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34488" w:rsidRPr="00534488" w:rsidRDefault="00534488" w:rsidP="00534488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534488">
        <w:rPr>
          <w:rFonts w:ascii="Times New Roman" w:hAnsi="Times New Roman" w:cs="Times New Roman"/>
          <w:b/>
          <w:sz w:val="28"/>
          <w:szCs w:val="28"/>
        </w:rPr>
        <w:t>1. Преобразование декартовых координат на плоскости</w:t>
      </w:r>
    </w:p>
    <w:p w:rsidR="00534488" w:rsidRDefault="00534488" w:rsidP="003B7A3E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ассмотрим правую декартову систему координат </w:t>
      </w:r>
      <w:r w:rsidR="003A3C99" w:rsidRPr="003A3C99">
        <w:rPr>
          <w:rFonts w:ascii="Times New Roman" w:hAnsi="Times New Roman" w:cs="Times New Roman"/>
          <w:position w:val="-12"/>
          <w:sz w:val="28"/>
          <w:szCs w:val="28"/>
        </w:rPr>
        <w:object w:dxaOrig="5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25pt;height:18.75pt" o:ole="">
            <v:imagedata r:id="rId5" o:title=""/>
          </v:shape>
          <o:OLEObject Type="Embed" ProgID="Equation.DSMT4" ShapeID="_x0000_i1025" DrawAspect="Content" ObjectID="_1611557922" r:id="rId6"/>
        </w:object>
      </w:r>
      <w:r>
        <w:rPr>
          <w:rFonts w:ascii="Times New Roman" w:hAnsi="Times New Roman" w:cs="Times New Roman"/>
          <w:sz w:val="28"/>
          <w:szCs w:val="28"/>
        </w:rPr>
        <w:t xml:space="preserve">. При решении многих прикладных задач возникает необходимость перехода от данной декартовой прямоугольной системы координат </w:t>
      </w:r>
      <w:r w:rsidR="003A3C99" w:rsidRPr="003A3C99">
        <w:rPr>
          <w:rFonts w:ascii="Times New Roman" w:hAnsi="Times New Roman" w:cs="Times New Roman"/>
          <w:position w:val="-12"/>
          <w:sz w:val="28"/>
          <w:szCs w:val="28"/>
        </w:rPr>
        <w:object w:dxaOrig="520" w:dyaOrig="360">
          <v:shape id="_x0000_i1026" type="#_x0000_t75" style="width:26.45pt;height:18.7pt" o:ole="">
            <v:imagedata r:id="rId5" o:title=""/>
          </v:shape>
          <o:OLEObject Type="Embed" ProgID="Equation.DSMT4" ShapeID="_x0000_i1026" DrawAspect="Content" ObjectID="_1611557923" r:id="rId7"/>
        </w:object>
      </w:r>
      <w:r>
        <w:rPr>
          <w:rFonts w:ascii="Times New Roman" w:hAnsi="Times New Roman" w:cs="Times New Roman"/>
          <w:sz w:val="28"/>
          <w:szCs w:val="28"/>
        </w:rPr>
        <w:t xml:space="preserve">к другой декартовой системе координат </w:t>
      </w:r>
      <w:r w:rsidR="003A3C99" w:rsidRPr="003A3C99">
        <w:rPr>
          <w:rFonts w:ascii="Times New Roman" w:hAnsi="Times New Roman" w:cs="Times New Roman"/>
          <w:position w:val="-12"/>
          <w:sz w:val="28"/>
          <w:szCs w:val="28"/>
        </w:rPr>
        <w:object w:dxaOrig="700" w:dyaOrig="380">
          <v:shape id="_x0000_i1027" type="#_x0000_t75" style="width:35.4pt;height:19.55pt" o:ole="">
            <v:imagedata r:id="rId8" o:title=""/>
          </v:shape>
          <o:OLEObject Type="Embed" ProgID="Equation.DSMT4" ShapeID="_x0000_i1027" DrawAspect="Content" ObjectID="_1611557924" r:id="rId9"/>
        </w:object>
      </w:r>
      <w:r>
        <w:rPr>
          <w:rFonts w:ascii="Times New Roman" w:hAnsi="Times New Roman" w:cs="Times New Roman"/>
          <w:sz w:val="28"/>
          <w:szCs w:val="28"/>
        </w:rPr>
        <w:t>, ориентированной относительно правой системы координат определённым образом.</w:t>
      </w:r>
    </w:p>
    <w:p w:rsidR="003B7A3E" w:rsidRPr="003B7A3E" w:rsidRDefault="003B7A3E" w:rsidP="003B7A3E">
      <w:pPr>
        <w:spacing w:line="360" w:lineRule="auto"/>
        <w:ind w:firstLine="708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B7A3E">
        <w:rPr>
          <w:rFonts w:ascii="Times New Roman" w:hAnsi="Times New Roman" w:cs="Times New Roman"/>
          <w:b/>
          <w:sz w:val="28"/>
          <w:szCs w:val="28"/>
        </w:rPr>
        <w:t>1.1. Параллельный перенос</w:t>
      </w:r>
    </w:p>
    <w:p w:rsidR="00804E6A" w:rsidRDefault="003B7A3E" w:rsidP="003B7A3E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усть начало новой системы координат </w:t>
      </w:r>
      <w:r w:rsidR="003A3C99" w:rsidRPr="003A3C99">
        <w:rPr>
          <w:rFonts w:ascii="Times New Roman" w:hAnsi="Times New Roman" w:cs="Times New Roman"/>
          <w:position w:val="-6"/>
          <w:sz w:val="28"/>
          <w:szCs w:val="28"/>
        </w:rPr>
        <w:object w:dxaOrig="340" w:dyaOrig="320">
          <v:shape id="_x0000_i1028" type="#_x0000_t75" style="width:16.7pt;height:15.85pt" o:ole="">
            <v:imagedata r:id="rId10" o:title=""/>
          </v:shape>
          <o:OLEObject Type="Embed" ProgID="Equation.DSMT4" ShapeID="_x0000_i1028" DrawAspect="Content" ObjectID="_1611557925" r:id="rId11"/>
        </w:object>
      </w:r>
      <w:r w:rsidR="003A3C9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меет координаты </w:t>
      </w:r>
      <w:r w:rsidRPr="003B7A3E">
        <w:rPr>
          <w:rFonts w:ascii="Times New Roman" w:hAnsi="Times New Roman" w:cs="Times New Roman"/>
          <w:position w:val="-14"/>
          <w:sz w:val="28"/>
          <w:szCs w:val="28"/>
        </w:rPr>
        <w:object w:dxaOrig="660" w:dyaOrig="420">
          <v:shape id="_x0000_i1029" type="#_x0000_t75" style="width:32.95pt;height:21.15pt" o:ole="">
            <v:imagedata r:id="rId12" o:title=""/>
          </v:shape>
          <o:OLEObject Type="Embed" ProgID="Equation.DSMT4" ShapeID="_x0000_i1029" DrawAspect="Content" ObjectID="_1611557926" r:id="rId13"/>
        </w:object>
      </w:r>
      <w:r>
        <w:rPr>
          <w:rFonts w:ascii="Times New Roman" w:hAnsi="Times New Roman" w:cs="Times New Roman"/>
          <w:sz w:val="28"/>
          <w:szCs w:val="28"/>
        </w:rPr>
        <w:t xml:space="preserve"> в старой системе координат </w:t>
      </w:r>
      <w:r w:rsidR="003A3C99" w:rsidRPr="003A3C99">
        <w:rPr>
          <w:rFonts w:ascii="Times New Roman" w:hAnsi="Times New Roman" w:cs="Times New Roman"/>
          <w:position w:val="-12"/>
          <w:sz w:val="28"/>
          <w:szCs w:val="28"/>
        </w:rPr>
        <w:object w:dxaOrig="520" w:dyaOrig="360">
          <v:shape id="_x0000_i1030" type="#_x0000_t75" style="width:26.45pt;height:18.7pt" o:ole="">
            <v:imagedata r:id="rId5" o:title=""/>
          </v:shape>
          <o:OLEObject Type="Embed" ProgID="Equation.DSMT4" ShapeID="_x0000_i1030" DrawAspect="Content" ObjectID="_1611557927" r:id="rId14"/>
        </w:objec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рис.1</w:t>
      </w:r>
      <w:r w:rsidR="00804E6A">
        <w:rPr>
          <w:rFonts w:ascii="Times New Roman" w:hAnsi="Times New Roman" w:cs="Times New Roman"/>
          <w:sz w:val="28"/>
          <w:szCs w:val="28"/>
        </w:rPr>
        <w:t>.1</w:t>
      </w:r>
      <w:r w:rsidRPr="003B7A3E">
        <w:rPr>
          <w:rFonts w:ascii="Times New Roman" w:hAnsi="Times New Roman" w:cs="Times New Roman"/>
          <w:sz w:val="28"/>
          <w:szCs w:val="28"/>
        </w:rPr>
        <w:t>)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804E6A" w:rsidRDefault="00804E6A" w:rsidP="00804E6A">
      <w:pPr>
        <w:spacing w:line="360" w:lineRule="auto"/>
        <w:ind w:firstLine="708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c">
            <w:drawing>
              <wp:inline distT="0" distB="0" distL="0" distR="0" wp14:anchorId="5AC6B85B" wp14:editId="149B5D25">
                <wp:extent cx="3776345" cy="3736975"/>
                <wp:effectExtent l="0" t="0" r="0" b="0"/>
                <wp:docPr id="1" name="Полотно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4" name="Поле 10"/>
                        <wps:cNvSpPr txBox="1"/>
                        <wps:spPr>
                          <a:xfrm>
                            <a:off x="1103246" y="1668689"/>
                            <a:ext cx="411056" cy="34099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47BCA" w:rsidRPr="004A1988" w:rsidRDefault="00447BCA" w:rsidP="00804E6A">
                              <w:pPr>
                                <w:pStyle w:val="a3"/>
                                <w:spacing w:before="0" w:beforeAutospacing="0" w:after="200" w:afterAutospacing="0" w:line="276" w:lineRule="auto"/>
                                <w:rPr>
                                  <w:color w:val="00B050"/>
                                  <w:sz w:val="28"/>
                                  <w:szCs w:val="28"/>
                                  <w:vertAlign w:val="superscript"/>
                                  <w:lang w:val="en-US"/>
                                </w:rPr>
                              </w:pPr>
                              <w:r w:rsidRPr="004A1988">
                                <w:rPr>
                                  <w:i/>
                                  <w:color w:val="00B050"/>
                                  <w:sz w:val="28"/>
                                  <w:szCs w:val="28"/>
                                  <w:lang w:val="en-US"/>
                                </w:rPr>
                                <w:t>O</w:t>
                              </w:r>
                              <w:r w:rsidRPr="004A1988">
                                <w:rPr>
                                  <w:b/>
                                  <w:color w:val="00B050"/>
                                  <w:sz w:val="28"/>
                                  <w:szCs w:val="28"/>
                                  <w:vertAlign w:val="superscript"/>
                                  <w:lang w:val="en-US"/>
                                </w:rPr>
                                <w:t>/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wgp>
                        <wpg:cNvPr id="40" name="Группа 40"/>
                        <wpg:cNvGrpSpPr/>
                        <wpg:grpSpPr>
                          <a:xfrm>
                            <a:off x="193623" y="110433"/>
                            <a:ext cx="3404911" cy="3119990"/>
                            <a:chOff x="193623" y="110433"/>
                            <a:chExt cx="3404911" cy="3119990"/>
                          </a:xfrm>
                        </wpg:grpSpPr>
                        <wps:wsp>
                          <wps:cNvPr id="18" name="Овал 18"/>
                          <wps:cNvSpPr/>
                          <wps:spPr>
                            <a:xfrm>
                              <a:off x="629528" y="2729896"/>
                              <a:ext cx="45085" cy="4699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447BCA" w:rsidRDefault="00447BCA" w:rsidP="00804E6A">
                                <w:pPr>
                                  <w:rPr>
                                    <w:rFonts w:eastAsia="Times New Roman"/>
                                  </w:rPr>
                                </w:pP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39" name="Группа 39"/>
                          <wpg:cNvGrpSpPr/>
                          <wpg:grpSpPr>
                            <a:xfrm>
                              <a:off x="193623" y="110433"/>
                              <a:ext cx="3404911" cy="3119990"/>
                              <a:chOff x="193623" y="110433"/>
                              <a:chExt cx="3404911" cy="3119990"/>
                            </a:xfrm>
                          </wpg:grpSpPr>
                          <wps:wsp>
                            <wps:cNvPr id="17" name="Овал 17"/>
                            <wps:cNvSpPr/>
                            <wps:spPr>
                              <a:xfrm>
                                <a:off x="1361020" y="1634637"/>
                                <a:ext cx="45085" cy="4699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447BCA" w:rsidRDefault="00447BCA" w:rsidP="00804E6A">
                                  <w:pPr>
                                    <w:rPr>
                                      <w:rFonts w:eastAsia="Times New Roman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g:grpSp>
                            <wpg:cNvPr id="38" name="Группа 38"/>
                            <wpg:cNvGrpSpPr/>
                            <wpg:grpSpPr>
                              <a:xfrm>
                                <a:off x="193623" y="110433"/>
                                <a:ext cx="3404911" cy="3119990"/>
                                <a:chOff x="193623" y="110433"/>
                                <a:chExt cx="3404911" cy="3119990"/>
                              </a:xfrm>
                            </wpg:grpSpPr>
                            <wps:wsp>
                              <wps:cNvPr id="7" name="Овал 7"/>
                              <wps:cNvSpPr/>
                              <wps:spPr>
                                <a:xfrm>
                                  <a:off x="2293259" y="933450"/>
                                  <a:ext cx="45719" cy="47625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g:grpSp>
                              <wpg:cNvPr id="37" name="Группа 37"/>
                              <wpg:cNvGrpSpPr/>
                              <wpg:grpSpPr>
                                <a:xfrm>
                                  <a:off x="193623" y="110433"/>
                                  <a:ext cx="3404911" cy="3119990"/>
                                  <a:chOff x="458585" y="110426"/>
                                  <a:chExt cx="3404911" cy="3119990"/>
                                </a:xfrm>
                              </wpg:grpSpPr>
                              <wps:wsp>
                                <wps:cNvPr id="32" name="Поле 10"/>
                                <wps:cNvSpPr txBox="1"/>
                                <wps:spPr>
                                  <a:xfrm>
                                    <a:off x="1365850" y="110426"/>
                                    <a:ext cx="334010" cy="33972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447BCA" w:rsidRPr="004A1988" w:rsidRDefault="00447BCA" w:rsidP="00804E6A">
                                      <w:pPr>
                                        <w:pStyle w:val="a3"/>
                                        <w:spacing w:before="0" w:beforeAutospacing="0" w:after="200" w:afterAutospacing="0" w:line="276" w:lineRule="auto"/>
                                        <w:rPr>
                                          <w:color w:val="00CC00"/>
                                        </w:rPr>
                                      </w:pPr>
                                      <w:r w:rsidRPr="004A1988">
                                        <w:rPr>
                                          <w:rFonts w:eastAsia="Calibri"/>
                                          <w:i/>
                                          <w:iCs/>
                                          <w:color w:val="00CC00"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  <w:t>y</w:t>
                                      </w:r>
                                      <w:r w:rsidRPr="004A1988">
                                        <w:rPr>
                                          <w:rFonts w:eastAsia="Calibri"/>
                                          <w:b/>
                                          <w:bCs/>
                                          <w:color w:val="00CC00"/>
                                          <w:position w:val="8"/>
                                          <w:sz w:val="28"/>
                                          <w:szCs w:val="28"/>
                                          <w:vertAlign w:val="superscript"/>
                                          <w:lang w:val="en-US"/>
                                        </w:rPr>
                                        <w:t xml:space="preserve"> /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g:grpSp>
                                <wpg:cNvPr id="36" name="Группа 36"/>
                                <wpg:cNvGrpSpPr/>
                                <wpg:grpSpPr>
                                  <a:xfrm>
                                    <a:off x="458585" y="161898"/>
                                    <a:ext cx="3404911" cy="3068518"/>
                                    <a:chOff x="458585" y="161898"/>
                                    <a:chExt cx="3404911" cy="3068518"/>
                                  </a:xfrm>
                                </wpg:grpSpPr>
                                <wps:wsp>
                                  <wps:cNvPr id="2" name="Прямая со стрелкой 2"/>
                                  <wps:cNvCnPr/>
                                  <wps:spPr>
                                    <a:xfrm>
                                      <a:off x="647678" y="2752384"/>
                                      <a:ext cx="3059618" cy="0"/>
                                    </a:xfrm>
                                    <a:prstGeom prst="straightConnector1">
                                      <a:avLst/>
                                    </a:prstGeom>
                                    <a:ln>
                                      <a:solidFill>
                                        <a:srgbClr val="0070C0"/>
                                      </a:solidFill>
                                      <a:tailEnd type="arrow"/>
                                    </a:ln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3" name="Прямая со стрелкой 3"/>
                                  <wps:cNvCnPr/>
                                  <wps:spPr>
                                    <a:xfrm flipH="1" flipV="1">
                                      <a:off x="914400" y="161898"/>
                                      <a:ext cx="1" cy="2895110"/>
                                    </a:xfrm>
                                    <a:prstGeom prst="straightConnector1">
                                      <a:avLst/>
                                    </a:prstGeom>
                                    <a:ln>
                                      <a:solidFill>
                                        <a:srgbClr val="0070C0"/>
                                      </a:solidFill>
                                      <a:tailEnd type="arrow"/>
                                    </a:ln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4" name="Прямая соединительная линия 4"/>
                                  <wps:cNvCnPr/>
                                  <wps:spPr>
                                    <a:xfrm flipV="1">
                                      <a:off x="1647826" y="219075"/>
                                      <a:ext cx="0" cy="2885549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solidFill>
                                        <a:srgbClr val="00B050"/>
                                      </a:solidFill>
                                      <a:tailEnd type="arrow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6" name="Прямая соединительная линия 6"/>
                                  <wps:cNvCnPr/>
                                  <wps:spPr>
                                    <a:xfrm>
                                      <a:off x="695325" y="1657350"/>
                                      <a:ext cx="2886075" cy="0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solidFill>
                                        <a:srgbClr val="00B050"/>
                                      </a:solidFill>
                                      <a:tailEnd type="arrow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8" name="Прямая соединительная линия 8"/>
                                  <wps:cNvCnPr/>
                                  <wps:spPr>
                                    <a:xfrm flipH="1" flipV="1">
                                      <a:off x="814212" y="955217"/>
                                      <a:ext cx="1785530" cy="165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prstDash val="dash"/>
                                    </a:ln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9" name="Прямая соединительная линия 9"/>
                                  <wps:cNvCnPr/>
                                  <wps:spPr>
                                    <a:xfrm>
                                      <a:off x="2585390" y="969315"/>
                                      <a:ext cx="22859" cy="2018799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prstDash val="dash"/>
                                    </a:ln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0" name="Поле 10"/>
                                  <wps:cNvSpPr txBox="1"/>
                                  <wps:spPr>
                                    <a:xfrm>
                                      <a:off x="1022560" y="2041620"/>
                                      <a:ext cx="334851" cy="34129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447BCA" w:rsidRPr="00481131" w:rsidRDefault="00447BCA" w:rsidP="00804E6A">
                                        <w:pPr>
                                          <w:rPr>
                                            <w:rFonts w:ascii="Times New Roman" w:hAnsi="Times New Roman" w:cs="Times New Roman"/>
                                            <w:i/>
                                            <w:sz w:val="28"/>
                                            <w:szCs w:val="28"/>
                                            <w:lang w:val="en-US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 w:cs="Times New Roman"/>
                                            <w:i/>
                                            <w:sz w:val="28"/>
                                            <w:szCs w:val="28"/>
                                            <w:lang w:val="en-US"/>
                                          </w:rPr>
                                          <w:t>b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1" name="Поле 10"/>
                                  <wps:cNvSpPr txBox="1"/>
                                  <wps:spPr>
                                    <a:xfrm>
                                      <a:off x="1990449" y="1799133"/>
                                      <a:ext cx="334645" cy="34099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447BCA" w:rsidRPr="00481131" w:rsidRDefault="00447BCA" w:rsidP="00804E6A">
                                        <w:pPr>
                                          <w:pStyle w:val="a3"/>
                                          <w:spacing w:before="0" w:beforeAutospacing="0" w:after="200" w:afterAutospacing="0" w:line="276" w:lineRule="auto"/>
                                          <w:rPr>
                                            <w:vertAlign w:val="superscript"/>
                                          </w:rPr>
                                        </w:pPr>
                                        <w:r>
                                          <w:rPr>
                                            <w:rFonts w:eastAsia="Calibri"/>
                                            <w:i/>
                                            <w:iCs/>
                                            <w:sz w:val="28"/>
                                            <w:szCs w:val="28"/>
                                            <w:lang w:val="en-US"/>
                                          </w:rPr>
                                          <w:t>x</w:t>
                                        </w:r>
                                        <w:r w:rsidRPr="00481131">
                                          <w:rPr>
                                            <w:rFonts w:eastAsia="Calibri"/>
                                            <w:b/>
                                            <w:iCs/>
                                            <w:sz w:val="28"/>
                                            <w:szCs w:val="28"/>
                                            <w:vertAlign w:val="superscript"/>
                                          </w:rPr>
                                          <w:t>/</w:t>
                                        </w:r>
                                      </w:p>
                                    </w:txbxContent>
                                  </wps:txbx>
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2" name="Поле 10"/>
                                  <wps:cNvSpPr txBox="1"/>
                                  <wps:spPr>
                                    <a:xfrm>
                                      <a:off x="1625966" y="2889421"/>
                                      <a:ext cx="334645" cy="34099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447BCA" w:rsidRDefault="00447BCA" w:rsidP="00804E6A">
                                        <w:pPr>
                                          <w:pStyle w:val="a3"/>
                                          <w:spacing w:before="0" w:beforeAutospacing="0" w:after="200" w:afterAutospacing="0" w:line="276" w:lineRule="auto"/>
                                        </w:pPr>
                                        <w:proofErr w:type="spellStart"/>
                                        <w:r>
                                          <w:rPr>
                                            <w:rFonts w:eastAsia="Calibri"/>
                                            <w:i/>
                                            <w:iCs/>
                                            <w:sz w:val="28"/>
                                            <w:szCs w:val="28"/>
                                            <w:lang w:val="en-US"/>
                                          </w:rPr>
                                          <w:t>xb</w:t>
                                        </w:r>
                                        <w:proofErr w:type="spellEnd"/>
                                      </w:p>
                                    </w:txbxContent>
                                  </wps:txbx>
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3" name="Поле 10"/>
                                  <wps:cNvSpPr txBox="1"/>
                                  <wps:spPr>
                                    <a:xfrm>
                                      <a:off x="1138922" y="2309354"/>
                                      <a:ext cx="334645" cy="34099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447BCA" w:rsidRDefault="00447BCA" w:rsidP="00804E6A">
                                        <w:pPr>
                                          <w:pStyle w:val="a3"/>
                                          <w:spacing w:before="0" w:beforeAutospacing="0" w:after="200" w:afterAutospacing="0" w:line="276" w:lineRule="auto"/>
                                        </w:pPr>
                                        <w:r w:rsidRPr="00F5331E">
                                          <w:rPr>
                                            <w:rFonts w:eastAsia="Calibri"/>
                                            <w:i/>
                                            <w:iCs/>
                                            <w:sz w:val="28"/>
                                            <w:szCs w:val="28"/>
                                            <w:lang w:val="en-US"/>
                                          </w:rPr>
                                          <w:t>a</w:t>
                                        </w:r>
                                        <w:r>
                                          <w:rPr>
                                            <w:rFonts w:eastAsia="Calibri"/>
                                            <w:i/>
                                            <w:iCs/>
                                            <w:sz w:val="28"/>
                                            <w:szCs w:val="28"/>
                                            <w:lang w:val="en-US"/>
                                          </w:rPr>
                                          <w:t>b</w:t>
                                        </w:r>
                                      </w:p>
                                    </w:txbxContent>
                                  </wps:txbx>
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5" name="Поле 10"/>
                                  <wps:cNvSpPr txBox="1"/>
                                  <wps:spPr>
                                    <a:xfrm>
                                      <a:off x="611950" y="2737435"/>
                                      <a:ext cx="334645" cy="34099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447BCA" w:rsidRPr="004A1988" w:rsidRDefault="00447BCA" w:rsidP="00804E6A">
                                        <w:pPr>
                                          <w:pStyle w:val="a3"/>
                                          <w:spacing w:before="0" w:beforeAutospacing="0" w:after="200" w:afterAutospacing="0" w:line="276" w:lineRule="auto"/>
                                          <w:rPr>
                                            <w:i/>
                                            <w:color w:val="0070C0"/>
                                            <w:sz w:val="28"/>
                                            <w:szCs w:val="28"/>
                                            <w:lang w:val="en-US"/>
                                          </w:rPr>
                                        </w:pPr>
                                        <w:r w:rsidRPr="004A1988">
                                          <w:rPr>
                                            <w:i/>
                                            <w:color w:val="0070C0"/>
                                            <w:sz w:val="28"/>
                                            <w:szCs w:val="28"/>
                                            <w:lang w:val="en-US"/>
                                          </w:rPr>
                                          <w:t>O</w:t>
                                        </w:r>
                                      </w:p>
                                    </w:txbxContent>
                                  </wps:txbx>
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6" name="Поле 10"/>
                                  <wps:cNvSpPr txBox="1"/>
                                  <wps:spPr>
                                    <a:xfrm>
                                      <a:off x="458585" y="1682243"/>
                                      <a:ext cx="334645" cy="34099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447BCA" w:rsidRDefault="00447BCA" w:rsidP="00804E6A">
                                        <w:pPr>
                                          <w:pStyle w:val="a3"/>
                                          <w:spacing w:before="0" w:beforeAutospacing="0" w:after="200" w:afterAutospacing="0" w:line="276" w:lineRule="auto"/>
                                        </w:pPr>
                                        <w:r>
                                          <w:rPr>
                                            <w:rFonts w:eastAsia="Calibri"/>
                                            <w:i/>
                                            <w:iCs/>
                                            <w:sz w:val="28"/>
                                            <w:szCs w:val="28"/>
                                            <w:lang w:val="en-US"/>
                                          </w:rPr>
                                          <w:t>y</w:t>
                                        </w:r>
                                      </w:p>
                                    </w:txbxContent>
                                  </wps:txbx>
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9" name="Поле 10"/>
                                  <wps:cNvSpPr txBox="1"/>
                                  <wps:spPr>
                                    <a:xfrm>
                                      <a:off x="1181212" y="1153568"/>
                                      <a:ext cx="334645" cy="34036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447BCA" w:rsidRPr="00481131" w:rsidRDefault="00447BCA" w:rsidP="00804E6A">
                                        <w:pPr>
                                          <w:pStyle w:val="a3"/>
                                          <w:spacing w:before="0" w:beforeAutospacing="0" w:after="200" w:afterAutospacing="0" w:line="276" w:lineRule="auto"/>
                                          <w:rPr>
                                            <w:vertAlign w:val="superscript"/>
                                          </w:rPr>
                                        </w:pPr>
                                        <w:r>
                                          <w:rPr>
                                            <w:rFonts w:eastAsia="Calibri"/>
                                            <w:i/>
                                            <w:iCs/>
                                            <w:sz w:val="28"/>
                                            <w:szCs w:val="28"/>
                                            <w:lang w:val="en-US"/>
                                          </w:rPr>
                                          <w:t>y</w:t>
                                        </w:r>
                                        <w:r>
                                          <w:rPr>
                                            <w:rFonts w:eastAsia="Calibri"/>
                                            <w:b/>
                                            <w:iCs/>
                                            <w:sz w:val="28"/>
                                            <w:szCs w:val="28"/>
                                            <w:vertAlign w:val="superscript"/>
                                            <w:lang w:val="en-US"/>
                                          </w:rPr>
                                          <w:t xml:space="preserve"> /</w:t>
                                        </w:r>
                                      </w:p>
                                    </w:txbxContent>
                                  </wps:txbx>
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0" name="Левая фигурная скобка 20"/>
                                  <wps:cNvSpPr/>
                                  <wps:spPr>
                                    <a:xfrm>
                                      <a:off x="695325" y="955060"/>
                                      <a:ext cx="167573" cy="1797200"/>
                                    </a:xfrm>
                                    <a:prstGeom prst="leftBrace">
                                      <a:avLst/>
                                    </a:prstGeom>
                                    <a:ln>
                                      <a:prstDash val="soli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2" name="Правая фигурная скобка 22"/>
                                  <wps:cNvSpPr/>
                                  <wps:spPr>
                                    <a:xfrm flipH="1">
                                      <a:off x="1451072" y="955055"/>
                                      <a:ext cx="203200" cy="701989"/>
                                    </a:xfrm>
                                    <a:prstGeom prst="rightBrace">
                                      <a:avLst/>
                                    </a:prstGeom>
                                    <a:ln>
                                      <a:solidFill>
                                        <a:srgbClr val="00B050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3" name="Правая фигурная скобка 23"/>
                                  <wps:cNvSpPr/>
                                  <wps:spPr>
                                    <a:xfrm rot="5400000" flipV="1">
                                      <a:off x="2028511" y="1282449"/>
                                      <a:ext cx="182292" cy="930678"/>
                                    </a:xfrm>
                                    <a:prstGeom prst="rightBrace">
                                      <a:avLst/>
                                    </a:prstGeom>
                                    <a:ln>
                                      <a:solidFill>
                                        <a:srgbClr val="00B050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5" name="Правая фигурная скобка 25"/>
                                  <wps:cNvSpPr/>
                                  <wps:spPr>
                                    <a:xfrm rot="5400000" flipV="1">
                                      <a:off x="1641854" y="2024592"/>
                                      <a:ext cx="230137" cy="1685275"/>
                                    </a:xfrm>
                                    <a:prstGeom prst="rightBrac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6" name="Правая фигурная скобка 26"/>
                                  <wps:cNvSpPr/>
                                  <wps:spPr>
                                    <a:xfrm rot="16200000" flipV="1">
                                      <a:off x="1190255" y="2297958"/>
                                      <a:ext cx="176443" cy="728116"/>
                                    </a:xfrm>
                                    <a:prstGeom prst="rightBrac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7" name="Правая фигурная скобка 27"/>
                                  <wps:cNvSpPr/>
                                  <wps:spPr>
                                    <a:xfrm>
                                      <a:off x="914419" y="1656428"/>
                                      <a:ext cx="144905" cy="1073461"/>
                                    </a:xfrm>
                                    <a:prstGeom prst="rightBrac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8" name="Поле 10"/>
                                  <wps:cNvSpPr txBox="1"/>
                                  <wps:spPr>
                                    <a:xfrm>
                                      <a:off x="2488316" y="657384"/>
                                      <a:ext cx="674947" cy="34036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447BCA" w:rsidRPr="00F5331E" w:rsidRDefault="00447BCA" w:rsidP="00804E6A">
                                        <w:pPr>
                                          <w:pStyle w:val="a3"/>
                                          <w:spacing w:before="0" w:beforeAutospacing="0" w:after="200" w:afterAutospacing="0" w:line="276" w:lineRule="auto"/>
                                          <w:rPr>
                                            <w:sz w:val="28"/>
                                            <w:szCs w:val="28"/>
                                          </w:rPr>
                                        </w:pPr>
                                        <w:r w:rsidRPr="00F5331E">
                                          <w:rPr>
                                            <w:rFonts w:eastAsia="Times New Roman"/>
                                            <w:i/>
                                            <w:iCs/>
                                            <w:sz w:val="28"/>
                                            <w:szCs w:val="28"/>
                                          </w:rPr>
                                          <w:t>М(</w:t>
                                        </w:r>
                                        <w:proofErr w:type="spellStart"/>
                                        <w:proofErr w:type="gramStart"/>
                                        <w:r w:rsidRPr="00F5331E">
                                          <w:rPr>
                                            <w:rFonts w:eastAsia="Times New Roman"/>
                                            <w:i/>
                                            <w:iCs/>
                                            <w:sz w:val="28"/>
                                            <w:szCs w:val="28"/>
                                          </w:rPr>
                                          <w:t>х,у</w:t>
                                        </w:r>
                                        <w:proofErr w:type="spellEnd"/>
                                        <w:proofErr w:type="gramEnd"/>
                                        <w:r w:rsidRPr="00F5331E">
                                          <w:rPr>
                                            <w:rFonts w:eastAsia="Times New Roman"/>
                                            <w:i/>
                                            <w:iCs/>
                                            <w:sz w:val="28"/>
                                            <w:szCs w:val="28"/>
                                          </w:rPr>
                                          <w:t>)</w:t>
                                        </w:r>
                                      </w:p>
                                    </w:txbxContent>
                                  </wps:txbx>
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31" name="Поле 10"/>
                                  <wps:cNvSpPr txBox="1"/>
                                  <wps:spPr>
                                    <a:xfrm>
                                      <a:off x="3373176" y="1671356"/>
                                      <a:ext cx="334010" cy="34036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447BCA" w:rsidRPr="004A1988" w:rsidRDefault="00447BCA" w:rsidP="00804E6A">
                                        <w:pPr>
                                          <w:pStyle w:val="a3"/>
                                          <w:spacing w:before="0" w:beforeAutospacing="0" w:after="200" w:afterAutospacing="0" w:line="276" w:lineRule="auto"/>
                                          <w:rPr>
                                            <w:color w:val="00CC00"/>
                                          </w:rPr>
                                        </w:pPr>
                                        <w:r w:rsidRPr="004A1988">
                                          <w:rPr>
                                            <w:rFonts w:eastAsia="Calibri"/>
                                            <w:i/>
                                            <w:iCs/>
                                            <w:color w:val="00CC00"/>
                                            <w:sz w:val="28"/>
                                            <w:szCs w:val="28"/>
                                            <w:lang w:val="en-US"/>
                                          </w:rPr>
                                          <w:t>x</w:t>
                                        </w:r>
                                        <w:r w:rsidRPr="004A1988">
                                          <w:rPr>
                                            <w:rFonts w:eastAsia="Calibri"/>
                                            <w:b/>
                                            <w:bCs/>
                                            <w:color w:val="00CC00"/>
                                            <w:position w:val="8"/>
                                            <w:sz w:val="28"/>
                                            <w:szCs w:val="28"/>
                                            <w:vertAlign w:val="superscript"/>
                                          </w:rPr>
                                          <w:t>/</w:t>
                                        </w:r>
                                      </w:p>
                                    </w:txbxContent>
                                  </wps:txbx>
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33" name="Поле 10"/>
                                  <wps:cNvSpPr txBox="1"/>
                                  <wps:spPr>
                                    <a:xfrm>
                                      <a:off x="3529486" y="2737139"/>
                                      <a:ext cx="334010" cy="34036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447BCA" w:rsidRDefault="00447BCA" w:rsidP="00804E6A">
                                        <w:pPr>
                                          <w:pStyle w:val="a3"/>
                                          <w:spacing w:before="0" w:beforeAutospacing="0" w:after="200" w:afterAutospacing="0" w:line="276" w:lineRule="auto"/>
                                        </w:pPr>
                                        <w:proofErr w:type="spellStart"/>
                                        <w:r w:rsidRPr="004A1988">
                                          <w:rPr>
                                            <w:rFonts w:eastAsia="Calibri"/>
                                            <w:i/>
                                            <w:iCs/>
                                            <w:color w:val="0070C0"/>
                                            <w:sz w:val="28"/>
                                            <w:szCs w:val="28"/>
                                            <w:lang w:val="en-US"/>
                                          </w:rPr>
                                          <w:t>x</w:t>
                                        </w:r>
                                        <w:r>
                                          <w:rPr>
                                            <w:rFonts w:eastAsia="Calibri"/>
                                            <w:i/>
                                            <w:iCs/>
                                            <w:sz w:val="28"/>
                                            <w:szCs w:val="28"/>
                                            <w:lang w:val="en-US"/>
                                          </w:rPr>
                                          <w:t>b</w:t>
                                        </w:r>
                                        <w:proofErr w:type="spellEnd"/>
                                      </w:p>
                                    </w:txbxContent>
                                  </wps:txbx>
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s:wsp>
                                <wps:cNvPr id="34" name="Поле 10"/>
                                <wps:cNvSpPr txBox="1"/>
                                <wps:spPr>
                                  <a:xfrm>
                                    <a:off x="647662" y="110434"/>
                                    <a:ext cx="334010" cy="34036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447BCA" w:rsidRPr="004A1988" w:rsidRDefault="00447BCA" w:rsidP="00804E6A">
                                      <w:pPr>
                                        <w:pStyle w:val="a3"/>
                                        <w:spacing w:before="0" w:beforeAutospacing="0" w:after="200" w:afterAutospacing="0" w:line="276" w:lineRule="auto"/>
                                        <w:rPr>
                                          <w:color w:val="0070C0"/>
                                        </w:rPr>
                                      </w:pPr>
                                      <w:r w:rsidRPr="004A1988">
                                        <w:rPr>
                                          <w:rFonts w:eastAsia="Calibri"/>
                                          <w:i/>
                                          <w:iCs/>
                                          <w:color w:val="0070C0"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  <w:t>y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grpSp>
                        </wpg:grpSp>
                      </wpg:wgp>
                      <wps:wsp>
                        <wps:cNvPr id="35" name="Поле 10"/>
                        <wps:cNvSpPr txBox="1"/>
                        <wps:spPr>
                          <a:xfrm>
                            <a:off x="1430497" y="3397250"/>
                            <a:ext cx="895158" cy="3397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47BCA" w:rsidRDefault="00447BCA" w:rsidP="00804E6A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sz w:val="28"/>
                                  <w:szCs w:val="28"/>
                                </w:rPr>
                                <w:t>Рис. 1.1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AC6B85B" id="Полотно 1" o:spid="_x0000_s1026" editas="canvas" style="width:297.35pt;height:294.25pt;mso-position-horizontal-relative:char;mso-position-vertical-relative:line" coordsize="37763,373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">
                <v:shape id="_x0000_s1027" type="#_x0000_t75" style="position:absolute;width:37763;height:37369;visibility:visible;mso-wrap-style:square">
                  <v:fill o:detectmouseclick="t"/>
                  <v:path o:connecttype="none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Поле 10" o:spid="_x0000_s1028" type="#_x0000_t202" style="position:absolute;left:11032;top:16686;width:4111;height:34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" filled="f" stroked="f" strokeweight=".5pt">
                  <v:textbox>
                    <w:txbxContent>
                      <w:p w:rsidR="00447BCA" w:rsidRPr="004A1988" w:rsidRDefault="00447BCA" w:rsidP="00804E6A">
                        <w:pPr>
                          <w:pStyle w:val="a3"/>
                          <w:spacing w:before="0" w:beforeAutospacing="0" w:after="200" w:afterAutospacing="0" w:line="276" w:lineRule="auto"/>
                          <w:rPr>
                            <w:color w:val="00B050"/>
                            <w:sz w:val="28"/>
                            <w:szCs w:val="28"/>
                            <w:vertAlign w:val="superscript"/>
                            <w:lang w:val="en-US"/>
                          </w:rPr>
                        </w:pPr>
                        <w:r w:rsidRPr="004A1988">
                          <w:rPr>
                            <w:i/>
                            <w:color w:val="00B050"/>
                            <w:sz w:val="28"/>
                            <w:szCs w:val="28"/>
                            <w:lang w:val="en-US"/>
                          </w:rPr>
                          <w:t>O</w:t>
                        </w:r>
                        <w:r w:rsidRPr="004A1988">
                          <w:rPr>
                            <w:b/>
                            <w:color w:val="00B050"/>
                            <w:sz w:val="28"/>
                            <w:szCs w:val="28"/>
                            <w:vertAlign w:val="superscript"/>
                            <w:lang w:val="en-US"/>
                          </w:rPr>
                          <w:t>/</w:t>
                        </w:r>
                      </w:p>
                    </w:txbxContent>
                  </v:textbox>
                </v:shape>
                <v:group id="Группа 40" o:spid="_x0000_s1029" style="position:absolute;left:1936;top:1104;width:34049;height:31200" coordorigin="1936,1104" coordsize="34049,311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">
                  <v:oval id="Овал 18" o:spid="_x0000_s1030" style="position:absolute;left:6295;top:27298;width:451;height:47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" fillcolor="#4f81bd [3204]" strokecolor="#243f60 [1604]" strokeweight="2pt">
                    <v:textbox>
                      <w:txbxContent>
                        <w:p w:rsidR="00447BCA" w:rsidRDefault="00447BCA" w:rsidP="00804E6A">
                          <w:pPr>
                            <w:rPr>
                              <w:rFonts w:eastAsia="Times New Roman"/>
                            </w:rPr>
                          </w:pPr>
                        </w:p>
                      </w:txbxContent>
                    </v:textbox>
                  </v:oval>
                  <v:group id="Группа 39" o:spid="_x0000_s1031" style="position:absolute;left:1936;top:1104;width:34049;height:31200" coordorigin="1936,1104" coordsize="34049,311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">
                    <v:oval id="Овал 17" o:spid="_x0000_s1032" style="position:absolute;left:13610;top:16346;width:451;height:47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" fillcolor="#4f81bd [3204]" strokecolor="#243f60 [1604]" strokeweight="2pt">
                      <v:textbox>
                        <w:txbxContent>
                          <w:p w:rsidR="00447BCA" w:rsidRDefault="00447BCA" w:rsidP="00804E6A">
                            <w:pPr>
                              <w:rPr>
                                <w:rFonts w:eastAsia="Times New Roman"/>
                              </w:rPr>
                            </w:pPr>
                          </w:p>
                        </w:txbxContent>
                      </v:textbox>
                    </v:oval>
                    <v:group id="Группа 38" o:spid="_x0000_s1033" style="position:absolute;left:1936;top:1104;width:34049;height:31200" coordorigin="1936,1104" coordsize="34049,311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">
                      <v:oval id="Овал 7" o:spid="_x0000_s1034" style="position:absolute;left:22932;top:9334;width:457;height: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" fillcolor="black [3200]" strokecolor="black [1600]" strokeweight="2pt"/>
                      <v:group id="Группа 37" o:spid="_x0000_s1035" style="position:absolute;left:1936;top:1104;width:34049;height:31200" coordorigin="4585,1104" coordsize="34049,311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">
                        <v:shape id="Поле 10" o:spid="_x0000_s1036" type="#_x0000_t202" style="position:absolute;left:13658;top:1104;width:3340;height:33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" filled="f" stroked="f" strokeweight=".5pt">
                          <v:textbox>
                            <w:txbxContent>
                              <w:p w:rsidR="00447BCA" w:rsidRPr="004A1988" w:rsidRDefault="00447BCA" w:rsidP="00804E6A">
                                <w:pPr>
                                  <w:pStyle w:val="a3"/>
                                  <w:spacing w:before="0" w:beforeAutospacing="0" w:after="200" w:afterAutospacing="0" w:line="276" w:lineRule="auto"/>
                                  <w:rPr>
                                    <w:color w:val="00CC00"/>
                                  </w:rPr>
                                </w:pPr>
                                <w:r w:rsidRPr="004A1988">
                                  <w:rPr>
                                    <w:rFonts w:eastAsia="Calibri"/>
                                    <w:i/>
                                    <w:iCs/>
                                    <w:color w:val="00CC00"/>
                                    <w:sz w:val="28"/>
                                    <w:szCs w:val="28"/>
                                    <w:lang w:val="en-US"/>
                                  </w:rPr>
                                  <w:t>y</w:t>
                                </w:r>
                                <w:r w:rsidRPr="004A1988">
                                  <w:rPr>
                                    <w:rFonts w:eastAsia="Calibri"/>
                                    <w:b/>
                                    <w:bCs/>
                                    <w:color w:val="00CC00"/>
                                    <w:position w:val="8"/>
                                    <w:sz w:val="28"/>
                                    <w:szCs w:val="28"/>
                                    <w:vertAlign w:val="superscript"/>
                                    <w:lang w:val="en-US"/>
                                  </w:rPr>
                                  <w:t xml:space="preserve"> /</w:t>
                                </w:r>
                              </w:p>
                            </w:txbxContent>
                          </v:textbox>
                        </v:shape>
                        <v:group id="Группа 36" o:spid="_x0000_s1037" style="position:absolute;left:4585;top:1618;width:34049;height:30686" coordorigin="4585,1618" coordsize="34049,306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">
                          <v:shapetype id="_x0000_t32" coordsize="21600,21600" o:spt="32" o:oned="t" path="m,l21600,21600e" filled="f">
                            <v:path arrowok="t" fillok="f" o:connecttype="none"/>
                            <o:lock v:ext="edit" shapetype="t"/>
                          </v:shapetype>
                          <v:shape id="Прямая со стрелкой 2" o:spid="_x0000_s1038" type="#_x0000_t32" style="position:absolute;left:6476;top:27523;width:3059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" strokecolor="#0070c0">
                            <v:stroke endarrow="open"/>
                          </v:shape>
                          <v:shape id="Прямая со стрелкой 3" o:spid="_x0000_s1039" type="#_x0000_t32" style="position:absolute;left:9144;top:1618;width:0;height:28952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" strokecolor="#0070c0">
                            <v:stroke endarrow="open"/>
                          </v:shape>
                          <v:line id="Прямая соединительная линия 4" o:spid="_x0000_s1040" style="position:absolute;flip:y;visibility:visible;mso-wrap-style:square" from="16478,2190" to="16478,310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" strokecolor="#00b050">
                            <v:stroke endarrow="open"/>
                          </v:line>
                          <v:line id="Прямая соединительная линия 6" o:spid="_x0000_s1041" style="position:absolute;visibility:visible;mso-wrap-style:square" from="6953,16573" to="35814,165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" strokecolor="#00b050">
                            <v:stroke endarrow="open"/>
                          </v:line>
                          <v:line id="Прямая соединительная линия 8" o:spid="_x0000_s1042" style="position:absolute;flip:x y;visibility:visible;mso-wrap-style:square" from="8142,9552" to="25997,95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" strokecolor="black [3040]">
                            <v:stroke dashstyle="dash"/>
                          </v:line>
                          <v:line id="Прямая соединительная линия 9" o:spid="_x0000_s1043" style="position:absolute;visibility:visible;mso-wrap-style:square" from="25853,9693" to="26082,298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" strokecolor="black [3040]">
                            <v:stroke dashstyle="dash"/>
                          </v:line>
                          <v:shape id="Поле 10" o:spid="_x0000_s1044" type="#_x0000_t202" style="position:absolute;left:10225;top:20416;width:3349;height:34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" filled="f" stroked="f" strokeweight=".5pt">
                            <v:textbox>
                              <w:txbxContent>
                                <w:p w:rsidR="00447BCA" w:rsidRPr="00481131" w:rsidRDefault="00447BCA" w:rsidP="00804E6A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sz w:val="28"/>
                                      <w:szCs w:val="28"/>
                                      <w:lang w:val="en-US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sz w:val="28"/>
                                      <w:szCs w:val="28"/>
                                      <w:lang w:val="en-US"/>
                                    </w:rPr>
                                    <w:t>b</w:t>
                                  </w:r>
                                </w:p>
                              </w:txbxContent>
                            </v:textbox>
                          </v:shape>
                          <v:shape id="Поле 10" o:spid="_x0000_s1045" type="#_x0000_t202" style="position:absolute;left:19904;top:17991;width:3346;height:34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" filled="f" stroked="f" strokeweight=".5pt">
                            <v:textbox>
                              <w:txbxContent>
                                <w:p w:rsidR="00447BCA" w:rsidRPr="00481131" w:rsidRDefault="00447BCA" w:rsidP="00804E6A">
                                  <w:pPr>
                                    <w:pStyle w:val="a3"/>
                                    <w:spacing w:before="0" w:beforeAutospacing="0" w:after="200" w:afterAutospacing="0" w:line="276" w:lineRule="auto"/>
                                    <w:rPr>
                                      <w:vertAlign w:val="superscript"/>
                                    </w:rPr>
                                  </w:pPr>
                                  <w:r>
                                    <w:rPr>
                                      <w:rFonts w:eastAsia="Calibri"/>
                                      <w:i/>
                                      <w:iCs/>
                                      <w:sz w:val="28"/>
                                      <w:szCs w:val="28"/>
                                      <w:lang w:val="en-US"/>
                                    </w:rPr>
                                    <w:t>x</w:t>
                                  </w:r>
                                  <w:r w:rsidRPr="00481131">
                                    <w:rPr>
                                      <w:rFonts w:eastAsia="Calibri"/>
                                      <w:b/>
                                      <w:iCs/>
                                      <w:sz w:val="28"/>
                                      <w:szCs w:val="28"/>
                                      <w:vertAlign w:val="superscript"/>
                                    </w:rPr>
                                    <w:t>/</w:t>
                                  </w:r>
                                </w:p>
                              </w:txbxContent>
                            </v:textbox>
                          </v:shape>
                          <v:shape id="Поле 10" o:spid="_x0000_s1046" type="#_x0000_t202" style="position:absolute;left:16259;top:28894;width:3347;height:34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" filled="f" stroked="f" strokeweight=".5pt">
                            <v:textbox>
                              <w:txbxContent>
                                <w:p w:rsidR="00447BCA" w:rsidRDefault="00447BCA" w:rsidP="00804E6A">
                                  <w:pPr>
                                    <w:pStyle w:val="a3"/>
                                    <w:spacing w:before="0" w:beforeAutospacing="0" w:after="200" w:afterAutospacing="0" w:line="276" w:lineRule="auto"/>
                                  </w:pPr>
                                  <w:proofErr w:type="spellStart"/>
                                  <w:r>
                                    <w:rPr>
                                      <w:rFonts w:eastAsia="Calibri"/>
                                      <w:i/>
                                      <w:iCs/>
                                      <w:sz w:val="28"/>
                                      <w:szCs w:val="28"/>
                                      <w:lang w:val="en-US"/>
                                    </w:rPr>
                                    <w:t>xb</w:t>
                                  </w:r>
                                  <w:proofErr w:type="spellEnd"/>
                                </w:p>
                              </w:txbxContent>
                            </v:textbox>
                          </v:shape>
                          <v:shape id="Поле 10" o:spid="_x0000_s1047" type="#_x0000_t202" style="position:absolute;left:11389;top:23093;width:3346;height:34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" filled="f" stroked="f" strokeweight=".5pt">
                            <v:textbox>
                              <w:txbxContent>
                                <w:p w:rsidR="00447BCA" w:rsidRDefault="00447BCA" w:rsidP="00804E6A">
                                  <w:pPr>
                                    <w:pStyle w:val="a3"/>
                                    <w:spacing w:before="0" w:beforeAutospacing="0" w:after="200" w:afterAutospacing="0" w:line="276" w:lineRule="auto"/>
                                  </w:pPr>
                                  <w:r w:rsidRPr="00F5331E">
                                    <w:rPr>
                                      <w:rFonts w:eastAsia="Calibri"/>
                                      <w:i/>
                                      <w:iCs/>
                                      <w:sz w:val="28"/>
                                      <w:szCs w:val="28"/>
                                      <w:lang w:val="en-US"/>
                                    </w:rPr>
                                    <w:t>a</w:t>
                                  </w:r>
                                  <w:r>
                                    <w:rPr>
                                      <w:rFonts w:eastAsia="Calibri"/>
                                      <w:i/>
                                      <w:iCs/>
                                      <w:sz w:val="28"/>
                                      <w:szCs w:val="28"/>
                                      <w:lang w:val="en-US"/>
                                    </w:rPr>
                                    <w:t>b</w:t>
                                  </w:r>
                                </w:p>
                              </w:txbxContent>
                            </v:textbox>
                          </v:shape>
                          <v:shape id="Поле 10" o:spid="_x0000_s1048" type="#_x0000_t202" style="position:absolute;left:6119;top:27374;width:3346;height:34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" filled="f" stroked="f" strokeweight=".5pt">
                            <v:textbox>
                              <w:txbxContent>
                                <w:p w:rsidR="00447BCA" w:rsidRPr="004A1988" w:rsidRDefault="00447BCA" w:rsidP="00804E6A">
                                  <w:pPr>
                                    <w:pStyle w:val="a3"/>
                                    <w:spacing w:before="0" w:beforeAutospacing="0" w:after="200" w:afterAutospacing="0" w:line="276" w:lineRule="auto"/>
                                    <w:rPr>
                                      <w:i/>
                                      <w:color w:val="0070C0"/>
                                      <w:sz w:val="28"/>
                                      <w:szCs w:val="28"/>
                                      <w:lang w:val="en-US"/>
                                    </w:rPr>
                                  </w:pPr>
                                  <w:r w:rsidRPr="004A1988">
                                    <w:rPr>
                                      <w:i/>
                                      <w:color w:val="0070C0"/>
                                      <w:sz w:val="28"/>
                                      <w:szCs w:val="28"/>
                                      <w:lang w:val="en-US"/>
                                    </w:rPr>
                                    <w:t>O</w:t>
                                  </w:r>
                                </w:p>
                              </w:txbxContent>
                            </v:textbox>
                          </v:shape>
                          <v:shape id="Поле 10" o:spid="_x0000_s1049" type="#_x0000_t202" style="position:absolute;left:4585;top:16822;width:3347;height:34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" filled="f" stroked="f" strokeweight=".5pt">
                            <v:textbox>
                              <w:txbxContent>
                                <w:p w:rsidR="00447BCA" w:rsidRDefault="00447BCA" w:rsidP="00804E6A">
                                  <w:pPr>
                                    <w:pStyle w:val="a3"/>
                                    <w:spacing w:before="0" w:beforeAutospacing="0" w:after="200" w:afterAutospacing="0" w:line="276" w:lineRule="auto"/>
                                  </w:pPr>
                                  <w:r>
                                    <w:rPr>
                                      <w:rFonts w:eastAsia="Calibri"/>
                                      <w:i/>
                                      <w:iCs/>
                                      <w:sz w:val="28"/>
                                      <w:szCs w:val="28"/>
                                      <w:lang w:val="en-US"/>
                                    </w:rPr>
                                    <w:t>y</w:t>
                                  </w:r>
                                </w:p>
                              </w:txbxContent>
                            </v:textbox>
                          </v:shape>
                          <v:shape id="Поле 10" o:spid="_x0000_s1050" type="#_x0000_t202" style="position:absolute;left:11812;top:11535;width:3346;height:34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" filled="f" stroked="f" strokeweight=".5pt">
                            <v:textbox>
                              <w:txbxContent>
                                <w:p w:rsidR="00447BCA" w:rsidRPr="00481131" w:rsidRDefault="00447BCA" w:rsidP="00804E6A">
                                  <w:pPr>
                                    <w:pStyle w:val="a3"/>
                                    <w:spacing w:before="0" w:beforeAutospacing="0" w:after="200" w:afterAutospacing="0" w:line="276" w:lineRule="auto"/>
                                    <w:rPr>
                                      <w:vertAlign w:val="superscript"/>
                                    </w:rPr>
                                  </w:pPr>
                                  <w:r>
                                    <w:rPr>
                                      <w:rFonts w:eastAsia="Calibri"/>
                                      <w:i/>
                                      <w:iCs/>
                                      <w:sz w:val="28"/>
                                      <w:szCs w:val="28"/>
                                      <w:lang w:val="en-US"/>
                                    </w:rPr>
                                    <w:t>y</w:t>
                                  </w:r>
                                  <w:r>
                                    <w:rPr>
                                      <w:rFonts w:eastAsia="Calibri"/>
                                      <w:b/>
                                      <w:iCs/>
                                      <w:sz w:val="28"/>
                                      <w:szCs w:val="28"/>
                                      <w:vertAlign w:val="superscript"/>
                                      <w:lang w:val="en-US"/>
                                    </w:rPr>
                                    <w:t xml:space="preserve"> /</w:t>
                                  </w:r>
                                </w:p>
                              </w:txbxContent>
                            </v:textbox>
                          </v:shape>
                          <v:shapetype id="_x0000_t87" coordsize="21600,21600" o:spt="87" adj="1800,10800" path="m21600,qx10800@0l10800@2qy0@11,10800@3l10800@1qy21600,21600e" filled="f">
                            <v:formulas>
                              <v:f eqn="val #0"/>
                              <v:f eqn="sum 21600 0 #0"/>
                              <v:f eqn="sum #1 0 #0"/>
                              <v:f eqn="sum #1 #0 0"/>
                              <v:f eqn="prod #0 9598 32768"/>
                              <v:f eqn="sum 21600 0 @4"/>
                              <v:f eqn="sum 21600 0 #1"/>
                              <v:f eqn="min #1 @6"/>
                              <v:f eqn="prod @7 1 2"/>
                              <v:f eqn="prod #0 2 1"/>
                              <v:f eqn="sum 21600 0 @9"/>
                              <v:f eqn="val #1"/>
                            </v:formulas>
                            <v:path arrowok="t" o:connecttype="custom" o:connectlocs="21600,0;0,10800;21600,21600" textboxrect="13963,@4,21600,@5"/>
                            <v:handles>
                              <v:h position="center,#0" yrange="0,@8"/>
                              <v:h position="topLeft,#1" yrange="@9,@10"/>
                            </v:handles>
                          </v:shapetype>
                          <v:shape id="Левая фигурная скобка 20" o:spid="_x0000_s1051" type="#_x0000_t87" style="position:absolute;left:6953;top:9550;width:1675;height:1797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" adj="168" strokecolor="#4579b8 [3044]"/>
                          <v:shapetype id="_x0000_t88" coordsize="21600,21600" o:spt="88" adj="1800,10800" path="m,qx10800@0l10800@2qy21600@11,10800@3l10800@1qy,21600e" filled="f">
                            <v:formulas>
                              <v:f eqn="val #0"/>
                              <v:f eqn="sum 21600 0 #0"/>
                              <v:f eqn="sum #1 0 #0"/>
                              <v:f eqn="sum #1 #0 0"/>
                              <v:f eqn="prod #0 9598 32768"/>
                              <v:f eqn="sum 21600 0 @4"/>
                              <v:f eqn="sum 21600 0 #1"/>
                              <v:f eqn="min #1 @6"/>
                              <v:f eqn="prod @7 1 2"/>
                              <v:f eqn="prod #0 2 1"/>
                              <v:f eqn="sum 21600 0 @9"/>
                              <v:f eqn="val #1"/>
                            </v:formulas>
                            <v:path arrowok="t" o:connecttype="custom" o:connectlocs="0,0;21600,@11;0,21600" textboxrect="0,@4,7637,@5"/>
                            <v:handles>
                              <v:h position="center,#0" yrange="0,@8"/>
                              <v:h position="bottomRight,#1" yrange="@9,@10"/>
                            </v:handles>
                          </v:shapetype>
                          <v:shape id="Правая фигурная скобка 22" o:spid="_x0000_s1052" type="#_x0000_t88" style="position:absolute;left:14510;top:9550;width:2032;height:7020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" adj="521" strokecolor="#00b050"/>
                          <v:shape id="Правая фигурная скобка 23" o:spid="_x0000_s1053" type="#_x0000_t88" style="position:absolute;left:20284;top:12825;width:1823;height:9306;rotation:-9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" adj="353" strokecolor="#00b050"/>
                          <v:shape id="Правая фигурная скобка 25" o:spid="_x0000_s1054" type="#_x0000_t88" style="position:absolute;left:16418;top:20245;width:2301;height:16853;rotation:-9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" adj="246" strokecolor="#4579b8 [3044]"/>
                          <v:shape id="Правая фигурная скобка 26" o:spid="_x0000_s1055" type="#_x0000_t88" style="position:absolute;left:11902;top:22979;width:1765;height:7281;rotation:9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" adj="436" strokecolor="#4579b8 [3044]"/>
                          <v:shape id="Правая фигурная скобка 27" o:spid="_x0000_s1056" type="#_x0000_t88" style="position:absolute;left:9144;top:16564;width:1449;height:1073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" adj="243" strokecolor="#4579b8 [3044]"/>
                          <v:shape id="Поле 10" o:spid="_x0000_s1057" type="#_x0000_t202" style="position:absolute;left:24883;top:6573;width:6749;height:34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" filled="f" stroked="f" strokeweight=".5pt">
                            <v:textbox>
                              <w:txbxContent>
                                <w:p w:rsidR="00447BCA" w:rsidRPr="00F5331E" w:rsidRDefault="00447BCA" w:rsidP="00804E6A">
                                  <w:pPr>
                                    <w:pStyle w:val="a3"/>
                                    <w:spacing w:before="0" w:beforeAutospacing="0" w:after="200" w:afterAutospacing="0" w:line="276" w:lineRule="auto"/>
                                    <w:rPr>
                                      <w:sz w:val="28"/>
                                      <w:szCs w:val="28"/>
                                    </w:rPr>
                                  </w:pPr>
                                  <w:r w:rsidRPr="00F5331E">
                                    <w:rPr>
                                      <w:rFonts w:eastAsia="Times New Roman"/>
                                      <w:i/>
                                      <w:iCs/>
                                      <w:sz w:val="28"/>
                                      <w:szCs w:val="28"/>
                                    </w:rPr>
                                    <w:t>М(</w:t>
                                  </w:r>
                                  <w:proofErr w:type="spellStart"/>
                                  <w:proofErr w:type="gramStart"/>
                                  <w:r w:rsidRPr="00F5331E">
                                    <w:rPr>
                                      <w:rFonts w:eastAsia="Times New Roman"/>
                                      <w:i/>
                                      <w:iCs/>
                                      <w:sz w:val="28"/>
                                      <w:szCs w:val="28"/>
                                    </w:rPr>
                                    <w:t>х,у</w:t>
                                  </w:r>
                                  <w:proofErr w:type="spellEnd"/>
                                  <w:proofErr w:type="gramEnd"/>
                                  <w:r w:rsidRPr="00F5331E">
                                    <w:rPr>
                                      <w:rFonts w:eastAsia="Times New Roman"/>
                                      <w:i/>
                                      <w:iCs/>
                                      <w:sz w:val="28"/>
                                      <w:szCs w:val="28"/>
                                    </w:rPr>
                                    <w:t>)</w:t>
                                  </w:r>
                                </w:p>
                              </w:txbxContent>
                            </v:textbox>
                          </v:shape>
                          <v:shape id="Поле 10" o:spid="_x0000_s1058" type="#_x0000_t202" style="position:absolute;left:33731;top:16713;width:3340;height:34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" filled="f" stroked="f" strokeweight=".5pt">
                            <v:textbox>
                              <w:txbxContent>
                                <w:p w:rsidR="00447BCA" w:rsidRPr="004A1988" w:rsidRDefault="00447BCA" w:rsidP="00804E6A">
                                  <w:pPr>
                                    <w:pStyle w:val="a3"/>
                                    <w:spacing w:before="0" w:beforeAutospacing="0" w:after="200" w:afterAutospacing="0" w:line="276" w:lineRule="auto"/>
                                    <w:rPr>
                                      <w:color w:val="00CC00"/>
                                    </w:rPr>
                                  </w:pPr>
                                  <w:r w:rsidRPr="004A1988">
                                    <w:rPr>
                                      <w:rFonts w:eastAsia="Calibri"/>
                                      <w:i/>
                                      <w:iCs/>
                                      <w:color w:val="00CC00"/>
                                      <w:sz w:val="28"/>
                                      <w:szCs w:val="28"/>
                                      <w:lang w:val="en-US"/>
                                    </w:rPr>
                                    <w:t>x</w:t>
                                  </w:r>
                                  <w:r w:rsidRPr="004A1988">
                                    <w:rPr>
                                      <w:rFonts w:eastAsia="Calibri"/>
                                      <w:b/>
                                      <w:bCs/>
                                      <w:color w:val="00CC00"/>
                                      <w:position w:val="8"/>
                                      <w:sz w:val="28"/>
                                      <w:szCs w:val="28"/>
                                      <w:vertAlign w:val="superscript"/>
                                    </w:rPr>
                                    <w:t>/</w:t>
                                  </w:r>
                                </w:p>
                              </w:txbxContent>
                            </v:textbox>
                          </v:shape>
                          <v:shape id="Поле 10" o:spid="_x0000_s1059" type="#_x0000_t202" style="position:absolute;left:35294;top:27371;width:3340;height:34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" filled="f" stroked="f" strokeweight=".5pt">
                            <v:textbox>
                              <w:txbxContent>
                                <w:p w:rsidR="00447BCA" w:rsidRDefault="00447BCA" w:rsidP="00804E6A">
                                  <w:pPr>
                                    <w:pStyle w:val="a3"/>
                                    <w:spacing w:before="0" w:beforeAutospacing="0" w:after="200" w:afterAutospacing="0" w:line="276" w:lineRule="auto"/>
                                  </w:pPr>
                                  <w:proofErr w:type="spellStart"/>
                                  <w:r w:rsidRPr="004A1988">
                                    <w:rPr>
                                      <w:rFonts w:eastAsia="Calibri"/>
                                      <w:i/>
                                      <w:iCs/>
                                      <w:color w:val="0070C0"/>
                                      <w:sz w:val="28"/>
                                      <w:szCs w:val="28"/>
                                      <w:lang w:val="en-US"/>
                                    </w:rPr>
                                    <w:t>x</w:t>
                                  </w:r>
                                  <w:r>
                                    <w:rPr>
                                      <w:rFonts w:eastAsia="Calibri"/>
                                      <w:i/>
                                      <w:iCs/>
                                      <w:sz w:val="28"/>
                                      <w:szCs w:val="28"/>
                                      <w:lang w:val="en-US"/>
                                    </w:rPr>
                                    <w:t>b</w:t>
                                  </w:r>
                                  <w:proofErr w:type="spellEnd"/>
                                </w:p>
                              </w:txbxContent>
                            </v:textbox>
                          </v:shape>
                        </v:group>
                        <v:shape id="Поле 10" o:spid="_x0000_s1060" type="#_x0000_t202" style="position:absolute;left:6476;top:1104;width:3340;height:34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" filled="f" stroked="f" strokeweight=".5pt">
                          <v:textbox>
                            <w:txbxContent>
                              <w:p w:rsidR="00447BCA" w:rsidRPr="004A1988" w:rsidRDefault="00447BCA" w:rsidP="00804E6A">
                                <w:pPr>
                                  <w:pStyle w:val="a3"/>
                                  <w:spacing w:before="0" w:beforeAutospacing="0" w:after="200" w:afterAutospacing="0" w:line="276" w:lineRule="auto"/>
                                  <w:rPr>
                                    <w:color w:val="0070C0"/>
                                  </w:rPr>
                                </w:pPr>
                                <w:r w:rsidRPr="004A1988">
                                  <w:rPr>
                                    <w:rFonts w:eastAsia="Calibri"/>
                                    <w:i/>
                                    <w:iCs/>
                                    <w:color w:val="0070C0"/>
                                    <w:sz w:val="28"/>
                                    <w:szCs w:val="28"/>
                                    <w:lang w:val="en-US"/>
                                  </w:rPr>
                                  <w:t>y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v:group>
                </v:group>
                <v:shape id="Поле 10" o:spid="_x0000_s1061" type="#_x0000_t202" style="position:absolute;left:14304;top:33972;width:8952;height:33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" filled="f" stroked="f" strokeweight=".5pt">
                  <v:textbox>
                    <w:txbxContent>
                      <w:p w:rsidR="00447BCA" w:rsidRDefault="00447BCA" w:rsidP="00804E6A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i/>
                            <w:iCs/>
                            <w:sz w:val="28"/>
                            <w:szCs w:val="28"/>
                          </w:rPr>
                          <w:t>Рис. 1.1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3B7A3E" w:rsidRDefault="003B7A3E" w:rsidP="003B7A3E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огда точка </w:t>
      </w:r>
      <w:r w:rsidRPr="003B7A3E">
        <w:rPr>
          <w:rFonts w:ascii="Times New Roman" w:hAnsi="Times New Roman" w:cs="Times New Roman"/>
          <w:position w:val="-14"/>
          <w:sz w:val="28"/>
          <w:szCs w:val="28"/>
        </w:rPr>
        <w:object w:dxaOrig="999" w:dyaOrig="420">
          <v:shape id="_x0000_i1031" type="#_x0000_t75" style="width:50.45pt;height:21.15pt" o:ole="">
            <v:imagedata r:id="rId15" o:title=""/>
          </v:shape>
          <o:OLEObject Type="Embed" ProgID="Equation.DSMT4" ShapeID="_x0000_i1031" DrawAspect="Content" ObjectID="_1611557928" r:id="rId16"/>
        </w:object>
      </w:r>
      <w:r>
        <w:rPr>
          <w:rFonts w:ascii="Times New Roman" w:hAnsi="Times New Roman" w:cs="Times New Roman"/>
          <w:sz w:val="28"/>
          <w:szCs w:val="28"/>
        </w:rPr>
        <w:t xml:space="preserve"> будет иметь новые координаты </w:t>
      </w:r>
      <w:r w:rsidRPr="003B7A3E">
        <w:rPr>
          <w:rFonts w:ascii="Times New Roman" w:hAnsi="Times New Roman" w:cs="Times New Roman"/>
          <w:position w:val="-14"/>
          <w:sz w:val="28"/>
          <w:szCs w:val="28"/>
        </w:rPr>
        <w:object w:dxaOrig="800" w:dyaOrig="420">
          <v:shape id="_x0000_i1032" type="#_x0000_t75" style="width:39.85pt;height:21.15pt" o:ole="">
            <v:imagedata r:id="rId17" o:title=""/>
          </v:shape>
          <o:OLEObject Type="Embed" ProgID="Equation.DSMT4" ShapeID="_x0000_i1032" DrawAspect="Content" ObjectID="_1611557929" r:id="rId18"/>
        </w:object>
      </w:r>
      <w:r>
        <w:rPr>
          <w:rFonts w:ascii="Times New Roman" w:hAnsi="Times New Roman" w:cs="Times New Roman"/>
          <w:sz w:val="28"/>
          <w:szCs w:val="28"/>
        </w:rPr>
        <w:t>, определяемые равенством:</w:t>
      </w:r>
    </w:p>
    <w:p w:rsidR="003B7A3E" w:rsidRDefault="003B7A3E" w:rsidP="003B7A3E">
      <w:pPr>
        <w:spacing w:line="360" w:lineRule="auto"/>
        <w:ind w:left="2832" w:firstLine="708"/>
        <w:rPr>
          <w:rFonts w:ascii="Times New Roman" w:hAnsi="Times New Roman" w:cs="Times New Roman"/>
          <w:sz w:val="28"/>
          <w:szCs w:val="28"/>
        </w:rPr>
      </w:pPr>
      <w:r w:rsidRPr="003B7A3E">
        <w:rPr>
          <w:rFonts w:ascii="Times New Roman" w:hAnsi="Times New Roman" w:cs="Times New Roman"/>
          <w:position w:val="-36"/>
          <w:sz w:val="28"/>
          <w:szCs w:val="28"/>
        </w:rPr>
        <w:object w:dxaOrig="1300" w:dyaOrig="859">
          <v:shape id="_x0000_i1033" type="#_x0000_t75" style="width:65.1pt;height:42.7pt" o:ole="">
            <v:imagedata r:id="rId19" o:title=""/>
          </v:shape>
          <o:OLEObject Type="Embed" ProgID="Equation.DSMT4" ShapeID="_x0000_i1033" DrawAspect="Content" ObjectID="_1611557930" r:id="rId20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</w:t>
      </w:r>
      <w:r w:rsidR="00804E6A">
        <w:rPr>
          <w:rFonts w:ascii="Times New Roman" w:hAnsi="Times New Roman" w:cs="Times New Roman"/>
          <w:sz w:val="28"/>
          <w:szCs w:val="28"/>
        </w:rPr>
        <w:t xml:space="preserve">                                             </w:t>
      </w:r>
      <w:r>
        <w:rPr>
          <w:rFonts w:ascii="Times New Roman" w:hAnsi="Times New Roman" w:cs="Times New Roman"/>
          <w:sz w:val="28"/>
          <w:szCs w:val="28"/>
        </w:rPr>
        <w:t xml:space="preserve">   (1.1)</w:t>
      </w:r>
    </w:p>
    <w:p w:rsidR="00E87DC4" w:rsidRDefault="003B7A3E" w:rsidP="00E87DC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з (1.1) по</w:t>
      </w:r>
      <w:r w:rsidR="00804E6A">
        <w:rPr>
          <w:rFonts w:ascii="Times New Roman" w:hAnsi="Times New Roman" w:cs="Times New Roman"/>
          <w:sz w:val="28"/>
          <w:szCs w:val="28"/>
        </w:rPr>
        <w:t>л</w:t>
      </w:r>
      <w:r>
        <w:rPr>
          <w:rFonts w:ascii="Times New Roman" w:hAnsi="Times New Roman" w:cs="Times New Roman"/>
          <w:sz w:val="28"/>
          <w:szCs w:val="28"/>
        </w:rPr>
        <w:t>учаем формулы, выражающие старые координаты через новые:</w:t>
      </w:r>
    </w:p>
    <w:p w:rsidR="00E87DC4" w:rsidRDefault="00E87DC4" w:rsidP="00E87DC4">
      <w:pPr>
        <w:spacing w:line="360" w:lineRule="auto"/>
        <w:ind w:left="2832" w:firstLine="708"/>
        <w:rPr>
          <w:rFonts w:ascii="Times New Roman" w:hAnsi="Times New Roman" w:cs="Times New Roman"/>
          <w:sz w:val="28"/>
          <w:szCs w:val="28"/>
        </w:rPr>
      </w:pPr>
      <w:r w:rsidRPr="003B7A3E">
        <w:rPr>
          <w:rFonts w:ascii="Times New Roman" w:hAnsi="Times New Roman" w:cs="Times New Roman"/>
          <w:position w:val="-36"/>
          <w:sz w:val="28"/>
          <w:szCs w:val="28"/>
        </w:rPr>
        <w:object w:dxaOrig="1320" w:dyaOrig="859">
          <v:shape id="_x0000_i1034" type="#_x0000_t75" style="width:65.9pt;height:42.7pt" o:ole="">
            <v:imagedata r:id="rId21" o:title=""/>
          </v:shape>
          <o:OLEObject Type="Embed" ProgID="Equation.DSMT4" ShapeID="_x0000_i1034" DrawAspect="Content" ObjectID="_1611557931" r:id="rId22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(1.2)</w:t>
      </w:r>
    </w:p>
    <w:p w:rsidR="00E87DC4" w:rsidRDefault="00E87DC4" w:rsidP="003B7A3E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E87DC4" w:rsidRPr="00E87DC4" w:rsidRDefault="00E87DC4" w:rsidP="00E87DC4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87DC4">
        <w:rPr>
          <w:rFonts w:ascii="Times New Roman" w:hAnsi="Times New Roman" w:cs="Times New Roman"/>
          <w:b/>
          <w:sz w:val="28"/>
          <w:szCs w:val="28"/>
        </w:rPr>
        <w:t>1.2 Поворот</w:t>
      </w:r>
    </w:p>
    <w:p w:rsidR="00E87DC4" w:rsidRDefault="00804E6A" w:rsidP="003B7A3E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Новая система</w:t>
      </w:r>
      <w:r w:rsidR="00783A2A">
        <w:rPr>
          <w:rFonts w:ascii="Times New Roman" w:hAnsi="Times New Roman" w:cs="Times New Roman"/>
          <w:sz w:val="28"/>
          <w:szCs w:val="28"/>
        </w:rPr>
        <w:t xml:space="preserve"> </w:t>
      </w:r>
      <w:r w:rsidR="001F110B">
        <w:rPr>
          <w:rFonts w:ascii="Times New Roman" w:hAnsi="Times New Roman" w:cs="Times New Roman"/>
          <w:sz w:val="28"/>
          <w:szCs w:val="28"/>
        </w:rPr>
        <w:t xml:space="preserve">координат </w:t>
      </w:r>
      <w:r w:rsidR="003A3C99" w:rsidRPr="003A3C99">
        <w:rPr>
          <w:rFonts w:ascii="Times New Roman" w:hAnsi="Times New Roman" w:cs="Times New Roman"/>
          <w:position w:val="-12"/>
          <w:sz w:val="28"/>
          <w:szCs w:val="28"/>
        </w:rPr>
        <w:object w:dxaOrig="700" w:dyaOrig="380">
          <v:shape id="_x0000_i1035" type="#_x0000_t75" style="width:35.4pt;height:19.55pt" o:ole="">
            <v:imagedata r:id="rId8" o:title=""/>
          </v:shape>
          <o:OLEObject Type="Embed" ProgID="Equation.DSMT4" ShapeID="_x0000_i1035" DrawAspect="Content" ObjectID="_1611557932" r:id="rId23"/>
        </w:object>
      </w:r>
      <w:r w:rsidR="001F110B">
        <w:rPr>
          <w:rFonts w:ascii="Times New Roman" w:hAnsi="Times New Roman" w:cs="Times New Roman"/>
          <w:sz w:val="28"/>
          <w:szCs w:val="28"/>
        </w:rPr>
        <w:t xml:space="preserve"> получается из старой </w:t>
      </w:r>
      <w:r w:rsidR="003A3C99" w:rsidRPr="003A3C99">
        <w:rPr>
          <w:rFonts w:ascii="Times New Roman" w:hAnsi="Times New Roman" w:cs="Times New Roman"/>
          <w:position w:val="-12"/>
          <w:sz w:val="28"/>
          <w:szCs w:val="28"/>
        </w:rPr>
        <w:object w:dxaOrig="520" w:dyaOrig="360">
          <v:shape id="_x0000_i1036" type="#_x0000_t75" style="width:26.45pt;height:18.7pt" o:ole="">
            <v:imagedata r:id="rId24" o:title=""/>
          </v:shape>
          <o:OLEObject Type="Embed" ProgID="Equation.DSMT4" ShapeID="_x0000_i1036" DrawAspect="Content" ObjectID="_1611557933" r:id="rId25"/>
        </w:object>
      </w:r>
      <w:r w:rsidR="003A3C99">
        <w:rPr>
          <w:rFonts w:ascii="Times New Roman" w:hAnsi="Times New Roman" w:cs="Times New Roman"/>
          <w:sz w:val="28"/>
          <w:szCs w:val="28"/>
        </w:rPr>
        <w:t xml:space="preserve"> </w:t>
      </w:r>
      <w:r w:rsidR="001F110B">
        <w:rPr>
          <w:rFonts w:ascii="Times New Roman" w:hAnsi="Times New Roman" w:cs="Times New Roman"/>
          <w:sz w:val="28"/>
          <w:szCs w:val="28"/>
        </w:rPr>
        <w:t xml:space="preserve">поворотом этой системы вокруг точки </w:t>
      </w:r>
      <w:r w:rsidR="001F110B" w:rsidRPr="001F110B">
        <w:rPr>
          <w:rFonts w:ascii="Times New Roman" w:hAnsi="Times New Roman" w:cs="Times New Roman"/>
          <w:i/>
          <w:sz w:val="28"/>
          <w:szCs w:val="28"/>
        </w:rPr>
        <w:t>О</w:t>
      </w:r>
      <w:r w:rsidR="001F110B">
        <w:rPr>
          <w:rFonts w:ascii="Times New Roman" w:hAnsi="Times New Roman" w:cs="Times New Roman"/>
          <w:sz w:val="28"/>
          <w:szCs w:val="28"/>
        </w:rPr>
        <w:t xml:space="preserve"> на угол α (рис.1.2)</w:t>
      </w:r>
      <w:r w:rsidR="001F110B" w:rsidRPr="001F110B">
        <w:rPr>
          <w:rFonts w:ascii="Times New Roman" w:hAnsi="Times New Roman" w:cs="Times New Roman"/>
          <w:sz w:val="28"/>
          <w:szCs w:val="28"/>
        </w:rPr>
        <w:t>,</w:t>
      </w:r>
      <w:r w:rsidR="001F110B">
        <w:rPr>
          <w:rFonts w:ascii="Times New Roman" w:hAnsi="Times New Roman" w:cs="Times New Roman"/>
          <w:sz w:val="28"/>
          <w:szCs w:val="28"/>
        </w:rPr>
        <w:t xml:space="preserve"> который считается положительным, если поворот проводится против часовой стрелки и отрицательным – в противоположном случае.</w:t>
      </w:r>
    </w:p>
    <w:p w:rsidR="001F110B" w:rsidRDefault="00686C33" w:rsidP="00686C33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71284F">
        <w:rPr>
          <w:rFonts w:ascii="Times New Roman" w:hAnsi="Times New Roman" w:cs="Times New Roman"/>
          <w:noProof/>
          <w:color w:val="CC0099"/>
          <w:sz w:val="28"/>
          <w:szCs w:val="28"/>
          <w:lang w:eastAsia="ru-RU"/>
        </w:rPr>
        <mc:AlternateContent>
          <mc:Choice Requires="wpc">
            <w:drawing>
              <wp:inline distT="0" distB="0" distL="0" distR="0" wp14:anchorId="6AA1915E" wp14:editId="5352ADFF">
                <wp:extent cx="4422531" cy="3736731"/>
                <wp:effectExtent l="0" t="0" r="0" b="0"/>
                <wp:docPr id="75" name="Полотно 7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74" name="Поле 10"/>
                        <wps:cNvSpPr txBox="1"/>
                        <wps:spPr>
                          <a:xfrm>
                            <a:off x="1545858" y="3366370"/>
                            <a:ext cx="895158" cy="3397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47BCA" w:rsidRDefault="00447BCA" w:rsidP="00686C33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sz w:val="28"/>
                                  <w:szCs w:val="28"/>
                                </w:rPr>
                                <w:t>Рис. 1.2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wgp>
                        <wpg:cNvPr id="92" name="Группа 92"/>
                        <wpg:cNvGrpSpPr/>
                        <wpg:grpSpPr>
                          <a:xfrm>
                            <a:off x="262849" y="110441"/>
                            <a:ext cx="3985934" cy="3040478"/>
                            <a:chOff x="262849" y="110441"/>
                            <a:chExt cx="3985934" cy="3040478"/>
                          </a:xfrm>
                        </wpg:grpSpPr>
                        <wps:wsp>
                          <wps:cNvPr id="58" name="Поле 10"/>
                          <wps:cNvSpPr txBox="1"/>
                          <wps:spPr>
                            <a:xfrm>
                              <a:off x="3278007" y="1547470"/>
                              <a:ext cx="334645" cy="34099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447BCA" w:rsidRPr="00481131" w:rsidRDefault="00447BCA" w:rsidP="00686C33">
                                <w:pPr>
                                  <w:pStyle w:val="a3"/>
                                  <w:spacing w:before="0" w:beforeAutospacing="0" w:after="200" w:afterAutospacing="0" w:line="276" w:lineRule="auto"/>
                                  <w:rPr>
                                    <w:vertAlign w:val="superscript"/>
                                  </w:rPr>
                                </w:pPr>
                                <w:r>
                                  <w:rPr>
                                    <w:rFonts w:eastAsia="Calibri"/>
                                    <w:i/>
                                    <w:iCs/>
                                    <w:sz w:val="28"/>
                                    <w:szCs w:val="28"/>
                                    <w:lang w:val="en-US"/>
                                  </w:rPr>
                                  <w:t>x</w:t>
                                </w:r>
                                <w:r w:rsidRPr="00481131">
                                  <w:rPr>
                                    <w:rFonts w:eastAsia="Calibri"/>
                                    <w:b/>
                                    <w:iCs/>
                                    <w:sz w:val="28"/>
                                    <w:szCs w:val="28"/>
                                    <w:vertAlign w:val="superscript"/>
                                  </w:rPr>
                                  <w:t>/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3" name="Поле 10"/>
                          <wps:cNvSpPr txBox="1"/>
                          <wps:spPr>
                            <a:xfrm>
                              <a:off x="864834" y="1491307"/>
                              <a:ext cx="334645" cy="34036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447BCA" w:rsidRPr="00481131" w:rsidRDefault="00447BCA" w:rsidP="00686C33">
                                <w:pPr>
                                  <w:pStyle w:val="a3"/>
                                  <w:spacing w:before="0" w:beforeAutospacing="0" w:after="200" w:afterAutospacing="0" w:line="276" w:lineRule="auto"/>
                                  <w:rPr>
                                    <w:vertAlign w:val="superscript"/>
                                  </w:rPr>
                                </w:pPr>
                                <w:r>
                                  <w:rPr>
                                    <w:rFonts w:eastAsia="Calibri"/>
                                    <w:i/>
                                    <w:iCs/>
                                    <w:sz w:val="28"/>
                                    <w:szCs w:val="28"/>
                                    <w:lang w:val="en-US"/>
                                  </w:rPr>
                                  <w:t>y</w:t>
                                </w:r>
                                <w:r>
                                  <w:rPr>
                                    <w:rFonts w:eastAsia="Calibri"/>
                                    <w:b/>
                                    <w:iCs/>
                                    <w:sz w:val="28"/>
                                    <w:szCs w:val="28"/>
                                    <w:vertAlign w:val="superscript"/>
                                    <w:lang w:val="en-US"/>
                                  </w:rPr>
                                  <w:t xml:space="preserve"> /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91" name="Группа 91"/>
                          <wpg:cNvGrpSpPr/>
                          <wpg:grpSpPr>
                            <a:xfrm>
                              <a:off x="262849" y="110441"/>
                              <a:ext cx="3985934" cy="3040478"/>
                              <a:chOff x="676087" y="110441"/>
                              <a:chExt cx="3985934" cy="3040478"/>
                            </a:xfrm>
                          </wpg:grpSpPr>
                          <wps:wsp>
                            <wps:cNvPr id="43" name="Овал 43"/>
                            <wps:cNvSpPr/>
                            <wps:spPr>
                              <a:xfrm>
                                <a:off x="1693015" y="2729896"/>
                                <a:ext cx="45085" cy="4699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447BCA" w:rsidRDefault="00447BCA" w:rsidP="00686C33">
                                  <w:pPr>
                                    <w:rPr>
                                      <w:rFonts w:eastAsia="Times New Roman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g:grpSp>
                            <wpg:cNvPr id="90" name="Группа 90"/>
                            <wpg:cNvGrpSpPr/>
                            <wpg:grpSpPr>
                              <a:xfrm>
                                <a:off x="676087" y="110441"/>
                                <a:ext cx="3985934" cy="3040478"/>
                                <a:chOff x="676087" y="110441"/>
                                <a:chExt cx="3985934" cy="3040478"/>
                              </a:xfrm>
                            </wpg:grpSpPr>
                            <wpg:grpSp>
                              <wpg:cNvPr id="89" name="Группа 89"/>
                              <wpg:cNvGrpSpPr/>
                              <wpg:grpSpPr>
                                <a:xfrm>
                                  <a:off x="676087" y="110441"/>
                                  <a:ext cx="3985934" cy="3040478"/>
                                  <a:chOff x="676087" y="110441"/>
                                  <a:chExt cx="3985934" cy="3040478"/>
                                </a:xfrm>
                              </wpg:grpSpPr>
                              <wpg:grpSp>
                                <wpg:cNvPr id="82" name="Группа 82"/>
                                <wpg:cNvGrpSpPr/>
                                <wpg:grpSpPr>
                                  <a:xfrm>
                                    <a:off x="676087" y="110441"/>
                                    <a:ext cx="3985934" cy="3040478"/>
                                    <a:chOff x="676087" y="110441"/>
                                    <a:chExt cx="3985934" cy="3040478"/>
                                  </a:xfrm>
                                </wpg:grpSpPr>
                                <wps:wsp>
                                  <wps:cNvPr id="70" name="Поле 10"/>
                                  <wps:cNvSpPr txBox="1"/>
                                  <wps:spPr>
                                    <a:xfrm>
                                      <a:off x="3233052" y="656834"/>
                                      <a:ext cx="674947" cy="34036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447BCA" w:rsidRPr="00F5331E" w:rsidRDefault="00447BCA" w:rsidP="00686C33">
                                        <w:pPr>
                                          <w:pStyle w:val="a3"/>
                                          <w:spacing w:before="0" w:beforeAutospacing="0" w:after="200" w:afterAutospacing="0" w:line="276" w:lineRule="auto"/>
                                          <w:rPr>
                                            <w:sz w:val="28"/>
                                            <w:szCs w:val="28"/>
                                          </w:rPr>
                                        </w:pPr>
                                        <w:r w:rsidRPr="00F5331E">
                                          <w:rPr>
                                            <w:rFonts w:eastAsia="Times New Roman"/>
                                            <w:i/>
                                            <w:iCs/>
                                            <w:sz w:val="28"/>
                                            <w:szCs w:val="28"/>
                                          </w:rPr>
                                          <w:t>М(</w:t>
                                        </w:r>
                                        <w:proofErr w:type="spellStart"/>
                                        <w:proofErr w:type="gramStart"/>
                                        <w:r w:rsidRPr="00F5331E">
                                          <w:rPr>
                                            <w:rFonts w:eastAsia="Times New Roman"/>
                                            <w:i/>
                                            <w:iCs/>
                                            <w:sz w:val="28"/>
                                            <w:szCs w:val="28"/>
                                          </w:rPr>
                                          <w:t>х,у</w:t>
                                        </w:r>
                                        <w:proofErr w:type="spellEnd"/>
                                        <w:proofErr w:type="gramEnd"/>
                                        <w:r w:rsidRPr="00F5331E">
                                          <w:rPr>
                                            <w:rFonts w:eastAsia="Times New Roman"/>
                                            <w:i/>
                                            <w:iCs/>
                                            <w:sz w:val="28"/>
                                            <w:szCs w:val="28"/>
                                          </w:rPr>
                                          <w:t>)</w:t>
                                        </w:r>
                                      </w:p>
                                    </w:txbxContent>
                                  </wps:txbx>
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g:grpSp>
                                  <wpg:cNvPr id="81" name="Группа 81"/>
                                  <wpg:cNvGrpSpPr/>
                                  <wpg:grpSpPr>
                                    <a:xfrm>
                                      <a:off x="676087" y="110441"/>
                                      <a:ext cx="3985934" cy="3040478"/>
                                      <a:chOff x="676087" y="110441"/>
                                      <a:chExt cx="3985934" cy="3040478"/>
                                    </a:xfrm>
                                  </wpg:grpSpPr>
                                  <wps:wsp>
                                    <wps:cNvPr id="49" name="Поле 10"/>
                                    <wps:cNvSpPr txBox="1"/>
                                    <wps:spPr>
                                      <a:xfrm>
                                        <a:off x="676087" y="769864"/>
                                        <a:ext cx="334010" cy="33972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:rsidR="00447BCA" w:rsidRPr="004A1988" w:rsidRDefault="00447BCA" w:rsidP="00686C33">
                                          <w:pPr>
                                            <w:pStyle w:val="a3"/>
                                            <w:spacing w:before="0" w:beforeAutospacing="0" w:after="200" w:afterAutospacing="0" w:line="276" w:lineRule="auto"/>
                                            <w:rPr>
                                              <w:color w:val="00CC00"/>
                                            </w:rPr>
                                          </w:pPr>
                                          <w:r w:rsidRPr="004A1988">
                                            <w:rPr>
                                              <w:rFonts w:eastAsia="Calibri"/>
                                              <w:i/>
                                              <w:iCs/>
                                              <w:color w:val="00CC00"/>
                                              <w:sz w:val="28"/>
                                              <w:szCs w:val="28"/>
                                              <w:lang w:val="en-US"/>
                                            </w:rPr>
                                            <w:t>y</w:t>
                                          </w:r>
                                          <w:r w:rsidRPr="004A1988">
                                            <w:rPr>
                                              <w:rFonts w:eastAsia="Calibri"/>
                                              <w:b/>
                                              <w:bCs/>
                                              <w:color w:val="00CC00"/>
                                              <w:position w:val="8"/>
                                              <w:sz w:val="28"/>
                                              <w:szCs w:val="28"/>
                                              <w:vertAlign w:val="superscript"/>
                                              <w:lang w:val="en-US"/>
                                            </w:rPr>
                                            <w:t xml:space="preserve"> /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1" name="Прямая со стрелкой 51"/>
                                    <wps:cNvCnPr/>
                                    <wps:spPr>
                                      <a:xfrm>
                                        <a:off x="1446203" y="2752391"/>
                                        <a:ext cx="3059618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solidFill>
                                          <a:srgbClr val="0070C0"/>
                                        </a:solidFill>
                                        <a:tailEnd type="arrow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52" name="Прямая со стрелкой 52"/>
                                    <wps:cNvCnPr/>
                                    <wps:spPr>
                                      <a:xfrm flipH="1" flipV="1">
                                        <a:off x="1712925" y="161905"/>
                                        <a:ext cx="1" cy="2895110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solidFill>
                                          <a:srgbClr val="0070C0"/>
                                        </a:solidFill>
                                        <a:tailEnd type="arrow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53" name="Прямая соединительная линия 53"/>
                                    <wps:cNvCnPr/>
                                    <wps:spPr>
                                      <a:xfrm flipH="1" flipV="1">
                                        <a:off x="944218" y="783365"/>
                                        <a:ext cx="913268" cy="2324024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rgbClr val="00B050"/>
                                        </a:solidFill>
                                        <a:tailEnd type="arrow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54" name="Прямая соединительная линия 54"/>
                                    <wps:cNvCnPr/>
                                    <wps:spPr>
                                      <a:xfrm flipV="1">
                                        <a:off x="1358561" y="1647112"/>
                                        <a:ext cx="2969450" cy="1250583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rgbClr val="00B050"/>
                                        </a:solidFill>
                                        <a:tailEnd type="arrow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55" name="Прямая соединительная линия 55"/>
                                    <wps:cNvCnPr/>
                                    <wps:spPr>
                                      <a:xfrm flipH="1" flipV="1">
                                        <a:off x="1612737" y="955224"/>
                                        <a:ext cx="1785530" cy="165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rgbClr val="0000FF"/>
                                        </a:solidFill>
                                        <a:prstDash val="dash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56" name="Прямая соединительная линия 56"/>
                                    <wps:cNvCnPr/>
                                    <wps:spPr>
                                      <a:xfrm>
                                        <a:off x="3383644" y="969286"/>
                                        <a:ext cx="22857" cy="1873615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rgbClr val="0000FF"/>
                                        </a:solidFill>
                                        <a:prstDash val="dash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59" name="Поле 10"/>
                                    <wps:cNvSpPr txBox="1"/>
                                    <wps:spPr>
                                      <a:xfrm>
                                        <a:off x="3356672" y="2502011"/>
                                        <a:ext cx="334645" cy="34099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:rsidR="00447BCA" w:rsidRDefault="00447BCA" w:rsidP="00686C33">
                                          <w:pPr>
                                            <w:pStyle w:val="a3"/>
                                            <w:spacing w:before="0" w:beforeAutospacing="0" w:after="200" w:afterAutospacing="0" w:line="276" w:lineRule="auto"/>
                                          </w:pPr>
                                          <w:proofErr w:type="spellStart"/>
                                          <w:r>
                                            <w:rPr>
                                              <w:rFonts w:eastAsia="Calibri"/>
                                              <w:i/>
                                              <w:iCs/>
                                              <w:sz w:val="28"/>
                                              <w:szCs w:val="28"/>
                                              <w:lang w:val="en-US"/>
                                            </w:rPr>
                                            <w:t>xb</w:t>
                                          </w:r>
                                          <w:proofErr w:type="spellEnd"/>
                                        </w:p>
                                      </w:txbxContent>
                                    </wps:txbx>
  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1" name="Поле 10"/>
                                    <wps:cNvSpPr txBox="1"/>
                                    <wps:spPr>
                                      <a:xfrm>
                                        <a:off x="1417612" y="2809924"/>
                                        <a:ext cx="334645" cy="34099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:rsidR="00447BCA" w:rsidRPr="004A1988" w:rsidRDefault="00447BCA" w:rsidP="00686C33">
                                          <w:pPr>
                                            <w:pStyle w:val="a3"/>
                                            <w:spacing w:before="0" w:beforeAutospacing="0" w:after="200" w:afterAutospacing="0" w:line="276" w:lineRule="auto"/>
                                            <w:rPr>
                                              <w:i/>
                                              <w:color w:val="0070C0"/>
                                              <w:sz w:val="28"/>
                                              <w:szCs w:val="28"/>
                                              <w:lang w:val="en-US"/>
                                            </w:rPr>
                                          </w:pPr>
                                          <w:r w:rsidRPr="004A1988">
                                            <w:rPr>
                                              <w:i/>
                                              <w:color w:val="0070C0"/>
                                              <w:sz w:val="28"/>
                                              <w:szCs w:val="28"/>
                                              <w:lang w:val="en-US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2" name="Поле 10"/>
                                    <wps:cNvSpPr txBox="1"/>
                                    <wps:spPr>
                                      <a:xfrm>
                                        <a:off x="1659637" y="676886"/>
                                        <a:ext cx="334645" cy="34099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:rsidR="00447BCA" w:rsidRDefault="00447BCA" w:rsidP="00686C33">
                                          <w:pPr>
                                            <w:pStyle w:val="a3"/>
                                            <w:spacing w:before="0" w:beforeAutospacing="0" w:after="200" w:afterAutospacing="0" w:line="276" w:lineRule="auto"/>
                                          </w:pPr>
                                          <w:r>
                                            <w:rPr>
                                              <w:rFonts w:eastAsia="Calibri"/>
                                              <w:i/>
                                              <w:iCs/>
                                              <w:sz w:val="28"/>
                                              <w:szCs w:val="28"/>
                                              <w:lang w:val="en-US"/>
                                            </w:rPr>
                                            <w:t>y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71" name="Поле 10"/>
                                    <wps:cNvSpPr txBox="1"/>
                                    <wps:spPr>
                                      <a:xfrm>
                                        <a:off x="4202831" y="1583443"/>
                                        <a:ext cx="334010" cy="3403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:rsidR="00447BCA" w:rsidRPr="004A1988" w:rsidRDefault="00447BCA" w:rsidP="00686C33">
                                          <w:pPr>
                                            <w:pStyle w:val="a3"/>
                                            <w:spacing w:before="0" w:beforeAutospacing="0" w:after="200" w:afterAutospacing="0" w:line="276" w:lineRule="auto"/>
                                            <w:rPr>
                                              <w:color w:val="00CC00"/>
                                            </w:rPr>
                                          </w:pPr>
                                          <w:r w:rsidRPr="004A1988">
                                            <w:rPr>
                                              <w:rFonts w:eastAsia="Calibri"/>
                                              <w:i/>
                                              <w:iCs/>
                                              <w:color w:val="00CC00"/>
                                              <w:sz w:val="28"/>
                                              <w:szCs w:val="28"/>
                                              <w:lang w:val="en-US"/>
                                            </w:rPr>
                                            <w:t>x</w:t>
                                          </w:r>
                                          <w:r w:rsidRPr="004A1988">
                                            <w:rPr>
                                              <w:rFonts w:eastAsia="Calibri"/>
                                              <w:b/>
                                              <w:bCs/>
                                              <w:color w:val="00CC00"/>
                                              <w:position w:val="8"/>
                                              <w:sz w:val="28"/>
                                              <w:szCs w:val="28"/>
                                              <w:vertAlign w:val="superscript"/>
                                            </w:rPr>
                                            <w:t>/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72" name="Поле 10"/>
                                    <wps:cNvSpPr txBox="1"/>
                                    <wps:spPr>
                                      <a:xfrm>
                                        <a:off x="4328011" y="2737146"/>
                                        <a:ext cx="334010" cy="3403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:rsidR="00447BCA" w:rsidRDefault="00447BCA" w:rsidP="00686C33">
                                          <w:pPr>
                                            <w:pStyle w:val="a3"/>
                                            <w:spacing w:before="0" w:beforeAutospacing="0" w:after="200" w:afterAutospacing="0" w:line="276" w:lineRule="auto"/>
                                          </w:pPr>
                                          <w:proofErr w:type="spellStart"/>
                                          <w:r w:rsidRPr="004A1988">
                                            <w:rPr>
                                              <w:rFonts w:eastAsia="Calibri"/>
                                              <w:i/>
                                              <w:iCs/>
                                              <w:color w:val="0070C0"/>
                                              <w:sz w:val="28"/>
                                              <w:szCs w:val="28"/>
                                              <w:lang w:val="en-US"/>
                                            </w:rPr>
                                            <w:t>x</w:t>
                                          </w:r>
                                          <w:r>
                                            <w:rPr>
                                              <w:rFonts w:eastAsia="Calibri"/>
                                              <w:i/>
                                              <w:iCs/>
                                              <w:sz w:val="28"/>
                                              <w:szCs w:val="28"/>
                                              <w:lang w:val="en-US"/>
                                            </w:rPr>
                                            <w:t>b</w:t>
                                          </w:r>
                                          <w:proofErr w:type="spellEnd"/>
                                        </w:p>
                                      </w:txbxContent>
                                    </wps:txbx>
  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73" name="Поле 10"/>
                                    <wps:cNvSpPr txBox="1"/>
                                    <wps:spPr>
                                      <a:xfrm>
                                        <a:off x="1446187" y="110441"/>
                                        <a:ext cx="334010" cy="3403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:rsidR="00447BCA" w:rsidRPr="004A1988" w:rsidRDefault="00447BCA" w:rsidP="00686C33">
                                          <w:pPr>
                                            <w:pStyle w:val="a3"/>
                                            <w:spacing w:before="0" w:beforeAutospacing="0" w:after="200" w:afterAutospacing="0" w:line="276" w:lineRule="auto"/>
                                            <w:rPr>
                                              <w:color w:val="0070C0"/>
                                            </w:rPr>
                                          </w:pPr>
                                          <w:r w:rsidRPr="004A1988">
                                            <w:rPr>
                                              <w:rFonts w:eastAsia="Calibri"/>
                                              <w:i/>
                                              <w:iCs/>
                                              <w:color w:val="0070C0"/>
                                              <w:sz w:val="28"/>
                                              <w:szCs w:val="28"/>
                                              <w:lang w:val="en-US"/>
                                            </w:rPr>
                                            <w:t>y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76" name="Прямая соединительная линия 76"/>
                                  <wps:cNvCnPr/>
                                  <wps:spPr>
                                    <a:xfrm>
                                      <a:off x="3388058" y="933384"/>
                                      <a:ext cx="397842" cy="1014613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solidFill>
                                        <a:srgbClr val="009900"/>
                                      </a:solidFill>
                                      <a:prstDash val="dash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78" name="Прямая соединительная линия 78"/>
                                  <wps:cNvCnPr/>
                                  <wps:spPr>
                                    <a:xfrm flipH="1">
                                      <a:off x="1152940" y="954992"/>
                                      <a:ext cx="2230434" cy="933442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solidFill>
                                        <a:srgbClr val="009900"/>
                                      </a:solidFill>
                                      <a:prstDash val="dash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s:wsp>
                                <wps:cNvPr id="83" name="Прямая со стрелкой 83"/>
                                <wps:cNvCnPr/>
                                <wps:spPr>
                                  <a:xfrm flipV="1">
                                    <a:off x="1712810" y="969286"/>
                                    <a:ext cx="1670294" cy="1782882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tailEnd type="stealt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84" name="Дуга 84"/>
                                <wps:cNvSpPr/>
                                <wps:spPr>
                                  <a:xfrm>
                                    <a:off x="2060489" y="2573295"/>
                                    <a:ext cx="105214" cy="332692"/>
                                  </a:xfrm>
                                  <a:prstGeom prst="arc">
                                    <a:avLst/>
                                  </a:prstGeom>
                                  <a:ln>
                                    <a:solidFill>
                                      <a:srgbClr val="FF0000"/>
                                    </a:solidFill>
                                    <a:headEnd type="stealth"/>
                                    <a:tailEnd type="none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86" name="Дуга 86"/>
                                <wps:cNvSpPr/>
                                <wps:spPr>
                                  <a:xfrm>
                                    <a:off x="1959088" y="2390846"/>
                                    <a:ext cx="215894" cy="318187"/>
                                  </a:xfrm>
                                  <a:prstGeom prst="arc">
                                    <a:avLst/>
                                  </a:prstGeom>
                                  <a:ln>
                                    <a:solidFill>
                                      <a:srgbClr val="CC0099"/>
                                    </a:solidFill>
                                    <a:headEnd type="stealth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87" name="Поле 10"/>
                                <wps:cNvSpPr txBox="1"/>
                                <wps:spPr>
                                  <a:xfrm>
                                    <a:off x="2166126" y="2481612"/>
                                    <a:ext cx="334010" cy="34036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447BCA" w:rsidRPr="00E476AE" w:rsidRDefault="00447BCA" w:rsidP="00E476AE">
                                      <w:pPr>
                                        <w:pStyle w:val="a3"/>
                                        <w:spacing w:before="0" w:beforeAutospacing="0" w:after="200" w:afterAutospacing="0" w:line="276" w:lineRule="auto"/>
                                        <w:rPr>
                                          <w:color w:val="FF0000"/>
                                          <w:sz w:val="28"/>
                                          <w:szCs w:val="28"/>
                                        </w:rPr>
                                      </w:pPr>
                                      <w:r w:rsidRPr="00E476AE">
                                        <w:rPr>
                                          <w:color w:val="FF0000"/>
                                          <w:sz w:val="28"/>
                                          <w:szCs w:val="28"/>
                                        </w:rPr>
                                        <w:t>α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88" name="Поле 10"/>
                                <wps:cNvSpPr txBox="1"/>
                                <wps:spPr>
                                  <a:xfrm>
                                    <a:off x="2154711" y="2200183"/>
                                    <a:ext cx="333375" cy="33972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447BCA" w:rsidRPr="0071284F" w:rsidRDefault="00447BCA" w:rsidP="00E476AE">
                                      <w:pPr>
                                        <w:pStyle w:val="a3"/>
                                        <w:spacing w:before="0" w:beforeAutospacing="0" w:after="200" w:afterAutospacing="0" w:line="276" w:lineRule="auto"/>
                                        <w:rPr>
                                          <w:color w:val="CC0099"/>
                                        </w:rPr>
                                      </w:pPr>
                                      <w:r w:rsidRPr="0071284F">
                                        <w:rPr>
                                          <w:rFonts w:eastAsia="Times New Roman"/>
                                          <w:color w:val="CC0099"/>
                                          <w:sz w:val="28"/>
                                          <w:szCs w:val="28"/>
                                        </w:rPr>
                                        <w:t>β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47" name="Овал 47"/>
                              <wps:cNvSpPr/>
                              <wps:spPr>
                                <a:xfrm>
                                  <a:off x="3356746" y="933450"/>
                                  <a:ext cx="45719" cy="47625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</wpg:grp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6AA1915E" id="Полотно 75" o:spid="_x0000_s1062" editas="canvas" style="width:348.25pt;height:294.25pt;mso-position-horizontal-relative:char;mso-position-vertical-relative:line" coordsize="44221,373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">
                <v:shape id="_x0000_s1063" type="#_x0000_t75" style="position:absolute;width:44221;height:37363;visibility:visible;mso-wrap-style:square">
                  <v:fill o:detectmouseclick="t"/>
                  <v:path o:connecttype="none"/>
                </v:shape>
                <v:shape id="Поле 10" o:spid="_x0000_s1064" type="#_x0000_t202" style="position:absolute;left:15458;top:33663;width:8952;height:33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" filled="f" stroked="f" strokeweight=".5pt">
                  <v:textbox>
                    <w:txbxContent>
                      <w:p w:rsidR="00447BCA" w:rsidRDefault="00447BCA" w:rsidP="00686C33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i/>
                            <w:iCs/>
                            <w:sz w:val="28"/>
                            <w:szCs w:val="28"/>
                          </w:rPr>
                          <w:t>Рис. 1.2</w:t>
                        </w:r>
                      </w:p>
                    </w:txbxContent>
                  </v:textbox>
                </v:shape>
                <v:group id="Группа 92" o:spid="_x0000_s1065" style="position:absolute;left:2628;top:1104;width:39859;height:30405" coordorigin="2628,1104" coordsize="39859,304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cPqsxAAAANs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0xE8v4QfIBcPAAAA//8DAFBLAQItABQABgAIAAAAIQDb4fbL7gAAAIUBAAATAAAAAAAAAAAA&#10;AAAAAAAAAABbQ29udGVudF9UeXBlc10ueG1sUEsBAi0AFAAGAAgAAAAhAFr0LFu/AAAAFQEAAAsA&#10;AAAAAAAAAAAAAAAAHwEAAF9yZWxzLy5yZWxzUEsBAi0AFAAGAAgAAAAhAB9w+qzEAAAA2wAAAA8A&#10;AAAAAAAAAAAAAAAABwIAAGRycy9kb3ducmV2LnhtbFBLBQYAAAAAAwADALcAAAD4AgAAAAA=&#10;">
                  <v:shape id="Поле 10" o:spid="_x0000_s1066" type="#_x0000_t202" style="position:absolute;left:32780;top:15474;width:3346;height:34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" filled="f" stroked="f" strokeweight=".5pt">
                    <v:textbox>
                      <w:txbxContent>
                        <w:p w:rsidR="00447BCA" w:rsidRPr="00481131" w:rsidRDefault="00447BCA" w:rsidP="00686C33">
                          <w:pPr>
                            <w:pStyle w:val="a3"/>
                            <w:spacing w:before="0" w:beforeAutospacing="0" w:after="200" w:afterAutospacing="0" w:line="276" w:lineRule="auto"/>
                            <w:rPr>
                              <w:vertAlign w:val="superscript"/>
                            </w:rPr>
                          </w:pPr>
                          <w:r>
                            <w:rPr>
                              <w:rFonts w:eastAsia="Calibri"/>
                              <w:i/>
                              <w:iCs/>
                              <w:sz w:val="28"/>
                              <w:szCs w:val="28"/>
                              <w:lang w:val="en-US"/>
                            </w:rPr>
                            <w:t>x</w:t>
                          </w:r>
                          <w:r w:rsidRPr="00481131">
                            <w:rPr>
                              <w:rFonts w:eastAsia="Calibri"/>
                              <w:b/>
                              <w:iCs/>
                              <w:sz w:val="28"/>
                              <w:szCs w:val="28"/>
                              <w:vertAlign w:val="superscript"/>
                            </w:rPr>
                            <w:t>/</w:t>
                          </w:r>
                        </w:p>
                      </w:txbxContent>
                    </v:textbox>
                  </v:shape>
                  <v:shape id="Поле 10" o:spid="_x0000_s1067" type="#_x0000_t202" style="position:absolute;left:8648;top:14913;width:3346;height:34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" filled="f" stroked="f" strokeweight=".5pt">
                    <v:textbox>
                      <w:txbxContent>
                        <w:p w:rsidR="00447BCA" w:rsidRPr="00481131" w:rsidRDefault="00447BCA" w:rsidP="00686C33">
                          <w:pPr>
                            <w:pStyle w:val="a3"/>
                            <w:spacing w:before="0" w:beforeAutospacing="0" w:after="200" w:afterAutospacing="0" w:line="276" w:lineRule="auto"/>
                            <w:rPr>
                              <w:vertAlign w:val="superscript"/>
                            </w:rPr>
                          </w:pPr>
                          <w:r>
                            <w:rPr>
                              <w:rFonts w:eastAsia="Calibri"/>
                              <w:i/>
                              <w:iCs/>
                              <w:sz w:val="28"/>
                              <w:szCs w:val="28"/>
                              <w:lang w:val="en-US"/>
                            </w:rPr>
                            <w:t>y</w:t>
                          </w:r>
                          <w:r>
                            <w:rPr>
                              <w:rFonts w:eastAsia="Calibri"/>
                              <w:b/>
                              <w:iCs/>
                              <w:sz w:val="28"/>
                              <w:szCs w:val="28"/>
                              <w:vertAlign w:val="superscript"/>
                              <w:lang w:val="en-US"/>
                            </w:rPr>
                            <w:t xml:space="preserve"> /</w:t>
                          </w:r>
                        </w:p>
                      </w:txbxContent>
                    </v:textbox>
                  </v:shape>
                  <v:group id="Группа 91" o:spid="_x0000_s1068" style="position:absolute;left:2628;top:1104;width:39859;height:30405" coordorigin="6760,1104" coordsize="39859,304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">
                    <v:oval id="Овал 43" o:spid="_x0000_s1069" style="position:absolute;left:16930;top:27298;width:451;height:47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" fillcolor="#4f81bd [3204]" strokecolor="#243f60 [1604]" strokeweight="2pt">
                      <v:textbox>
                        <w:txbxContent>
                          <w:p w:rsidR="00447BCA" w:rsidRDefault="00447BCA" w:rsidP="00686C33">
                            <w:pPr>
                              <w:rPr>
                                <w:rFonts w:eastAsia="Times New Roman"/>
                              </w:rPr>
                            </w:pPr>
                          </w:p>
                        </w:txbxContent>
                      </v:textbox>
                    </v:oval>
                    <v:group id="Группа 90" o:spid="_x0000_s1070" style="position:absolute;left:6760;top:1104;width:39860;height:30405" coordorigin="6760,1104" coordsize="39859,304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">
                      <v:group id="Группа 89" o:spid="_x0000_s1071" style="position:absolute;left:6760;top:1104;width:39860;height:30405" coordorigin="6760,1104" coordsize="39859,304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">
                        <v:group id="Группа 82" o:spid="_x0000_s1072" style="position:absolute;left:6760;top:1104;width:39860;height:30405" coordorigin="6760,1104" coordsize="39859,304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">
                          <v:shape id="Поле 10" o:spid="_x0000_s1073" type="#_x0000_t202" style="position:absolute;left:32330;top:6568;width:6749;height:34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" filled="f" stroked="f" strokeweight=".5pt">
                            <v:textbox>
                              <w:txbxContent>
                                <w:p w:rsidR="00447BCA" w:rsidRPr="00F5331E" w:rsidRDefault="00447BCA" w:rsidP="00686C33">
                                  <w:pPr>
                                    <w:pStyle w:val="a3"/>
                                    <w:spacing w:before="0" w:beforeAutospacing="0" w:after="200" w:afterAutospacing="0" w:line="276" w:lineRule="auto"/>
                                    <w:rPr>
                                      <w:sz w:val="28"/>
                                      <w:szCs w:val="28"/>
                                    </w:rPr>
                                  </w:pPr>
                                  <w:r w:rsidRPr="00F5331E">
                                    <w:rPr>
                                      <w:rFonts w:eastAsia="Times New Roman"/>
                                      <w:i/>
                                      <w:iCs/>
                                      <w:sz w:val="28"/>
                                      <w:szCs w:val="28"/>
                                    </w:rPr>
                                    <w:t>М(</w:t>
                                  </w:r>
                                  <w:proofErr w:type="spellStart"/>
                                  <w:proofErr w:type="gramStart"/>
                                  <w:r w:rsidRPr="00F5331E">
                                    <w:rPr>
                                      <w:rFonts w:eastAsia="Times New Roman"/>
                                      <w:i/>
                                      <w:iCs/>
                                      <w:sz w:val="28"/>
                                      <w:szCs w:val="28"/>
                                    </w:rPr>
                                    <w:t>х,у</w:t>
                                  </w:r>
                                  <w:proofErr w:type="spellEnd"/>
                                  <w:proofErr w:type="gramEnd"/>
                                  <w:r w:rsidRPr="00F5331E">
                                    <w:rPr>
                                      <w:rFonts w:eastAsia="Times New Roman"/>
                                      <w:i/>
                                      <w:iCs/>
                                      <w:sz w:val="28"/>
                                      <w:szCs w:val="28"/>
                                    </w:rPr>
                                    <w:t>)</w:t>
                                  </w:r>
                                </w:p>
                              </w:txbxContent>
                            </v:textbox>
                          </v:shape>
                          <v:group id="Группа 81" o:spid="_x0000_s1074" style="position:absolute;left:6760;top:1104;width:39860;height:30405" coordorigin="6760,1104" coordsize="39859,304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">
                            <v:shape id="Поле 10" o:spid="_x0000_s1075" type="#_x0000_t202" style="position:absolute;left:6760;top:7698;width:3340;height:33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" filled="f" stroked="f" strokeweight=".5pt">
                              <v:textbox>
                                <w:txbxContent>
                                  <w:p w:rsidR="00447BCA" w:rsidRPr="004A1988" w:rsidRDefault="00447BCA" w:rsidP="00686C33">
                                    <w:pPr>
                                      <w:pStyle w:val="a3"/>
                                      <w:spacing w:before="0" w:beforeAutospacing="0" w:after="200" w:afterAutospacing="0" w:line="276" w:lineRule="auto"/>
                                      <w:rPr>
                                        <w:color w:val="00CC00"/>
                                      </w:rPr>
                                    </w:pPr>
                                    <w:r w:rsidRPr="004A1988">
                                      <w:rPr>
                                        <w:rFonts w:eastAsia="Calibri"/>
                                        <w:i/>
                                        <w:iCs/>
                                        <w:color w:val="00CC00"/>
                                        <w:sz w:val="28"/>
                                        <w:szCs w:val="28"/>
                                        <w:lang w:val="en-US"/>
                                      </w:rPr>
                                      <w:t>y</w:t>
                                    </w:r>
                                    <w:r w:rsidRPr="004A1988">
                                      <w:rPr>
                                        <w:rFonts w:eastAsia="Calibri"/>
                                        <w:b/>
                                        <w:bCs/>
                                        <w:color w:val="00CC00"/>
                                        <w:position w:val="8"/>
                                        <w:sz w:val="28"/>
                                        <w:szCs w:val="28"/>
                                        <w:vertAlign w:val="superscript"/>
                                        <w:lang w:val="en-US"/>
                                      </w:rPr>
                                      <w:t xml:space="preserve"> /</w:t>
                                    </w:r>
                                  </w:p>
                                </w:txbxContent>
                              </v:textbox>
                            </v:shape>
                            <v:shape id="Прямая со стрелкой 51" o:spid="_x0000_s1076" type="#_x0000_t32" style="position:absolute;left:14462;top:27523;width:3059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" strokecolor="#0070c0">
                              <v:stroke endarrow="open"/>
                            </v:shape>
                            <v:shape id="Прямая со стрелкой 52" o:spid="_x0000_s1077" type="#_x0000_t32" style="position:absolute;left:17129;top:1619;width:0;height:28951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" strokecolor="#0070c0">
                              <v:stroke endarrow="open"/>
                            </v:shape>
                            <v:line id="Прямая соединительная линия 53" o:spid="_x0000_s1078" style="position:absolute;flip:x y;visibility:visible;mso-wrap-style:square" from="9442,7833" to="18574,310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" strokecolor="#00b050">
                              <v:stroke endarrow="open"/>
                            </v:line>
                            <v:line id="Прямая соединительная линия 54" o:spid="_x0000_s1079" style="position:absolute;flip:y;visibility:visible;mso-wrap-style:square" from="13585,16471" to="43280,289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" strokecolor="#00b050">
                              <v:stroke endarrow="open"/>
                            </v:line>
                            <v:line id="Прямая соединительная линия 55" o:spid="_x0000_s1080" style="position:absolute;flip:x y;visibility:visible;mso-wrap-style:square" from="16127,9552" to="33982,95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" strokecolor="blue">
                              <v:stroke dashstyle="dash"/>
                            </v:line>
                            <v:line id="Прямая соединительная линия 56" o:spid="_x0000_s1081" style="position:absolute;visibility:visible;mso-wrap-style:square" from="33836,9692" to="34065,284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" strokecolor="blue">
                              <v:stroke dashstyle="dash"/>
                            </v:line>
                            <v:shape id="Поле 10" o:spid="_x0000_s1082" type="#_x0000_t202" style="position:absolute;left:33566;top:25020;width:3347;height:34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" filled="f" stroked="f" strokeweight=".5pt">
                              <v:textbox>
                                <w:txbxContent>
                                  <w:p w:rsidR="00447BCA" w:rsidRDefault="00447BCA" w:rsidP="00686C33">
                                    <w:pPr>
                                      <w:pStyle w:val="a3"/>
                                      <w:spacing w:before="0" w:beforeAutospacing="0" w:after="200" w:afterAutospacing="0" w:line="276" w:lineRule="auto"/>
                                    </w:pPr>
                                    <w:proofErr w:type="spellStart"/>
                                    <w:r>
                                      <w:rPr>
                                        <w:rFonts w:eastAsia="Calibri"/>
                                        <w:i/>
                                        <w:iCs/>
                                        <w:sz w:val="28"/>
                                        <w:szCs w:val="28"/>
                                        <w:lang w:val="en-US"/>
                                      </w:rPr>
                                      <w:t>xb</w:t>
                                    </w:r>
                                    <w:proofErr w:type="spellEnd"/>
                                  </w:p>
                                </w:txbxContent>
                              </v:textbox>
                            </v:shape>
                            <v:shape id="Поле 10" o:spid="_x0000_s1083" type="#_x0000_t202" style="position:absolute;left:14176;top:28099;width:3346;height:34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" filled="f" stroked="f" strokeweight=".5pt">
                              <v:textbox>
                                <w:txbxContent>
                                  <w:p w:rsidR="00447BCA" w:rsidRPr="004A1988" w:rsidRDefault="00447BCA" w:rsidP="00686C33">
                                    <w:pPr>
                                      <w:pStyle w:val="a3"/>
                                      <w:spacing w:before="0" w:beforeAutospacing="0" w:after="200" w:afterAutospacing="0" w:line="276" w:lineRule="auto"/>
                                      <w:rPr>
                                        <w:i/>
                                        <w:color w:val="0070C0"/>
                                        <w:sz w:val="28"/>
                                        <w:szCs w:val="28"/>
                                        <w:lang w:val="en-US"/>
                                      </w:rPr>
                                    </w:pPr>
                                    <w:r w:rsidRPr="004A1988">
                                      <w:rPr>
                                        <w:i/>
                                        <w:color w:val="0070C0"/>
                                        <w:sz w:val="28"/>
                                        <w:szCs w:val="28"/>
                                        <w:lang w:val="en-US"/>
                                      </w:rPr>
                                      <w:t>O</w:t>
                                    </w:r>
                                  </w:p>
                                </w:txbxContent>
                              </v:textbox>
                            </v:shape>
                            <v:shape id="Поле 10" o:spid="_x0000_s1084" type="#_x0000_t202" style="position:absolute;left:16596;top:6768;width:3346;height:34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" filled="f" stroked="f" strokeweight=".5pt">
                              <v:textbox>
                                <w:txbxContent>
                                  <w:p w:rsidR="00447BCA" w:rsidRDefault="00447BCA" w:rsidP="00686C33">
                                    <w:pPr>
                                      <w:pStyle w:val="a3"/>
                                      <w:spacing w:before="0" w:beforeAutospacing="0" w:after="200" w:afterAutospacing="0" w:line="276" w:lineRule="auto"/>
                                    </w:pPr>
                                    <w:r>
                                      <w:rPr>
                                        <w:rFonts w:eastAsia="Calibri"/>
                                        <w:i/>
                                        <w:iCs/>
                                        <w:sz w:val="28"/>
                                        <w:szCs w:val="28"/>
                                        <w:lang w:val="en-US"/>
                                      </w:rPr>
                                      <w:t>y</w:t>
                                    </w:r>
                                  </w:p>
                                </w:txbxContent>
                              </v:textbox>
                            </v:shape>
                            <v:shape id="Поле 10" o:spid="_x0000_s1085" type="#_x0000_t202" style="position:absolute;left:42028;top:15834;width:3340;height:34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" filled="f" stroked="f" strokeweight=".5pt">
                              <v:textbox>
                                <w:txbxContent>
                                  <w:p w:rsidR="00447BCA" w:rsidRPr="004A1988" w:rsidRDefault="00447BCA" w:rsidP="00686C33">
                                    <w:pPr>
                                      <w:pStyle w:val="a3"/>
                                      <w:spacing w:before="0" w:beforeAutospacing="0" w:after="200" w:afterAutospacing="0" w:line="276" w:lineRule="auto"/>
                                      <w:rPr>
                                        <w:color w:val="00CC00"/>
                                      </w:rPr>
                                    </w:pPr>
                                    <w:r w:rsidRPr="004A1988">
                                      <w:rPr>
                                        <w:rFonts w:eastAsia="Calibri"/>
                                        <w:i/>
                                        <w:iCs/>
                                        <w:color w:val="00CC00"/>
                                        <w:sz w:val="28"/>
                                        <w:szCs w:val="28"/>
                                        <w:lang w:val="en-US"/>
                                      </w:rPr>
                                      <w:t>x</w:t>
                                    </w:r>
                                    <w:r w:rsidRPr="004A1988">
                                      <w:rPr>
                                        <w:rFonts w:eastAsia="Calibri"/>
                                        <w:b/>
                                        <w:bCs/>
                                        <w:color w:val="00CC00"/>
                                        <w:position w:val="8"/>
                                        <w:sz w:val="28"/>
                                        <w:szCs w:val="28"/>
                                        <w:vertAlign w:val="superscript"/>
                                      </w:rPr>
                                      <w:t>/</w:t>
                                    </w:r>
                                  </w:p>
                                </w:txbxContent>
                              </v:textbox>
                            </v:shape>
                            <v:shape id="Поле 10" o:spid="_x0000_s1086" type="#_x0000_t202" style="position:absolute;left:43280;top:27371;width:3340;height:34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" filled="f" stroked="f" strokeweight=".5pt">
                              <v:textbox>
                                <w:txbxContent>
                                  <w:p w:rsidR="00447BCA" w:rsidRDefault="00447BCA" w:rsidP="00686C33">
                                    <w:pPr>
                                      <w:pStyle w:val="a3"/>
                                      <w:spacing w:before="0" w:beforeAutospacing="0" w:after="200" w:afterAutospacing="0" w:line="276" w:lineRule="auto"/>
                                    </w:pPr>
                                    <w:proofErr w:type="spellStart"/>
                                    <w:r w:rsidRPr="004A1988">
                                      <w:rPr>
                                        <w:rFonts w:eastAsia="Calibri"/>
                                        <w:i/>
                                        <w:iCs/>
                                        <w:color w:val="0070C0"/>
                                        <w:sz w:val="28"/>
                                        <w:szCs w:val="28"/>
                                        <w:lang w:val="en-US"/>
                                      </w:rPr>
                                      <w:t>x</w:t>
                                    </w:r>
                                    <w:r>
                                      <w:rPr>
                                        <w:rFonts w:eastAsia="Calibri"/>
                                        <w:i/>
                                        <w:iCs/>
                                        <w:sz w:val="28"/>
                                        <w:szCs w:val="28"/>
                                        <w:lang w:val="en-US"/>
                                      </w:rPr>
                                      <w:t>b</w:t>
                                    </w:r>
                                    <w:proofErr w:type="spellEnd"/>
                                  </w:p>
                                </w:txbxContent>
                              </v:textbox>
                            </v:shape>
                            <v:shape id="Поле 10" o:spid="_x0000_s1087" type="#_x0000_t202" style="position:absolute;left:14461;top:1104;width:3340;height:34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" filled="f" stroked="f" strokeweight=".5pt">
                              <v:textbox>
                                <w:txbxContent>
                                  <w:p w:rsidR="00447BCA" w:rsidRPr="004A1988" w:rsidRDefault="00447BCA" w:rsidP="00686C33">
                                    <w:pPr>
                                      <w:pStyle w:val="a3"/>
                                      <w:spacing w:before="0" w:beforeAutospacing="0" w:after="200" w:afterAutospacing="0" w:line="276" w:lineRule="auto"/>
                                      <w:rPr>
                                        <w:color w:val="0070C0"/>
                                      </w:rPr>
                                    </w:pPr>
                                    <w:r w:rsidRPr="004A1988">
                                      <w:rPr>
                                        <w:rFonts w:eastAsia="Calibri"/>
                                        <w:i/>
                                        <w:iCs/>
                                        <w:color w:val="0070C0"/>
                                        <w:sz w:val="28"/>
                                        <w:szCs w:val="28"/>
                                        <w:lang w:val="en-US"/>
                                      </w:rPr>
                                      <w:t>y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line id="Прямая соединительная линия 76" o:spid="_x0000_s1088" style="position:absolute;visibility:visible;mso-wrap-style:square" from="33880,9333" to="37859,194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" strokecolor="#090">
                            <v:stroke dashstyle="dash"/>
                          </v:line>
                          <v:line id="Прямая соединительная линия 78" o:spid="_x0000_s1089" style="position:absolute;flip:x;visibility:visible;mso-wrap-style:square" from="11529,9549" to="33833,188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" strokecolor="#090">
                            <v:stroke dashstyle="dash"/>
                          </v:line>
                        </v:group>
                        <v:shape id="Прямая со стрелкой 83" o:spid="_x0000_s1090" type="#_x0000_t32" style="position:absolute;left:17128;top:9692;width:16703;height:1782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" strokecolor="black [3040]">
                          <v:stroke endarrow="classic"/>
                        </v:shape>
                        <v:shape id="Дуга 84" o:spid="_x0000_s1091" style="position:absolute;left:20604;top:25732;width:1053;height:3327;visibility:visible;mso-wrap-style:square;v-text-anchor:middle" coordsize="105214,3326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" path="m52607,nsc81661,,105214,74476,105214,166346r-52607,l52607,xem52607,nfc81661,,105214,74476,105214,166346e" filled="f" strokecolor="red">
                          <v:stroke startarrow="classic"/>
                          <v:path arrowok="t" o:connecttype="custom" o:connectlocs="52607,0;105214,166346" o:connectangles="0,0"/>
                        </v:shape>
                        <v:shape id="Дуга 86" o:spid="_x0000_s1092" style="position:absolute;left:19590;top:23908;width:2159;height:3182;visibility:visible;mso-wrap-style:square;v-text-anchor:middle" coordsize="215894,3181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" path="m107947,nsc167564,,215894,71229,215894,159094r-107947,l107947,xem107947,nfc167564,,215894,71229,215894,159094e" filled="f" strokecolor="#c09">
                          <v:stroke startarrow="classic"/>
                          <v:path arrowok="t" o:connecttype="custom" o:connectlocs="107947,0;215894,159094" o:connectangles="0,0"/>
                        </v:shape>
                        <v:shape id="Поле 10" o:spid="_x0000_s1093" type="#_x0000_t202" style="position:absolute;left:21661;top:24816;width:3340;height:34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" filled="f" stroked="f" strokeweight=".5pt">
                          <v:textbox>
                            <w:txbxContent>
                              <w:p w:rsidR="00447BCA" w:rsidRPr="00E476AE" w:rsidRDefault="00447BCA" w:rsidP="00E476AE">
                                <w:pPr>
                                  <w:pStyle w:val="a3"/>
                                  <w:spacing w:before="0" w:beforeAutospacing="0" w:after="200" w:afterAutospacing="0" w:line="276" w:lineRule="auto"/>
                                  <w:rPr>
                                    <w:color w:val="FF0000"/>
                                    <w:sz w:val="28"/>
                                    <w:szCs w:val="28"/>
                                  </w:rPr>
                                </w:pPr>
                                <w:r w:rsidRPr="00E476AE">
                                  <w:rPr>
                                    <w:color w:val="FF0000"/>
                                    <w:sz w:val="28"/>
                                    <w:szCs w:val="28"/>
                                  </w:rPr>
                                  <w:t>α</w:t>
                                </w:r>
                              </w:p>
                            </w:txbxContent>
                          </v:textbox>
                        </v:shape>
                        <v:shape id="Поле 10" o:spid="_x0000_s1094" type="#_x0000_t202" style="position:absolute;left:21547;top:22001;width:3333;height:33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" filled="f" stroked="f" strokeweight=".5pt">
                          <v:textbox>
                            <w:txbxContent>
                              <w:p w:rsidR="00447BCA" w:rsidRPr="0071284F" w:rsidRDefault="00447BCA" w:rsidP="00E476AE">
                                <w:pPr>
                                  <w:pStyle w:val="a3"/>
                                  <w:spacing w:before="0" w:beforeAutospacing="0" w:after="200" w:afterAutospacing="0" w:line="276" w:lineRule="auto"/>
                                  <w:rPr>
                                    <w:color w:val="CC0099"/>
                                  </w:rPr>
                                </w:pPr>
                                <w:r w:rsidRPr="0071284F">
                                  <w:rPr>
                                    <w:rFonts w:eastAsia="Times New Roman"/>
                                    <w:color w:val="CC0099"/>
                                    <w:sz w:val="28"/>
                                    <w:szCs w:val="28"/>
                                  </w:rPr>
                                  <w:t>β</w:t>
                                </w:r>
                              </w:p>
                            </w:txbxContent>
                          </v:textbox>
                        </v:shape>
                      </v:group>
                      <v:oval id="Овал 47" o:spid="_x0000_s1095" style="position:absolute;left:33567;top:9334;width:457;height: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" fillcolor="black [3200]" strokecolor="black [1600]" strokeweight="2pt"/>
                    </v:group>
                  </v:group>
                </v:group>
                <w10:anchorlock/>
              </v:group>
            </w:pict>
          </mc:Fallback>
        </mc:AlternateContent>
      </w:r>
    </w:p>
    <w:p w:rsidR="00EE119F" w:rsidRDefault="001F110B" w:rsidP="003B7A3E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Зафиксируем на плоскости произвольную точку </w:t>
      </w:r>
      <w:r w:rsidR="00D40225" w:rsidRPr="003B7A3E">
        <w:rPr>
          <w:rFonts w:ascii="Times New Roman" w:hAnsi="Times New Roman" w:cs="Times New Roman"/>
          <w:position w:val="-14"/>
          <w:sz w:val="28"/>
          <w:szCs w:val="28"/>
        </w:rPr>
        <w:object w:dxaOrig="999" w:dyaOrig="420">
          <v:shape id="_x0000_i1037" type="#_x0000_t75" style="width:50.45pt;height:21.15pt" o:ole="">
            <v:imagedata r:id="rId15" o:title=""/>
          </v:shape>
          <o:OLEObject Type="Embed" ProgID="Equation.DSMT4" ShapeID="_x0000_i1037" DrawAspect="Content" ObjectID="_1611557934" r:id="rId26"/>
        </w:object>
      </w:r>
      <w:r>
        <w:rPr>
          <w:rFonts w:ascii="Times New Roman" w:hAnsi="Times New Roman" w:cs="Times New Roman"/>
          <w:sz w:val="28"/>
          <w:szCs w:val="28"/>
        </w:rPr>
        <w:t xml:space="preserve">. Обозначим через β угол, образованный радиус-вектором </w:t>
      </w:r>
      <w:r w:rsidRPr="001F110B">
        <w:rPr>
          <w:rFonts w:ascii="Times New Roman" w:hAnsi="Times New Roman" w:cs="Times New Roman"/>
          <w:position w:val="-6"/>
          <w:sz w:val="28"/>
          <w:szCs w:val="28"/>
        </w:rPr>
        <w:object w:dxaOrig="540" w:dyaOrig="380">
          <v:shape id="_x0000_i1038" type="#_x0000_t75" style="width:27.65pt;height:18.7pt" o:ole="">
            <v:imagedata r:id="rId27" o:title=""/>
          </v:shape>
          <o:OLEObject Type="Embed" ProgID="Equation.DSMT4" ShapeID="_x0000_i1038" DrawAspect="Content" ObjectID="_1611557935" r:id="rId28"/>
        </w:object>
      </w:r>
      <w:r>
        <w:rPr>
          <w:rFonts w:ascii="Times New Roman" w:hAnsi="Times New Roman" w:cs="Times New Roman"/>
          <w:sz w:val="28"/>
          <w:szCs w:val="28"/>
        </w:rPr>
        <w:t xml:space="preserve"> с осью </w:t>
      </w:r>
      <w:r w:rsidRPr="001F110B">
        <w:rPr>
          <w:rFonts w:ascii="Times New Roman" w:hAnsi="Times New Roman" w:cs="Times New Roman"/>
          <w:position w:val="-6"/>
          <w:sz w:val="28"/>
          <w:szCs w:val="28"/>
        </w:rPr>
        <w:object w:dxaOrig="460" w:dyaOrig="320">
          <v:shape id="_x0000_i1039" type="#_x0000_t75" style="width:23.2pt;height:15.85pt" o:ole="">
            <v:imagedata r:id="rId29" o:title=""/>
          </v:shape>
          <o:OLEObject Type="Embed" ProgID="Equation.DSMT4" ShapeID="_x0000_i1039" DrawAspect="Content" ObjectID="_1611557936" r:id="rId30"/>
        </w:object>
      </w:r>
      <w:r>
        <w:rPr>
          <w:rFonts w:ascii="Times New Roman" w:hAnsi="Times New Roman" w:cs="Times New Roman"/>
          <w:sz w:val="28"/>
          <w:szCs w:val="28"/>
        </w:rPr>
        <w:t xml:space="preserve">. Если </w:t>
      </w:r>
      <w:r w:rsidR="00EE119F" w:rsidRPr="001F110B">
        <w:rPr>
          <w:rFonts w:ascii="Times New Roman" w:hAnsi="Times New Roman" w:cs="Times New Roman"/>
          <w:position w:val="-6"/>
          <w:sz w:val="28"/>
          <w:szCs w:val="28"/>
        </w:rPr>
        <w:object w:dxaOrig="540" w:dyaOrig="380">
          <v:shape id="_x0000_i1040" type="#_x0000_t75" style="width:27.65pt;height:18.7pt" o:ole="">
            <v:imagedata r:id="rId27" o:title=""/>
          </v:shape>
          <o:OLEObject Type="Embed" ProgID="Equation.DSMT4" ShapeID="_x0000_i1040" DrawAspect="Content" ObjectID="_1611557937" r:id="rId31"/>
        </w:object>
      </w:r>
      <w:r w:rsidR="00EE119F">
        <w:rPr>
          <w:rFonts w:ascii="Times New Roman" w:hAnsi="Times New Roman" w:cs="Times New Roman"/>
          <w:sz w:val="28"/>
          <w:szCs w:val="28"/>
        </w:rPr>
        <w:t xml:space="preserve"> повёрнут против часовой стрелки относительно оси </w:t>
      </w:r>
      <w:r w:rsidR="00EE119F" w:rsidRPr="001F110B">
        <w:rPr>
          <w:rFonts w:ascii="Times New Roman" w:hAnsi="Times New Roman" w:cs="Times New Roman"/>
          <w:position w:val="-6"/>
          <w:sz w:val="28"/>
          <w:szCs w:val="28"/>
        </w:rPr>
        <w:object w:dxaOrig="460" w:dyaOrig="320">
          <v:shape id="_x0000_i1041" type="#_x0000_t75" style="width:23.2pt;height:15.85pt" o:ole="">
            <v:imagedata r:id="rId29" o:title=""/>
          </v:shape>
          <o:OLEObject Type="Embed" ProgID="Equation.DSMT4" ShapeID="_x0000_i1041" DrawAspect="Content" ObjectID="_1611557938" r:id="rId32"/>
        </w:object>
      </w:r>
      <w:r w:rsidR="00EE119F">
        <w:rPr>
          <w:rFonts w:ascii="Times New Roman" w:hAnsi="Times New Roman" w:cs="Times New Roman"/>
          <w:sz w:val="28"/>
          <w:szCs w:val="28"/>
        </w:rPr>
        <w:t xml:space="preserve">, то </w:t>
      </w:r>
      <w:r w:rsidR="00EE119F" w:rsidRPr="00EE119F">
        <w:rPr>
          <w:rFonts w:ascii="Times New Roman" w:hAnsi="Times New Roman" w:cs="Times New Roman"/>
          <w:position w:val="-10"/>
          <w:sz w:val="28"/>
          <w:szCs w:val="28"/>
        </w:rPr>
        <w:object w:dxaOrig="680" w:dyaOrig="340">
          <v:shape id="_x0000_i1042" type="#_x0000_t75" style="width:33.75pt;height:17.1pt" o:ole="">
            <v:imagedata r:id="rId33" o:title=""/>
          </v:shape>
          <o:OLEObject Type="Embed" ProgID="Equation.DSMT4" ShapeID="_x0000_i1042" DrawAspect="Content" ObjectID="_1611557939" r:id="rId34"/>
        </w:object>
      </w:r>
      <w:r w:rsidR="00EE119F">
        <w:rPr>
          <w:rFonts w:ascii="Times New Roman" w:hAnsi="Times New Roman" w:cs="Times New Roman"/>
          <w:sz w:val="28"/>
          <w:szCs w:val="28"/>
        </w:rPr>
        <w:t xml:space="preserve">; если </w:t>
      </w:r>
      <w:r w:rsidR="00EE119F" w:rsidRPr="001F110B">
        <w:rPr>
          <w:rFonts w:ascii="Times New Roman" w:hAnsi="Times New Roman" w:cs="Times New Roman"/>
          <w:position w:val="-6"/>
          <w:sz w:val="28"/>
          <w:szCs w:val="28"/>
        </w:rPr>
        <w:object w:dxaOrig="540" w:dyaOrig="380">
          <v:shape id="_x0000_i1043" type="#_x0000_t75" style="width:27.65pt;height:18.7pt" o:ole="">
            <v:imagedata r:id="rId27" o:title=""/>
          </v:shape>
          <o:OLEObject Type="Embed" ProgID="Equation.DSMT4" ShapeID="_x0000_i1043" DrawAspect="Content" ObjectID="_1611557940" r:id="rId35"/>
        </w:object>
      </w:r>
      <w:r w:rsidR="00EE119F">
        <w:rPr>
          <w:rFonts w:ascii="Times New Roman" w:hAnsi="Times New Roman" w:cs="Times New Roman"/>
          <w:sz w:val="28"/>
          <w:szCs w:val="28"/>
        </w:rPr>
        <w:t xml:space="preserve"> повёрнут по часовой стрелке относительно оси </w:t>
      </w:r>
      <w:r w:rsidR="00EE119F" w:rsidRPr="001F110B">
        <w:rPr>
          <w:rFonts w:ascii="Times New Roman" w:hAnsi="Times New Roman" w:cs="Times New Roman"/>
          <w:position w:val="-6"/>
          <w:sz w:val="28"/>
          <w:szCs w:val="28"/>
        </w:rPr>
        <w:object w:dxaOrig="460" w:dyaOrig="320">
          <v:shape id="_x0000_i1044" type="#_x0000_t75" style="width:23.2pt;height:15.85pt" o:ole="">
            <v:imagedata r:id="rId29" o:title=""/>
          </v:shape>
          <o:OLEObject Type="Embed" ProgID="Equation.DSMT4" ShapeID="_x0000_i1044" DrawAspect="Content" ObjectID="_1611557941" r:id="rId36"/>
        </w:object>
      </w:r>
      <w:r w:rsidR="00EE119F">
        <w:rPr>
          <w:rFonts w:ascii="Times New Roman" w:hAnsi="Times New Roman" w:cs="Times New Roman"/>
          <w:sz w:val="28"/>
          <w:szCs w:val="28"/>
        </w:rPr>
        <w:t xml:space="preserve">, то </w:t>
      </w:r>
      <w:r w:rsidR="00EE119F" w:rsidRPr="00EE119F">
        <w:rPr>
          <w:rFonts w:ascii="Times New Roman" w:hAnsi="Times New Roman" w:cs="Times New Roman"/>
          <w:position w:val="-10"/>
          <w:sz w:val="28"/>
          <w:szCs w:val="28"/>
        </w:rPr>
        <w:object w:dxaOrig="680" w:dyaOrig="340">
          <v:shape id="_x0000_i1045" type="#_x0000_t75" style="width:33.75pt;height:17.1pt" o:ole="">
            <v:imagedata r:id="rId37" o:title=""/>
          </v:shape>
          <o:OLEObject Type="Embed" ProgID="Equation.DSMT4" ShapeID="_x0000_i1045" DrawAspect="Content" ObjectID="_1611557942" r:id="rId38"/>
        </w:object>
      </w:r>
      <w:r w:rsidR="00EE119F">
        <w:rPr>
          <w:rFonts w:ascii="Times New Roman" w:hAnsi="Times New Roman" w:cs="Times New Roman"/>
          <w:sz w:val="28"/>
          <w:szCs w:val="28"/>
        </w:rPr>
        <w:t xml:space="preserve">. Тогда </w:t>
      </w:r>
      <w:r w:rsidR="00EE119F" w:rsidRPr="00EE119F">
        <w:rPr>
          <w:rFonts w:ascii="Times New Roman" w:hAnsi="Times New Roman" w:cs="Times New Roman"/>
          <w:position w:val="-10"/>
          <w:sz w:val="28"/>
          <w:szCs w:val="28"/>
        </w:rPr>
        <w:object w:dxaOrig="720" w:dyaOrig="340">
          <v:shape id="_x0000_i1046" type="#_x0000_t75" style="width:36.2pt;height:17.1pt" o:ole="">
            <v:imagedata r:id="rId39" o:title=""/>
          </v:shape>
          <o:OLEObject Type="Embed" ProgID="Equation.DSMT4" ShapeID="_x0000_i1046" DrawAspect="Content" ObjectID="_1611557943" r:id="rId40"/>
        </w:object>
      </w:r>
      <w:r w:rsidR="00EE119F">
        <w:rPr>
          <w:rFonts w:ascii="Times New Roman" w:hAnsi="Times New Roman" w:cs="Times New Roman"/>
          <w:sz w:val="28"/>
          <w:szCs w:val="28"/>
        </w:rPr>
        <w:t xml:space="preserve"> </w:t>
      </w:r>
      <w:r w:rsidR="00EE119F">
        <w:rPr>
          <w:rFonts w:ascii="Times New Roman" w:hAnsi="Times New Roman" w:cs="Times New Roman"/>
          <w:sz w:val="28"/>
          <w:szCs w:val="28"/>
        </w:rPr>
        <w:noBreakHyphen/>
        <w:t xml:space="preserve"> угол между вектором </w:t>
      </w:r>
      <w:r w:rsidR="00EE119F" w:rsidRPr="001F110B">
        <w:rPr>
          <w:rFonts w:ascii="Times New Roman" w:hAnsi="Times New Roman" w:cs="Times New Roman"/>
          <w:position w:val="-6"/>
          <w:sz w:val="28"/>
          <w:szCs w:val="28"/>
        </w:rPr>
        <w:object w:dxaOrig="540" w:dyaOrig="380">
          <v:shape id="_x0000_i1047" type="#_x0000_t75" style="width:27.65pt;height:18.7pt" o:ole="">
            <v:imagedata r:id="rId27" o:title=""/>
          </v:shape>
          <o:OLEObject Type="Embed" ProgID="Equation.DSMT4" ShapeID="_x0000_i1047" DrawAspect="Content" ObjectID="_1611557944" r:id="rId41"/>
        </w:object>
      </w:r>
      <w:r w:rsidR="00EE119F">
        <w:rPr>
          <w:rFonts w:ascii="Times New Roman" w:hAnsi="Times New Roman" w:cs="Times New Roman"/>
          <w:sz w:val="28"/>
          <w:szCs w:val="28"/>
        </w:rPr>
        <w:t xml:space="preserve"> и осью </w:t>
      </w:r>
      <w:r w:rsidR="00EE119F" w:rsidRPr="001F110B">
        <w:rPr>
          <w:rFonts w:ascii="Times New Roman" w:hAnsi="Times New Roman" w:cs="Times New Roman"/>
          <w:position w:val="-6"/>
          <w:sz w:val="28"/>
          <w:szCs w:val="28"/>
        </w:rPr>
        <w:object w:dxaOrig="400" w:dyaOrig="300">
          <v:shape id="_x0000_i1048" type="#_x0000_t75" style="width:20.35pt;height:15.05pt" o:ole="">
            <v:imagedata r:id="rId42" o:title=""/>
          </v:shape>
          <o:OLEObject Type="Embed" ProgID="Equation.DSMT4" ShapeID="_x0000_i1048" DrawAspect="Content" ObjectID="_1611557945" r:id="rId43"/>
        </w:object>
      </w:r>
      <w:r w:rsidR="00EE119F">
        <w:rPr>
          <w:rFonts w:ascii="Times New Roman" w:hAnsi="Times New Roman" w:cs="Times New Roman"/>
          <w:sz w:val="28"/>
          <w:szCs w:val="28"/>
        </w:rPr>
        <w:t xml:space="preserve">. Обозначив </w:t>
      </w:r>
      <w:r w:rsidR="00EE119F" w:rsidRPr="00EE119F">
        <w:rPr>
          <w:rFonts w:ascii="Times New Roman" w:hAnsi="Times New Roman" w:cs="Times New Roman"/>
          <w:position w:val="-20"/>
          <w:sz w:val="28"/>
          <w:szCs w:val="28"/>
        </w:rPr>
        <w:object w:dxaOrig="1020" w:dyaOrig="540">
          <v:shape id="_x0000_i1049" type="#_x0000_t75" style="width:50.85pt;height:27.65pt" o:ole="">
            <v:imagedata r:id="rId44" o:title=""/>
          </v:shape>
          <o:OLEObject Type="Embed" ProgID="Equation.DSMT4" ShapeID="_x0000_i1049" DrawAspect="Content" ObjectID="_1611557946" r:id="rId45"/>
        </w:object>
      </w:r>
      <w:r w:rsidR="00EE119F">
        <w:rPr>
          <w:rFonts w:ascii="Times New Roman" w:hAnsi="Times New Roman" w:cs="Times New Roman"/>
          <w:sz w:val="28"/>
          <w:szCs w:val="28"/>
        </w:rPr>
        <w:t>, запишем равенства, определяющие старые координаты точки М:</w:t>
      </w:r>
    </w:p>
    <w:p w:rsidR="001F110B" w:rsidRDefault="00E63F00" w:rsidP="00E63F00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E63F00">
        <w:rPr>
          <w:rFonts w:ascii="Times New Roman" w:hAnsi="Times New Roman" w:cs="Times New Roman"/>
          <w:position w:val="-40"/>
          <w:sz w:val="28"/>
          <w:szCs w:val="28"/>
        </w:rPr>
        <w:object w:dxaOrig="5899" w:dyaOrig="940">
          <v:shape id="_x0000_i1050" type="#_x0000_t75" style="width:294.5pt;height:47.2pt" o:ole="">
            <v:imagedata r:id="rId46" o:title=""/>
          </v:shape>
          <o:OLEObject Type="Embed" ProgID="Equation.DSMT4" ShapeID="_x0000_i1050" DrawAspect="Content" ObjectID="_1611557947" r:id="rId47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(1.3)</w:t>
      </w:r>
    </w:p>
    <w:p w:rsidR="00E63F00" w:rsidRDefault="00E63F00" w:rsidP="00E63F0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к как новые координаты точки </w:t>
      </w:r>
      <w:r w:rsidRPr="002B3982">
        <w:rPr>
          <w:rFonts w:ascii="Times New Roman" w:hAnsi="Times New Roman" w:cs="Times New Roman"/>
          <w:i/>
          <w:sz w:val="28"/>
          <w:szCs w:val="28"/>
        </w:rPr>
        <w:t>М</w:t>
      </w:r>
      <w:r>
        <w:rPr>
          <w:rFonts w:ascii="Times New Roman" w:hAnsi="Times New Roman" w:cs="Times New Roman"/>
          <w:sz w:val="28"/>
          <w:szCs w:val="28"/>
        </w:rPr>
        <w:t xml:space="preserve"> будут</w:t>
      </w:r>
    </w:p>
    <w:p w:rsidR="00E63F00" w:rsidRDefault="00E63F00" w:rsidP="002276B8">
      <w:pPr>
        <w:spacing w:line="360" w:lineRule="auto"/>
        <w:ind w:left="2832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E63F00">
        <w:rPr>
          <w:rFonts w:ascii="Times New Roman" w:hAnsi="Times New Roman" w:cs="Times New Roman"/>
          <w:position w:val="-36"/>
          <w:sz w:val="28"/>
          <w:szCs w:val="28"/>
        </w:rPr>
        <w:object w:dxaOrig="1620" w:dyaOrig="859">
          <v:shape id="_x0000_i1051" type="#_x0000_t75" style="width:80.95pt;height:42.7pt" o:ole="">
            <v:imagedata r:id="rId48" o:title=""/>
          </v:shape>
          <o:OLEObject Type="Embed" ProgID="Equation.DSMT4" ShapeID="_x0000_i1051" DrawAspect="Content" ObjectID="_1611557948" r:id="rId49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(1.4)</w:t>
      </w:r>
    </w:p>
    <w:p w:rsidR="00E63F00" w:rsidRDefault="00E63F00" w:rsidP="00E63F0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о подставляя (1.4) в (1.3) получим:</w:t>
      </w:r>
    </w:p>
    <w:p w:rsidR="00E63F00" w:rsidRDefault="00E63F00" w:rsidP="002276B8">
      <w:pPr>
        <w:spacing w:line="360" w:lineRule="auto"/>
        <w:ind w:left="2832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E63F00">
        <w:rPr>
          <w:rFonts w:ascii="Times New Roman" w:hAnsi="Times New Roman" w:cs="Times New Roman"/>
          <w:position w:val="-36"/>
          <w:sz w:val="28"/>
          <w:szCs w:val="28"/>
        </w:rPr>
        <w:object w:dxaOrig="2820" w:dyaOrig="859">
          <v:shape id="_x0000_i1052" type="#_x0000_t75" style="width:141.55pt;height:42.7pt" o:ole="">
            <v:imagedata r:id="rId50" o:title=""/>
          </v:shape>
          <o:OLEObject Type="Embed" ProgID="Equation.DSMT4" ShapeID="_x0000_i1052" DrawAspect="Content" ObjectID="_1611557949" r:id="rId51"/>
        </w:object>
      </w:r>
      <w:r w:rsidR="00A345FD">
        <w:rPr>
          <w:rFonts w:ascii="Times New Roman" w:hAnsi="Times New Roman" w:cs="Times New Roman"/>
          <w:sz w:val="28"/>
          <w:szCs w:val="28"/>
        </w:rPr>
        <w:t xml:space="preserve">  </w:t>
      </w:r>
      <w:r w:rsidR="002276B8">
        <w:rPr>
          <w:rFonts w:ascii="Times New Roman" w:hAnsi="Times New Roman" w:cs="Times New Roman"/>
          <w:sz w:val="28"/>
          <w:szCs w:val="28"/>
        </w:rPr>
        <w:t xml:space="preserve">                                (1.5)</w:t>
      </w:r>
    </w:p>
    <w:p w:rsidR="002276B8" w:rsidRDefault="002276B8" w:rsidP="002276B8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авенства (1.5) являются выражением старых координат </w:t>
      </w:r>
      <w:r w:rsidRPr="002276B8">
        <w:rPr>
          <w:rFonts w:ascii="Times New Roman" w:hAnsi="Times New Roman" w:cs="Times New Roman"/>
          <w:position w:val="-14"/>
          <w:sz w:val="28"/>
          <w:szCs w:val="28"/>
        </w:rPr>
        <w:object w:dxaOrig="680" w:dyaOrig="420">
          <v:shape id="_x0000_i1053" type="#_x0000_t75" style="width:33.75pt;height:21.15pt" o:ole="">
            <v:imagedata r:id="rId52" o:title=""/>
          </v:shape>
          <o:OLEObject Type="Embed" ProgID="Equation.DSMT4" ShapeID="_x0000_i1053" DrawAspect="Content" ObjectID="_1611557950" r:id="rId53"/>
        </w:object>
      </w:r>
      <w:r>
        <w:rPr>
          <w:rFonts w:ascii="Times New Roman" w:hAnsi="Times New Roman" w:cs="Times New Roman"/>
          <w:sz w:val="28"/>
          <w:szCs w:val="28"/>
        </w:rPr>
        <w:t xml:space="preserve"> через новые </w:t>
      </w:r>
      <w:r w:rsidRPr="002276B8">
        <w:rPr>
          <w:rFonts w:ascii="Times New Roman" w:hAnsi="Times New Roman" w:cs="Times New Roman"/>
          <w:position w:val="-14"/>
          <w:sz w:val="28"/>
          <w:szCs w:val="28"/>
        </w:rPr>
        <w:object w:dxaOrig="800" w:dyaOrig="420">
          <v:shape id="_x0000_i1054" type="#_x0000_t75" style="width:39.85pt;height:21.15pt" o:ole="">
            <v:imagedata r:id="rId54" o:title=""/>
          </v:shape>
          <o:OLEObject Type="Embed" ProgID="Equation.DSMT4" ShapeID="_x0000_i1054" DrawAspect="Content" ObjectID="_1611557951" r:id="rId55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2276B8" w:rsidRDefault="002276B8" w:rsidP="002276B8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получения обратных выражений можно координаты </w:t>
      </w:r>
      <w:r w:rsidRPr="002276B8">
        <w:rPr>
          <w:rFonts w:ascii="Times New Roman" w:hAnsi="Times New Roman" w:cs="Times New Roman"/>
          <w:position w:val="-14"/>
          <w:sz w:val="28"/>
          <w:szCs w:val="28"/>
        </w:rPr>
        <w:object w:dxaOrig="800" w:dyaOrig="420">
          <v:shape id="_x0000_i1055" type="#_x0000_t75" style="width:39.85pt;height:21.15pt" o:ole="">
            <v:imagedata r:id="rId54" o:title=""/>
          </v:shape>
          <o:OLEObject Type="Embed" ProgID="Equation.DSMT4" ShapeID="_x0000_i1055" DrawAspect="Content" ObjectID="_1611557952" r:id="rId56"/>
        </w:object>
      </w:r>
      <w:r>
        <w:rPr>
          <w:rFonts w:ascii="Times New Roman" w:hAnsi="Times New Roman" w:cs="Times New Roman"/>
          <w:sz w:val="28"/>
          <w:szCs w:val="28"/>
        </w:rPr>
        <w:t xml:space="preserve"> считать старыми, а координаты </w:t>
      </w:r>
      <w:r w:rsidRPr="002276B8">
        <w:rPr>
          <w:rFonts w:ascii="Times New Roman" w:hAnsi="Times New Roman" w:cs="Times New Roman"/>
          <w:position w:val="-14"/>
          <w:sz w:val="28"/>
          <w:szCs w:val="28"/>
        </w:rPr>
        <w:object w:dxaOrig="680" w:dyaOrig="420">
          <v:shape id="_x0000_i1056" type="#_x0000_t75" style="width:33.75pt;height:21.15pt" o:ole="">
            <v:imagedata r:id="rId52" o:title=""/>
          </v:shape>
          <o:OLEObject Type="Embed" ProgID="Equation.DSMT4" ShapeID="_x0000_i1056" DrawAspect="Content" ObjectID="_1611557953" r:id="rId5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noBreakHyphen/>
        <w:t xml:space="preserve"> новыми. При этом поворот от </w:t>
      </w:r>
      <w:r w:rsidR="003A3C99" w:rsidRPr="003A3C99">
        <w:rPr>
          <w:rFonts w:ascii="Times New Roman" w:hAnsi="Times New Roman" w:cs="Times New Roman"/>
          <w:position w:val="-12"/>
          <w:sz w:val="28"/>
          <w:szCs w:val="28"/>
        </w:rPr>
        <w:object w:dxaOrig="700" w:dyaOrig="380">
          <v:shape id="_x0000_i1057" type="#_x0000_t75" style="width:35.4pt;height:19.55pt" o:ole="">
            <v:imagedata r:id="rId8" o:title=""/>
          </v:shape>
          <o:OLEObject Type="Embed" ProgID="Equation.DSMT4" ShapeID="_x0000_i1057" DrawAspect="Content" ObjectID="_1611557954" r:id="rId58"/>
        </w:object>
      </w:r>
      <w:r>
        <w:rPr>
          <w:rFonts w:ascii="Times New Roman" w:hAnsi="Times New Roman" w:cs="Times New Roman"/>
          <w:sz w:val="28"/>
          <w:szCs w:val="28"/>
        </w:rPr>
        <w:t xml:space="preserve"> к </w:t>
      </w:r>
      <w:r w:rsidR="003A3C99" w:rsidRPr="003A3C99">
        <w:rPr>
          <w:rFonts w:ascii="Times New Roman" w:hAnsi="Times New Roman" w:cs="Times New Roman"/>
          <w:position w:val="-12"/>
          <w:sz w:val="28"/>
          <w:szCs w:val="28"/>
        </w:rPr>
        <w:object w:dxaOrig="520" w:dyaOrig="360">
          <v:shape id="_x0000_i1058" type="#_x0000_t75" style="width:26.45pt;height:18.7pt" o:ole="">
            <v:imagedata r:id="rId59" o:title=""/>
          </v:shape>
          <o:OLEObject Type="Embed" ProgID="Equation.DSMT4" ShapeID="_x0000_i1058" DrawAspect="Content" ObjectID="_1611557955" r:id="rId60"/>
        </w:object>
      </w:r>
      <w:r w:rsidR="003A3C9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будет </w:t>
      </w:r>
      <w:r w:rsidRPr="002276B8">
        <w:rPr>
          <w:rFonts w:ascii="Times New Roman" w:hAnsi="Times New Roman" w:cs="Times New Roman"/>
          <w:position w:val="-14"/>
          <w:sz w:val="28"/>
          <w:szCs w:val="28"/>
        </w:rPr>
        <w:object w:dxaOrig="639" w:dyaOrig="420">
          <v:shape id="_x0000_i1059" type="#_x0000_t75" style="width:32.15pt;height:21.15pt" o:ole="">
            <v:imagedata r:id="rId61" o:title=""/>
          </v:shape>
          <o:OLEObject Type="Embed" ProgID="Equation.DSMT4" ShapeID="_x0000_i1059" DrawAspect="Content" ObjectID="_1611557956" r:id="rId62"/>
        </w:object>
      </w:r>
      <w:r>
        <w:rPr>
          <w:rFonts w:ascii="Times New Roman" w:hAnsi="Times New Roman" w:cs="Times New Roman"/>
          <w:sz w:val="28"/>
          <w:szCs w:val="28"/>
        </w:rPr>
        <w:t xml:space="preserve">, поэтому по формуле (1.5) имеем: </w:t>
      </w:r>
    </w:p>
    <w:p w:rsidR="002276B8" w:rsidRDefault="002276B8" w:rsidP="001F17E9">
      <w:pPr>
        <w:spacing w:line="360" w:lineRule="auto"/>
        <w:ind w:left="708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2276B8">
        <w:rPr>
          <w:rFonts w:ascii="Times New Roman" w:hAnsi="Times New Roman" w:cs="Times New Roman"/>
          <w:position w:val="-40"/>
          <w:sz w:val="28"/>
          <w:szCs w:val="28"/>
        </w:rPr>
        <w:object w:dxaOrig="5960" w:dyaOrig="940">
          <v:shape id="_x0000_i1060" type="#_x0000_t75" style="width:297.75pt;height:47.2pt" o:ole="">
            <v:imagedata r:id="rId63" o:title=""/>
          </v:shape>
          <o:OLEObject Type="Embed" ProgID="Equation.DSMT4" ShapeID="_x0000_i1060" DrawAspect="Content" ObjectID="_1611557957" r:id="rId64"/>
        </w:object>
      </w:r>
    </w:p>
    <w:p w:rsidR="001F17E9" w:rsidRDefault="001F17E9" w:rsidP="001F17E9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.е.</w:t>
      </w:r>
    </w:p>
    <w:p w:rsidR="001F17E9" w:rsidRDefault="001F17E9" w:rsidP="001F17E9">
      <w:pPr>
        <w:spacing w:line="360" w:lineRule="auto"/>
        <w:ind w:left="2832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F17E9">
        <w:rPr>
          <w:rFonts w:ascii="Times New Roman" w:hAnsi="Times New Roman" w:cs="Times New Roman"/>
          <w:position w:val="-36"/>
          <w:sz w:val="28"/>
          <w:szCs w:val="28"/>
        </w:rPr>
        <w:object w:dxaOrig="2920" w:dyaOrig="859">
          <v:shape id="_x0000_i1061" type="#_x0000_t75" style="width:146.45pt;height:42.7pt" o:ole="">
            <v:imagedata r:id="rId65" o:title=""/>
          </v:shape>
          <o:OLEObject Type="Embed" ProgID="Equation.DSMT4" ShapeID="_x0000_i1061" DrawAspect="Content" ObjectID="_1611557958" r:id="rId66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(1.6)</w:t>
      </w:r>
    </w:p>
    <w:p w:rsidR="001F17E9" w:rsidRDefault="001F17E9" w:rsidP="001F17E9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авенства (1.6) являются выражением новых координат </w:t>
      </w:r>
      <w:r w:rsidRPr="002276B8">
        <w:rPr>
          <w:rFonts w:ascii="Times New Roman" w:hAnsi="Times New Roman" w:cs="Times New Roman"/>
          <w:position w:val="-14"/>
          <w:sz w:val="28"/>
          <w:szCs w:val="28"/>
        </w:rPr>
        <w:object w:dxaOrig="800" w:dyaOrig="420">
          <v:shape id="_x0000_i1062" type="#_x0000_t75" style="width:39.85pt;height:21.15pt" o:ole="">
            <v:imagedata r:id="rId54" o:title=""/>
          </v:shape>
          <o:OLEObject Type="Embed" ProgID="Equation.DSMT4" ShapeID="_x0000_i1062" DrawAspect="Content" ObjectID="_1611557959" r:id="rId67"/>
        </w:object>
      </w:r>
      <w:r>
        <w:rPr>
          <w:rFonts w:ascii="Times New Roman" w:hAnsi="Times New Roman" w:cs="Times New Roman"/>
          <w:sz w:val="28"/>
          <w:szCs w:val="28"/>
        </w:rPr>
        <w:t xml:space="preserve"> через старые </w:t>
      </w:r>
      <w:r w:rsidRPr="002276B8">
        <w:rPr>
          <w:rFonts w:ascii="Times New Roman" w:hAnsi="Times New Roman" w:cs="Times New Roman"/>
          <w:position w:val="-14"/>
          <w:sz w:val="28"/>
          <w:szCs w:val="28"/>
        </w:rPr>
        <w:object w:dxaOrig="680" w:dyaOrig="420">
          <v:shape id="_x0000_i1063" type="#_x0000_t75" style="width:33.75pt;height:21.15pt" o:ole="">
            <v:imagedata r:id="rId52" o:title=""/>
          </v:shape>
          <o:OLEObject Type="Embed" ProgID="Equation.DSMT4" ShapeID="_x0000_i1063" DrawAspect="Content" ObjectID="_1611557960" r:id="rId68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1F17E9" w:rsidRPr="00DC65EB" w:rsidRDefault="00DC65EB" w:rsidP="00DC65EB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C65EB">
        <w:rPr>
          <w:rFonts w:ascii="Times New Roman" w:hAnsi="Times New Roman" w:cs="Times New Roman"/>
          <w:b/>
          <w:sz w:val="28"/>
          <w:szCs w:val="28"/>
        </w:rPr>
        <w:t>1.3 Общий случай</w:t>
      </w:r>
    </w:p>
    <w:p w:rsidR="00DC65EB" w:rsidRDefault="00DC65EB" w:rsidP="001F17E9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ab/>
        <w:t xml:space="preserve">Пусть начало </w:t>
      </w:r>
      <w:r w:rsidR="003A3C99" w:rsidRPr="003A3C99">
        <w:rPr>
          <w:rFonts w:ascii="Times New Roman" w:hAnsi="Times New Roman" w:cs="Times New Roman"/>
          <w:position w:val="-6"/>
          <w:sz w:val="28"/>
          <w:szCs w:val="28"/>
        </w:rPr>
        <w:object w:dxaOrig="340" w:dyaOrig="320">
          <v:shape id="_x0000_i1064" type="#_x0000_t75" style="width:16.7pt;height:15.85pt" o:ole="">
            <v:imagedata r:id="rId69" o:title=""/>
          </v:shape>
          <o:OLEObject Type="Embed" ProgID="Equation.DSMT4" ShapeID="_x0000_i1064" DrawAspect="Content" ObjectID="_1611557961" r:id="rId70"/>
        </w:object>
      </w:r>
      <w:r w:rsidR="003A3C9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новой системы координат имеет в старой системе координат </w:t>
      </w:r>
      <w:r w:rsidRPr="00534488">
        <w:rPr>
          <w:rFonts w:ascii="Times New Roman" w:hAnsi="Times New Roman" w:cs="Times New Roman"/>
          <w:i/>
          <w:sz w:val="28"/>
          <w:szCs w:val="28"/>
        </w:rPr>
        <w:t>Ох</w:t>
      </w:r>
      <w:r>
        <w:rPr>
          <w:rFonts w:ascii="Times New Roman" w:hAnsi="Times New Roman" w:cs="Times New Roman"/>
          <w:i/>
          <w:sz w:val="28"/>
          <w:szCs w:val="28"/>
        </w:rPr>
        <w:t>у</w:t>
      </w:r>
      <w:r>
        <w:rPr>
          <w:rFonts w:ascii="Times New Roman" w:hAnsi="Times New Roman" w:cs="Times New Roman"/>
          <w:sz w:val="28"/>
          <w:szCs w:val="28"/>
        </w:rPr>
        <w:t xml:space="preserve"> координаты </w:t>
      </w:r>
      <w:r w:rsidRPr="003B7A3E">
        <w:rPr>
          <w:rFonts w:ascii="Times New Roman" w:hAnsi="Times New Roman" w:cs="Times New Roman"/>
          <w:position w:val="-14"/>
          <w:sz w:val="28"/>
          <w:szCs w:val="28"/>
        </w:rPr>
        <w:object w:dxaOrig="660" w:dyaOrig="420">
          <v:shape id="_x0000_i1065" type="#_x0000_t75" style="width:32.95pt;height:21.15pt" o:ole="">
            <v:imagedata r:id="rId12" o:title=""/>
          </v:shape>
          <o:OLEObject Type="Embed" ProgID="Equation.DSMT4" ShapeID="_x0000_i1065" DrawAspect="Content" ObjectID="_1611557962" r:id="rId71"/>
        </w:object>
      </w:r>
      <w:r>
        <w:rPr>
          <w:rFonts w:ascii="Times New Roman" w:hAnsi="Times New Roman" w:cs="Times New Roman"/>
          <w:sz w:val="28"/>
          <w:szCs w:val="28"/>
        </w:rPr>
        <w:t xml:space="preserve">, и новая ось </w:t>
      </w:r>
      <w:r w:rsidRPr="001F110B">
        <w:rPr>
          <w:rFonts w:ascii="Times New Roman" w:hAnsi="Times New Roman" w:cs="Times New Roman"/>
          <w:position w:val="-6"/>
          <w:sz w:val="28"/>
          <w:szCs w:val="28"/>
        </w:rPr>
        <w:object w:dxaOrig="520" w:dyaOrig="320">
          <v:shape id="_x0000_i1066" type="#_x0000_t75" style="width:26.45pt;height:15.85pt" o:ole="">
            <v:imagedata r:id="rId72" o:title=""/>
          </v:shape>
          <o:OLEObject Type="Embed" ProgID="Equation.DSMT4" ShapeID="_x0000_i1066" DrawAspect="Content" ObjectID="_1611557963" r:id="rId73"/>
        </w:object>
      </w:r>
      <w:r>
        <w:rPr>
          <w:rFonts w:ascii="Times New Roman" w:hAnsi="Times New Roman" w:cs="Times New Roman"/>
          <w:sz w:val="28"/>
          <w:szCs w:val="28"/>
        </w:rPr>
        <w:t xml:space="preserve"> образует со старой осью </w:t>
      </w:r>
      <w:r w:rsidRPr="001F110B">
        <w:rPr>
          <w:rFonts w:ascii="Times New Roman" w:hAnsi="Times New Roman" w:cs="Times New Roman"/>
          <w:position w:val="-6"/>
          <w:sz w:val="28"/>
          <w:szCs w:val="28"/>
        </w:rPr>
        <w:object w:dxaOrig="400" w:dyaOrig="300">
          <v:shape id="_x0000_i1067" type="#_x0000_t75" style="width:20.35pt;height:15.05pt" o:ole="">
            <v:imagedata r:id="rId74" o:title=""/>
          </v:shape>
          <o:OLEObject Type="Embed" ProgID="Equation.DSMT4" ShapeID="_x0000_i1067" DrawAspect="Content" ObjectID="_1611557964" r:id="rId75"/>
        </w:object>
      </w:r>
      <w:r>
        <w:rPr>
          <w:rFonts w:ascii="Times New Roman" w:hAnsi="Times New Roman" w:cs="Times New Roman"/>
          <w:sz w:val="28"/>
          <w:szCs w:val="28"/>
        </w:rPr>
        <w:t xml:space="preserve"> угол α. Соединяя соотношения (1.2) и (1.5) получим следующие равенства:</w:t>
      </w:r>
    </w:p>
    <w:p w:rsidR="00DC65EB" w:rsidRPr="002276B8" w:rsidRDefault="00747F53" w:rsidP="00747F53">
      <w:pPr>
        <w:spacing w:line="360" w:lineRule="auto"/>
        <w:ind w:left="2124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E63F00">
        <w:rPr>
          <w:rFonts w:ascii="Times New Roman" w:hAnsi="Times New Roman" w:cs="Times New Roman"/>
          <w:position w:val="-36"/>
          <w:sz w:val="28"/>
          <w:szCs w:val="28"/>
        </w:rPr>
        <w:object w:dxaOrig="3240" w:dyaOrig="859">
          <v:shape id="_x0000_i1068" type="#_x0000_t75" style="width:161.9pt;height:42.7pt" o:ole="">
            <v:imagedata r:id="rId76" o:title=""/>
          </v:shape>
          <o:OLEObject Type="Embed" ProgID="Equation.DSMT4" ShapeID="_x0000_i1068" DrawAspect="Content" ObjectID="_1611557965" r:id="rId77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(1.7)</w:t>
      </w:r>
    </w:p>
    <w:p w:rsidR="00747F53" w:rsidRDefault="00747F53" w:rsidP="00747F5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ыражающие старые координаты </w:t>
      </w:r>
      <w:r w:rsidRPr="002276B8">
        <w:rPr>
          <w:rFonts w:ascii="Times New Roman" w:hAnsi="Times New Roman" w:cs="Times New Roman"/>
          <w:position w:val="-14"/>
          <w:sz w:val="28"/>
          <w:szCs w:val="28"/>
        </w:rPr>
        <w:object w:dxaOrig="680" w:dyaOrig="420">
          <v:shape id="_x0000_i1069" type="#_x0000_t75" style="width:33.75pt;height:21.15pt" o:ole="">
            <v:imagedata r:id="rId52" o:title=""/>
          </v:shape>
          <o:OLEObject Type="Embed" ProgID="Equation.DSMT4" ShapeID="_x0000_i1069" DrawAspect="Content" ObjectID="_1611557966" r:id="rId78"/>
        </w:object>
      </w:r>
      <w:r>
        <w:rPr>
          <w:rFonts w:ascii="Times New Roman" w:hAnsi="Times New Roman" w:cs="Times New Roman"/>
          <w:sz w:val="28"/>
          <w:szCs w:val="28"/>
        </w:rPr>
        <w:t xml:space="preserve"> через новые </w:t>
      </w:r>
      <w:r w:rsidRPr="002276B8">
        <w:rPr>
          <w:rFonts w:ascii="Times New Roman" w:hAnsi="Times New Roman" w:cs="Times New Roman"/>
          <w:position w:val="-14"/>
          <w:sz w:val="28"/>
          <w:szCs w:val="28"/>
        </w:rPr>
        <w:object w:dxaOrig="800" w:dyaOrig="420">
          <v:shape id="_x0000_i1070" type="#_x0000_t75" style="width:39.85pt;height:21.15pt" o:ole="">
            <v:imagedata r:id="rId54" o:title=""/>
          </v:shape>
          <o:OLEObject Type="Embed" ProgID="Equation.DSMT4" ShapeID="_x0000_i1070" DrawAspect="Content" ObjectID="_1611557967" r:id="rId79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DC65EB" w:rsidRDefault="00747F5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Для получения обратных выражений новых координат </w:t>
      </w:r>
      <w:r w:rsidRPr="002276B8">
        <w:rPr>
          <w:rFonts w:ascii="Times New Roman" w:hAnsi="Times New Roman" w:cs="Times New Roman"/>
          <w:position w:val="-14"/>
          <w:sz w:val="28"/>
          <w:szCs w:val="28"/>
        </w:rPr>
        <w:object w:dxaOrig="800" w:dyaOrig="420">
          <v:shape id="_x0000_i1071" type="#_x0000_t75" style="width:39.85pt;height:21.15pt" o:ole="">
            <v:imagedata r:id="rId54" o:title=""/>
          </v:shape>
          <o:OLEObject Type="Embed" ProgID="Equation.DSMT4" ShapeID="_x0000_i1071" DrawAspect="Content" ObjectID="_1611557968" r:id="rId80"/>
        </w:object>
      </w:r>
      <w:r>
        <w:rPr>
          <w:rFonts w:ascii="Times New Roman" w:hAnsi="Times New Roman" w:cs="Times New Roman"/>
          <w:sz w:val="28"/>
          <w:szCs w:val="28"/>
        </w:rPr>
        <w:t xml:space="preserve"> через старые </w:t>
      </w:r>
      <w:r w:rsidRPr="002276B8">
        <w:rPr>
          <w:rFonts w:ascii="Times New Roman" w:hAnsi="Times New Roman" w:cs="Times New Roman"/>
          <w:position w:val="-14"/>
          <w:sz w:val="28"/>
          <w:szCs w:val="28"/>
        </w:rPr>
        <w:object w:dxaOrig="680" w:dyaOrig="420">
          <v:shape id="_x0000_i1072" type="#_x0000_t75" style="width:33.75pt;height:21.15pt" o:ole="">
            <v:imagedata r:id="rId52" o:title=""/>
          </v:shape>
          <o:OLEObject Type="Embed" ProgID="Equation.DSMT4" ShapeID="_x0000_i1072" DrawAspect="Content" ObjectID="_1611557969" r:id="rId81"/>
        </w:object>
      </w:r>
      <w:r>
        <w:rPr>
          <w:rFonts w:ascii="Times New Roman" w:hAnsi="Times New Roman" w:cs="Times New Roman"/>
          <w:sz w:val="28"/>
          <w:szCs w:val="28"/>
        </w:rPr>
        <w:t xml:space="preserve">, опять будем считать, что от </w:t>
      </w:r>
      <w:r w:rsidR="003A3C99" w:rsidRPr="003A3C99">
        <w:rPr>
          <w:rFonts w:ascii="Times New Roman" w:hAnsi="Times New Roman" w:cs="Times New Roman"/>
          <w:position w:val="-12"/>
          <w:sz w:val="28"/>
          <w:szCs w:val="28"/>
        </w:rPr>
        <w:object w:dxaOrig="700" w:dyaOrig="380">
          <v:shape id="_x0000_i1073" type="#_x0000_t75" style="width:35.4pt;height:19.55pt" o:ole="">
            <v:imagedata r:id="rId8" o:title=""/>
          </v:shape>
          <o:OLEObject Type="Embed" ProgID="Equation.DSMT4" ShapeID="_x0000_i1073" DrawAspect="Content" ObjectID="_1611557970" r:id="rId82"/>
        </w:object>
      </w:r>
      <w:r>
        <w:rPr>
          <w:rFonts w:ascii="Times New Roman" w:hAnsi="Times New Roman" w:cs="Times New Roman"/>
          <w:sz w:val="28"/>
          <w:szCs w:val="28"/>
        </w:rPr>
        <w:t xml:space="preserve"> переходим к </w:t>
      </w:r>
      <w:r w:rsidRPr="00534488">
        <w:rPr>
          <w:rFonts w:ascii="Times New Roman" w:hAnsi="Times New Roman" w:cs="Times New Roman"/>
          <w:i/>
          <w:sz w:val="28"/>
          <w:szCs w:val="28"/>
        </w:rPr>
        <w:t>Оху</w:t>
      </w:r>
      <w:r>
        <w:rPr>
          <w:rFonts w:ascii="Times New Roman" w:hAnsi="Times New Roman" w:cs="Times New Roman"/>
          <w:sz w:val="28"/>
          <w:szCs w:val="28"/>
        </w:rPr>
        <w:t xml:space="preserve"> поворотом на угол </w:t>
      </w:r>
      <w:r w:rsidRPr="002276B8">
        <w:rPr>
          <w:rFonts w:ascii="Times New Roman" w:hAnsi="Times New Roman" w:cs="Times New Roman"/>
          <w:position w:val="-14"/>
          <w:sz w:val="28"/>
          <w:szCs w:val="28"/>
        </w:rPr>
        <w:object w:dxaOrig="639" w:dyaOrig="420">
          <v:shape id="_x0000_i1074" type="#_x0000_t75" style="width:32.15pt;height:21.15pt" o:ole="">
            <v:imagedata r:id="rId61" o:title=""/>
          </v:shape>
          <o:OLEObject Type="Embed" ProgID="Equation.DSMT4" ShapeID="_x0000_i1074" DrawAspect="Content" ObjectID="_1611557971" r:id="rId83"/>
        </w:object>
      </w:r>
      <w:r>
        <w:rPr>
          <w:rFonts w:ascii="Times New Roman" w:hAnsi="Times New Roman" w:cs="Times New Roman"/>
          <w:sz w:val="28"/>
          <w:szCs w:val="28"/>
        </w:rPr>
        <w:t xml:space="preserve"> и параллельным переносом. По формулам </w:t>
      </w:r>
      <w:r w:rsidR="00A92BEB">
        <w:rPr>
          <w:rFonts w:ascii="Times New Roman" w:hAnsi="Times New Roman" w:cs="Times New Roman"/>
          <w:sz w:val="28"/>
          <w:szCs w:val="28"/>
        </w:rPr>
        <w:t xml:space="preserve">(1.1) и </w:t>
      </w:r>
      <w:r>
        <w:rPr>
          <w:rFonts w:ascii="Times New Roman" w:hAnsi="Times New Roman" w:cs="Times New Roman"/>
          <w:sz w:val="28"/>
          <w:szCs w:val="28"/>
        </w:rPr>
        <w:t>(1.6)</w:t>
      </w:r>
      <w:r w:rsidR="00A92BEB">
        <w:rPr>
          <w:rFonts w:ascii="Times New Roman" w:hAnsi="Times New Roman" w:cs="Times New Roman"/>
          <w:sz w:val="28"/>
          <w:szCs w:val="28"/>
        </w:rPr>
        <w:t xml:space="preserve"> имеем</w:t>
      </w:r>
      <w:r>
        <w:rPr>
          <w:rFonts w:ascii="Times New Roman" w:hAnsi="Times New Roman" w:cs="Times New Roman"/>
          <w:sz w:val="28"/>
          <w:szCs w:val="28"/>
        </w:rPr>
        <w:t xml:space="preserve">: </w:t>
      </w:r>
    </w:p>
    <w:p w:rsidR="00A92BEB" w:rsidRDefault="00A92BEB" w:rsidP="00A92BEB">
      <w:pPr>
        <w:spacing w:line="360" w:lineRule="auto"/>
        <w:ind w:left="2124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A92BEB">
        <w:rPr>
          <w:rFonts w:ascii="Times New Roman" w:hAnsi="Times New Roman" w:cs="Times New Roman"/>
          <w:position w:val="-40"/>
          <w:sz w:val="28"/>
          <w:szCs w:val="28"/>
        </w:rPr>
        <w:object w:dxaOrig="4160" w:dyaOrig="940">
          <v:shape id="_x0000_i1075" type="#_x0000_t75" style="width:207.85pt;height:47.2pt" o:ole="">
            <v:imagedata r:id="rId84" o:title=""/>
          </v:shape>
          <o:OLEObject Type="Embed" ProgID="Equation.DSMT4" ShapeID="_x0000_i1075" DrawAspect="Content" ObjectID="_1611557972" r:id="rId85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(1.8)</w:t>
      </w:r>
    </w:p>
    <w:p w:rsidR="002B3982" w:rsidRDefault="002B3982" w:rsidP="00A92BEB">
      <w:pPr>
        <w:spacing w:line="360" w:lineRule="auto"/>
        <w:ind w:left="2124"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A92BEB" w:rsidRPr="00A92BEB" w:rsidRDefault="00A92BEB" w:rsidP="00A92BEB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92BEB">
        <w:rPr>
          <w:rFonts w:ascii="Times New Roman" w:hAnsi="Times New Roman" w:cs="Times New Roman"/>
          <w:b/>
          <w:sz w:val="28"/>
          <w:szCs w:val="28"/>
        </w:rPr>
        <w:t>2. Линии второго порядка на плоскости</w:t>
      </w:r>
    </w:p>
    <w:p w:rsidR="00A92BEB" w:rsidRPr="00A92BEB" w:rsidRDefault="00A92BEB" w:rsidP="00A92BEB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92BEB">
        <w:rPr>
          <w:rFonts w:ascii="Times New Roman" w:hAnsi="Times New Roman" w:cs="Times New Roman"/>
          <w:b/>
          <w:sz w:val="28"/>
          <w:szCs w:val="28"/>
        </w:rPr>
        <w:t xml:space="preserve">2.1. </w:t>
      </w:r>
      <w:r w:rsidR="00A345FD">
        <w:rPr>
          <w:rFonts w:ascii="Times New Roman" w:hAnsi="Times New Roman" w:cs="Times New Roman"/>
          <w:b/>
          <w:sz w:val="28"/>
          <w:szCs w:val="28"/>
        </w:rPr>
        <w:t>С</w:t>
      </w:r>
      <w:r w:rsidRPr="00A92BEB">
        <w:rPr>
          <w:rFonts w:ascii="Times New Roman" w:hAnsi="Times New Roman" w:cs="Times New Roman"/>
          <w:b/>
          <w:sz w:val="28"/>
          <w:szCs w:val="28"/>
        </w:rPr>
        <w:t>тандартное упрощение уравнения линии второго порядка на плоскости</w:t>
      </w:r>
    </w:p>
    <w:p w:rsidR="002B3982" w:rsidRDefault="004250F2" w:rsidP="004250F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2B3982">
        <w:rPr>
          <w:rFonts w:ascii="Times New Roman" w:hAnsi="Times New Roman" w:cs="Times New Roman"/>
          <w:sz w:val="28"/>
          <w:szCs w:val="28"/>
        </w:rPr>
        <w:t>Пусть</w:t>
      </w:r>
    </w:p>
    <w:p w:rsidR="002B3982" w:rsidRDefault="002B3982" w:rsidP="002B3982">
      <w:pPr>
        <w:spacing w:line="360" w:lineRule="auto"/>
        <w:ind w:left="2124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4250F2">
        <w:rPr>
          <w:rFonts w:ascii="Times New Roman" w:hAnsi="Times New Roman" w:cs="Times New Roman"/>
          <w:position w:val="-12"/>
          <w:sz w:val="28"/>
          <w:szCs w:val="28"/>
        </w:rPr>
        <w:object w:dxaOrig="3960" w:dyaOrig="420">
          <v:shape id="_x0000_i1076" type="#_x0000_t75" style="width:197.3pt;height:21.15pt" o:ole="">
            <v:imagedata r:id="rId86" o:title=""/>
          </v:shape>
          <o:OLEObject Type="Embed" ProgID="Equation.DSMT4" ShapeID="_x0000_i1076" DrawAspect="Content" ObjectID="_1611557973" r:id="rId87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 (2.1)</w:t>
      </w:r>
    </w:p>
    <w:p w:rsidR="004250F2" w:rsidRDefault="002B3982" w:rsidP="002B398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</w:t>
      </w:r>
      <w:r w:rsidR="004250F2">
        <w:rPr>
          <w:rFonts w:ascii="Times New Roman" w:hAnsi="Times New Roman" w:cs="Times New Roman"/>
          <w:sz w:val="28"/>
          <w:szCs w:val="28"/>
        </w:rPr>
        <w:t>бщее уравнение линии 2-го порядка на плоскости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="004250F2">
        <w:rPr>
          <w:rFonts w:ascii="Times New Roman" w:hAnsi="Times New Roman" w:cs="Times New Roman"/>
          <w:sz w:val="28"/>
          <w:szCs w:val="28"/>
        </w:rPr>
        <w:t xml:space="preserve">Покажем, что в этом общем уравнении коэффициент </w:t>
      </w:r>
      <w:r w:rsidR="004250F2" w:rsidRPr="004250F2">
        <w:rPr>
          <w:rFonts w:ascii="Times New Roman" w:hAnsi="Times New Roman" w:cs="Times New Roman"/>
          <w:i/>
          <w:sz w:val="28"/>
          <w:szCs w:val="28"/>
        </w:rPr>
        <w:t>В</w:t>
      </w:r>
      <w:r w:rsidR="005E6D80">
        <w:rPr>
          <w:rFonts w:ascii="Times New Roman" w:hAnsi="Times New Roman" w:cs="Times New Roman"/>
          <w:i/>
          <w:sz w:val="28"/>
          <w:szCs w:val="28"/>
        </w:rPr>
        <w:t>,</w:t>
      </w:r>
      <w:r w:rsidR="004250F2">
        <w:rPr>
          <w:rFonts w:ascii="Times New Roman" w:hAnsi="Times New Roman" w:cs="Times New Roman"/>
          <w:sz w:val="28"/>
          <w:szCs w:val="28"/>
        </w:rPr>
        <w:t xml:space="preserve"> при произведении </w:t>
      </w:r>
      <w:r w:rsidR="004250F2" w:rsidRPr="004250F2">
        <w:rPr>
          <w:rFonts w:ascii="Times New Roman" w:hAnsi="Times New Roman" w:cs="Times New Roman"/>
          <w:position w:val="-12"/>
          <w:sz w:val="28"/>
          <w:szCs w:val="28"/>
        </w:rPr>
        <w:object w:dxaOrig="340" w:dyaOrig="300">
          <v:shape id="_x0000_i1077" type="#_x0000_t75" style="width:17.1pt;height:15.05pt" o:ole="">
            <v:imagedata r:id="rId88" o:title=""/>
          </v:shape>
          <o:OLEObject Type="Embed" ProgID="Equation.DSMT4" ShapeID="_x0000_i1077" DrawAspect="Content" ObjectID="_1611557974" r:id="rId89"/>
        </w:object>
      </w:r>
      <w:r w:rsidR="004250F2">
        <w:rPr>
          <w:rFonts w:ascii="Times New Roman" w:hAnsi="Times New Roman" w:cs="Times New Roman"/>
          <w:sz w:val="28"/>
          <w:szCs w:val="28"/>
        </w:rPr>
        <w:t xml:space="preserve"> без ограничения общности</w:t>
      </w:r>
      <w:r w:rsidR="005E6D80">
        <w:rPr>
          <w:rFonts w:ascii="Times New Roman" w:hAnsi="Times New Roman" w:cs="Times New Roman"/>
          <w:sz w:val="28"/>
          <w:szCs w:val="28"/>
        </w:rPr>
        <w:t>,</w:t>
      </w:r>
      <w:r w:rsidR="004250F2">
        <w:rPr>
          <w:rFonts w:ascii="Times New Roman" w:hAnsi="Times New Roman" w:cs="Times New Roman"/>
          <w:sz w:val="28"/>
          <w:szCs w:val="28"/>
        </w:rPr>
        <w:t xml:space="preserve"> можно считать равным нулю. </w:t>
      </w:r>
    </w:p>
    <w:p w:rsidR="009733DC" w:rsidRDefault="004250F2" w:rsidP="009733DC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Установим, что если </w:t>
      </w:r>
      <w:r w:rsidRPr="004250F2">
        <w:rPr>
          <w:rFonts w:ascii="Times New Roman" w:hAnsi="Times New Roman" w:cs="Times New Roman"/>
          <w:position w:val="-6"/>
          <w:sz w:val="28"/>
          <w:szCs w:val="28"/>
        </w:rPr>
        <w:object w:dxaOrig="680" w:dyaOrig="300">
          <v:shape id="_x0000_i1078" type="#_x0000_t75" style="width:33.75pt;height:15.05pt" o:ole="">
            <v:imagedata r:id="rId90" o:title=""/>
          </v:shape>
          <o:OLEObject Type="Embed" ProgID="Equation.DSMT4" ShapeID="_x0000_i1078" DrawAspect="Content" ObjectID="_1611557975" r:id="rId91"/>
        </w:object>
      </w:r>
      <w:r>
        <w:rPr>
          <w:rFonts w:ascii="Times New Roman" w:hAnsi="Times New Roman" w:cs="Times New Roman"/>
          <w:sz w:val="28"/>
          <w:szCs w:val="28"/>
        </w:rPr>
        <w:t xml:space="preserve">, то можно повернуть систему координат </w:t>
      </w:r>
      <w:r w:rsidRPr="004250F2">
        <w:rPr>
          <w:rFonts w:ascii="Times New Roman" w:hAnsi="Times New Roman" w:cs="Times New Roman"/>
          <w:i/>
          <w:sz w:val="28"/>
          <w:szCs w:val="28"/>
        </w:rPr>
        <w:t>О</w:t>
      </w:r>
      <w:r>
        <w:rPr>
          <w:rFonts w:ascii="Times New Roman" w:hAnsi="Times New Roman" w:cs="Times New Roman"/>
          <w:i/>
          <w:sz w:val="28"/>
          <w:szCs w:val="28"/>
        </w:rPr>
        <w:t>ху</w:t>
      </w:r>
      <w:r>
        <w:rPr>
          <w:rFonts w:ascii="Times New Roman" w:hAnsi="Times New Roman" w:cs="Times New Roman"/>
          <w:sz w:val="28"/>
          <w:szCs w:val="28"/>
        </w:rPr>
        <w:t xml:space="preserve"> вокруг начала координат </w:t>
      </w:r>
      <w:r w:rsidRPr="004250F2">
        <w:rPr>
          <w:rFonts w:ascii="Times New Roman" w:hAnsi="Times New Roman" w:cs="Times New Roman"/>
          <w:i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 xml:space="preserve"> на такой угол α, что в новой системе координат </w:t>
      </w:r>
      <w:r w:rsidR="003A3C99" w:rsidRPr="003A3C99">
        <w:rPr>
          <w:rFonts w:ascii="Times New Roman" w:hAnsi="Times New Roman" w:cs="Times New Roman"/>
          <w:position w:val="-12"/>
          <w:sz w:val="28"/>
          <w:szCs w:val="28"/>
        </w:rPr>
        <w:object w:dxaOrig="700" w:dyaOrig="380">
          <v:shape id="_x0000_i1079" type="#_x0000_t75" style="width:35.4pt;height:19.55pt" o:ole="">
            <v:imagedata r:id="rId8" o:title=""/>
          </v:shape>
          <o:OLEObject Type="Embed" ProgID="Equation.DSMT4" ShapeID="_x0000_i1079" DrawAspect="Content" ObjectID="_1611557976" r:id="rId92"/>
        </w:object>
      </w:r>
      <w:r w:rsidRPr="004250F2">
        <w:rPr>
          <w:rFonts w:ascii="Times New Roman" w:hAnsi="Times New Roman" w:cs="Times New Roman"/>
          <w:sz w:val="28"/>
          <w:szCs w:val="28"/>
        </w:rPr>
        <w:t xml:space="preserve">коэффициент при </w:t>
      </w:r>
      <w:r>
        <w:rPr>
          <w:rFonts w:ascii="Times New Roman" w:hAnsi="Times New Roman" w:cs="Times New Roman"/>
          <w:sz w:val="28"/>
          <w:szCs w:val="28"/>
        </w:rPr>
        <w:t>произведении</w:t>
      </w:r>
      <w:r w:rsidR="009733DC">
        <w:rPr>
          <w:rFonts w:ascii="Times New Roman" w:hAnsi="Times New Roman" w:cs="Times New Roman"/>
          <w:sz w:val="28"/>
          <w:szCs w:val="28"/>
        </w:rPr>
        <w:t xml:space="preserve"> </w:t>
      </w:r>
      <w:r w:rsidR="009733DC" w:rsidRPr="00240928">
        <w:rPr>
          <w:rFonts w:ascii="Times New Roman" w:hAnsi="Times New Roman" w:cs="Times New Roman"/>
          <w:position w:val="-12"/>
          <w:sz w:val="28"/>
          <w:szCs w:val="28"/>
        </w:rPr>
        <w:object w:dxaOrig="460" w:dyaOrig="380">
          <v:shape id="_x0000_i1080" type="#_x0000_t75" style="width:23.2pt;height:18.7pt" o:ole="">
            <v:imagedata r:id="rId93" o:title=""/>
          </v:shape>
          <o:OLEObject Type="Embed" ProgID="Equation.DSMT4" ShapeID="_x0000_i1080" DrawAspect="Content" ObjectID="_1611557977" r:id="rId9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9733DC">
        <w:rPr>
          <w:rFonts w:ascii="Times New Roman" w:hAnsi="Times New Roman" w:cs="Times New Roman"/>
          <w:sz w:val="28"/>
          <w:szCs w:val="28"/>
        </w:rPr>
        <w:t>будет равен нулю.</w:t>
      </w:r>
    </w:p>
    <w:p w:rsidR="009733DC" w:rsidRDefault="009733DC" w:rsidP="009733DC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Действительно, если </w:t>
      </w:r>
      <w:r w:rsidR="003A3C99" w:rsidRPr="003A3C99">
        <w:rPr>
          <w:rFonts w:ascii="Times New Roman" w:hAnsi="Times New Roman" w:cs="Times New Roman"/>
          <w:position w:val="-12"/>
          <w:sz w:val="28"/>
          <w:szCs w:val="28"/>
        </w:rPr>
        <w:object w:dxaOrig="700" w:dyaOrig="380">
          <v:shape id="_x0000_i1081" type="#_x0000_t75" style="width:35.4pt;height:19.55pt" o:ole="">
            <v:imagedata r:id="rId8" o:title=""/>
          </v:shape>
          <o:OLEObject Type="Embed" ProgID="Equation.DSMT4" ShapeID="_x0000_i1081" DrawAspect="Content" ObjectID="_1611557978" r:id="rId95"/>
        </w:object>
      </w:r>
      <w:r>
        <w:rPr>
          <w:rFonts w:ascii="Times New Roman" w:hAnsi="Times New Roman" w:cs="Times New Roman"/>
          <w:b/>
          <w:sz w:val="28"/>
          <w:szCs w:val="28"/>
          <w:vertAlign w:val="super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получается поворотом </w:t>
      </w:r>
      <w:r w:rsidRPr="004250F2">
        <w:rPr>
          <w:rFonts w:ascii="Times New Roman" w:hAnsi="Times New Roman" w:cs="Times New Roman"/>
          <w:i/>
          <w:sz w:val="28"/>
          <w:szCs w:val="28"/>
        </w:rPr>
        <w:t>О</w:t>
      </w:r>
      <w:r>
        <w:rPr>
          <w:rFonts w:ascii="Times New Roman" w:hAnsi="Times New Roman" w:cs="Times New Roman"/>
          <w:i/>
          <w:sz w:val="28"/>
          <w:szCs w:val="28"/>
        </w:rPr>
        <w:t>ху</w:t>
      </w:r>
      <w:r>
        <w:rPr>
          <w:rFonts w:ascii="Times New Roman" w:hAnsi="Times New Roman" w:cs="Times New Roman"/>
          <w:sz w:val="28"/>
          <w:szCs w:val="28"/>
        </w:rPr>
        <w:t xml:space="preserve"> на угол α, то координаты </w:t>
      </w:r>
      <w:r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 wp14:anchorId="62932A55" wp14:editId="42CBD951">
            <wp:extent cx="430530" cy="263525"/>
            <wp:effectExtent l="0" t="0" r="7620" b="317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" cy="26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8"/>
          <w:szCs w:val="28"/>
        </w:rPr>
        <w:t xml:space="preserve"> любой точки </w:t>
      </w:r>
      <w:r w:rsidRPr="007D6F47">
        <w:rPr>
          <w:rFonts w:ascii="Times New Roman" w:hAnsi="Times New Roman" w:cs="Times New Roman"/>
          <w:i/>
          <w:sz w:val="28"/>
          <w:szCs w:val="28"/>
        </w:rPr>
        <w:t>М</w:t>
      </w:r>
      <w:r>
        <w:rPr>
          <w:rFonts w:ascii="Times New Roman" w:hAnsi="Times New Roman" w:cs="Times New Roman"/>
          <w:sz w:val="28"/>
          <w:szCs w:val="28"/>
        </w:rPr>
        <w:t xml:space="preserve"> в системе </w:t>
      </w:r>
      <w:r w:rsidRPr="004250F2">
        <w:rPr>
          <w:rFonts w:ascii="Times New Roman" w:hAnsi="Times New Roman" w:cs="Times New Roman"/>
          <w:i/>
          <w:sz w:val="28"/>
          <w:szCs w:val="28"/>
        </w:rPr>
        <w:t>О</w:t>
      </w:r>
      <w:r>
        <w:rPr>
          <w:rFonts w:ascii="Times New Roman" w:hAnsi="Times New Roman" w:cs="Times New Roman"/>
          <w:i/>
          <w:sz w:val="28"/>
          <w:szCs w:val="28"/>
        </w:rPr>
        <w:t>ху</w:t>
      </w:r>
      <w:r>
        <w:rPr>
          <w:rFonts w:ascii="Times New Roman" w:hAnsi="Times New Roman" w:cs="Times New Roman"/>
          <w:sz w:val="28"/>
          <w:szCs w:val="28"/>
        </w:rPr>
        <w:t xml:space="preserve"> выражаются через координаты </w:t>
      </w:r>
      <w:r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 wp14:anchorId="215CDB7C" wp14:editId="025CDC79">
            <wp:extent cx="509905" cy="263525"/>
            <wp:effectExtent l="0" t="0" r="4445" b="3175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905" cy="26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8"/>
          <w:szCs w:val="28"/>
        </w:rPr>
        <w:t xml:space="preserve"> той же точки в системе </w:t>
      </w:r>
      <w:r w:rsidRPr="00534488">
        <w:rPr>
          <w:rFonts w:ascii="Times New Roman" w:hAnsi="Times New Roman" w:cs="Times New Roman"/>
          <w:i/>
          <w:sz w:val="28"/>
          <w:szCs w:val="28"/>
        </w:rPr>
        <w:t>Ох</w:t>
      </w:r>
      <w:r w:rsidRPr="00534488">
        <w:rPr>
          <w:rFonts w:ascii="Times New Roman" w:hAnsi="Times New Roman" w:cs="Times New Roman"/>
          <w:b/>
          <w:sz w:val="28"/>
          <w:szCs w:val="28"/>
          <w:vertAlign w:val="superscript"/>
        </w:rPr>
        <w:t>/</w:t>
      </w:r>
      <w:r w:rsidRPr="00534488">
        <w:rPr>
          <w:rFonts w:ascii="Times New Roman" w:hAnsi="Times New Roman" w:cs="Times New Roman"/>
          <w:i/>
          <w:sz w:val="28"/>
          <w:szCs w:val="28"/>
        </w:rPr>
        <w:t>у</w:t>
      </w:r>
      <w:r w:rsidRPr="00534488">
        <w:rPr>
          <w:rFonts w:ascii="Times New Roman" w:hAnsi="Times New Roman" w:cs="Times New Roman"/>
          <w:b/>
          <w:sz w:val="28"/>
          <w:szCs w:val="28"/>
          <w:vertAlign w:val="superscript"/>
        </w:rPr>
        <w:t>/</w:t>
      </w:r>
      <w:r>
        <w:rPr>
          <w:rFonts w:ascii="Times New Roman" w:hAnsi="Times New Roman" w:cs="Times New Roman"/>
          <w:sz w:val="28"/>
          <w:szCs w:val="28"/>
        </w:rPr>
        <w:t xml:space="preserve"> по формулам:</w:t>
      </w:r>
    </w:p>
    <w:p w:rsidR="009733DC" w:rsidRDefault="009733DC" w:rsidP="009733DC">
      <w:pPr>
        <w:spacing w:line="360" w:lineRule="auto"/>
        <w:ind w:left="2832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E63F00">
        <w:rPr>
          <w:rFonts w:ascii="Times New Roman" w:hAnsi="Times New Roman" w:cs="Times New Roman"/>
          <w:position w:val="-36"/>
          <w:sz w:val="28"/>
          <w:szCs w:val="28"/>
        </w:rPr>
        <w:object w:dxaOrig="2820" w:dyaOrig="859">
          <v:shape id="_x0000_i1082" type="#_x0000_t75" style="width:141.55pt;height:42.7pt" o:ole="">
            <v:imagedata r:id="rId50" o:title=""/>
          </v:shape>
          <o:OLEObject Type="Embed" ProgID="Equation.DSMT4" ShapeID="_x0000_i1082" DrawAspect="Content" ObjectID="_1611557979" r:id="rId98"/>
        </w:object>
      </w:r>
      <w:r w:rsidR="00DC3EDD">
        <w:rPr>
          <w:rFonts w:ascii="Times New Roman" w:hAnsi="Times New Roman" w:cs="Times New Roman"/>
          <w:sz w:val="28"/>
          <w:szCs w:val="28"/>
        </w:rPr>
        <w:t xml:space="preserve">            </w:t>
      </w:r>
      <w:r>
        <w:rPr>
          <w:rFonts w:ascii="Times New Roman" w:hAnsi="Times New Roman" w:cs="Times New Roman"/>
          <w:sz w:val="28"/>
          <w:szCs w:val="28"/>
        </w:rPr>
        <w:t xml:space="preserve">                      (2.2)</w:t>
      </w:r>
    </w:p>
    <w:p w:rsidR="00284547" w:rsidRDefault="009733DC" w:rsidP="009733DC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дставля</w:t>
      </w:r>
      <w:r w:rsidR="00284547">
        <w:rPr>
          <w:rFonts w:ascii="Times New Roman" w:hAnsi="Times New Roman" w:cs="Times New Roman"/>
          <w:sz w:val="28"/>
          <w:szCs w:val="28"/>
        </w:rPr>
        <w:t>ем</w:t>
      </w:r>
      <w:r>
        <w:rPr>
          <w:rFonts w:ascii="Times New Roman" w:hAnsi="Times New Roman" w:cs="Times New Roman"/>
          <w:sz w:val="28"/>
          <w:szCs w:val="28"/>
        </w:rPr>
        <w:t xml:space="preserve"> в (2.1) вместо </w:t>
      </w:r>
      <w:r w:rsidRPr="00B1342C">
        <w:rPr>
          <w:rFonts w:ascii="Times New Roman" w:hAnsi="Times New Roman" w:cs="Times New Roman"/>
          <w:i/>
          <w:sz w:val="28"/>
          <w:szCs w:val="28"/>
        </w:rPr>
        <w:t>х</w: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B1342C">
        <w:rPr>
          <w:rFonts w:ascii="Times New Roman" w:hAnsi="Times New Roman" w:cs="Times New Roman"/>
          <w:i/>
          <w:sz w:val="28"/>
          <w:szCs w:val="28"/>
        </w:rPr>
        <w:t>у</w:t>
      </w:r>
      <w:r>
        <w:rPr>
          <w:rFonts w:ascii="Times New Roman" w:hAnsi="Times New Roman" w:cs="Times New Roman"/>
          <w:sz w:val="28"/>
          <w:szCs w:val="28"/>
        </w:rPr>
        <w:t xml:space="preserve"> их значения, определяемые равенством (2.2)</w:t>
      </w:r>
      <w:r w:rsidR="00284547">
        <w:rPr>
          <w:rFonts w:ascii="Times New Roman" w:hAnsi="Times New Roman" w:cs="Times New Roman"/>
          <w:sz w:val="28"/>
          <w:szCs w:val="28"/>
        </w:rPr>
        <w:t xml:space="preserve"> имеем:</w:t>
      </w:r>
    </w:p>
    <w:p w:rsidR="009733DC" w:rsidRDefault="00284547" w:rsidP="009733DC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84547">
        <w:rPr>
          <w:rFonts w:ascii="Times New Roman" w:hAnsi="Times New Roman" w:cs="Times New Roman"/>
          <w:position w:val="-44"/>
          <w:sz w:val="28"/>
          <w:szCs w:val="28"/>
        </w:rPr>
        <w:object w:dxaOrig="9440" w:dyaOrig="1020">
          <v:shape id="_x0000_i1083" type="#_x0000_t75" style="width:471.45pt;height:50.05pt" o:ole="">
            <v:imagedata r:id="rId99" o:title=""/>
          </v:shape>
          <o:OLEObject Type="Embed" ProgID="Equation.DSMT4" ShapeID="_x0000_i1083" DrawAspect="Content" ObjectID="_1611557980" r:id="rId100"/>
        </w:object>
      </w:r>
      <w:r>
        <w:rPr>
          <w:rFonts w:ascii="Times New Roman" w:hAnsi="Times New Roman" w:cs="Times New Roman"/>
          <w:sz w:val="28"/>
          <w:szCs w:val="28"/>
        </w:rPr>
        <w:t>Раскрывая скобки и приводя подобные члены, преобразуем данное выражение</w:t>
      </w:r>
      <w:r w:rsidR="009733DC">
        <w:rPr>
          <w:rFonts w:ascii="Times New Roman" w:hAnsi="Times New Roman" w:cs="Times New Roman"/>
          <w:sz w:val="28"/>
          <w:szCs w:val="28"/>
        </w:rPr>
        <w:t xml:space="preserve"> к виду</w:t>
      </w:r>
    </w:p>
    <w:p w:rsidR="004250F2" w:rsidRDefault="008B58ED" w:rsidP="008B58ED">
      <w:pPr>
        <w:spacing w:line="360" w:lineRule="auto"/>
        <w:ind w:left="1416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B58ED">
        <w:rPr>
          <w:rFonts w:ascii="Times New Roman" w:hAnsi="Times New Roman" w:cs="Times New Roman"/>
          <w:position w:val="-14"/>
          <w:sz w:val="28"/>
          <w:szCs w:val="28"/>
        </w:rPr>
        <w:object w:dxaOrig="5179" w:dyaOrig="480">
          <v:shape id="_x0000_i1084" type="#_x0000_t75" style="width:258.7pt;height:24pt" o:ole="">
            <v:imagedata r:id="rId101" o:title=""/>
          </v:shape>
          <o:OLEObject Type="Embed" ProgID="Equation.DSMT4" ShapeID="_x0000_i1084" DrawAspect="Content" ObjectID="_1611557981" r:id="rId102"/>
        </w:objec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,   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            </w:t>
      </w:r>
      <w:r w:rsidR="00284547">
        <w:rPr>
          <w:rFonts w:ascii="Times New Roman" w:hAnsi="Times New Roman" w:cs="Times New Roman"/>
          <w:sz w:val="28"/>
          <w:szCs w:val="28"/>
        </w:rPr>
        <w:t xml:space="preserve">    (2.3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9733DC" w:rsidRDefault="008B58ED" w:rsidP="008B58E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котором</w:t>
      </w:r>
    </w:p>
    <w:p w:rsidR="008B58ED" w:rsidRDefault="00743B0F" w:rsidP="008B58ED">
      <w:pPr>
        <w:spacing w:line="360" w:lineRule="auto"/>
        <w:ind w:left="1416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43B0F">
        <w:rPr>
          <w:rFonts w:ascii="Times New Roman" w:hAnsi="Times New Roman" w:cs="Times New Roman"/>
          <w:position w:val="-6"/>
          <w:sz w:val="28"/>
          <w:szCs w:val="28"/>
        </w:rPr>
        <w:object w:dxaOrig="4620" w:dyaOrig="360">
          <v:shape id="_x0000_i1085" type="#_x0000_t75" style="width:231.05pt;height:17.9pt" o:ole="">
            <v:imagedata r:id="rId103" o:title=""/>
          </v:shape>
          <o:OLEObject Type="Embed" ProgID="Equation.DSMT4" ShapeID="_x0000_i1085" DrawAspect="Content" ObjectID="_1611557982" r:id="rId104"/>
        </w:object>
      </w:r>
      <w:r w:rsidR="008B58ED">
        <w:rPr>
          <w:rFonts w:ascii="Times New Roman" w:hAnsi="Times New Roman" w:cs="Times New Roman"/>
          <w:sz w:val="28"/>
          <w:szCs w:val="28"/>
        </w:rPr>
        <w:t>,</w:t>
      </w:r>
    </w:p>
    <w:p w:rsidR="008B58ED" w:rsidRDefault="008B58ED" w:rsidP="008B58E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9A60A6" w:rsidRPr="009A60A6">
        <w:rPr>
          <w:rFonts w:ascii="Times New Roman" w:hAnsi="Times New Roman" w:cs="Times New Roman"/>
          <w:position w:val="-18"/>
          <w:sz w:val="28"/>
          <w:szCs w:val="28"/>
        </w:rPr>
        <w:object w:dxaOrig="6759" w:dyaOrig="499">
          <v:shape id="_x0000_i1086" type="#_x0000_t75" style="width:338.45pt;height:24.8pt" o:ole="">
            <v:imagedata r:id="rId105" o:title=""/>
          </v:shape>
          <o:OLEObject Type="Embed" ProgID="Equation.DSMT4" ShapeID="_x0000_i1086" DrawAspect="Content" ObjectID="_1611557983" r:id="rId106"/>
        </w:objec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8B58ED" w:rsidRDefault="008B58ED" w:rsidP="008B58E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9A60A6" w:rsidRPr="009A60A6">
        <w:rPr>
          <w:rFonts w:ascii="Times New Roman" w:hAnsi="Times New Roman" w:cs="Times New Roman"/>
          <w:position w:val="-6"/>
          <w:sz w:val="28"/>
          <w:szCs w:val="28"/>
        </w:rPr>
        <w:object w:dxaOrig="4620" w:dyaOrig="360">
          <v:shape id="_x0000_i1087" type="#_x0000_t75" style="width:231.05pt;height:17.9pt" o:ole="">
            <v:imagedata r:id="rId107" o:title=""/>
          </v:shape>
          <o:OLEObject Type="Embed" ProgID="Equation.DSMT4" ShapeID="_x0000_i1087" DrawAspect="Content" ObjectID="_1611557984" r:id="rId108"/>
        </w:objec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8B58ED" w:rsidRDefault="008B58ED" w:rsidP="008B58E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2E48C9" w:rsidRPr="002E48C9">
        <w:rPr>
          <w:rFonts w:ascii="Times New Roman" w:hAnsi="Times New Roman" w:cs="Times New Roman"/>
          <w:position w:val="-6"/>
          <w:sz w:val="28"/>
          <w:szCs w:val="28"/>
        </w:rPr>
        <w:object w:dxaOrig="2480" w:dyaOrig="320">
          <v:shape id="_x0000_i1088" type="#_x0000_t75" style="width:123.65pt;height:15.85pt" o:ole="">
            <v:imagedata r:id="rId109" o:title=""/>
          </v:shape>
          <o:OLEObject Type="Embed" ProgID="Equation.DSMT4" ShapeID="_x0000_i1088" DrawAspect="Content" ObjectID="_1611557985" r:id="rId110"/>
        </w:object>
      </w:r>
      <w:r w:rsidR="002E48C9">
        <w:rPr>
          <w:rFonts w:ascii="Times New Roman" w:hAnsi="Times New Roman" w:cs="Times New Roman"/>
          <w:sz w:val="28"/>
          <w:szCs w:val="28"/>
        </w:rPr>
        <w:t>,</w:t>
      </w:r>
    </w:p>
    <w:p w:rsidR="002E48C9" w:rsidRDefault="002E48C9" w:rsidP="008B58E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2E48C9">
        <w:rPr>
          <w:rFonts w:ascii="Times New Roman" w:hAnsi="Times New Roman" w:cs="Times New Roman"/>
          <w:position w:val="-6"/>
          <w:sz w:val="28"/>
          <w:szCs w:val="28"/>
        </w:rPr>
        <w:object w:dxaOrig="2460" w:dyaOrig="320">
          <v:shape id="_x0000_i1089" type="#_x0000_t75" style="width:122.85pt;height:15.85pt" o:ole="">
            <v:imagedata r:id="rId111" o:title=""/>
          </v:shape>
          <o:OLEObject Type="Embed" ProgID="Equation.DSMT4" ShapeID="_x0000_i1089" DrawAspect="Content" ObjectID="_1611557986" r:id="rId112"/>
        </w:objec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2E48C9" w:rsidRDefault="002E48C9" w:rsidP="008B58E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2E48C9">
        <w:rPr>
          <w:rFonts w:ascii="Times New Roman" w:hAnsi="Times New Roman" w:cs="Times New Roman"/>
          <w:position w:val="-4"/>
          <w:sz w:val="28"/>
          <w:szCs w:val="28"/>
        </w:rPr>
        <w:object w:dxaOrig="820" w:dyaOrig="300">
          <v:shape id="_x0000_i1090" type="#_x0000_t75" style="width:40.7pt;height:15.05pt" o:ole="">
            <v:imagedata r:id="rId113" o:title=""/>
          </v:shape>
          <o:OLEObject Type="Embed" ProgID="Equation.DSMT4" ShapeID="_x0000_i1090" DrawAspect="Content" ObjectID="_1611557987" r:id="rId114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9A60A6" w:rsidRDefault="00284547" w:rsidP="008B58E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</w:t>
      </w:r>
      <w:r w:rsidR="002E48C9">
        <w:rPr>
          <w:rFonts w:ascii="Times New Roman" w:hAnsi="Times New Roman" w:cs="Times New Roman"/>
          <w:sz w:val="28"/>
          <w:szCs w:val="28"/>
        </w:rPr>
        <w:t xml:space="preserve">оэффициент </w:t>
      </w:r>
      <w:r w:rsidR="002E48C9" w:rsidRPr="002E48C9">
        <w:rPr>
          <w:rFonts w:ascii="Times New Roman" w:hAnsi="Times New Roman" w:cs="Times New Roman"/>
          <w:position w:val="-6"/>
          <w:sz w:val="28"/>
          <w:szCs w:val="28"/>
        </w:rPr>
        <w:object w:dxaOrig="720" w:dyaOrig="320">
          <v:shape id="_x0000_i1091" type="#_x0000_t75" style="width:36.2pt;height:15.85pt" o:ole="">
            <v:imagedata r:id="rId115" o:title=""/>
          </v:shape>
          <o:OLEObject Type="Embed" ProgID="Equation.DSMT4" ShapeID="_x0000_i1091" DrawAspect="Content" ObjectID="_1611557988" r:id="rId116"/>
        </w:object>
      </w:r>
      <w:r w:rsidR="002E48C9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 xml:space="preserve">если </w:t>
      </w:r>
      <w:r w:rsidR="002E48C9">
        <w:rPr>
          <w:rFonts w:ascii="Times New Roman" w:hAnsi="Times New Roman" w:cs="Times New Roman"/>
          <w:sz w:val="28"/>
          <w:szCs w:val="28"/>
        </w:rPr>
        <w:t xml:space="preserve">выражение </w:t>
      </w:r>
    </w:p>
    <w:p w:rsidR="009A60A6" w:rsidRDefault="009A60A6" w:rsidP="008B58E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9A60A6">
        <w:rPr>
          <w:rFonts w:ascii="Times New Roman" w:hAnsi="Times New Roman" w:cs="Times New Roman"/>
          <w:position w:val="-18"/>
          <w:sz w:val="28"/>
          <w:szCs w:val="28"/>
        </w:rPr>
        <w:object w:dxaOrig="6660" w:dyaOrig="499">
          <v:shape id="_x0000_i1092" type="#_x0000_t75" style="width:333.15pt;height:24.8pt" o:ole="">
            <v:imagedata r:id="rId117" o:title=""/>
          </v:shape>
          <o:OLEObject Type="Embed" ProgID="Equation.DSMT4" ShapeID="_x0000_i1092" DrawAspect="Content" ObjectID="_1611557989" r:id="rId118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9A60A6" w:rsidRDefault="009A60A6" w:rsidP="008B58E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еобразуем данное уравнение к виду: </w:t>
      </w:r>
    </w:p>
    <w:p w:rsidR="009A60A6" w:rsidRDefault="009A60A6" w:rsidP="009A60A6">
      <w:pPr>
        <w:spacing w:line="360" w:lineRule="auto"/>
        <w:ind w:left="1416"/>
        <w:jc w:val="both"/>
        <w:rPr>
          <w:rFonts w:ascii="Times New Roman" w:hAnsi="Times New Roman" w:cs="Times New Roman"/>
          <w:sz w:val="28"/>
          <w:szCs w:val="28"/>
        </w:rPr>
      </w:pPr>
      <w:r w:rsidRPr="009A60A6">
        <w:rPr>
          <w:rFonts w:ascii="Times New Roman" w:hAnsi="Times New Roman" w:cs="Times New Roman"/>
          <w:position w:val="-26"/>
          <w:sz w:val="28"/>
          <w:szCs w:val="28"/>
        </w:rPr>
        <w:object w:dxaOrig="6240" w:dyaOrig="700">
          <v:shape id="_x0000_i1093" type="#_x0000_t75" style="width:312pt;height:35.4pt" o:ole="">
            <v:imagedata r:id="rId119" o:title=""/>
          </v:shape>
          <o:OLEObject Type="Embed" ProgID="Equation.DSMT4" ShapeID="_x0000_i1093" DrawAspect="Content" ObjectID="_1611557990" r:id="rId120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9A60A6" w:rsidRDefault="009A60A6" w:rsidP="009A60A6">
      <w:pPr>
        <w:spacing w:line="360" w:lineRule="auto"/>
        <w:ind w:left="708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A60A6">
        <w:rPr>
          <w:rFonts w:ascii="Times New Roman" w:hAnsi="Times New Roman" w:cs="Times New Roman"/>
          <w:position w:val="-26"/>
          <w:sz w:val="28"/>
          <w:szCs w:val="28"/>
        </w:rPr>
        <w:object w:dxaOrig="5120" w:dyaOrig="700">
          <v:shape id="_x0000_i1094" type="#_x0000_t75" style="width:255.85pt;height:35.4pt" o:ole="">
            <v:imagedata r:id="rId121" o:title=""/>
          </v:shape>
          <o:OLEObject Type="Embed" ProgID="Equation.DSMT4" ShapeID="_x0000_i1094" DrawAspect="Content" ObjectID="_1611557991" r:id="rId122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9A60A6" w:rsidRDefault="0035597E" w:rsidP="0035597E">
      <w:pPr>
        <w:spacing w:line="360" w:lineRule="auto"/>
        <w:ind w:left="708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A60A6">
        <w:rPr>
          <w:rFonts w:ascii="Times New Roman" w:hAnsi="Times New Roman" w:cs="Times New Roman"/>
          <w:position w:val="-26"/>
          <w:sz w:val="28"/>
          <w:szCs w:val="28"/>
        </w:rPr>
        <w:object w:dxaOrig="3420" w:dyaOrig="700">
          <v:shape id="_x0000_i1095" type="#_x0000_t75" style="width:170.85pt;height:35.4pt" o:ole="">
            <v:imagedata r:id="rId123" o:title=""/>
          </v:shape>
          <o:OLEObject Type="Embed" ProgID="Equation.DSMT4" ShapeID="_x0000_i1095" DrawAspect="Content" ObjectID="_1611557992" r:id="rId124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2E48C9" w:rsidRDefault="00284547" w:rsidP="008B58E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ужно выбрать </w:t>
      </w:r>
      <w:r w:rsidR="002E48C9">
        <w:rPr>
          <w:rFonts w:ascii="Times New Roman" w:hAnsi="Times New Roman" w:cs="Times New Roman"/>
          <w:sz w:val="28"/>
          <w:szCs w:val="28"/>
        </w:rPr>
        <w:t>угол α так, чтобы</w:t>
      </w:r>
    </w:p>
    <w:p w:rsidR="002E48C9" w:rsidRDefault="0035597E" w:rsidP="0035597E">
      <w:pPr>
        <w:spacing w:line="360" w:lineRule="auto"/>
        <w:ind w:left="1416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A60A6">
        <w:rPr>
          <w:rFonts w:ascii="Times New Roman" w:hAnsi="Times New Roman" w:cs="Times New Roman"/>
          <w:position w:val="-26"/>
          <w:sz w:val="28"/>
          <w:szCs w:val="28"/>
        </w:rPr>
        <w:object w:dxaOrig="3420" w:dyaOrig="700">
          <v:shape id="_x0000_i1096" type="#_x0000_t75" style="width:170.85pt;height:35.4pt" o:ole="">
            <v:imagedata r:id="rId123" o:title=""/>
          </v:shape>
          <o:OLEObject Type="Embed" ProgID="Equation.DSMT4" ShapeID="_x0000_i1096" DrawAspect="Content" ObjectID="_1611557993" r:id="rId125"/>
        </w:object>
      </w:r>
      <w:r>
        <w:rPr>
          <w:rFonts w:ascii="Times New Roman" w:hAnsi="Times New Roman" w:cs="Times New Roman"/>
          <w:sz w:val="28"/>
          <w:szCs w:val="28"/>
        </w:rPr>
        <w:t xml:space="preserve">.                  </w:t>
      </w:r>
      <w:r w:rsidR="002E48C9">
        <w:rPr>
          <w:rFonts w:ascii="Times New Roman" w:hAnsi="Times New Roman" w:cs="Times New Roman"/>
          <w:sz w:val="28"/>
          <w:szCs w:val="28"/>
        </w:rPr>
        <w:t xml:space="preserve">                           (2.4)</w:t>
      </w:r>
    </w:p>
    <w:p w:rsidR="002E48C9" w:rsidRDefault="002E48C9" w:rsidP="002E48C9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Проведённое преобразование принято называть </w:t>
      </w:r>
      <w:r w:rsidRPr="002E48C9">
        <w:rPr>
          <w:rFonts w:ascii="Times New Roman" w:hAnsi="Times New Roman" w:cs="Times New Roman"/>
          <w:sz w:val="28"/>
          <w:szCs w:val="28"/>
          <w:u w:val="single"/>
        </w:rPr>
        <w:t>стандартным упрощением линии 2-го порядка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BE2B4B" w:rsidRDefault="00284547" w:rsidP="002E48C9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BE2B4B">
        <w:rPr>
          <w:rFonts w:ascii="Times New Roman" w:hAnsi="Times New Roman" w:cs="Times New Roman"/>
          <w:sz w:val="28"/>
          <w:szCs w:val="28"/>
        </w:rPr>
        <w:t>В дальнейшем, без ограничения общности, будем рассматривать уравнение (2.1)</w:t>
      </w:r>
      <w:r w:rsidR="0035597E">
        <w:rPr>
          <w:rFonts w:ascii="Times New Roman" w:hAnsi="Times New Roman" w:cs="Times New Roman"/>
          <w:sz w:val="28"/>
          <w:szCs w:val="28"/>
        </w:rPr>
        <w:t xml:space="preserve"> </w:t>
      </w:r>
      <w:r w:rsidR="00BE2B4B">
        <w:rPr>
          <w:rFonts w:ascii="Times New Roman" w:hAnsi="Times New Roman" w:cs="Times New Roman"/>
          <w:sz w:val="28"/>
          <w:szCs w:val="28"/>
        </w:rPr>
        <w:t xml:space="preserve">с коэффициентом </w:t>
      </w:r>
      <w:r w:rsidR="00BE2B4B" w:rsidRPr="002E48C9">
        <w:rPr>
          <w:rFonts w:ascii="Times New Roman" w:hAnsi="Times New Roman" w:cs="Times New Roman"/>
          <w:position w:val="-6"/>
          <w:sz w:val="28"/>
          <w:szCs w:val="28"/>
        </w:rPr>
        <w:object w:dxaOrig="660" w:dyaOrig="300">
          <v:shape id="_x0000_i1097" type="#_x0000_t75" style="width:32.95pt;height:15.05pt" o:ole="">
            <v:imagedata r:id="rId126" o:title=""/>
          </v:shape>
          <o:OLEObject Type="Embed" ProgID="Equation.DSMT4" ShapeID="_x0000_i1097" DrawAspect="Content" ObjectID="_1611557994" r:id="rId127"/>
        </w:object>
      </w:r>
      <w:r w:rsidR="00BE2B4B">
        <w:rPr>
          <w:rFonts w:ascii="Times New Roman" w:hAnsi="Times New Roman" w:cs="Times New Roman"/>
          <w:sz w:val="28"/>
          <w:szCs w:val="28"/>
        </w:rPr>
        <w:t>, т.е.</w:t>
      </w:r>
    </w:p>
    <w:p w:rsidR="00BE2B4B" w:rsidRDefault="00BE2B4B" w:rsidP="00BE2B4B">
      <w:pPr>
        <w:spacing w:line="360" w:lineRule="auto"/>
        <w:ind w:left="2124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4250F2">
        <w:rPr>
          <w:rFonts w:ascii="Times New Roman" w:hAnsi="Times New Roman" w:cs="Times New Roman"/>
          <w:position w:val="-12"/>
          <w:sz w:val="28"/>
          <w:szCs w:val="28"/>
        </w:rPr>
        <w:object w:dxaOrig="3260" w:dyaOrig="420">
          <v:shape id="_x0000_i1098" type="#_x0000_t75" style="width:161.9pt;height:21.15pt" o:ole="">
            <v:imagedata r:id="rId128" o:title=""/>
          </v:shape>
          <o:OLEObject Type="Embed" ProgID="Equation.DSMT4" ShapeID="_x0000_i1098" DrawAspect="Content" ObjectID="_1611557995" r:id="rId129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BE2B4B" w:rsidRPr="00BE2B4B" w:rsidRDefault="00BE2B4B" w:rsidP="00BE2B4B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E2B4B">
        <w:rPr>
          <w:rFonts w:ascii="Times New Roman" w:hAnsi="Times New Roman" w:cs="Times New Roman"/>
          <w:b/>
          <w:sz w:val="28"/>
          <w:szCs w:val="28"/>
        </w:rPr>
        <w:t xml:space="preserve">2.2. Центральные линии </w:t>
      </w:r>
      <w:r w:rsidR="00DC3EDD" w:rsidRPr="00A92BEB">
        <w:rPr>
          <w:rFonts w:ascii="Times New Roman" w:hAnsi="Times New Roman" w:cs="Times New Roman"/>
          <w:b/>
          <w:sz w:val="28"/>
          <w:szCs w:val="28"/>
        </w:rPr>
        <w:t>второго</w:t>
      </w:r>
      <w:r w:rsidRPr="00BE2B4B">
        <w:rPr>
          <w:rFonts w:ascii="Times New Roman" w:hAnsi="Times New Roman" w:cs="Times New Roman"/>
          <w:b/>
          <w:sz w:val="28"/>
          <w:szCs w:val="28"/>
        </w:rPr>
        <w:t xml:space="preserve"> порядка</w:t>
      </w:r>
    </w:p>
    <w:p w:rsidR="00BE2B4B" w:rsidRDefault="00BE2B4B" w:rsidP="00BE2B4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Рассмотрим уравнение </w:t>
      </w:r>
    </w:p>
    <w:p w:rsidR="00BE2B4B" w:rsidRDefault="00BE2B4B" w:rsidP="00BE2B4B">
      <w:pPr>
        <w:spacing w:line="360" w:lineRule="auto"/>
        <w:ind w:left="2124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4250F2">
        <w:rPr>
          <w:rFonts w:ascii="Times New Roman" w:hAnsi="Times New Roman" w:cs="Times New Roman"/>
          <w:position w:val="-12"/>
          <w:sz w:val="28"/>
          <w:szCs w:val="28"/>
        </w:rPr>
        <w:object w:dxaOrig="3260" w:dyaOrig="420">
          <v:shape id="_x0000_i1099" type="#_x0000_t75" style="width:161.9pt;height:21.15pt" o:ole="">
            <v:imagedata r:id="rId128" o:title=""/>
          </v:shape>
          <o:OLEObject Type="Embed" ProgID="Equation.DSMT4" ShapeID="_x0000_i1099" DrawAspect="Content" ObjectID="_1611557996" r:id="rId130"/>
        </w:objec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,   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                                 (2.5)</w:t>
      </w:r>
    </w:p>
    <w:p w:rsidR="00BE2B4B" w:rsidRDefault="00BE2B4B" w:rsidP="00BE2B4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Pr="00BE2B4B">
        <w:rPr>
          <w:rFonts w:ascii="Times New Roman" w:hAnsi="Times New Roman" w:cs="Times New Roman"/>
          <w:position w:val="-6"/>
          <w:sz w:val="28"/>
          <w:szCs w:val="28"/>
        </w:rPr>
        <w:object w:dxaOrig="680" w:dyaOrig="300">
          <v:shape id="_x0000_i1100" type="#_x0000_t75" style="width:33.75pt;height:15.05pt" o:ole="">
            <v:imagedata r:id="rId131" o:title=""/>
          </v:shape>
          <o:OLEObject Type="Embed" ProgID="Equation.DSMT4" ShapeID="_x0000_i1100" DrawAspect="Content" ObjectID="_1611557997" r:id="rId132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BE2B4B">
        <w:rPr>
          <w:rFonts w:ascii="Times New Roman" w:hAnsi="Times New Roman" w:cs="Times New Roman"/>
          <w:position w:val="-6"/>
          <w:sz w:val="28"/>
          <w:szCs w:val="28"/>
        </w:rPr>
        <w:object w:dxaOrig="680" w:dyaOrig="300">
          <v:shape id="_x0000_i1101" type="#_x0000_t75" style="width:33.75pt;height:15.05pt" o:ole="">
            <v:imagedata r:id="rId133" o:title=""/>
          </v:shape>
          <o:OLEObject Type="Embed" ProgID="Equation.DSMT4" ShapeID="_x0000_i1101" DrawAspect="Content" ObjectID="_1611557998" r:id="rId134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BE2B4B" w:rsidRDefault="00BE2B4B" w:rsidP="00BE2B4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Выделяем полный квадрат по </w:t>
      </w:r>
      <w:r w:rsidRPr="00BE2B4B">
        <w:rPr>
          <w:rFonts w:ascii="Times New Roman" w:hAnsi="Times New Roman" w:cs="Times New Roman"/>
          <w:i/>
          <w:sz w:val="28"/>
          <w:szCs w:val="28"/>
        </w:rPr>
        <w:t>х</w:t>
      </w:r>
      <w:r>
        <w:rPr>
          <w:rFonts w:ascii="Times New Roman" w:hAnsi="Times New Roman" w:cs="Times New Roman"/>
          <w:sz w:val="28"/>
          <w:szCs w:val="28"/>
        </w:rPr>
        <w:t xml:space="preserve"> и по </w:t>
      </w:r>
      <w:r w:rsidRPr="00BE2B4B">
        <w:rPr>
          <w:rFonts w:ascii="Times New Roman" w:hAnsi="Times New Roman" w:cs="Times New Roman"/>
          <w:i/>
          <w:sz w:val="28"/>
          <w:szCs w:val="28"/>
        </w:rPr>
        <w:t>у</w: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BE2B4B" w:rsidRDefault="00D41DCD" w:rsidP="00D41DCD">
      <w:pPr>
        <w:spacing w:line="360" w:lineRule="auto"/>
        <w:ind w:left="708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BE2B4B">
        <w:rPr>
          <w:rFonts w:ascii="Times New Roman" w:hAnsi="Times New Roman" w:cs="Times New Roman"/>
          <w:position w:val="-32"/>
          <w:sz w:val="28"/>
          <w:szCs w:val="28"/>
        </w:rPr>
        <w:object w:dxaOrig="4900" w:dyaOrig="840">
          <v:shape id="_x0000_i1102" type="#_x0000_t75" style="width:245.3pt;height:41.9pt" o:ole="">
            <v:imagedata r:id="rId135" o:title=""/>
          </v:shape>
          <o:OLEObject Type="Embed" ProgID="Equation.DSMT4" ShapeID="_x0000_i1102" DrawAspect="Content" ObjectID="_1611557999" r:id="rId136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D41DCD" w:rsidRDefault="00D41DCD" w:rsidP="00D41DC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лагаем: </w:t>
      </w:r>
      <w:r w:rsidRPr="00D41DCD">
        <w:rPr>
          <w:rFonts w:ascii="Times New Roman" w:hAnsi="Times New Roman" w:cs="Times New Roman"/>
          <w:position w:val="-26"/>
          <w:sz w:val="28"/>
          <w:szCs w:val="28"/>
        </w:rPr>
        <w:object w:dxaOrig="1140" w:dyaOrig="700">
          <v:shape id="_x0000_i1103" type="#_x0000_t75" style="width:56.95pt;height:35.4pt" o:ole="">
            <v:imagedata r:id="rId137" o:title=""/>
          </v:shape>
          <o:OLEObject Type="Embed" ProgID="Equation.DSMT4" ShapeID="_x0000_i1103" DrawAspect="Content" ObjectID="_1611558000" r:id="rId138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D41DCD">
        <w:rPr>
          <w:rFonts w:ascii="Times New Roman" w:hAnsi="Times New Roman" w:cs="Times New Roman"/>
          <w:position w:val="-28"/>
          <w:sz w:val="28"/>
          <w:szCs w:val="28"/>
        </w:rPr>
        <w:object w:dxaOrig="1180" w:dyaOrig="720">
          <v:shape id="_x0000_i1104" type="#_x0000_t75" style="width:59.4pt;height:36.2pt" o:ole="">
            <v:imagedata r:id="rId139" o:title=""/>
          </v:shape>
          <o:OLEObject Type="Embed" ProgID="Equation.DSMT4" ShapeID="_x0000_i1104" DrawAspect="Content" ObjectID="_1611558001" r:id="rId140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D41DCD">
        <w:rPr>
          <w:rFonts w:ascii="Times New Roman" w:hAnsi="Times New Roman" w:cs="Times New Roman"/>
          <w:position w:val="-28"/>
          <w:sz w:val="28"/>
          <w:szCs w:val="28"/>
        </w:rPr>
        <w:object w:dxaOrig="2079" w:dyaOrig="760">
          <v:shape id="_x0000_i1105" type="#_x0000_t75" style="width:104.15pt;height:38.25pt" o:ole="">
            <v:imagedata r:id="rId141" o:title=""/>
          </v:shape>
          <o:OLEObject Type="Embed" ProgID="Equation.DSMT4" ShapeID="_x0000_i1105" DrawAspect="Content" ObjectID="_1611558002" r:id="rId142"/>
        </w:object>
      </w:r>
      <w:r>
        <w:rPr>
          <w:rFonts w:ascii="Times New Roman" w:hAnsi="Times New Roman" w:cs="Times New Roman"/>
          <w:sz w:val="28"/>
          <w:szCs w:val="28"/>
        </w:rPr>
        <w:t xml:space="preserve">, тогда последнее уравнение примет вид </w:t>
      </w:r>
    </w:p>
    <w:p w:rsidR="00D41DCD" w:rsidRDefault="00D41DCD" w:rsidP="00D41DCD">
      <w:pPr>
        <w:spacing w:line="360" w:lineRule="auto"/>
        <w:ind w:left="2124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D41DCD">
        <w:rPr>
          <w:rFonts w:ascii="Times New Roman" w:hAnsi="Times New Roman" w:cs="Times New Roman"/>
          <w:position w:val="-14"/>
          <w:sz w:val="28"/>
          <w:szCs w:val="28"/>
        </w:rPr>
        <w:object w:dxaOrig="3280" w:dyaOrig="480">
          <v:shape id="_x0000_i1106" type="#_x0000_t75" style="width:163.55pt;height:24.8pt" o:ole="">
            <v:imagedata r:id="rId143" o:title=""/>
          </v:shape>
          <o:OLEObject Type="Embed" ProgID="Equation.DSMT4" ShapeID="_x0000_i1106" DrawAspect="Content" ObjectID="_1611558003" r:id="rId144"/>
        </w:object>
      </w:r>
      <w:r>
        <w:rPr>
          <w:rFonts w:ascii="Times New Roman" w:hAnsi="Times New Roman" w:cs="Times New Roman"/>
          <w:sz w:val="28"/>
          <w:szCs w:val="28"/>
        </w:rPr>
        <w:t>.                                     (2.6)</w:t>
      </w:r>
    </w:p>
    <w:p w:rsidR="00D41DCD" w:rsidRDefault="00D41DCD" w:rsidP="00D41DC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Линию 2-го порядка принято называть </w:t>
      </w:r>
      <w:r w:rsidRPr="00D41DCD">
        <w:rPr>
          <w:rFonts w:ascii="Times New Roman" w:hAnsi="Times New Roman" w:cs="Times New Roman"/>
          <w:i/>
          <w:sz w:val="28"/>
          <w:szCs w:val="28"/>
          <w:u w:val="single"/>
        </w:rPr>
        <w:t>центральной</w:t>
      </w:r>
      <w:r>
        <w:rPr>
          <w:rFonts w:ascii="Times New Roman" w:hAnsi="Times New Roman" w:cs="Times New Roman"/>
          <w:sz w:val="28"/>
          <w:szCs w:val="28"/>
        </w:rPr>
        <w:t xml:space="preserve">, если она имеет </w:t>
      </w:r>
      <w:r w:rsidRPr="00D41DCD">
        <w:rPr>
          <w:rFonts w:ascii="Times New Roman" w:hAnsi="Times New Roman" w:cs="Times New Roman"/>
          <w:sz w:val="28"/>
          <w:szCs w:val="28"/>
          <w:u w:val="single"/>
        </w:rPr>
        <w:t>единственный</w:t>
      </w:r>
      <w:r>
        <w:rPr>
          <w:rFonts w:ascii="Times New Roman" w:hAnsi="Times New Roman" w:cs="Times New Roman"/>
          <w:sz w:val="28"/>
          <w:szCs w:val="28"/>
        </w:rPr>
        <w:t xml:space="preserve"> центр симметрии, т.е. такую точку </w:t>
      </w:r>
      <w:r w:rsidRPr="00D41DCD">
        <w:rPr>
          <w:rFonts w:ascii="Times New Roman" w:hAnsi="Times New Roman" w:cs="Times New Roman"/>
          <w:position w:val="-6"/>
          <w:sz w:val="28"/>
          <w:szCs w:val="28"/>
        </w:rPr>
        <w:object w:dxaOrig="340" w:dyaOrig="320">
          <v:shape id="_x0000_i1107" type="#_x0000_t75" style="width:17.1pt;height:15.85pt" o:ole="">
            <v:imagedata r:id="rId145" o:title=""/>
          </v:shape>
          <o:OLEObject Type="Embed" ProgID="Equation.DSMT4" ShapeID="_x0000_i1107" DrawAspect="Content" ObjectID="_1611558004" r:id="rId146"/>
        </w:object>
      </w:r>
      <w:r>
        <w:rPr>
          <w:rFonts w:ascii="Times New Roman" w:hAnsi="Times New Roman" w:cs="Times New Roman"/>
          <w:sz w:val="28"/>
          <w:szCs w:val="28"/>
        </w:rPr>
        <w:t>, относительно которой все точки кривой располагаются симметричными парами.</w:t>
      </w:r>
    </w:p>
    <w:p w:rsidR="00D41DCD" w:rsidRDefault="00D41DCD" w:rsidP="00D41DC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Прямые </w:t>
      </w:r>
      <w:r w:rsidR="00303ED0" w:rsidRPr="00D41DCD">
        <w:rPr>
          <w:rFonts w:ascii="Times New Roman" w:hAnsi="Times New Roman" w:cs="Times New Roman"/>
          <w:position w:val="-12"/>
          <w:sz w:val="28"/>
          <w:szCs w:val="28"/>
        </w:rPr>
        <w:object w:dxaOrig="700" w:dyaOrig="380">
          <v:shape id="_x0000_i1108" type="#_x0000_t75" style="width:35.4pt;height:18.7pt" o:ole="">
            <v:imagedata r:id="rId147" o:title=""/>
          </v:shape>
          <o:OLEObject Type="Embed" ProgID="Equation.DSMT4" ShapeID="_x0000_i1108" DrawAspect="Content" ObjectID="_1611558005" r:id="rId14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303ED0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303ED0" w:rsidRPr="00D41DCD">
        <w:rPr>
          <w:rFonts w:ascii="Times New Roman" w:hAnsi="Times New Roman" w:cs="Times New Roman"/>
          <w:position w:val="-12"/>
          <w:sz w:val="28"/>
          <w:szCs w:val="28"/>
        </w:rPr>
        <w:object w:dxaOrig="740" w:dyaOrig="380">
          <v:shape id="_x0000_i1109" type="#_x0000_t75" style="width:36.6pt;height:18.7pt" o:ole="">
            <v:imagedata r:id="rId149" o:title=""/>
          </v:shape>
          <o:OLEObject Type="Embed" ProgID="Equation.DSMT4" ShapeID="_x0000_i1109" DrawAspect="Content" ObjectID="_1611558006" r:id="rId150"/>
        </w:object>
      </w:r>
      <w:r w:rsidR="00303ED0">
        <w:rPr>
          <w:rFonts w:ascii="Times New Roman" w:hAnsi="Times New Roman" w:cs="Times New Roman"/>
          <w:sz w:val="28"/>
          <w:szCs w:val="28"/>
        </w:rPr>
        <w:t xml:space="preserve">, параллельные осям </w:t>
      </w:r>
      <w:r w:rsidR="00303ED0" w:rsidRPr="00303ED0">
        <w:rPr>
          <w:rFonts w:ascii="Times New Roman" w:hAnsi="Times New Roman" w:cs="Times New Roman"/>
          <w:position w:val="-12"/>
          <w:sz w:val="28"/>
          <w:szCs w:val="28"/>
        </w:rPr>
        <w:object w:dxaOrig="400" w:dyaOrig="360">
          <v:shape id="_x0000_i1110" type="#_x0000_t75" style="width:20.35pt;height:18.7pt" o:ole="">
            <v:imagedata r:id="rId151" o:title=""/>
          </v:shape>
          <o:OLEObject Type="Embed" ProgID="Equation.DSMT4" ShapeID="_x0000_i1110" DrawAspect="Content" ObjectID="_1611558007" r:id="rId152"/>
        </w:object>
      </w:r>
      <w:r w:rsidR="00303ED0">
        <w:rPr>
          <w:rFonts w:ascii="Times New Roman" w:hAnsi="Times New Roman" w:cs="Times New Roman"/>
          <w:sz w:val="28"/>
          <w:szCs w:val="28"/>
        </w:rPr>
        <w:t xml:space="preserve"> и </w:t>
      </w:r>
      <w:r w:rsidR="00303ED0" w:rsidRPr="00303ED0">
        <w:rPr>
          <w:rFonts w:ascii="Times New Roman" w:hAnsi="Times New Roman" w:cs="Times New Roman"/>
          <w:position w:val="-6"/>
          <w:sz w:val="28"/>
          <w:szCs w:val="28"/>
        </w:rPr>
        <w:object w:dxaOrig="400" w:dyaOrig="300">
          <v:shape id="_x0000_i1111" type="#_x0000_t75" style="width:20.35pt;height:15.05pt" o:ole="">
            <v:imagedata r:id="rId153" o:title=""/>
          </v:shape>
          <o:OLEObject Type="Embed" ProgID="Equation.DSMT4" ShapeID="_x0000_i1111" DrawAspect="Content" ObjectID="_1611558008" r:id="rId154"/>
        </w:object>
      </w:r>
      <w:r w:rsidR="00303ED0">
        <w:rPr>
          <w:rFonts w:ascii="Times New Roman" w:hAnsi="Times New Roman" w:cs="Times New Roman"/>
          <w:sz w:val="28"/>
          <w:szCs w:val="28"/>
        </w:rPr>
        <w:t xml:space="preserve"> соответственно, являются </w:t>
      </w:r>
      <w:r w:rsidR="00303ED0" w:rsidRPr="00303ED0">
        <w:rPr>
          <w:rFonts w:ascii="Times New Roman" w:hAnsi="Times New Roman" w:cs="Times New Roman"/>
          <w:i/>
          <w:sz w:val="28"/>
          <w:szCs w:val="28"/>
          <w:u w:val="single"/>
        </w:rPr>
        <w:t>осями симметрии</w:t>
      </w:r>
      <w:r w:rsidR="00303ED0">
        <w:rPr>
          <w:rFonts w:ascii="Times New Roman" w:hAnsi="Times New Roman" w:cs="Times New Roman"/>
          <w:sz w:val="28"/>
          <w:szCs w:val="28"/>
        </w:rPr>
        <w:t xml:space="preserve"> линии определяемой уравнением (2.6).</w:t>
      </w:r>
    </w:p>
    <w:p w:rsidR="00303ED0" w:rsidRDefault="00303ED0" w:rsidP="00D41DC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В дальнейшем для простоты будем предполагать, что центр симметрии линии находится в начале координат, т.е. </w:t>
      </w:r>
      <w:r w:rsidRPr="00303ED0">
        <w:rPr>
          <w:rFonts w:ascii="Times New Roman" w:hAnsi="Times New Roman" w:cs="Times New Roman"/>
          <w:position w:val="-12"/>
          <w:sz w:val="28"/>
          <w:szCs w:val="28"/>
        </w:rPr>
        <w:object w:dxaOrig="720" w:dyaOrig="380">
          <v:shape id="_x0000_i1112" type="#_x0000_t75" style="width:36.2pt;height:18.7pt" o:ole="">
            <v:imagedata r:id="rId155" o:title=""/>
          </v:shape>
          <o:OLEObject Type="Embed" ProgID="Equation.DSMT4" ShapeID="_x0000_i1112" DrawAspect="Content" ObjectID="_1611558009" r:id="rId156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303ED0">
        <w:rPr>
          <w:rFonts w:ascii="Times New Roman" w:hAnsi="Times New Roman" w:cs="Times New Roman"/>
          <w:position w:val="-12"/>
          <w:sz w:val="28"/>
          <w:szCs w:val="28"/>
        </w:rPr>
        <w:object w:dxaOrig="740" w:dyaOrig="380">
          <v:shape id="_x0000_i1113" type="#_x0000_t75" style="width:36.6pt;height:18.7pt" o:ole="">
            <v:imagedata r:id="rId157" o:title=""/>
          </v:shape>
          <o:OLEObject Type="Embed" ProgID="Equation.DSMT4" ShapeID="_x0000_i1113" DrawAspect="Content" ObjectID="_1611558010" r:id="rId158"/>
        </w:object>
      </w:r>
      <w:r>
        <w:rPr>
          <w:rFonts w:ascii="Times New Roman" w:hAnsi="Times New Roman" w:cs="Times New Roman"/>
          <w:sz w:val="28"/>
          <w:szCs w:val="28"/>
        </w:rPr>
        <w:t xml:space="preserve"> (этого всегда можно добиться параллельным переносом). При этом уравнение (2.6) примет вид</w:t>
      </w:r>
    </w:p>
    <w:p w:rsidR="00303ED0" w:rsidRDefault="00303ED0" w:rsidP="00303ED0">
      <w:pPr>
        <w:spacing w:line="360" w:lineRule="auto"/>
        <w:ind w:left="2832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303ED0">
        <w:rPr>
          <w:rFonts w:ascii="Times New Roman" w:hAnsi="Times New Roman" w:cs="Times New Roman"/>
          <w:position w:val="-12"/>
          <w:sz w:val="28"/>
          <w:szCs w:val="28"/>
        </w:rPr>
        <w:object w:dxaOrig="1719" w:dyaOrig="420">
          <v:shape id="_x0000_i1114" type="#_x0000_t75" style="width:85.4pt;height:21.15pt" o:ole="">
            <v:imagedata r:id="rId159" o:title=""/>
          </v:shape>
          <o:OLEObject Type="Embed" ProgID="Equation.DSMT4" ShapeID="_x0000_i1114" DrawAspect="Content" ObjectID="_1611558011" r:id="rId160"/>
        </w:object>
      </w:r>
      <w:r>
        <w:rPr>
          <w:rFonts w:ascii="Times New Roman" w:hAnsi="Times New Roman" w:cs="Times New Roman"/>
          <w:sz w:val="28"/>
          <w:szCs w:val="28"/>
        </w:rPr>
        <w:t>.                                                 (2.7)</w:t>
      </w:r>
    </w:p>
    <w:p w:rsidR="00D53567" w:rsidRPr="00D53567" w:rsidRDefault="00D53567" w:rsidP="00303ED0">
      <w:pPr>
        <w:spacing w:line="360" w:lineRule="auto"/>
        <w:ind w:left="2832" w:firstLine="708"/>
        <w:jc w:val="both"/>
        <w:rPr>
          <w:rFonts w:ascii="Times New Roman" w:hAnsi="Times New Roman" w:cs="Times New Roman"/>
          <w:b/>
          <w:i/>
          <w:sz w:val="28"/>
          <w:szCs w:val="28"/>
          <w:u w:val="single"/>
        </w:rPr>
      </w:pPr>
      <w:r w:rsidRPr="00D53567">
        <w:rPr>
          <w:rFonts w:ascii="Times New Roman" w:hAnsi="Times New Roman" w:cs="Times New Roman"/>
          <w:b/>
          <w:i/>
          <w:sz w:val="28"/>
          <w:szCs w:val="28"/>
          <w:u w:val="single"/>
        </w:rPr>
        <w:t>Линии эллиптического типа.</w:t>
      </w:r>
    </w:p>
    <w:p w:rsidR="00303ED0" w:rsidRDefault="00303ED0" w:rsidP="00D41DC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Линия 2-го порядка, определяемая уравнением (2.7), называется </w:t>
      </w:r>
      <w:r w:rsidRPr="00303ED0">
        <w:rPr>
          <w:rFonts w:ascii="Times New Roman" w:hAnsi="Times New Roman" w:cs="Times New Roman"/>
          <w:i/>
          <w:sz w:val="28"/>
          <w:szCs w:val="28"/>
          <w:u w:val="single"/>
        </w:rPr>
        <w:t>линией эллиптического типа</w:t>
      </w:r>
      <w:r>
        <w:rPr>
          <w:rFonts w:ascii="Times New Roman" w:hAnsi="Times New Roman" w:cs="Times New Roman"/>
          <w:sz w:val="28"/>
          <w:szCs w:val="28"/>
        </w:rPr>
        <w:t xml:space="preserve">, если коэффициенты </w:t>
      </w:r>
      <w:r w:rsidRPr="00303ED0">
        <w:rPr>
          <w:rFonts w:ascii="Times New Roman" w:hAnsi="Times New Roman" w:cs="Times New Roman"/>
          <w:i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303ED0">
        <w:rPr>
          <w:rFonts w:ascii="Times New Roman" w:hAnsi="Times New Roman" w:cs="Times New Roman"/>
          <w:i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 xml:space="preserve"> имеют одинаковые знаки (т.е. если </w:t>
      </w:r>
      <w:r w:rsidR="001607F9" w:rsidRPr="00303ED0">
        <w:rPr>
          <w:rFonts w:ascii="Times New Roman" w:hAnsi="Times New Roman" w:cs="Times New Roman"/>
          <w:position w:val="-6"/>
          <w:sz w:val="28"/>
          <w:szCs w:val="28"/>
        </w:rPr>
        <w:object w:dxaOrig="1020" w:dyaOrig="300">
          <v:shape id="_x0000_i1115" type="#_x0000_t75" style="width:50.85pt;height:15.05pt" o:ole="">
            <v:imagedata r:id="rId161" o:title=""/>
          </v:shape>
          <o:OLEObject Type="Embed" ProgID="Equation.DSMT4" ShapeID="_x0000_i1115" DrawAspect="Content" ObjectID="_1611558012" r:id="rId162"/>
        </w:object>
      </w:r>
      <w:r w:rsidR="001607F9">
        <w:rPr>
          <w:rFonts w:ascii="Times New Roman" w:hAnsi="Times New Roman" w:cs="Times New Roman"/>
          <w:sz w:val="28"/>
          <w:szCs w:val="28"/>
        </w:rPr>
        <w:t>).</w:t>
      </w:r>
    </w:p>
    <w:p w:rsidR="001607F9" w:rsidRDefault="001607F9" w:rsidP="00D41DC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Не ограничивая общности, будем считать, что </w:t>
      </w:r>
      <w:r w:rsidRPr="001607F9">
        <w:rPr>
          <w:rFonts w:ascii="Times New Roman" w:hAnsi="Times New Roman" w:cs="Times New Roman"/>
          <w:position w:val="-6"/>
          <w:sz w:val="28"/>
          <w:szCs w:val="28"/>
        </w:rPr>
        <w:object w:dxaOrig="660" w:dyaOrig="300">
          <v:shape id="_x0000_i1116" type="#_x0000_t75" style="width:32.95pt;height:15.05pt" o:ole="">
            <v:imagedata r:id="rId163" o:title=""/>
          </v:shape>
          <o:OLEObject Type="Embed" ProgID="Equation.DSMT4" ShapeID="_x0000_i1116" DrawAspect="Content" ObjectID="_1611558013" r:id="rId164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1607F9">
        <w:rPr>
          <w:rFonts w:ascii="Times New Roman" w:hAnsi="Times New Roman" w:cs="Times New Roman"/>
          <w:position w:val="-6"/>
          <w:sz w:val="28"/>
          <w:szCs w:val="28"/>
        </w:rPr>
        <w:object w:dxaOrig="680" w:dyaOrig="300">
          <v:shape id="_x0000_i1117" type="#_x0000_t75" style="width:33.75pt;height:15.05pt" o:ole="">
            <v:imagedata r:id="rId165" o:title=""/>
          </v:shape>
          <o:OLEObject Type="Embed" ProgID="Equation.DSMT4" ShapeID="_x0000_i1117" DrawAspect="Content" ObjectID="_1611558014" r:id="rId166"/>
        </w:object>
      </w:r>
      <w:r>
        <w:rPr>
          <w:rFonts w:ascii="Times New Roman" w:hAnsi="Times New Roman" w:cs="Times New Roman"/>
          <w:sz w:val="28"/>
          <w:szCs w:val="28"/>
        </w:rPr>
        <w:t xml:space="preserve"> (в противном случае меняются все знаки в уравнении (2.7) на противоположные).</w:t>
      </w:r>
    </w:p>
    <w:p w:rsidR="001607F9" w:rsidRDefault="00B54339" w:rsidP="00D41DC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Возможны три случая: 1) </w:t>
      </w:r>
      <w:r w:rsidRPr="001607F9">
        <w:rPr>
          <w:rFonts w:ascii="Times New Roman" w:hAnsi="Times New Roman" w:cs="Times New Roman"/>
          <w:position w:val="-6"/>
          <w:sz w:val="28"/>
          <w:szCs w:val="28"/>
        </w:rPr>
        <w:object w:dxaOrig="720" w:dyaOrig="300">
          <v:shape id="_x0000_i1118" type="#_x0000_t75" style="width:36.2pt;height:15.05pt" o:ole="">
            <v:imagedata r:id="rId167" o:title=""/>
          </v:shape>
          <o:OLEObject Type="Embed" ProgID="Equation.DSMT4" ShapeID="_x0000_i1118" DrawAspect="Content" ObjectID="_1611558015" r:id="rId168"/>
        </w:object>
      </w:r>
      <w:r>
        <w:rPr>
          <w:rFonts w:ascii="Times New Roman" w:hAnsi="Times New Roman" w:cs="Times New Roman"/>
          <w:sz w:val="28"/>
          <w:szCs w:val="28"/>
        </w:rPr>
        <w:t xml:space="preserve">; </w:t>
      </w:r>
      <w:r w:rsidR="001607F9">
        <w:rPr>
          <w:rFonts w:ascii="Times New Roman" w:hAnsi="Times New Roman" w:cs="Times New Roman"/>
          <w:sz w:val="28"/>
          <w:szCs w:val="28"/>
        </w:rPr>
        <w:t xml:space="preserve">2) </w:t>
      </w:r>
      <w:r w:rsidR="001607F9" w:rsidRPr="001607F9">
        <w:rPr>
          <w:rFonts w:ascii="Times New Roman" w:hAnsi="Times New Roman" w:cs="Times New Roman"/>
          <w:position w:val="-6"/>
          <w:sz w:val="28"/>
          <w:szCs w:val="28"/>
        </w:rPr>
        <w:object w:dxaOrig="720" w:dyaOrig="300">
          <v:shape id="_x0000_i1119" type="#_x0000_t75" style="width:36.2pt;height:15.05pt" o:ole="">
            <v:imagedata r:id="rId169" o:title=""/>
          </v:shape>
          <o:OLEObject Type="Embed" ProgID="Equation.DSMT4" ShapeID="_x0000_i1119" DrawAspect="Content" ObjectID="_1611558016" r:id="rId170"/>
        </w:object>
      </w:r>
      <w:r>
        <w:rPr>
          <w:rFonts w:ascii="Times New Roman" w:hAnsi="Times New Roman" w:cs="Times New Roman"/>
          <w:sz w:val="28"/>
          <w:szCs w:val="28"/>
        </w:rPr>
        <w:t xml:space="preserve">; 3) </w:t>
      </w:r>
      <w:r w:rsidRPr="001607F9">
        <w:rPr>
          <w:rFonts w:ascii="Times New Roman" w:hAnsi="Times New Roman" w:cs="Times New Roman"/>
          <w:position w:val="-6"/>
          <w:sz w:val="28"/>
          <w:szCs w:val="28"/>
        </w:rPr>
        <w:object w:dxaOrig="720" w:dyaOrig="300">
          <v:shape id="_x0000_i1120" type="#_x0000_t75" style="width:36.2pt;height:15.05pt" o:ole="">
            <v:imagedata r:id="rId171" o:title=""/>
          </v:shape>
          <o:OLEObject Type="Embed" ProgID="Equation.DSMT4" ShapeID="_x0000_i1120" DrawAspect="Content" ObjectID="_1611558017" r:id="rId172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B54339" w:rsidRDefault="00B54339" w:rsidP="00D41DC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При </w:t>
      </w:r>
      <w:r w:rsidRPr="001607F9">
        <w:rPr>
          <w:rFonts w:ascii="Times New Roman" w:hAnsi="Times New Roman" w:cs="Times New Roman"/>
          <w:position w:val="-6"/>
          <w:sz w:val="28"/>
          <w:szCs w:val="28"/>
        </w:rPr>
        <w:object w:dxaOrig="720" w:dyaOrig="300">
          <v:shape id="_x0000_i1121" type="#_x0000_t75" style="width:36.2pt;height:15.05pt" o:ole="">
            <v:imagedata r:id="rId167" o:title=""/>
          </v:shape>
          <o:OLEObject Type="Embed" ProgID="Equation.DSMT4" ShapeID="_x0000_i1121" DrawAspect="Content" ObjectID="_1611558018" r:id="rId173"/>
        </w:object>
      </w:r>
      <w:r>
        <w:rPr>
          <w:rFonts w:ascii="Times New Roman" w:hAnsi="Times New Roman" w:cs="Times New Roman"/>
          <w:sz w:val="28"/>
          <w:szCs w:val="28"/>
        </w:rPr>
        <w:t xml:space="preserve"> для уравнения (2.7) на плоскости нет никакого геометрического образа, поэтому говорят, что уравнение определяет </w:t>
      </w:r>
      <w:r w:rsidRPr="00FD2FE1">
        <w:rPr>
          <w:rFonts w:ascii="Times New Roman" w:hAnsi="Times New Roman" w:cs="Times New Roman"/>
          <w:i/>
          <w:sz w:val="28"/>
          <w:szCs w:val="28"/>
          <w:u w:val="single"/>
        </w:rPr>
        <w:t>мни</w:t>
      </w:r>
      <w:r w:rsidR="00FD2FE1" w:rsidRPr="00FD2FE1">
        <w:rPr>
          <w:rFonts w:ascii="Times New Roman" w:hAnsi="Times New Roman" w:cs="Times New Roman"/>
          <w:i/>
          <w:sz w:val="28"/>
          <w:szCs w:val="28"/>
          <w:u w:val="single"/>
        </w:rPr>
        <w:t>м</w:t>
      </w:r>
      <w:r w:rsidR="00FD2FE1">
        <w:rPr>
          <w:rFonts w:ascii="Times New Roman" w:hAnsi="Times New Roman" w:cs="Times New Roman"/>
          <w:i/>
          <w:sz w:val="28"/>
          <w:szCs w:val="28"/>
          <w:u w:val="single"/>
        </w:rPr>
        <w:t>ый</w:t>
      </w:r>
      <w:r w:rsidRPr="00FD2FE1">
        <w:rPr>
          <w:rFonts w:ascii="Times New Roman" w:hAnsi="Times New Roman" w:cs="Times New Roman"/>
          <w:i/>
          <w:sz w:val="28"/>
          <w:szCs w:val="28"/>
          <w:u w:val="single"/>
        </w:rPr>
        <w:t xml:space="preserve"> </w:t>
      </w:r>
      <w:r w:rsidRPr="00B54339">
        <w:rPr>
          <w:rFonts w:ascii="Times New Roman" w:hAnsi="Times New Roman" w:cs="Times New Roman"/>
          <w:i/>
          <w:sz w:val="28"/>
          <w:szCs w:val="28"/>
          <w:u w:val="single"/>
        </w:rPr>
        <w:t>эллипс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B54339" w:rsidRDefault="00B54339" w:rsidP="00B54339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 </w:t>
      </w:r>
      <w:r w:rsidRPr="001607F9">
        <w:rPr>
          <w:rFonts w:ascii="Times New Roman" w:hAnsi="Times New Roman" w:cs="Times New Roman"/>
          <w:position w:val="-6"/>
          <w:sz w:val="28"/>
          <w:szCs w:val="28"/>
        </w:rPr>
        <w:object w:dxaOrig="720" w:dyaOrig="300">
          <v:shape id="_x0000_i1122" type="#_x0000_t75" style="width:36.2pt;height:15.05pt" o:ole="">
            <v:imagedata r:id="rId169" o:title=""/>
          </v:shape>
          <o:OLEObject Type="Embed" ProgID="Equation.DSMT4" ShapeID="_x0000_i1122" DrawAspect="Content" ObjectID="_1611558019" r:id="rId17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D2FE1">
        <w:rPr>
          <w:rFonts w:ascii="Times New Roman" w:hAnsi="Times New Roman" w:cs="Times New Roman"/>
          <w:sz w:val="28"/>
          <w:szCs w:val="28"/>
        </w:rPr>
        <w:t xml:space="preserve">геометрическим образом уравнения (2.7) является точка на плоскости, поэтому говорят, что уравнение определяет </w:t>
      </w:r>
      <w:r w:rsidR="00FD2FE1" w:rsidRPr="00FD2FE1">
        <w:rPr>
          <w:rFonts w:ascii="Times New Roman" w:hAnsi="Times New Roman" w:cs="Times New Roman"/>
          <w:i/>
          <w:sz w:val="28"/>
          <w:szCs w:val="28"/>
          <w:u w:val="single"/>
        </w:rPr>
        <w:t>вырожденный эллипс</w:t>
      </w:r>
      <w:r w:rsidR="00FD2FE1">
        <w:rPr>
          <w:rFonts w:ascii="Times New Roman" w:hAnsi="Times New Roman" w:cs="Times New Roman"/>
          <w:sz w:val="28"/>
          <w:szCs w:val="28"/>
        </w:rPr>
        <w:t>.</w:t>
      </w:r>
    </w:p>
    <w:p w:rsidR="00451DD8" w:rsidRDefault="00451DD8" w:rsidP="00D41DC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ab/>
        <w:t xml:space="preserve">В случае </w:t>
      </w:r>
      <w:r w:rsidRPr="001607F9">
        <w:rPr>
          <w:rFonts w:ascii="Times New Roman" w:hAnsi="Times New Roman" w:cs="Times New Roman"/>
          <w:position w:val="-6"/>
          <w:sz w:val="28"/>
          <w:szCs w:val="28"/>
        </w:rPr>
        <w:object w:dxaOrig="720" w:dyaOrig="300">
          <v:shape id="_x0000_i1123" type="#_x0000_t75" style="width:36.2pt;height:15.05pt" o:ole="">
            <v:imagedata r:id="rId171" o:title=""/>
          </v:shape>
          <o:OLEObject Type="Embed" ProgID="Equation.DSMT4" ShapeID="_x0000_i1123" DrawAspect="Content" ObjectID="_1611558020" r:id="rId175"/>
        </w:object>
      </w:r>
      <w:r>
        <w:rPr>
          <w:rFonts w:ascii="Times New Roman" w:hAnsi="Times New Roman" w:cs="Times New Roman"/>
          <w:sz w:val="28"/>
          <w:szCs w:val="28"/>
        </w:rPr>
        <w:t xml:space="preserve"> говорят, что уравнение (2.7) определяет </w:t>
      </w:r>
      <w:r w:rsidRPr="00451DD8">
        <w:rPr>
          <w:rFonts w:ascii="Times New Roman" w:hAnsi="Times New Roman" w:cs="Times New Roman"/>
          <w:i/>
          <w:sz w:val="28"/>
          <w:szCs w:val="28"/>
          <w:u w:val="single"/>
        </w:rPr>
        <w:t>действительный эллипс</w:t>
      </w:r>
      <w:r>
        <w:rPr>
          <w:rFonts w:ascii="Times New Roman" w:hAnsi="Times New Roman" w:cs="Times New Roman"/>
          <w:sz w:val="28"/>
          <w:szCs w:val="28"/>
        </w:rPr>
        <w:t xml:space="preserve">. Если положить </w:t>
      </w:r>
      <w:r w:rsidRPr="00451DD8">
        <w:rPr>
          <w:rFonts w:ascii="Times New Roman" w:hAnsi="Times New Roman" w:cs="Times New Roman"/>
          <w:position w:val="-28"/>
          <w:sz w:val="28"/>
          <w:szCs w:val="28"/>
        </w:rPr>
        <w:object w:dxaOrig="999" w:dyaOrig="780">
          <v:shape id="_x0000_i1124" type="#_x0000_t75" style="width:50.45pt;height:39.05pt" o:ole="">
            <v:imagedata r:id="rId176" o:title=""/>
          </v:shape>
          <o:OLEObject Type="Embed" ProgID="Equation.DSMT4" ShapeID="_x0000_i1124" DrawAspect="Content" ObjectID="_1611558021" r:id="rId177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451DD8">
        <w:rPr>
          <w:rFonts w:ascii="Times New Roman" w:hAnsi="Times New Roman" w:cs="Times New Roman"/>
          <w:position w:val="-30"/>
          <w:sz w:val="28"/>
          <w:szCs w:val="28"/>
        </w:rPr>
        <w:object w:dxaOrig="980" w:dyaOrig="800">
          <v:shape id="_x0000_i1125" type="#_x0000_t75" style="width:48.8pt;height:39.85pt" o:ole="">
            <v:imagedata r:id="rId178" o:title=""/>
          </v:shape>
          <o:OLEObject Type="Embed" ProgID="Equation.DSMT4" ShapeID="_x0000_i1125" DrawAspect="Content" ObjectID="_1611558022" r:id="rId179"/>
        </w:object>
      </w:r>
      <w:r>
        <w:rPr>
          <w:rFonts w:ascii="Times New Roman" w:hAnsi="Times New Roman" w:cs="Times New Roman"/>
          <w:sz w:val="28"/>
          <w:szCs w:val="28"/>
        </w:rPr>
        <w:t>, то уравнение (2.7) запишется в виде</w:t>
      </w:r>
    </w:p>
    <w:p w:rsidR="00451DD8" w:rsidRDefault="00451DD8" w:rsidP="00451DD8">
      <w:pPr>
        <w:spacing w:line="360" w:lineRule="auto"/>
        <w:ind w:left="2832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451DD8">
        <w:rPr>
          <w:rFonts w:ascii="Times New Roman" w:hAnsi="Times New Roman" w:cs="Times New Roman"/>
          <w:position w:val="-28"/>
          <w:sz w:val="28"/>
          <w:szCs w:val="28"/>
        </w:rPr>
        <w:object w:dxaOrig="1320" w:dyaOrig="760">
          <v:shape id="_x0000_i1126" type="#_x0000_t75" style="width:65.9pt;height:38.25pt" o:ole="">
            <v:imagedata r:id="rId180" o:title=""/>
          </v:shape>
          <o:OLEObject Type="Embed" ProgID="Equation.DSMT4" ShapeID="_x0000_i1126" DrawAspect="Content" ObjectID="_1611558023" r:id="rId181"/>
        </w:object>
      </w:r>
      <w:r>
        <w:rPr>
          <w:rFonts w:ascii="Times New Roman" w:hAnsi="Times New Roman" w:cs="Times New Roman"/>
          <w:sz w:val="28"/>
          <w:szCs w:val="28"/>
        </w:rPr>
        <w:t>.                                                       (2.8)</w:t>
      </w:r>
    </w:p>
    <w:p w:rsidR="00451DD8" w:rsidRDefault="00451DD8" w:rsidP="00D41DC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Уравнение (2.8) называется </w:t>
      </w:r>
      <w:r w:rsidRPr="00451DD8">
        <w:rPr>
          <w:rFonts w:ascii="Times New Roman" w:hAnsi="Times New Roman" w:cs="Times New Roman"/>
          <w:i/>
          <w:sz w:val="28"/>
          <w:szCs w:val="28"/>
          <w:u w:val="single"/>
        </w:rPr>
        <w:t>каноническим уравнением эллипса</w:t>
      </w:r>
      <w:r>
        <w:rPr>
          <w:rFonts w:ascii="Times New Roman" w:hAnsi="Times New Roman" w:cs="Times New Roman"/>
          <w:sz w:val="28"/>
          <w:szCs w:val="28"/>
        </w:rPr>
        <w:t xml:space="preserve">, а числа </w:t>
      </w:r>
      <w:r w:rsidRPr="00451DD8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127" type="#_x0000_t75" style="width:10.6pt;height:12.2pt" o:ole="">
            <v:imagedata r:id="rId182" o:title=""/>
          </v:shape>
          <o:OLEObject Type="Embed" ProgID="Equation.DSMT4" ShapeID="_x0000_i1127" DrawAspect="Content" ObjectID="_1611558024" r:id="rId183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451DD8">
        <w:rPr>
          <w:rFonts w:ascii="Times New Roman" w:hAnsi="Times New Roman" w:cs="Times New Roman"/>
          <w:position w:val="-6"/>
          <w:sz w:val="28"/>
          <w:szCs w:val="28"/>
        </w:rPr>
        <w:object w:dxaOrig="200" w:dyaOrig="300">
          <v:shape id="_x0000_i1128" type="#_x0000_t75" style="width:9.75pt;height:15.05pt" o:ole="">
            <v:imagedata r:id="rId184" o:title=""/>
          </v:shape>
          <o:OLEObject Type="Embed" ProgID="Equation.DSMT4" ShapeID="_x0000_i1128" DrawAspect="Content" ObjectID="_1611558025" r:id="rId18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noBreakHyphen/>
        <w:t xml:space="preserve"> его </w:t>
      </w:r>
      <w:r w:rsidRPr="00451DD8">
        <w:rPr>
          <w:rFonts w:ascii="Times New Roman" w:hAnsi="Times New Roman" w:cs="Times New Roman"/>
          <w:i/>
          <w:sz w:val="28"/>
          <w:szCs w:val="28"/>
          <w:u w:val="single"/>
        </w:rPr>
        <w:t>полуосями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F07968" w:rsidRDefault="00451DD8" w:rsidP="00D41DC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F07968"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 xml:space="preserve">бычно считают, что </w:t>
      </w:r>
      <w:r w:rsidRPr="00451DD8">
        <w:rPr>
          <w:rFonts w:ascii="Times New Roman" w:hAnsi="Times New Roman" w:cs="Times New Roman"/>
          <w:position w:val="-6"/>
          <w:sz w:val="28"/>
          <w:szCs w:val="28"/>
        </w:rPr>
        <w:object w:dxaOrig="1020" w:dyaOrig="300">
          <v:shape id="_x0000_i1129" type="#_x0000_t75" style="width:50.05pt;height:15.05pt" o:ole="">
            <v:imagedata r:id="rId186" o:title=""/>
          </v:shape>
          <o:OLEObject Type="Embed" ProgID="Equation.DSMT4" ShapeID="_x0000_i1129" DrawAspect="Content" ObjectID="_1611558026" r:id="rId187"/>
        </w:object>
      </w:r>
      <w:r>
        <w:rPr>
          <w:rFonts w:ascii="Times New Roman" w:hAnsi="Times New Roman" w:cs="Times New Roman"/>
          <w:sz w:val="28"/>
          <w:szCs w:val="28"/>
        </w:rPr>
        <w:t xml:space="preserve">, тогда эллипс будет вытянут вдоль оси </w:t>
      </w:r>
      <w:r w:rsidRPr="00451DD8">
        <w:rPr>
          <w:rFonts w:ascii="Times New Roman" w:hAnsi="Times New Roman" w:cs="Times New Roman"/>
          <w:position w:val="-6"/>
          <w:sz w:val="28"/>
          <w:szCs w:val="28"/>
        </w:rPr>
        <w:object w:dxaOrig="400" w:dyaOrig="300">
          <v:shape id="_x0000_i1130" type="#_x0000_t75" style="width:20.35pt;height:15.05pt" o:ole="">
            <v:imagedata r:id="rId188" o:title=""/>
          </v:shape>
          <o:OLEObject Type="Embed" ProgID="Equation.DSMT4" ShapeID="_x0000_i1130" DrawAspect="Content" ObjectID="_1611558027" r:id="rId189"/>
        </w:object>
      </w:r>
      <w:r w:rsidR="00D53567">
        <w:rPr>
          <w:rFonts w:ascii="Times New Roman" w:hAnsi="Times New Roman" w:cs="Times New Roman"/>
          <w:sz w:val="28"/>
          <w:szCs w:val="28"/>
        </w:rPr>
        <w:t xml:space="preserve"> (рис. 2.1)</w:t>
      </w:r>
      <w:r w:rsidR="00F07968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FD2FE1" w:rsidRDefault="00FD2FE1" w:rsidP="00D53567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c">
            <w:drawing>
              <wp:inline distT="0" distB="0" distL="0" distR="0">
                <wp:extent cx="4595765" cy="3194648"/>
                <wp:effectExtent l="0" t="0" r="0" b="0"/>
                <wp:docPr id="29" name="Полотно 2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17" name="Прямоугольник 117"/>
                        <wps:cNvSpPr/>
                        <wps:spPr>
                          <a:xfrm>
                            <a:off x="1079372" y="808843"/>
                            <a:ext cx="2215359" cy="1046281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rgbClr val="92D050"/>
                            </a:solidFill>
                            <a:prstDash val="dash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4" name="Овал 194"/>
                        <wps:cNvSpPr/>
                        <wps:spPr>
                          <a:xfrm>
                            <a:off x="2743014" y="1303211"/>
                            <a:ext cx="45085" cy="4508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447BCA" w:rsidRDefault="00447BCA" w:rsidP="00332FF0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6" name="Овал 196"/>
                        <wps:cNvSpPr/>
                        <wps:spPr>
                          <a:xfrm>
                            <a:off x="1556762" y="1304974"/>
                            <a:ext cx="44450" cy="4445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447BCA" w:rsidRDefault="00447BCA" w:rsidP="00332FF0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7" name="Поле 45"/>
                        <wps:cNvSpPr txBox="1"/>
                        <wps:spPr>
                          <a:xfrm>
                            <a:off x="2515924" y="1327785"/>
                            <a:ext cx="720090" cy="3067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47BCA" w:rsidRDefault="00447BCA" w:rsidP="00332FF0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 w:rsidRPr="00332FF0">
                                <w:rPr>
                                  <w:position w:val="-14"/>
                                  <w:sz w:val="28"/>
                                  <w:szCs w:val="28"/>
                                </w:rPr>
                                <w:object w:dxaOrig="880" w:dyaOrig="420">
                                  <v:shape id="_x0000_i1132" type="#_x0000_t75" style="width:41.9pt;height:20.35pt" o:ole="">
                                    <v:imagedata r:id="rId190" o:title=""/>
                                  </v:shape>
                                  <o:OLEObject Type="Embed" ProgID="Equation.DSMT4" ShapeID="_x0000_i1132" DrawAspect="Content" ObjectID="_1611558288" r:id="rId191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9" name="Поле 45"/>
                        <wps:cNvSpPr txBox="1"/>
                        <wps:spPr>
                          <a:xfrm>
                            <a:off x="1365420" y="1327785"/>
                            <a:ext cx="866411" cy="3067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47BCA" w:rsidRDefault="00447BCA" w:rsidP="00E44240">
                              <w:pPr>
                                <w:rPr>
                                  <w:rFonts w:eastAsia="Times New Roman"/>
                                </w:rPr>
                              </w:pPr>
                              <w:r w:rsidRPr="00332FF0">
                                <w:rPr>
                                  <w:rFonts w:ascii="Times New Roman" w:hAnsi="Times New Roman" w:cs="Times New Roman"/>
                                  <w:position w:val="-14"/>
                                  <w:sz w:val="28"/>
                                  <w:szCs w:val="28"/>
                                </w:rPr>
                                <w:object w:dxaOrig="1100" w:dyaOrig="420">
                                  <v:shape id="_x0000_i1134" type="#_x0000_t75" style="width:49.65pt;height:19.55pt" o:ole="">
                                    <v:imagedata r:id="rId192" o:title=""/>
                                  </v:shape>
                                  <o:OLEObject Type="Embed" ProgID="Equation.DSMT4" ShapeID="_x0000_i1134" DrawAspect="Content" ObjectID="_1611558289" r:id="rId193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6" name="Прямая соединительная линия 186"/>
                        <wps:cNvCnPr/>
                        <wps:spPr>
                          <a:xfrm>
                            <a:off x="3706765" y="565040"/>
                            <a:ext cx="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wgp>
                        <wpg:cNvPr id="225" name="Группа 225"/>
                        <wpg:cNvGrpSpPr/>
                        <wpg:grpSpPr>
                          <a:xfrm>
                            <a:off x="389135" y="145669"/>
                            <a:ext cx="4049109" cy="2935404"/>
                            <a:chOff x="225670" y="145669"/>
                            <a:chExt cx="4049109" cy="2935404"/>
                          </a:xfrm>
                        </wpg:grpSpPr>
                        <wps:wsp>
                          <wps:cNvPr id="98" name="Поле 45"/>
                          <wps:cNvSpPr txBox="1"/>
                          <wps:spPr>
                            <a:xfrm>
                              <a:off x="1724465" y="2773733"/>
                              <a:ext cx="914936" cy="30734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447BCA" w:rsidRPr="00D53567" w:rsidRDefault="00447BCA" w:rsidP="00D53567">
                                <w:pPr>
                                  <w:pStyle w:val="a3"/>
                                  <w:spacing w:before="0" w:beforeAutospacing="0" w:after="200" w:afterAutospacing="0" w:line="276" w:lineRule="auto"/>
                                  <w:rPr>
                                    <w:sz w:val="28"/>
                                    <w:szCs w:val="28"/>
                                  </w:rPr>
                                </w:pPr>
                                <w:r w:rsidRPr="00D53567">
                                  <w:rPr>
                                    <w:sz w:val="28"/>
                                    <w:szCs w:val="28"/>
                                  </w:rPr>
                                  <w:t xml:space="preserve">Рис. </w:t>
                                </w:r>
                                <w:r w:rsidRPr="00D53567">
                                  <w:rPr>
                                    <w:sz w:val="28"/>
                                    <w:szCs w:val="28"/>
                                    <w:lang w:val="en-US"/>
                                  </w:rPr>
                                  <w:t>2.1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224" name="Группа 224"/>
                          <wpg:cNvGrpSpPr/>
                          <wpg:grpSpPr>
                            <a:xfrm>
                              <a:off x="225670" y="145669"/>
                              <a:ext cx="4049109" cy="2342552"/>
                              <a:chOff x="225670" y="145669"/>
                              <a:chExt cx="4049109" cy="2342552"/>
                            </a:xfrm>
                          </wpg:grpSpPr>
                          <wpg:grpSp>
                            <wpg:cNvPr id="223" name="Группа 223"/>
                            <wpg:cNvGrpSpPr/>
                            <wpg:grpSpPr>
                              <a:xfrm>
                                <a:off x="225670" y="145669"/>
                                <a:ext cx="4049109" cy="2342552"/>
                                <a:chOff x="225670" y="145669"/>
                                <a:chExt cx="4049109" cy="2342552"/>
                              </a:xfrm>
                            </wpg:grpSpPr>
                            <wpg:grpSp>
                              <wpg:cNvPr id="221" name="Группа 221"/>
                              <wpg:cNvGrpSpPr/>
                              <wpg:grpSpPr>
                                <a:xfrm>
                                  <a:off x="225670" y="145669"/>
                                  <a:ext cx="4049109" cy="2342552"/>
                                  <a:chOff x="225670" y="145669"/>
                                  <a:chExt cx="4049109" cy="2342552"/>
                                </a:xfrm>
                              </wpg:grpSpPr>
                              <wpg:grpSp>
                                <wpg:cNvPr id="219" name="Группа 219"/>
                                <wpg:cNvGrpSpPr/>
                                <wpg:grpSpPr>
                                  <a:xfrm>
                                    <a:off x="225670" y="145669"/>
                                    <a:ext cx="4049109" cy="2342552"/>
                                    <a:chOff x="225670" y="145669"/>
                                    <a:chExt cx="4049109" cy="2342552"/>
                                  </a:xfrm>
                                </wpg:grpSpPr>
                                <wpg:grpSp>
                                  <wpg:cNvPr id="218" name="Группа 218"/>
                                  <wpg:cNvGrpSpPr/>
                                  <wpg:grpSpPr>
                                    <a:xfrm>
                                      <a:off x="225670" y="145669"/>
                                      <a:ext cx="4049109" cy="2342552"/>
                                      <a:chOff x="225670" y="145669"/>
                                      <a:chExt cx="4049109" cy="2342552"/>
                                    </a:xfrm>
                                  </wpg:grpSpPr>
                                  <wpg:grpSp>
                                    <wpg:cNvPr id="50" name="Группа 50"/>
                                    <wpg:cNvGrpSpPr/>
                                    <wpg:grpSpPr>
                                      <a:xfrm>
                                        <a:off x="225670" y="145669"/>
                                        <a:ext cx="4049109" cy="2342552"/>
                                        <a:chOff x="540476" y="57749"/>
                                        <a:chExt cx="4049109" cy="2342552"/>
                                      </a:xfrm>
                                    </wpg:grpSpPr>
                                    <wps:wsp>
                                      <wps:cNvPr id="45" name="Поле 45"/>
                                      <wps:cNvSpPr txBox="1"/>
                                      <wps:spPr>
                                        <a:xfrm>
                                          <a:off x="1737841" y="430803"/>
                                          <a:ext cx="720969" cy="307749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  <a:effectLst/>
                                      </wps:spPr>
                                      <wps:style>
                                        <a:lnRef idx="0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dk1"/>
                                        </a:fontRef>
                                      </wps:style>
                                      <wps:txbx>
                                        <w:txbxContent>
                                          <w:p w:rsidR="00447BCA" w:rsidRPr="00BA6A1C" w:rsidRDefault="00447BCA">
                                            <w:pPr>
                                              <w:rPr>
                                                <w:rFonts w:ascii="Times New Roman" w:hAnsi="Times New Roman" w:cs="Times New Roman"/>
                                                <w:sz w:val="28"/>
                                                <w:szCs w:val="28"/>
                                              </w:rPr>
                                            </w:pPr>
                                            <w:r>
                                              <w:rPr>
                                                <w:rFonts w:ascii="Times New Roman" w:hAnsi="Times New Roman" w:cs="Times New Roman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  <w:t>В</w:t>
                                            </w:r>
                                            <w:r>
                                              <w:rPr>
                                                <w:rFonts w:ascii="Times New Roman" w:hAnsi="Times New Roman" w:cs="Times New Roman"/>
                                                <w:sz w:val="28"/>
                                                <w:szCs w:val="28"/>
                                              </w:rPr>
                                              <w:t>(</w:t>
                                            </w:r>
                                            <w:r w:rsidRPr="00BA6A1C">
                                              <w:rPr>
                                                <w:rFonts w:ascii="Times New Roman" w:hAnsi="Times New Roman" w:cs="Times New Roman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  <w:t>0</w:t>
                                            </w:r>
                                            <w:r>
                                              <w:rPr>
                                                <w:rFonts w:ascii="Times New Roman" w:hAnsi="Times New Roman" w:cs="Times New Roman"/>
                                                <w:sz w:val="28"/>
                                                <w:szCs w:val="28"/>
                                              </w:rPr>
                                              <w:t>,</w:t>
                                            </w:r>
                                            <w:r w:rsidRPr="00BA6A1C">
                                              <w:rPr>
                                                <w:rFonts w:ascii="Times New Roman" w:hAnsi="Times New Roman" w:cs="Times New Roman"/>
                                                <w:i/>
                                                <w:sz w:val="28"/>
                                                <w:szCs w:val="28"/>
                                                <w:lang w:val="en-US"/>
                                              </w:rPr>
                                              <w:t>b</w:t>
                                            </w:r>
                                            <w:r>
                                              <w:rPr>
                                                <w:rFonts w:ascii="Times New Roman" w:hAnsi="Times New Roman" w:cs="Times New Roman"/>
                                                <w:sz w:val="28"/>
                                                <w:szCs w:val="28"/>
                                              </w:rPr>
                                              <w:t>)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79" name="Поле 45"/>
                                      <wps:cNvSpPr txBox="1"/>
                                      <wps:spPr>
                                        <a:xfrm>
                                          <a:off x="1588372" y="1745014"/>
                                          <a:ext cx="835269" cy="30734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  <a:effectLst/>
                                      </wps:spPr>
                                      <wps:style>
                                        <a:lnRef idx="0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dk1"/>
                                        </a:fontRef>
                                      </wps:style>
                                      <wps:txbx>
                                        <w:txbxContent>
                                          <w:p w:rsidR="00447BCA" w:rsidRDefault="00447BCA" w:rsidP="00BA6A1C">
                                            <w:pPr>
                                              <w:pStyle w:val="a3"/>
                                              <w:spacing w:before="0" w:beforeAutospacing="0" w:after="200" w:afterAutospacing="0" w:line="276" w:lineRule="auto"/>
                                            </w:pPr>
                                            <w:r>
                                              <w:rPr>
                                                <w:rFonts w:eastAsia="Calibri"/>
                                                <w:i/>
                                                <w:iCs/>
                                                <w:sz w:val="28"/>
                                                <w:szCs w:val="28"/>
                                              </w:rPr>
                                              <w:t>В</w:t>
                                            </w:r>
                                            <w:r>
                                              <w:rPr>
                                                <w:rFonts w:eastAsia="Calibri"/>
                                                <w:i/>
                                                <w:iCs/>
                                                <w:sz w:val="28"/>
                                                <w:szCs w:val="28"/>
                                                <w:lang w:val="en-US"/>
                                              </w:rPr>
                                              <w:t>’</w:t>
                                            </w:r>
                                            <w:r>
                                              <w:rPr>
                                                <w:rFonts w:eastAsia="Calibri"/>
                                                <w:sz w:val="28"/>
                                                <w:szCs w:val="28"/>
                                              </w:rPr>
                                              <w:t>(</w:t>
                                            </w:r>
                                            <w:r>
                                              <w:rPr>
                                                <w:rFonts w:eastAsia="Calibri"/>
                                                <w:i/>
                                                <w:iCs/>
                                                <w:sz w:val="28"/>
                                                <w:szCs w:val="28"/>
                                              </w:rPr>
                                              <w:t>0</w:t>
                                            </w:r>
                                            <w:r>
                                              <w:rPr>
                                                <w:rFonts w:eastAsia="Calibri"/>
                                                <w:sz w:val="28"/>
                                                <w:szCs w:val="28"/>
                                              </w:rPr>
                                              <w:t>,</w:t>
                                            </w:r>
                                            <w:r>
                                              <w:rPr>
                                                <w:rFonts w:eastAsia="Calibri"/>
                                                <w:sz w:val="28"/>
                                                <w:szCs w:val="28"/>
                                                <w:lang w:val="en-US"/>
                                              </w:rPr>
                                              <w:t>-</w:t>
                                            </w:r>
                                            <w:r>
                                              <w:rPr>
                                                <w:rFonts w:eastAsia="Calibri"/>
                                                <w:i/>
                                                <w:iCs/>
                                                <w:sz w:val="28"/>
                                                <w:szCs w:val="28"/>
                                                <w:lang w:val="en-US"/>
                                              </w:rPr>
                                              <w:t>b</w:t>
                                            </w:r>
                                            <w:r>
                                              <w:rPr>
                                                <w:rFonts w:eastAsia="Calibri"/>
                                                <w:sz w:val="28"/>
                                                <w:szCs w:val="28"/>
                                              </w:rPr>
                                              <w:t>)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80" name="Поле 45"/>
                                      <wps:cNvSpPr txBox="1"/>
                                      <wps:spPr>
                                        <a:xfrm>
                                          <a:off x="3402626" y="958752"/>
                                          <a:ext cx="720725" cy="30734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  <a:effectLst/>
                                      </wps:spPr>
                                      <wps:style>
                                        <a:lnRef idx="0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dk1"/>
                                        </a:fontRef>
                                      </wps:style>
                                      <wps:txbx>
                                        <w:txbxContent>
                                          <w:p w:rsidR="00447BCA" w:rsidRDefault="00447BCA" w:rsidP="00BA6A1C">
                                            <w:pPr>
                                              <w:pStyle w:val="a3"/>
                                              <w:spacing w:before="0" w:beforeAutospacing="0" w:after="200" w:afterAutospacing="0" w:line="276" w:lineRule="auto"/>
                                            </w:pPr>
                                            <w:r>
                                              <w:rPr>
                                                <w:rFonts w:eastAsia="Calibri"/>
                                                <w:i/>
                                                <w:iCs/>
                                                <w:sz w:val="28"/>
                                                <w:szCs w:val="28"/>
                                                <w:lang w:val="en-US"/>
                                              </w:rPr>
                                              <w:t>A</w:t>
                                            </w:r>
                                            <w:r>
                                              <w:rPr>
                                                <w:rFonts w:eastAsia="Calibri"/>
                                                <w:sz w:val="28"/>
                                                <w:szCs w:val="28"/>
                                              </w:rPr>
                                              <w:t>(</w:t>
                                            </w:r>
                                            <w:r>
                                              <w:rPr>
                                                <w:rFonts w:eastAsia="Calibri"/>
                                                <w:i/>
                                                <w:iCs/>
                                                <w:sz w:val="28"/>
                                                <w:szCs w:val="28"/>
                                                <w:lang w:val="en-US"/>
                                              </w:rPr>
                                              <w:t>a</w:t>
                                            </w:r>
                                            <w:r>
                                              <w:rPr>
                                                <w:rFonts w:eastAsia="Calibri"/>
                                                <w:sz w:val="28"/>
                                                <w:szCs w:val="28"/>
                                              </w:rPr>
                                              <w:t>,</w:t>
                                            </w:r>
                                            <w:r>
                                              <w:rPr>
                                                <w:rFonts w:eastAsia="Calibri"/>
                                                <w:i/>
                                                <w:iCs/>
                                                <w:sz w:val="28"/>
                                                <w:szCs w:val="28"/>
                                                <w:lang w:val="en-US"/>
                                              </w:rPr>
                                              <w:t>0</w:t>
                                            </w:r>
                                            <w:r>
                                              <w:rPr>
                                                <w:rFonts w:eastAsia="Calibri"/>
                                                <w:sz w:val="28"/>
                                                <w:szCs w:val="28"/>
                                              </w:rPr>
                                              <w:t>)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85" name="Поле 45"/>
                                      <wps:cNvSpPr txBox="1"/>
                                      <wps:spPr>
                                        <a:xfrm>
                                          <a:off x="594841" y="949960"/>
                                          <a:ext cx="795946" cy="30734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  <a:effectLst/>
                                      </wps:spPr>
                                      <wps:style>
                                        <a:lnRef idx="0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dk1"/>
                                        </a:fontRef>
                                      </wps:style>
                                      <wps:txbx>
                                        <w:txbxContent>
                                          <w:p w:rsidR="00447BCA" w:rsidRDefault="00447BCA" w:rsidP="00BA6A1C">
                                            <w:pPr>
                                              <w:pStyle w:val="a3"/>
                                              <w:spacing w:before="0" w:beforeAutospacing="0" w:after="200" w:afterAutospacing="0" w:line="276" w:lineRule="auto"/>
                                            </w:pPr>
                                            <w:r>
                                              <w:rPr>
                                                <w:rFonts w:eastAsia="Calibri"/>
                                                <w:i/>
                                                <w:iCs/>
                                                <w:sz w:val="28"/>
                                                <w:szCs w:val="28"/>
                                                <w:lang w:val="en-US"/>
                                              </w:rPr>
                                              <w:t>A’</w:t>
                                            </w:r>
                                            <w:r>
                                              <w:rPr>
                                                <w:rFonts w:eastAsia="Calibri"/>
                                                <w:sz w:val="28"/>
                                                <w:szCs w:val="28"/>
                                              </w:rPr>
                                              <w:t>(</w:t>
                                            </w:r>
                                            <w:r>
                                              <w:rPr>
                                                <w:rFonts w:eastAsia="Calibri"/>
                                                <w:sz w:val="28"/>
                                                <w:szCs w:val="28"/>
                                                <w:lang w:val="en-US"/>
                                              </w:rPr>
                                              <w:t>-</w:t>
                                            </w:r>
                                            <w:r>
                                              <w:rPr>
                                                <w:rFonts w:eastAsia="Calibri"/>
                                                <w:i/>
                                                <w:iCs/>
                                                <w:sz w:val="28"/>
                                                <w:szCs w:val="28"/>
                                                <w:lang w:val="en-US"/>
                                              </w:rPr>
                                              <w:t>a</w:t>
                                            </w:r>
                                            <w:r>
                                              <w:rPr>
                                                <w:rFonts w:eastAsia="Calibri"/>
                                                <w:sz w:val="28"/>
                                                <w:szCs w:val="28"/>
                                              </w:rPr>
                                              <w:t>,</w:t>
                                            </w:r>
                                            <w:r>
                                              <w:rPr>
                                                <w:rFonts w:eastAsia="Calibri"/>
                                                <w:i/>
                                                <w:iCs/>
                                                <w:sz w:val="28"/>
                                                <w:szCs w:val="28"/>
                                                <w:lang w:val="en-US"/>
                                              </w:rPr>
                                              <w:t>0</w:t>
                                            </w:r>
                                            <w:r>
                                              <w:rPr>
                                                <w:rFonts w:eastAsia="Calibri"/>
                                                <w:sz w:val="28"/>
                                                <w:szCs w:val="28"/>
                                              </w:rPr>
                                              <w:t>)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g:grpSp>
                                      <wpg:cNvPr id="48" name="Группа 48"/>
                                      <wpg:cNvGrpSpPr/>
                                      <wpg:grpSpPr>
                                        <a:xfrm>
                                          <a:off x="540476" y="79131"/>
                                          <a:ext cx="3960632" cy="2321170"/>
                                          <a:chOff x="540476" y="79131"/>
                                          <a:chExt cx="3960632" cy="2321170"/>
                                        </a:xfrm>
                                      </wpg:grpSpPr>
                                      <wps:wsp>
                                        <wps:cNvPr id="30" name="Прямая со стрелкой 30"/>
                                        <wps:cNvCnPr/>
                                        <wps:spPr>
                                          <a:xfrm>
                                            <a:off x="540476" y="1220984"/>
                                            <a:ext cx="3960632" cy="18709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>
                                            <a:tailEnd type="arrow"/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41" name="Прямая со стрелкой 41"/>
                                        <wps:cNvCnPr/>
                                        <wps:spPr>
                                          <a:xfrm flipV="1">
                                            <a:off x="2321169" y="79131"/>
                                            <a:ext cx="0" cy="232117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>
                                            <a:tailEnd type="arrow"/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42" name="Овал 42"/>
                                        <wps:cNvSpPr/>
                                        <wps:spPr>
                                          <a:xfrm>
                                            <a:off x="1230925" y="720951"/>
                                            <a:ext cx="2198077" cy="1046285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noFill/>
                                          <a:ln>
                                            <a:solidFill>
                                              <a:srgbClr val="C00000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93" name="Овал 93"/>
                                        <wps:cNvSpPr/>
                                        <wps:spPr>
                                          <a:xfrm>
                                            <a:off x="2294793" y="1739735"/>
                                            <a:ext cx="45085" cy="45085"/>
                                          </a:xfrm>
                                          <a:prstGeom prst="ellipse">
                                            <a:avLst/>
                                          </a:prstGeom>
                                        </wps:spPr>
                                        <wps:style>
                                          <a:lnRef idx="2">
                                            <a:schemeClr val="dk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dk1"/>
                                          </a:fillRef>
                                          <a:effectRef idx="0">
                                            <a:schemeClr val="dk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txbx>
                                          <w:txbxContent>
                                            <w:p w:rsidR="00447BCA" w:rsidRDefault="00447BCA" w:rsidP="00BA6A1C">
                                              <w:pPr>
                                                <w:rPr>
                                                  <w:rFonts w:eastAsia="Times New Roman"/>
                                                </w:rPr>
                                              </w:pPr>
                                            </w:p>
                                          </w:txbxContent>
                                        </wps:txbx>
  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46" name="Овал 46"/>
                                        <wps:cNvSpPr/>
                                        <wps:spPr>
                                          <a:xfrm>
                                            <a:off x="2298948" y="701609"/>
                                            <a:ext cx="45719" cy="45719"/>
                                          </a:xfrm>
                                          <a:prstGeom prst="ellipse">
                                            <a:avLst/>
                                          </a:prstGeom>
                                        </wps:spPr>
                                        <wps:style>
                                          <a:lnRef idx="2">
                                            <a:schemeClr val="dk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dk1"/>
                                          </a:fillRef>
                                          <a:effectRef idx="0">
                                            <a:schemeClr val="dk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94" name="Овал 94"/>
                                        <wps:cNvSpPr/>
                                        <wps:spPr>
                                          <a:xfrm>
                                            <a:off x="3401501" y="1221007"/>
                                            <a:ext cx="45085" cy="45085"/>
                                          </a:xfrm>
                                          <a:prstGeom prst="ellipse">
                                            <a:avLst/>
                                          </a:prstGeom>
                                        </wps:spPr>
                                        <wps:style>
                                          <a:lnRef idx="2">
                                            <a:schemeClr val="dk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dk1"/>
                                          </a:fillRef>
                                          <a:effectRef idx="0">
                                            <a:schemeClr val="dk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txbx>
                                          <w:txbxContent>
                                            <w:p w:rsidR="00447BCA" w:rsidRDefault="00447BCA" w:rsidP="00BA6A1C">
                                              <w:pPr>
                                                <w:rPr>
                                                  <w:rFonts w:eastAsia="Times New Roman"/>
                                                </w:rPr>
                                              </w:pPr>
                                            </w:p>
                                          </w:txbxContent>
                                        </wps:txbx>
  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95" name="Овал 95"/>
                                        <wps:cNvSpPr/>
                                        <wps:spPr>
                                          <a:xfrm>
                                            <a:off x="1208702" y="1221007"/>
                                            <a:ext cx="45085" cy="45085"/>
                                          </a:xfrm>
                                          <a:prstGeom prst="ellipse">
                                            <a:avLst/>
                                          </a:prstGeom>
                                        </wps:spPr>
                                        <wps:style>
                                          <a:lnRef idx="2">
                                            <a:schemeClr val="dk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dk1"/>
                                          </a:fillRef>
                                          <a:effectRef idx="0">
                                            <a:schemeClr val="dk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txbx>
                                          <w:txbxContent>
                                            <w:p w:rsidR="00447BCA" w:rsidRDefault="00447BCA" w:rsidP="00BA6A1C">
                                              <w:pPr>
                                                <w:rPr>
                                                  <w:rFonts w:eastAsia="Times New Roman"/>
                                                </w:rPr>
                                              </w:pPr>
                                            </w:p>
                                          </w:txbxContent>
                                        </wps:txbx>
  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  <wps:wsp>
                                      <wps:cNvPr id="96" name="Поле 45"/>
                                      <wps:cNvSpPr txBox="1"/>
                                      <wps:spPr>
                                        <a:xfrm>
                                          <a:off x="4294801" y="1204548"/>
                                          <a:ext cx="294784" cy="30734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  <a:effectLst/>
                                      </wps:spPr>
                                      <wps:style>
                                        <a:lnRef idx="0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dk1"/>
                                        </a:fontRef>
                                      </wps:style>
                                      <wps:txbx>
                                        <w:txbxContent>
                                          <w:p w:rsidR="00447BCA" w:rsidRPr="00BA6A1C" w:rsidRDefault="00447BCA" w:rsidP="00BA6A1C">
                                            <w:pPr>
                                              <w:pStyle w:val="a3"/>
                                              <w:spacing w:before="0" w:beforeAutospacing="0" w:after="200" w:afterAutospacing="0" w:line="276" w:lineRule="auto"/>
                                              <w:rPr>
                                                <w:color w:val="1F497D" w:themeColor="text2"/>
                                              </w:rPr>
                                            </w:pPr>
                                            <w:r w:rsidRPr="00BA6A1C">
                                              <w:rPr>
                                                <w:rFonts w:eastAsia="Calibri"/>
                                                <w:i/>
                                                <w:iCs/>
                                                <w:color w:val="1F497D" w:themeColor="text2"/>
                                                <w:sz w:val="28"/>
                                                <w:szCs w:val="28"/>
                                                <w:lang w:val="en-US"/>
                                              </w:rPr>
                                              <w:t>x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97" name="Поле 45"/>
                                      <wps:cNvSpPr txBox="1"/>
                                      <wps:spPr>
                                        <a:xfrm>
                                          <a:off x="1982571" y="57749"/>
                                          <a:ext cx="294640" cy="30734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  <a:effectLst/>
                                      </wps:spPr>
                                      <wps:style>
                                        <a:lnRef idx="0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dk1"/>
                                        </a:fontRef>
                                      </wps:style>
                                      <wps:txbx>
                                        <w:txbxContent>
                                          <w:p w:rsidR="00447BCA" w:rsidRPr="00BA6A1C" w:rsidRDefault="00447BCA" w:rsidP="00BA6A1C">
                                            <w:pPr>
                                              <w:pStyle w:val="a3"/>
                                              <w:spacing w:before="0" w:beforeAutospacing="0" w:after="200" w:afterAutospacing="0" w:line="276" w:lineRule="auto"/>
                                              <w:rPr>
                                                <w:color w:val="1F497D" w:themeColor="text2"/>
                                              </w:rPr>
                                            </w:pPr>
                                            <w:r w:rsidRPr="00BA6A1C">
                                              <w:rPr>
                                                <w:rFonts w:eastAsia="Calibri"/>
                                                <w:i/>
                                                <w:iCs/>
                                                <w:color w:val="1F497D" w:themeColor="text2"/>
                                                <w:sz w:val="28"/>
                                                <w:szCs w:val="28"/>
                                                <w:lang w:val="en-US"/>
                                              </w:rPr>
                                              <w:t>y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217" name="Группа 217"/>
                                    <wpg:cNvGrpSpPr/>
                                    <wpg:grpSpPr>
                                      <a:xfrm>
                                        <a:off x="3771404" y="258333"/>
                                        <a:ext cx="391913" cy="1906870"/>
                                        <a:chOff x="3629026" y="258333"/>
                                        <a:chExt cx="391913" cy="1906870"/>
                                      </a:xfrm>
                                    </wpg:grpSpPr>
                                    <wps:wsp>
                                      <wps:cNvPr id="215" name="Прямая соединительная линия 215"/>
                                      <wps:cNvCnPr/>
                                      <wps:spPr>
                                        <a:xfrm>
                                          <a:off x="3629026" y="336434"/>
                                          <a:ext cx="0" cy="1828769"/>
                                        </a:xfrm>
                                        <a:prstGeom prst="line">
                                          <a:avLst/>
                                        </a:prstGeom>
                                        <a:ln w="19050">
                                          <a:solidFill>
                                            <a:srgbClr val="00B0F0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334" name="Поле 45"/>
                                      <wps:cNvSpPr txBox="1"/>
                                      <wps:spPr>
                                        <a:xfrm>
                                          <a:off x="3657492" y="258333"/>
                                          <a:ext cx="363447" cy="30670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  <a:effectLst/>
                                      </wps:spPr>
                                      <wps:style>
                                        <a:lnRef idx="0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dk1"/>
                                        </a:fontRef>
                                      </wps:style>
                                      <wps:txbx>
                                        <w:txbxContent>
                                          <w:p w:rsidR="00447BCA" w:rsidRDefault="00447BCA" w:rsidP="00D773CD">
                                            <w:pPr>
                                              <w:pStyle w:val="a3"/>
                                              <w:spacing w:before="0" w:beforeAutospacing="0" w:after="200" w:afterAutospacing="0" w:line="276" w:lineRule="auto"/>
                                            </w:pPr>
                                            <w:r>
                                              <w:rPr>
                                                <w:rFonts w:eastAsia="Calibri"/>
                                                <w:i/>
                                                <w:iCs/>
                                                <w:color w:val="1F497D"/>
                                                <w:sz w:val="28"/>
                                                <w:szCs w:val="28"/>
                                                <w:lang w:val="en-US"/>
                                              </w:rPr>
                                              <w:t>Lx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336" name="Группа 336"/>
                                    <wpg:cNvGrpSpPr/>
                                    <wpg:grpSpPr>
                                      <a:xfrm>
                                        <a:off x="322378" y="262890"/>
                                        <a:ext cx="477962" cy="1906279"/>
                                        <a:chOff x="0" y="-9"/>
                                        <a:chExt cx="477962" cy="1906879"/>
                                      </a:xfrm>
                                    </wpg:grpSpPr>
                                    <wps:wsp>
                                      <wps:cNvPr id="337" name="Прямая соединительная линия 337"/>
                                      <wps:cNvCnPr/>
                                      <wps:spPr>
                                        <a:xfrm>
                                          <a:off x="0" y="78101"/>
                                          <a:ext cx="0" cy="1828769"/>
                                        </a:xfrm>
                                        <a:prstGeom prst="line">
                                          <a:avLst/>
                                        </a:prstGeom>
                                        <a:ln w="19050">
                                          <a:solidFill>
                                            <a:srgbClr val="00B0F0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338" name="Поле 45"/>
                                      <wps:cNvSpPr txBox="1"/>
                                      <wps:spPr>
                                        <a:xfrm>
                                          <a:off x="28382" y="-9"/>
                                          <a:ext cx="449580" cy="306802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  <a:effectLst/>
                                      </wps:spPr>
                                      <wps:style>
                                        <a:lnRef idx="0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dk1"/>
                                        </a:fontRef>
                                      </wps:style>
                                      <wps:txbx>
                                        <w:txbxContent>
                                          <w:p w:rsidR="00447BCA" w:rsidRPr="00D773CD" w:rsidRDefault="00447BCA" w:rsidP="00D773CD">
                                            <w:pPr>
                                              <w:pStyle w:val="a3"/>
                                              <w:spacing w:before="0" w:beforeAutospacing="0" w:after="200" w:afterAutospacing="0" w:line="276" w:lineRule="auto"/>
                                            </w:pPr>
                                            <w:r w:rsidRPr="00D773CD">
                                              <w:rPr>
                                                <w:position w:val="-4"/>
                                              </w:rPr>
                                              <w:object w:dxaOrig="300" w:dyaOrig="300">
                                                <v:shape id="_x0000_i1136" type="#_x0000_t75" style="width:15.05pt;height:15.05pt" o:ole="">
                                                  <v:imagedata r:id="rId194" o:title=""/>
                                                </v:shape>
                                                <o:OLEObject Type="Embed" ProgID="Equation.DSMT4" ShapeID="_x0000_i1136" DrawAspect="Content" ObjectID="_1611558290" r:id="rId195"/>
                                              </w:objec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</wpg:grpSp>
                                <wps:wsp>
                                  <wps:cNvPr id="340" name="Овал 340"/>
                                  <wps:cNvSpPr/>
                                  <wps:spPr>
                                    <a:xfrm>
                                      <a:off x="2788545" y="948690"/>
                                      <a:ext cx="44450" cy="45085"/>
                                    </a:xfrm>
                                    <a:prstGeom prst="ellipse">
                                      <a:avLst/>
                                    </a:prstGeom>
                                  </wps:spPr>
                                  <wps:style>
                                    <a:lnRef idx="2">
                                      <a:schemeClr val="dk1">
                                        <a:shade val="50000"/>
                                      </a:schemeClr>
                                    </a:lnRef>
                                    <a:fillRef idx="1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txbx>
                                    <w:txbxContent>
                                      <w:p w:rsidR="00447BCA" w:rsidRDefault="00447BCA" w:rsidP="00D773CD">
                                        <w:pPr>
                                          <w:pStyle w:val="a3"/>
                                          <w:spacing w:before="0" w:beforeAutospacing="0" w:after="200" w:afterAutospacing="0" w:line="276" w:lineRule="auto"/>
                                        </w:pPr>
                                        <w:r>
                                          <w:rPr>
                                            <w:rFonts w:eastAsia="Times New Roman"/>
                                            <w:sz w:val="22"/>
                                            <w:szCs w:val="22"/>
                                          </w:rPr>
                                          <w:t> </w:t>
                                        </w:r>
                                      </w:p>
                                    </w:txbxContent>
                                  </wps:txbx>
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s:wsp>
                                <wps:cNvPr id="220" name="Прямая соединительная линия 220"/>
                                <wps:cNvCnPr/>
                                <wps:spPr>
                                  <a:xfrm>
                                    <a:off x="2826515" y="960263"/>
                                    <a:ext cx="944889" cy="0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222" name="Прямая соединительная линия 222"/>
                              <wps:cNvCnPr>
                                <a:stCxn id="194" idx="7"/>
                                <a:endCxn id="340" idx="0"/>
                              </wps:cNvCnPr>
                              <wps:spPr>
                                <a:xfrm flipV="1">
                                  <a:off x="2617951" y="948690"/>
                                  <a:ext cx="192732" cy="361124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349" name="Поле 45"/>
                            <wps:cNvSpPr txBox="1"/>
                            <wps:spPr>
                              <a:xfrm>
                                <a:off x="2068308" y="835248"/>
                                <a:ext cx="720725" cy="30734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447BCA" w:rsidRDefault="00447BCA" w:rsidP="002901DD">
                                  <w:pPr>
                                    <w:pStyle w:val="a3"/>
                                    <w:spacing w:before="0" w:beforeAutospacing="0" w:after="200" w:afterAutospacing="0" w:line="276" w:lineRule="auto"/>
                                  </w:pPr>
                                  <w:r>
                                    <w:rPr>
                                      <w:rFonts w:eastAsia="Calibri"/>
                                      <w:i/>
                                      <w:iCs/>
                                      <w:sz w:val="28"/>
                                      <w:szCs w:val="28"/>
                                      <w:lang w:val="en-US"/>
                                    </w:rPr>
                                    <w:t>M</w:t>
                                  </w:r>
                                  <w:r>
                                    <w:rPr>
                                      <w:rFonts w:eastAsia="Calibri"/>
                                      <w:sz w:val="28"/>
                                      <w:szCs w:val="28"/>
                                    </w:rPr>
                                    <w:t>(</w:t>
                                  </w:r>
                                  <w:proofErr w:type="spellStart"/>
                                  <w:proofErr w:type="gramStart"/>
                                  <w:r>
                                    <w:rPr>
                                      <w:rFonts w:eastAsia="Calibri"/>
                                      <w:i/>
                                      <w:iCs/>
                                      <w:sz w:val="28"/>
                                      <w:szCs w:val="28"/>
                                      <w:lang w:val="en-US"/>
                                    </w:rPr>
                                    <w:t>x,y</w:t>
                                  </w:r>
                                  <w:proofErr w:type="spellEnd"/>
                                  <w:proofErr w:type="gramEnd"/>
                                  <w:r>
                                    <w:rPr>
                                      <w:rFonts w:eastAsia="Calibri"/>
                                      <w:sz w:val="28"/>
                                      <w:szCs w:val="28"/>
                                    </w:rPr>
                                    <w:t>)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29" o:spid="_x0000_s1096" editas="canvas" style="width:361.85pt;height:251.55pt;mso-position-horizontal-relative:char;mso-position-vertical-relative:line" coordsize="45954,31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">
                <v:shape id="_x0000_s1097" type="#_x0000_t75" style="position:absolute;width:45954;height:31940;visibility:visible;mso-wrap-style:square">
                  <v:fill o:detectmouseclick="t"/>
                  <v:path o:connecttype="none"/>
                </v:shape>
                <v:rect id="Прямоугольник 117" o:spid="_x0000_s1098" style="position:absolute;left:10793;top:8088;width:22154;height:1046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" filled="f" strokecolor="#92d050" strokeweight="2pt">
                  <v:stroke dashstyle="dash"/>
                </v:rect>
                <v:oval id="Овал 194" o:spid="_x0000_s1099" style="position:absolute;left:27430;top:13032;width:450;height:45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" fillcolor="black [3200]" strokecolor="black [1600]" strokeweight="2pt">
                  <v:textbox>
                    <w:txbxContent>
                      <w:p w:rsidR="00447BCA" w:rsidRDefault="00447BCA" w:rsidP="00332FF0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oval>
                <v:oval id="Овал 196" o:spid="_x0000_s1100" style="position:absolute;left:15567;top:13049;width:445;height:4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" fillcolor="black [3200]" strokecolor="black [1600]" strokeweight="2pt">
                  <v:textbox>
                    <w:txbxContent>
                      <w:p w:rsidR="00447BCA" w:rsidRDefault="00447BCA" w:rsidP="00332FF0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oval>
                <v:shape id="Поле 45" o:spid="_x0000_s1101" type="#_x0000_t202" style="position:absolute;left:25159;top:13277;width:7201;height:30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" filled="f" stroked="f" strokeweight=".5pt">
                  <v:textbox>
                    <w:txbxContent>
                      <w:p w:rsidR="00447BCA" w:rsidRDefault="00447BCA" w:rsidP="00332FF0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 w:rsidRPr="00332FF0">
                          <w:rPr>
                            <w:position w:val="-14"/>
                            <w:sz w:val="28"/>
                            <w:szCs w:val="28"/>
                          </w:rPr>
                          <w:object w:dxaOrig="880" w:dyaOrig="420">
                            <v:shape id="_x0000_i1132" type="#_x0000_t75" style="width:41.9pt;height:20.35pt" o:ole="">
                              <v:imagedata r:id="rId190" o:title=""/>
                            </v:shape>
                            <o:OLEObject Type="Embed" ProgID="Equation.DSMT4" ShapeID="_x0000_i1132" DrawAspect="Content" ObjectID="_1611558288" r:id="rId196"/>
                          </w:object>
                        </w:r>
                      </w:p>
                    </w:txbxContent>
                  </v:textbox>
                </v:shape>
                <v:shape id="Поле 45" o:spid="_x0000_s1102" type="#_x0000_t202" style="position:absolute;left:13654;top:13277;width:8664;height:30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" filled="f" stroked="f" strokeweight=".5pt">
                  <v:textbox>
                    <w:txbxContent>
                      <w:p w:rsidR="00447BCA" w:rsidRDefault="00447BCA" w:rsidP="00E44240">
                        <w:pPr>
                          <w:rPr>
                            <w:rFonts w:eastAsia="Times New Roman"/>
                          </w:rPr>
                        </w:pPr>
                        <w:r w:rsidRPr="00332FF0">
                          <w:rPr>
                            <w:rFonts w:ascii="Times New Roman" w:hAnsi="Times New Roman" w:cs="Times New Roman"/>
                            <w:position w:val="-14"/>
                            <w:sz w:val="28"/>
                            <w:szCs w:val="28"/>
                          </w:rPr>
                          <w:object w:dxaOrig="1100" w:dyaOrig="420">
                            <v:shape id="_x0000_i1134" type="#_x0000_t75" style="width:49.65pt;height:19.55pt" o:ole="">
                              <v:imagedata r:id="rId192" o:title=""/>
                            </v:shape>
                            <o:OLEObject Type="Embed" ProgID="Equation.DSMT4" ShapeID="_x0000_i1134" DrawAspect="Content" ObjectID="_1611558289" r:id="rId197"/>
                          </w:object>
                        </w:r>
                      </w:p>
                    </w:txbxContent>
                  </v:textbox>
                </v:shape>
                <v:line id="Прямая соединительная линия 186" o:spid="_x0000_s1103" style="position:absolute;visibility:visible;mso-wrap-style:square" from="37067,5650" to="37067,56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" strokecolor="#4579b8 [3044]"/>
                <v:group id="Группа 225" o:spid="_x0000_s1104" style="position:absolute;left:3891;top:1456;width:40491;height:29354" coordorigin="2256,1456" coordsize="40491,293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">
                  <v:shape id="Поле 45" o:spid="_x0000_s1105" type="#_x0000_t202" style="position:absolute;left:17244;top:27737;width:9150;height:30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" filled="f" stroked="f" strokeweight=".5pt">
                    <v:textbox>
                      <w:txbxContent>
                        <w:p w:rsidR="00447BCA" w:rsidRPr="00D53567" w:rsidRDefault="00447BCA" w:rsidP="00D53567">
                          <w:pPr>
                            <w:pStyle w:val="a3"/>
                            <w:spacing w:before="0" w:beforeAutospacing="0" w:after="200" w:afterAutospacing="0" w:line="276" w:lineRule="auto"/>
                            <w:rPr>
                              <w:sz w:val="28"/>
                              <w:szCs w:val="28"/>
                            </w:rPr>
                          </w:pPr>
                          <w:r w:rsidRPr="00D53567">
                            <w:rPr>
                              <w:sz w:val="28"/>
                              <w:szCs w:val="28"/>
                            </w:rPr>
                            <w:t xml:space="preserve">Рис. </w:t>
                          </w:r>
                          <w:r w:rsidRPr="00D53567">
                            <w:rPr>
                              <w:sz w:val="28"/>
                              <w:szCs w:val="28"/>
                              <w:lang w:val="en-US"/>
                            </w:rPr>
                            <w:t>2.1</w:t>
                          </w:r>
                        </w:p>
                      </w:txbxContent>
                    </v:textbox>
                  </v:shape>
                  <v:group id="Группа 224" o:spid="_x0000_s1106" style="position:absolute;left:2256;top:1456;width:40491;height:23426" coordorigin="2256,1456" coordsize="40491,234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">
                    <v:group id="Группа 223" o:spid="_x0000_s1107" style="position:absolute;left:2256;top:1456;width:40491;height:23426" coordorigin="2256,1456" coordsize="40491,234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">
                      <v:group id="Группа 221" o:spid="_x0000_s1108" style="position:absolute;left:2256;top:1456;width:40491;height:23426" coordorigin="2256,1456" coordsize="40491,234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">
                        <v:group id="Группа 219" o:spid="_x0000_s1109" style="position:absolute;left:2256;top:1456;width:40491;height:23426" coordorigin="2256,1456" coordsize="40491,234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AsRgxAAAANw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o3gKzzPhCMjFAwAA//8DAFBLAQItABQABgAIAAAAIQDb4fbL7gAAAIUBAAATAAAAAAAAAAAA&#10;AAAAAAAAAABbQ29udGVudF9UeXBlc10ueG1sUEsBAi0AFAAGAAgAAAAhAFr0LFu/AAAAFQEAAAsA&#10;AAAAAAAAAAAAAAAAHwEAAF9yZWxzLy5yZWxzUEsBAi0AFAAGAAgAAAAhAIQCxGDEAAAA3AAAAA8A&#10;AAAAAAAAAAAAAAAABwIAAGRycy9kb3ducmV2LnhtbFBLBQYAAAAAAwADALcAAAD4AgAAAAA=&#10;">
                          <v:group id="Группа 218" o:spid="_x0000_s1110" style="position:absolute;left:2256;top:1456;width:40491;height:23426" coordorigin="2256,1456" coordsize="40491,234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">
                            <v:group id="Группа 50" o:spid="_x0000_s1111" style="position:absolute;left:2256;top:1456;width:40491;height:23426" coordorigin="5404,577" coordsize="40491,234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">
                              <v:shape id="Поле 45" o:spid="_x0000_s1112" type="#_x0000_t202" style="position:absolute;left:17378;top:4308;width:7210;height:30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" filled="f" stroked="f" strokeweight=".5pt">
                                <v:textbox>
                                  <w:txbxContent>
                                    <w:p w:rsidR="00447BCA" w:rsidRPr="00BA6A1C" w:rsidRDefault="00447BCA">
                                      <w:pPr>
                                        <w:rPr>
                                          <w:rFonts w:ascii="Times New Roman" w:hAnsi="Times New Roman" w:cs="Times New Roman"/>
                                          <w:sz w:val="28"/>
                                          <w:szCs w:val="28"/>
                                        </w:rPr>
                                      </w:pPr>
                                      <w:r>
                                        <w:rPr>
                                          <w:rFonts w:ascii="Times New Roman" w:hAnsi="Times New Roman" w:cs="Times New Roman"/>
                                          <w:i/>
                                          <w:sz w:val="28"/>
                                          <w:szCs w:val="28"/>
                                        </w:rPr>
                                        <w:t>В</w:t>
                                      </w:r>
                                      <w:r>
                                        <w:rPr>
                                          <w:rFonts w:ascii="Times New Roman" w:hAnsi="Times New Roman" w:cs="Times New Roman"/>
                                          <w:sz w:val="28"/>
                                          <w:szCs w:val="28"/>
                                        </w:rPr>
                                        <w:t>(</w:t>
                                      </w:r>
                                      <w:r w:rsidRPr="00BA6A1C">
                                        <w:rPr>
                                          <w:rFonts w:ascii="Times New Roman" w:hAnsi="Times New Roman" w:cs="Times New Roman"/>
                                          <w:i/>
                                          <w:sz w:val="28"/>
                                          <w:szCs w:val="28"/>
                                        </w:rPr>
                                        <w:t>0</w:t>
                                      </w:r>
                                      <w:r>
                                        <w:rPr>
                                          <w:rFonts w:ascii="Times New Roman" w:hAnsi="Times New Roman" w:cs="Times New Roman"/>
                                          <w:sz w:val="28"/>
                                          <w:szCs w:val="28"/>
                                        </w:rPr>
                                        <w:t>,</w:t>
                                      </w:r>
                                      <w:r w:rsidRPr="00BA6A1C">
                                        <w:rPr>
                                          <w:rFonts w:ascii="Times New Roman" w:hAnsi="Times New Roman" w:cs="Times New Roman"/>
                                          <w:i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  <w:t>b</w:t>
                                      </w:r>
                                      <w:r>
                                        <w:rPr>
                                          <w:rFonts w:ascii="Times New Roman" w:hAnsi="Times New Roman" w:cs="Times New Roman"/>
                                          <w:sz w:val="28"/>
                                          <w:szCs w:val="28"/>
                                        </w:rPr>
                                        <w:t>)</w:t>
                                      </w:r>
                                    </w:p>
                                  </w:txbxContent>
                                </v:textbox>
                              </v:shape>
                              <v:shape id="Поле 45" o:spid="_x0000_s1113" type="#_x0000_t202" style="position:absolute;left:15883;top:17450;width:8353;height:30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" filled="f" stroked="f" strokeweight=".5pt">
                                <v:textbox>
                                  <w:txbxContent>
                                    <w:p w:rsidR="00447BCA" w:rsidRDefault="00447BCA" w:rsidP="00BA6A1C">
                                      <w:pPr>
                                        <w:pStyle w:val="a3"/>
                                        <w:spacing w:before="0" w:beforeAutospacing="0" w:after="200" w:afterAutospacing="0" w:line="276" w:lineRule="auto"/>
                                      </w:pPr>
                                      <w:r>
                                        <w:rPr>
                                          <w:rFonts w:eastAsia="Calibri"/>
                                          <w:i/>
                                          <w:iCs/>
                                          <w:sz w:val="28"/>
                                          <w:szCs w:val="28"/>
                                        </w:rPr>
                                        <w:t>В</w:t>
                                      </w:r>
                                      <w:r>
                                        <w:rPr>
                                          <w:rFonts w:eastAsia="Calibri"/>
                                          <w:i/>
                                          <w:iCs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  <w:t>’</w:t>
                                      </w:r>
                                      <w:r>
                                        <w:rPr>
                                          <w:rFonts w:eastAsia="Calibri"/>
                                          <w:sz w:val="28"/>
                                          <w:szCs w:val="28"/>
                                        </w:rPr>
                                        <w:t>(</w:t>
                                      </w:r>
                                      <w:r>
                                        <w:rPr>
                                          <w:rFonts w:eastAsia="Calibri"/>
                                          <w:i/>
                                          <w:iCs/>
                                          <w:sz w:val="28"/>
                                          <w:szCs w:val="28"/>
                                        </w:rPr>
                                        <w:t>0</w:t>
                                      </w:r>
                                      <w:r>
                                        <w:rPr>
                                          <w:rFonts w:eastAsia="Calibri"/>
                                          <w:sz w:val="28"/>
                                          <w:szCs w:val="28"/>
                                        </w:rPr>
                                        <w:t>,</w:t>
                                      </w:r>
                                      <w:r>
                                        <w:rPr>
                                          <w:rFonts w:eastAsia="Calibri"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  <w:t>-</w:t>
                                      </w:r>
                                      <w:r>
                                        <w:rPr>
                                          <w:rFonts w:eastAsia="Calibri"/>
                                          <w:i/>
                                          <w:iCs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  <w:t>b</w:t>
                                      </w:r>
                                      <w:r>
                                        <w:rPr>
                                          <w:rFonts w:eastAsia="Calibri"/>
                                          <w:sz w:val="28"/>
                                          <w:szCs w:val="28"/>
                                        </w:rPr>
                                        <w:t>)</w:t>
                                      </w:r>
                                    </w:p>
                                  </w:txbxContent>
                                </v:textbox>
                              </v:shape>
                              <v:shape id="Поле 45" o:spid="_x0000_s1114" type="#_x0000_t202" style="position:absolute;left:34026;top:9587;width:7207;height:30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" filled="f" stroked="f" strokeweight=".5pt">
                                <v:textbox>
                                  <w:txbxContent>
                                    <w:p w:rsidR="00447BCA" w:rsidRDefault="00447BCA" w:rsidP="00BA6A1C">
                                      <w:pPr>
                                        <w:pStyle w:val="a3"/>
                                        <w:spacing w:before="0" w:beforeAutospacing="0" w:after="200" w:afterAutospacing="0" w:line="276" w:lineRule="auto"/>
                                      </w:pPr>
                                      <w:r>
                                        <w:rPr>
                                          <w:rFonts w:eastAsia="Calibri"/>
                                          <w:i/>
                                          <w:iCs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  <w:t>A</w:t>
                                      </w:r>
                                      <w:r>
                                        <w:rPr>
                                          <w:rFonts w:eastAsia="Calibri"/>
                                          <w:sz w:val="28"/>
                                          <w:szCs w:val="28"/>
                                        </w:rPr>
                                        <w:t>(</w:t>
                                      </w:r>
                                      <w:r>
                                        <w:rPr>
                                          <w:rFonts w:eastAsia="Calibri"/>
                                          <w:i/>
                                          <w:iCs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  <w:t>a</w:t>
                                      </w:r>
                                      <w:r>
                                        <w:rPr>
                                          <w:rFonts w:eastAsia="Calibri"/>
                                          <w:sz w:val="28"/>
                                          <w:szCs w:val="28"/>
                                        </w:rPr>
                                        <w:t>,</w:t>
                                      </w:r>
                                      <w:r>
                                        <w:rPr>
                                          <w:rFonts w:eastAsia="Calibri"/>
                                          <w:i/>
                                          <w:iCs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  <w:t>0</w:t>
                                      </w:r>
                                      <w:r>
                                        <w:rPr>
                                          <w:rFonts w:eastAsia="Calibri"/>
                                          <w:sz w:val="28"/>
                                          <w:szCs w:val="28"/>
                                        </w:rPr>
                                        <w:t>)</w:t>
                                      </w:r>
                                    </w:p>
                                  </w:txbxContent>
                                </v:textbox>
                              </v:shape>
                              <v:shape id="Поле 45" o:spid="_x0000_s1115" type="#_x0000_t202" style="position:absolute;left:5948;top:9499;width:7959;height:30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" filled="f" stroked="f" strokeweight=".5pt">
                                <v:textbox>
                                  <w:txbxContent>
                                    <w:p w:rsidR="00447BCA" w:rsidRDefault="00447BCA" w:rsidP="00BA6A1C">
                                      <w:pPr>
                                        <w:pStyle w:val="a3"/>
                                        <w:spacing w:before="0" w:beforeAutospacing="0" w:after="200" w:afterAutospacing="0" w:line="276" w:lineRule="auto"/>
                                      </w:pPr>
                                      <w:r>
                                        <w:rPr>
                                          <w:rFonts w:eastAsia="Calibri"/>
                                          <w:i/>
                                          <w:iCs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  <w:t>A’</w:t>
                                      </w:r>
                                      <w:r>
                                        <w:rPr>
                                          <w:rFonts w:eastAsia="Calibri"/>
                                          <w:sz w:val="28"/>
                                          <w:szCs w:val="28"/>
                                        </w:rPr>
                                        <w:t>(</w:t>
                                      </w:r>
                                      <w:r>
                                        <w:rPr>
                                          <w:rFonts w:eastAsia="Calibri"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  <w:t>-</w:t>
                                      </w:r>
                                      <w:r>
                                        <w:rPr>
                                          <w:rFonts w:eastAsia="Calibri"/>
                                          <w:i/>
                                          <w:iCs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  <w:t>a</w:t>
                                      </w:r>
                                      <w:r>
                                        <w:rPr>
                                          <w:rFonts w:eastAsia="Calibri"/>
                                          <w:sz w:val="28"/>
                                          <w:szCs w:val="28"/>
                                        </w:rPr>
                                        <w:t>,</w:t>
                                      </w:r>
                                      <w:r>
                                        <w:rPr>
                                          <w:rFonts w:eastAsia="Calibri"/>
                                          <w:i/>
                                          <w:iCs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  <w:t>0</w:t>
                                      </w:r>
                                      <w:r>
                                        <w:rPr>
                                          <w:rFonts w:eastAsia="Calibri"/>
                                          <w:sz w:val="28"/>
                                          <w:szCs w:val="28"/>
                                        </w:rPr>
                                        <w:t>)</w:t>
                                      </w:r>
                                    </w:p>
                                  </w:txbxContent>
                                </v:textbox>
                              </v:shape>
                              <v:group id="Группа 48" o:spid="_x0000_s1116" style="position:absolute;left:5404;top:791;width:39607;height:23212" coordorigin="5404,791" coordsize="39606,232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">
                                <v:shape id="Прямая со стрелкой 30" o:spid="_x0000_s1117" type="#_x0000_t32" style="position:absolute;left:5404;top:12209;width:39607;height:18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" strokecolor="#4579b8 [3044]">
                                  <v:stroke endarrow="open"/>
                                </v:shape>
                                <v:shape id="Прямая со стрелкой 41" o:spid="_x0000_s1118" type="#_x0000_t32" style="position:absolute;left:23211;top:791;width:0;height:2321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" strokecolor="#4579b8 [3044]">
                                  <v:stroke endarrow="open"/>
                                </v:shape>
                                <v:oval id="Овал 42" o:spid="_x0000_s1119" style="position:absolute;left:12309;top:7209;width:21981;height:1046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" filled="f" strokecolor="#c00000" strokeweight="2pt"/>
                                <v:oval id="Овал 93" o:spid="_x0000_s1120" style="position:absolute;left:22947;top:17397;width:451;height:4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" fillcolor="black [3200]" strokecolor="black [1600]" strokeweight="2pt">
                                  <v:textbox>
                                    <w:txbxContent>
                                      <w:p w:rsidR="00447BCA" w:rsidRDefault="00447BCA" w:rsidP="00BA6A1C">
                                        <w:pPr>
                                          <w:rPr>
                                            <w:rFonts w:eastAsia="Times New Roman"/>
                                          </w:rPr>
                                        </w:pPr>
                                      </w:p>
                                    </w:txbxContent>
                                  </v:textbox>
                                </v:oval>
                                <v:oval id="Овал 46" o:spid="_x0000_s1121" style="position:absolute;left:22989;top:7016;width:4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" fillcolor="black [3200]" strokecolor="black [1600]" strokeweight="2pt"/>
                                <v:oval id="Овал 94" o:spid="_x0000_s1122" style="position:absolute;left:34015;top:12210;width:450;height:45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" fillcolor="black [3200]" strokecolor="black [1600]" strokeweight="2pt">
                                  <v:textbox>
                                    <w:txbxContent>
                                      <w:p w:rsidR="00447BCA" w:rsidRDefault="00447BCA" w:rsidP="00BA6A1C">
                                        <w:pPr>
                                          <w:rPr>
                                            <w:rFonts w:eastAsia="Times New Roman"/>
                                          </w:rPr>
                                        </w:pPr>
                                      </w:p>
                                    </w:txbxContent>
                                  </v:textbox>
                                </v:oval>
                                <v:oval id="Овал 95" o:spid="_x0000_s1123" style="position:absolute;left:12087;top:12210;width:450;height:45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" fillcolor="black [3200]" strokecolor="black [1600]" strokeweight="2pt">
                                  <v:textbox>
                                    <w:txbxContent>
                                      <w:p w:rsidR="00447BCA" w:rsidRDefault="00447BCA" w:rsidP="00BA6A1C">
                                        <w:pPr>
                                          <w:rPr>
                                            <w:rFonts w:eastAsia="Times New Roman"/>
                                          </w:rPr>
                                        </w:pPr>
                                      </w:p>
                                    </w:txbxContent>
                                  </v:textbox>
                                </v:oval>
                              </v:group>
                              <v:shape id="Поле 45" o:spid="_x0000_s1124" type="#_x0000_t202" style="position:absolute;left:42948;top:12045;width:2947;height:30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" filled="f" stroked="f" strokeweight=".5pt">
                                <v:textbox>
                                  <w:txbxContent>
                                    <w:p w:rsidR="00447BCA" w:rsidRPr="00BA6A1C" w:rsidRDefault="00447BCA" w:rsidP="00BA6A1C">
                                      <w:pPr>
                                        <w:pStyle w:val="a3"/>
                                        <w:spacing w:before="0" w:beforeAutospacing="0" w:after="200" w:afterAutospacing="0" w:line="276" w:lineRule="auto"/>
                                        <w:rPr>
                                          <w:color w:val="1F497D" w:themeColor="text2"/>
                                        </w:rPr>
                                      </w:pPr>
                                      <w:r w:rsidRPr="00BA6A1C">
                                        <w:rPr>
                                          <w:rFonts w:eastAsia="Calibri"/>
                                          <w:i/>
                                          <w:iCs/>
                                          <w:color w:val="1F497D" w:themeColor="text2"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  <w:t>x</w:t>
                                      </w:r>
                                    </w:p>
                                  </w:txbxContent>
                                </v:textbox>
                              </v:shape>
                              <v:shape id="Поле 45" o:spid="_x0000_s1125" type="#_x0000_t202" style="position:absolute;left:19825;top:577;width:2947;height:30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" filled="f" stroked="f" strokeweight=".5pt">
                                <v:textbox>
                                  <w:txbxContent>
                                    <w:p w:rsidR="00447BCA" w:rsidRPr="00BA6A1C" w:rsidRDefault="00447BCA" w:rsidP="00BA6A1C">
                                      <w:pPr>
                                        <w:pStyle w:val="a3"/>
                                        <w:spacing w:before="0" w:beforeAutospacing="0" w:after="200" w:afterAutospacing="0" w:line="276" w:lineRule="auto"/>
                                        <w:rPr>
                                          <w:color w:val="1F497D" w:themeColor="text2"/>
                                        </w:rPr>
                                      </w:pPr>
                                      <w:r w:rsidRPr="00BA6A1C">
                                        <w:rPr>
                                          <w:rFonts w:eastAsia="Calibri"/>
                                          <w:i/>
                                          <w:iCs/>
                                          <w:color w:val="1F497D" w:themeColor="text2"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  <w:t>y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group id="Группа 217" o:spid="_x0000_s1126" style="position:absolute;left:37714;top:2583;width:3919;height:19069" coordorigin="36290,2583" coordsize="3919,190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0fWJxAAAANw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UfwNzzPhCMjFAwAA//8DAFBLAQItABQABgAIAAAAIQDb4fbL7gAAAIUBAAATAAAAAAAAAAAA&#10;AAAAAAAAAABbQ29udGVudF9UeXBlc10ueG1sUEsBAi0AFAAGAAgAAAAhAFr0LFu/AAAAFQEAAAsA&#10;AAAAAAAAAAAAAAAAHwEAAF9yZWxzLy5yZWxzUEsBAi0AFAAGAAgAAAAhAJrR9YnEAAAA3AAAAA8A&#10;AAAAAAAAAAAAAAAABwIAAGRycy9kb3ducmV2LnhtbFBLBQYAAAAAAwADALcAAAD4AgAAAAA=&#10;">
                              <v:line id="Прямая соединительная линия 215" o:spid="_x0000_s1127" style="position:absolute;visibility:visible;mso-wrap-style:square" from="36290,3364" to="36290,216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" strokecolor="#00b0f0" strokeweight="1.5pt"/>
                              <v:shape id="Поле 45" o:spid="_x0000_s1128" type="#_x0000_t202" style="position:absolute;left:36574;top:2583;width:3635;height:30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" filled="f" stroked="f" strokeweight=".5pt">
                                <v:textbox>
                                  <w:txbxContent>
                                    <w:p w:rsidR="00447BCA" w:rsidRDefault="00447BCA" w:rsidP="00D773CD">
                                      <w:pPr>
                                        <w:pStyle w:val="a3"/>
                                        <w:spacing w:before="0" w:beforeAutospacing="0" w:after="200" w:afterAutospacing="0" w:line="276" w:lineRule="auto"/>
                                      </w:pPr>
                                      <w:r>
                                        <w:rPr>
                                          <w:rFonts w:eastAsia="Calibri"/>
                                          <w:i/>
                                          <w:iCs/>
                                          <w:color w:val="1F497D"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  <w:t>Lx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group id="Группа 336" o:spid="_x0000_s1129" style="position:absolute;left:3223;top:2628;width:4780;height:19063" coordorigin="" coordsize="4779,190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">
                              <v:line id="Прямая соединительная линия 337" o:spid="_x0000_s1130" style="position:absolute;visibility:visible;mso-wrap-style:square" from="0,781" to="0,190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" strokecolor="#00b0f0" strokeweight="1.5pt"/>
                              <v:shape id="Поле 45" o:spid="_x0000_s1131" type="#_x0000_t202" style="position:absolute;left:283;width:4496;height:30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" filled="f" stroked="f" strokeweight=".5pt">
                                <v:textbox>
                                  <w:txbxContent>
                                    <w:p w:rsidR="00447BCA" w:rsidRPr="00D773CD" w:rsidRDefault="00447BCA" w:rsidP="00D773CD">
                                      <w:pPr>
                                        <w:pStyle w:val="a3"/>
                                        <w:spacing w:before="0" w:beforeAutospacing="0" w:after="200" w:afterAutospacing="0" w:line="276" w:lineRule="auto"/>
                                      </w:pPr>
                                      <w:r w:rsidRPr="00D773CD">
                                        <w:rPr>
                                          <w:position w:val="-4"/>
                                        </w:rPr>
                                        <w:object w:dxaOrig="300" w:dyaOrig="300">
                                          <v:shape id="_x0000_i1136" type="#_x0000_t75" style="width:15.05pt;height:15.05pt" o:ole="">
                                            <v:imagedata r:id="rId194" o:title=""/>
                                          </v:shape>
                                          <o:OLEObject Type="Embed" ProgID="Equation.DSMT4" ShapeID="_x0000_i1136" DrawAspect="Content" ObjectID="_1611558290" r:id="rId198"/>
                                        </w:objec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</v:group>
                          <v:oval id="Овал 340" o:spid="_x0000_s1132" style="position:absolute;left:27885;top:9486;width:444;height:4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" fillcolor="black [3200]" strokecolor="black [1600]" strokeweight="2pt">
                            <v:textbox>
                              <w:txbxContent>
                                <w:p w:rsidR="00447BCA" w:rsidRDefault="00447BCA" w:rsidP="00D773CD">
                                  <w:pPr>
                                    <w:pStyle w:val="a3"/>
                                    <w:spacing w:before="0" w:beforeAutospacing="0" w:after="200" w:afterAutospacing="0" w:line="276" w:lineRule="auto"/>
                                  </w:pPr>
                                  <w:r>
                                    <w:rPr>
                                      <w:rFonts w:eastAsia="Times New Roman"/>
                                      <w:sz w:val="22"/>
                                      <w:szCs w:val="22"/>
                                    </w:rPr>
                                    <w:t> </w:t>
                                  </w:r>
                                </w:p>
                              </w:txbxContent>
                            </v:textbox>
                          </v:oval>
                        </v:group>
                        <v:line id="Прямая соединительная линия 220" o:spid="_x0000_s1133" style="position:absolute;visibility:visible;mso-wrap-style:square" from="28265,9602" to="37714,96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" strokecolor="black [3040]"/>
                      </v:group>
                      <v:line id="Прямая соединительная линия 222" o:spid="_x0000_s1134" style="position:absolute;flip:y;visibility:visible;mso-wrap-style:square" from="26179,9486" to="28106,130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" strokecolor="black [3040]"/>
                    </v:group>
                    <v:shape id="Поле 45" o:spid="_x0000_s1135" type="#_x0000_t202" style="position:absolute;left:20683;top:8352;width:7207;height:30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" filled="f" stroked="f" strokeweight=".5pt">
                      <v:textbox>
                        <w:txbxContent>
                          <w:p w:rsidR="00447BCA" w:rsidRDefault="00447BCA" w:rsidP="002901DD">
                            <w:pPr>
                              <w:pStyle w:val="a3"/>
                              <w:spacing w:before="0" w:beforeAutospacing="0" w:after="200" w:afterAutospacing="0" w:line="276" w:lineRule="auto"/>
                            </w:pPr>
                            <w:r>
                              <w:rPr>
                                <w:rFonts w:eastAsia="Calibri"/>
                                <w:i/>
                                <w:iCs/>
                                <w:sz w:val="28"/>
                                <w:szCs w:val="28"/>
                                <w:lang w:val="en-US"/>
                              </w:rPr>
                              <w:t>M</w:t>
                            </w:r>
                            <w:r>
                              <w:rPr>
                                <w:rFonts w:eastAsia="Calibri"/>
                                <w:sz w:val="28"/>
                                <w:szCs w:val="28"/>
                              </w:rPr>
                              <w:t>(</w:t>
                            </w:r>
                            <w:proofErr w:type="spellStart"/>
                            <w:proofErr w:type="gramStart"/>
                            <w:r>
                              <w:rPr>
                                <w:rFonts w:eastAsia="Calibri"/>
                                <w:i/>
                                <w:iCs/>
                                <w:sz w:val="28"/>
                                <w:szCs w:val="28"/>
                                <w:lang w:val="en-US"/>
                              </w:rPr>
                              <w:t>x,y</w:t>
                            </w:r>
                            <w:proofErr w:type="spellEnd"/>
                            <w:proofErr w:type="gramEnd"/>
                            <w:r>
                              <w:rPr>
                                <w:rFonts w:eastAsia="Calibri"/>
                                <w:sz w:val="28"/>
                                <w:szCs w:val="28"/>
                              </w:rPr>
                              <w:t>)</w:t>
                            </w:r>
                          </w:p>
                        </w:txbxContent>
                      </v:textbox>
                    </v:shape>
                  </v:group>
                </v:group>
                <w10:anchorlock/>
              </v:group>
            </w:pict>
          </mc:Fallback>
        </mc:AlternateContent>
      </w:r>
    </w:p>
    <w:p w:rsidR="00451DD8" w:rsidRDefault="00F07968" w:rsidP="00791751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очки </w:t>
      </w:r>
      <w:r w:rsidRPr="00F07968">
        <w:rPr>
          <w:rFonts w:ascii="Times New Roman" w:hAnsi="Times New Roman" w:cs="Times New Roman"/>
          <w:position w:val="-14"/>
          <w:sz w:val="28"/>
          <w:szCs w:val="28"/>
        </w:rPr>
        <w:object w:dxaOrig="880" w:dyaOrig="420">
          <v:shape id="_x0000_i1137" type="#_x0000_t75" style="width:44.35pt;height:21.55pt" o:ole="">
            <v:imagedata r:id="rId199" o:title=""/>
          </v:shape>
          <o:OLEObject Type="Embed" ProgID="Equation.DSMT4" ShapeID="_x0000_i1137" DrawAspect="Content" ObjectID="_1611558028" r:id="rId200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F07968">
        <w:rPr>
          <w:rFonts w:ascii="Times New Roman" w:hAnsi="Times New Roman" w:cs="Times New Roman"/>
          <w:position w:val="-14"/>
          <w:sz w:val="28"/>
          <w:szCs w:val="28"/>
        </w:rPr>
        <w:object w:dxaOrig="1100" w:dyaOrig="420">
          <v:shape id="_x0000_i1138" type="#_x0000_t75" style="width:55.3pt;height:21.55pt" o:ole="">
            <v:imagedata r:id="rId201" o:title=""/>
          </v:shape>
          <o:OLEObject Type="Embed" ProgID="Equation.DSMT4" ShapeID="_x0000_i1138" DrawAspect="Content" ObjectID="_1611558029" r:id="rId202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F07968">
        <w:rPr>
          <w:rFonts w:ascii="Times New Roman" w:hAnsi="Times New Roman" w:cs="Times New Roman"/>
          <w:position w:val="-14"/>
          <w:sz w:val="28"/>
          <w:szCs w:val="28"/>
        </w:rPr>
        <w:object w:dxaOrig="859" w:dyaOrig="420">
          <v:shape id="_x0000_i1139" type="#_x0000_t75" style="width:42.7pt;height:21.55pt" o:ole="">
            <v:imagedata r:id="rId203" o:title=""/>
          </v:shape>
          <o:OLEObject Type="Embed" ProgID="Equation.DSMT4" ShapeID="_x0000_i1139" DrawAspect="Content" ObjectID="_1611558030" r:id="rId204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 w:rsidR="00451DD8">
        <w:rPr>
          <w:rFonts w:ascii="Times New Roman" w:hAnsi="Times New Roman" w:cs="Times New Roman"/>
          <w:sz w:val="28"/>
          <w:szCs w:val="28"/>
        </w:rPr>
        <w:t xml:space="preserve"> </w:t>
      </w:r>
      <w:r w:rsidRPr="00F07968">
        <w:rPr>
          <w:rFonts w:ascii="Times New Roman" w:hAnsi="Times New Roman" w:cs="Times New Roman"/>
          <w:position w:val="-14"/>
          <w:sz w:val="28"/>
          <w:szCs w:val="28"/>
        </w:rPr>
        <w:object w:dxaOrig="1080" w:dyaOrig="420">
          <v:shape id="_x0000_i1140" type="#_x0000_t75" style="width:53.3pt;height:21.55pt" o:ole="">
            <v:imagedata r:id="rId205" o:title=""/>
          </v:shape>
          <o:OLEObject Type="Embed" ProgID="Equation.DSMT4" ShapeID="_x0000_i1140" DrawAspect="Content" ObjectID="_1611558031" r:id="rId206"/>
        </w:object>
      </w:r>
      <w:r w:rsidR="00451DD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называются </w:t>
      </w:r>
      <w:r w:rsidRPr="00F07968">
        <w:rPr>
          <w:rFonts w:ascii="Times New Roman" w:hAnsi="Times New Roman" w:cs="Times New Roman"/>
          <w:i/>
          <w:sz w:val="28"/>
          <w:szCs w:val="28"/>
          <w:u w:val="single"/>
        </w:rPr>
        <w:t>вершинами эллипса</w:t>
      </w:r>
      <w:r>
        <w:rPr>
          <w:rFonts w:ascii="Times New Roman" w:hAnsi="Times New Roman" w:cs="Times New Roman"/>
          <w:sz w:val="28"/>
          <w:szCs w:val="28"/>
        </w:rPr>
        <w:t xml:space="preserve">, а отрезки </w:t>
      </w:r>
      <w:r w:rsidRPr="00F07968">
        <w:rPr>
          <w:rFonts w:ascii="Times New Roman" w:hAnsi="Times New Roman" w:cs="Times New Roman"/>
          <w:position w:val="-14"/>
          <w:sz w:val="28"/>
          <w:szCs w:val="28"/>
        </w:rPr>
        <w:object w:dxaOrig="1140" w:dyaOrig="420">
          <v:shape id="_x0000_i1141" type="#_x0000_t75" style="width:56.95pt;height:21.55pt" o:ole="">
            <v:imagedata r:id="rId207" o:title=""/>
          </v:shape>
          <o:OLEObject Type="Embed" ProgID="Equation.DSMT4" ShapeID="_x0000_i1141" DrawAspect="Content" ObjectID="_1611558032" r:id="rId208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F07968">
        <w:rPr>
          <w:rFonts w:ascii="Times New Roman" w:hAnsi="Times New Roman" w:cs="Times New Roman"/>
          <w:position w:val="-14"/>
          <w:sz w:val="28"/>
          <w:szCs w:val="28"/>
        </w:rPr>
        <w:object w:dxaOrig="1120" w:dyaOrig="420">
          <v:shape id="_x0000_i1142" type="#_x0000_t75" style="width:56.15pt;height:21.55pt" o:ole="">
            <v:imagedata r:id="rId209" o:title=""/>
          </v:shape>
          <o:OLEObject Type="Embed" ProgID="Equation.DSMT4" ShapeID="_x0000_i1142" DrawAspect="Content" ObjectID="_1611558033" r:id="rId21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noBreakHyphen/>
        <w:t xml:space="preserve"> его </w:t>
      </w:r>
      <w:r w:rsidRPr="00F07968">
        <w:rPr>
          <w:rFonts w:ascii="Times New Roman" w:hAnsi="Times New Roman" w:cs="Times New Roman"/>
          <w:i/>
          <w:sz w:val="28"/>
          <w:szCs w:val="28"/>
          <w:u w:val="single"/>
        </w:rPr>
        <w:t>осями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:rsidR="00D37EC7" w:rsidRPr="00D17814" w:rsidRDefault="00D17814" w:rsidP="00D17814">
      <w:pPr>
        <w:spacing w:after="0" w:line="360" w:lineRule="auto"/>
        <w:ind w:left="2832" w:firstLine="708"/>
        <w:jc w:val="both"/>
        <w:rPr>
          <w:rFonts w:ascii="Times New Roman" w:hAnsi="Times New Roman" w:cs="Times New Roman"/>
          <w:sz w:val="28"/>
          <w:szCs w:val="28"/>
          <w:u w:val="single"/>
        </w:rPr>
      </w:pPr>
      <w:r w:rsidRPr="00D17814">
        <w:rPr>
          <w:rFonts w:ascii="Times New Roman" w:hAnsi="Times New Roman" w:cs="Times New Roman"/>
          <w:sz w:val="28"/>
          <w:szCs w:val="28"/>
          <w:u w:val="single"/>
        </w:rPr>
        <w:t>С</w:t>
      </w:r>
      <w:r w:rsidR="00D37EC7" w:rsidRPr="00D17814">
        <w:rPr>
          <w:rFonts w:ascii="Times New Roman" w:hAnsi="Times New Roman" w:cs="Times New Roman"/>
          <w:sz w:val="28"/>
          <w:szCs w:val="28"/>
          <w:u w:val="single"/>
        </w:rPr>
        <w:t>войства эллипса:</w:t>
      </w:r>
    </w:p>
    <w:p w:rsidR="00332FF0" w:rsidRDefault="00332FF0" w:rsidP="00332FF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) оси координат – оси симметрии эллипса;</w:t>
      </w:r>
    </w:p>
    <w:p w:rsidR="00332FF0" w:rsidRDefault="00332FF0" w:rsidP="00332FF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) начало координат – центр симметрии эллипса;</w:t>
      </w:r>
    </w:p>
    <w:p w:rsidR="00F07968" w:rsidRDefault="00332FF0" w:rsidP="00332FF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3</w:t>
      </w:r>
      <w:r w:rsidR="00D37EC7">
        <w:rPr>
          <w:rFonts w:ascii="Times New Roman" w:hAnsi="Times New Roman" w:cs="Times New Roman"/>
          <w:sz w:val="28"/>
          <w:szCs w:val="28"/>
        </w:rPr>
        <w:t xml:space="preserve">) </w:t>
      </w:r>
      <w:r w:rsidR="00E44240">
        <w:rPr>
          <w:rFonts w:ascii="Times New Roman" w:hAnsi="Times New Roman" w:cs="Times New Roman"/>
          <w:sz w:val="28"/>
          <w:szCs w:val="28"/>
        </w:rPr>
        <w:t>к</w:t>
      </w:r>
      <w:r w:rsidR="00F07968">
        <w:rPr>
          <w:rFonts w:ascii="Times New Roman" w:hAnsi="Times New Roman" w:cs="Times New Roman"/>
          <w:sz w:val="28"/>
          <w:szCs w:val="28"/>
        </w:rPr>
        <w:t xml:space="preserve">оординаты </w:t>
      </w:r>
      <w:r w:rsidR="00F07968" w:rsidRPr="00F07968">
        <w:rPr>
          <w:rFonts w:ascii="Times New Roman" w:hAnsi="Times New Roman" w:cs="Times New Roman"/>
          <w:position w:val="-14"/>
          <w:sz w:val="28"/>
          <w:szCs w:val="28"/>
        </w:rPr>
        <w:object w:dxaOrig="680" w:dyaOrig="420">
          <v:shape id="_x0000_i1143" type="#_x0000_t75" style="width:33.75pt;height:21.55pt" o:ole="">
            <v:imagedata r:id="rId211" o:title=""/>
          </v:shape>
          <o:OLEObject Type="Embed" ProgID="Equation.DSMT4" ShapeID="_x0000_i1143" DrawAspect="Content" ObjectID="_1611558034" r:id="rId212"/>
        </w:object>
      </w:r>
      <w:r w:rsidR="00F07968">
        <w:rPr>
          <w:rFonts w:ascii="Times New Roman" w:hAnsi="Times New Roman" w:cs="Times New Roman"/>
          <w:sz w:val="28"/>
          <w:szCs w:val="28"/>
        </w:rPr>
        <w:t xml:space="preserve"> всех точек эллипса удовлетворяют неравенствам </w:t>
      </w:r>
      <w:r w:rsidR="00F07968" w:rsidRPr="00F07968">
        <w:rPr>
          <w:rFonts w:ascii="Times New Roman" w:hAnsi="Times New Roman" w:cs="Times New Roman"/>
          <w:position w:val="-14"/>
          <w:sz w:val="28"/>
          <w:szCs w:val="28"/>
        </w:rPr>
        <w:object w:dxaOrig="720" w:dyaOrig="420">
          <v:shape id="_x0000_i1144" type="#_x0000_t75" style="width:36.2pt;height:21.55pt" o:ole="">
            <v:imagedata r:id="rId213" o:title=""/>
          </v:shape>
          <o:OLEObject Type="Embed" ProgID="Equation.DSMT4" ShapeID="_x0000_i1144" DrawAspect="Content" ObjectID="_1611558035" r:id="rId214"/>
        </w:object>
      </w:r>
      <w:r w:rsidR="00F07968">
        <w:rPr>
          <w:rFonts w:ascii="Times New Roman" w:hAnsi="Times New Roman" w:cs="Times New Roman"/>
          <w:sz w:val="28"/>
          <w:szCs w:val="28"/>
        </w:rPr>
        <w:t xml:space="preserve">, </w:t>
      </w:r>
      <w:r w:rsidR="00F07968" w:rsidRPr="00F07968">
        <w:rPr>
          <w:rFonts w:ascii="Times New Roman" w:hAnsi="Times New Roman" w:cs="Times New Roman"/>
          <w:position w:val="-14"/>
          <w:sz w:val="28"/>
          <w:szCs w:val="28"/>
        </w:rPr>
        <w:object w:dxaOrig="720" w:dyaOrig="420">
          <v:shape id="_x0000_i1145" type="#_x0000_t75" style="width:36.2pt;height:21.55pt" o:ole="">
            <v:imagedata r:id="rId215" o:title=""/>
          </v:shape>
          <o:OLEObject Type="Embed" ProgID="Equation.DSMT4" ShapeID="_x0000_i1145" DrawAspect="Content" ObjectID="_1611558036" r:id="rId216"/>
        </w:object>
      </w:r>
      <w:r w:rsidR="00D37EC7">
        <w:rPr>
          <w:rFonts w:ascii="Times New Roman" w:hAnsi="Times New Roman" w:cs="Times New Roman"/>
          <w:sz w:val="28"/>
          <w:szCs w:val="28"/>
        </w:rPr>
        <w:t>, т.е. эллипс ограничен прямоугольником</w: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B54339" w:rsidRDefault="00332FF0" w:rsidP="00D1781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) эллипс имеет два фокуса </w:t>
      </w:r>
      <w:r w:rsidRPr="00332FF0">
        <w:rPr>
          <w:rFonts w:ascii="Times New Roman" w:hAnsi="Times New Roman" w:cs="Times New Roman"/>
          <w:position w:val="-14"/>
          <w:sz w:val="28"/>
          <w:szCs w:val="28"/>
        </w:rPr>
        <w:object w:dxaOrig="880" w:dyaOrig="420">
          <v:shape id="_x0000_i1146" type="#_x0000_t75" style="width:43.55pt;height:21.15pt" o:ole="">
            <v:imagedata r:id="rId190" o:title=""/>
          </v:shape>
          <o:OLEObject Type="Embed" ProgID="Equation.DSMT4" ShapeID="_x0000_i1146" DrawAspect="Content" ObjectID="_1611558037" r:id="rId217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332FF0">
        <w:rPr>
          <w:rFonts w:ascii="Times New Roman" w:hAnsi="Times New Roman" w:cs="Times New Roman"/>
          <w:position w:val="-14"/>
          <w:sz w:val="28"/>
          <w:szCs w:val="28"/>
        </w:rPr>
        <w:object w:dxaOrig="1100" w:dyaOrig="420">
          <v:shape id="_x0000_i1147" type="#_x0000_t75" style="width:55.3pt;height:21.15pt" o:ole="">
            <v:imagedata r:id="rId192" o:title=""/>
          </v:shape>
          <o:OLEObject Type="Embed" ProgID="Equation.DSMT4" ShapeID="_x0000_i1147" DrawAspect="Content" ObjectID="_1611558038" r:id="rId218"/>
        </w:object>
      </w:r>
      <w:r>
        <w:rPr>
          <w:rFonts w:ascii="Times New Roman" w:hAnsi="Times New Roman" w:cs="Times New Roman"/>
          <w:sz w:val="28"/>
          <w:szCs w:val="28"/>
        </w:rPr>
        <w:t>, где</w:t>
      </w:r>
      <w:r w:rsidR="005E6D80">
        <w:rPr>
          <w:rFonts w:ascii="Times New Roman" w:hAnsi="Times New Roman" w:cs="Times New Roman"/>
          <w:sz w:val="28"/>
          <w:szCs w:val="28"/>
        </w:rPr>
        <w:t xml:space="preserve"> </w:t>
      </w:r>
      <w:r w:rsidRPr="00332FF0">
        <w:rPr>
          <w:rFonts w:ascii="Times New Roman" w:hAnsi="Times New Roman" w:cs="Times New Roman"/>
          <w:position w:val="-6"/>
          <w:sz w:val="28"/>
          <w:szCs w:val="28"/>
        </w:rPr>
        <w:object w:dxaOrig="600" w:dyaOrig="300">
          <v:shape id="_x0000_i1148" type="#_x0000_t75" style="width:30.1pt;height:15.05pt" o:ole="">
            <v:imagedata r:id="rId219" o:title=""/>
          </v:shape>
          <o:OLEObject Type="Embed" ProgID="Equation.DSMT4" ShapeID="_x0000_i1148" DrawAspect="Content" ObjectID="_1611558039" r:id="rId220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332FF0">
        <w:rPr>
          <w:rFonts w:ascii="Times New Roman" w:hAnsi="Times New Roman" w:cs="Times New Roman"/>
          <w:position w:val="-6"/>
          <w:sz w:val="28"/>
          <w:szCs w:val="28"/>
        </w:rPr>
        <w:object w:dxaOrig="1340" w:dyaOrig="360">
          <v:shape id="_x0000_i1149" type="#_x0000_t75" style="width:66.7pt;height:18.7pt" o:ole="">
            <v:imagedata r:id="rId221" o:title=""/>
          </v:shape>
          <o:OLEObject Type="Embed" ProgID="Equation.DSMT4" ShapeID="_x0000_i1149" DrawAspect="Content" ObjectID="_1611558040" r:id="rId222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E44240" w:rsidRDefault="00E44240" w:rsidP="006308B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5) отношение </w:t>
      </w:r>
      <w:r w:rsidRPr="00E44240">
        <w:rPr>
          <w:rFonts w:ascii="Times New Roman" w:hAnsi="Times New Roman" w:cs="Times New Roman"/>
          <w:position w:val="-28"/>
          <w:sz w:val="28"/>
          <w:szCs w:val="28"/>
        </w:rPr>
        <w:object w:dxaOrig="660" w:dyaOrig="720">
          <v:shape id="_x0000_i1150" type="#_x0000_t75" style="width:32.95pt;height:36.2pt" o:ole="">
            <v:imagedata r:id="rId223" o:title=""/>
          </v:shape>
          <o:OLEObject Type="Embed" ProgID="Equation.DSMT4" ShapeID="_x0000_i1150" DrawAspect="Content" ObjectID="_1611558041" r:id="rId224"/>
        </w:object>
      </w:r>
      <w:r>
        <w:rPr>
          <w:rFonts w:ascii="Times New Roman" w:hAnsi="Times New Roman" w:cs="Times New Roman"/>
          <w:sz w:val="28"/>
          <w:szCs w:val="28"/>
        </w:rPr>
        <w:t xml:space="preserve"> называется </w:t>
      </w:r>
      <w:r w:rsidRPr="00E44240">
        <w:rPr>
          <w:rFonts w:ascii="Times New Roman" w:hAnsi="Times New Roman" w:cs="Times New Roman"/>
          <w:i/>
          <w:sz w:val="28"/>
          <w:szCs w:val="28"/>
        </w:rPr>
        <w:t>эксцентриситетом</w:t>
      </w:r>
      <w:r>
        <w:rPr>
          <w:rFonts w:ascii="Times New Roman" w:hAnsi="Times New Roman" w:cs="Times New Roman"/>
          <w:sz w:val="28"/>
          <w:szCs w:val="28"/>
        </w:rPr>
        <w:t>; для эллипса</w:t>
      </w:r>
      <w:r w:rsidR="005E6D80">
        <w:rPr>
          <w:rFonts w:ascii="Times New Roman" w:hAnsi="Times New Roman" w:cs="Times New Roman"/>
          <w:sz w:val="28"/>
          <w:szCs w:val="28"/>
        </w:rPr>
        <w:t xml:space="preserve"> </w:t>
      </w:r>
      <w:r w:rsidR="005E6D80" w:rsidRPr="005E6D80">
        <w:rPr>
          <w:rFonts w:ascii="Times New Roman" w:hAnsi="Times New Roman" w:cs="Times New Roman"/>
          <w:position w:val="-6"/>
          <w:sz w:val="28"/>
          <w:szCs w:val="28"/>
        </w:rPr>
        <w:object w:dxaOrig="560" w:dyaOrig="300">
          <v:shape id="_x0000_i1151" type="#_x0000_t75" style="width:28.05pt;height:15.05pt" o:ole="">
            <v:imagedata r:id="rId225" o:title=""/>
          </v:shape>
          <o:OLEObject Type="Embed" ProgID="Equation.DSMT4" ShapeID="_x0000_i1151" DrawAspect="Content" ObjectID="_1611558042" r:id="rId226"/>
        </w:object>
      </w:r>
      <w:r w:rsidR="005E6D80" w:rsidRPr="005E6D80">
        <w:rPr>
          <w:rFonts w:ascii="Times New Roman" w:hAnsi="Times New Roman" w:cs="Times New Roman"/>
          <w:sz w:val="28"/>
          <w:szCs w:val="28"/>
        </w:rPr>
        <w:t xml:space="preserve"> </w:t>
      </w:r>
      <w:r w:rsidR="005E6D80">
        <w:rPr>
          <w:rFonts w:ascii="Times New Roman" w:hAnsi="Times New Roman" w:cs="Times New Roman"/>
          <w:sz w:val="28"/>
          <w:szCs w:val="28"/>
        </w:rPr>
        <w:t>и</w:t>
      </w:r>
      <w:r w:rsidRPr="00E4424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при </w:t>
      </w:r>
      <w:r w:rsidRPr="00E44240">
        <w:rPr>
          <w:rFonts w:ascii="Times New Roman" w:hAnsi="Times New Roman" w:cs="Times New Roman"/>
          <w:position w:val="-6"/>
          <w:sz w:val="28"/>
          <w:szCs w:val="28"/>
        </w:rPr>
        <w:object w:dxaOrig="600" w:dyaOrig="300">
          <v:shape id="_x0000_i1152" type="#_x0000_t75" style="width:30.1pt;height:15.05pt" o:ole="">
            <v:imagedata r:id="rId227" o:title=""/>
          </v:shape>
          <o:OLEObject Type="Embed" ProgID="Equation.DSMT4" ShapeID="_x0000_i1152" DrawAspect="Content" ObjectID="_1611558043" r:id="rId228"/>
        </w:object>
      </w:r>
      <w:r>
        <w:rPr>
          <w:rFonts w:ascii="Times New Roman" w:hAnsi="Times New Roman" w:cs="Times New Roman"/>
          <w:sz w:val="28"/>
          <w:szCs w:val="28"/>
        </w:rPr>
        <w:t>, т.е.</w:t>
      </w:r>
      <w:r w:rsidR="006308B8">
        <w:rPr>
          <w:rFonts w:ascii="Times New Roman" w:hAnsi="Times New Roman" w:cs="Times New Roman"/>
          <w:sz w:val="28"/>
          <w:szCs w:val="28"/>
        </w:rPr>
        <w:t xml:space="preserve"> когд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07968">
        <w:rPr>
          <w:rFonts w:ascii="Times New Roman" w:hAnsi="Times New Roman" w:cs="Times New Roman"/>
          <w:position w:val="-6"/>
          <w:sz w:val="28"/>
          <w:szCs w:val="28"/>
        </w:rPr>
        <w:object w:dxaOrig="620" w:dyaOrig="300">
          <v:shape id="_x0000_i1153" type="#_x0000_t75" style="width:30.9pt;height:15.05pt" o:ole="">
            <v:imagedata r:id="rId229" o:title=""/>
          </v:shape>
          <o:OLEObject Type="Embed" ProgID="Equation.DSMT4" ShapeID="_x0000_i1153" DrawAspect="Content" ObjectID="_1611558044" r:id="rId230"/>
        </w:object>
      </w:r>
      <w:r>
        <w:rPr>
          <w:rFonts w:ascii="Times New Roman" w:hAnsi="Times New Roman" w:cs="Times New Roman"/>
          <w:sz w:val="28"/>
          <w:szCs w:val="28"/>
        </w:rPr>
        <w:t xml:space="preserve">, эллипс превращается в окружность, определяемую уравнением </w:t>
      </w:r>
      <w:r w:rsidRPr="00B54339">
        <w:rPr>
          <w:rFonts w:ascii="Times New Roman" w:hAnsi="Times New Roman" w:cs="Times New Roman"/>
          <w:position w:val="-12"/>
          <w:sz w:val="28"/>
          <w:szCs w:val="28"/>
        </w:rPr>
        <w:object w:dxaOrig="1380" w:dyaOrig="420">
          <v:shape id="_x0000_i1154" type="#_x0000_t75" style="width:69.15pt;height:21.55pt" o:ole="">
            <v:imagedata r:id="rId231" o:title=""/>
          </v:shape>
          <o:OLEObject Type="Embed" ProgID="Equation.DSMT4" ShapeID="_x0000_i1154" DrawAspect="Content" ObjectID="_1611558045" r:id="rId232"/>
        </w:object>
      </w:r>
      <w:r w:rsidR="006308B8">
        <w:rPr>
          <w:rFonts w:ascii="Times New Roman" w:hAnsi="Times New Roman" w:cs="Times New Roman"/>
          <w:sz w:val="28"/>
          <w:szCs w:val="28"/>
        </w:rPr>
        <w:t>;</w:t>
      </w:r>
    </w:p>
    <w:p w:rsidR="00A03453" w:rsidRDefault="006308B8" w:rsidP="00A0345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6) прям</w:t>
      </w:r>
      <w:r w:rsidR="0052166F">
        <w:rPr>
          <w:rFonts w:ascii="Times New Roman" w:hAnsi="Times New Roman" w:cs="Times New Roman"/>
          <w:sz w:val="28"/>
          <w:szCs w:val="28"/>
        </w:rPr>
        <w:t>ы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308B8">
        <w:rPr>
          <w:rFonts w:ascii="Times New Roman" w:hAnsi="Times New Roman" w:cs="Times New Roman"/>
          <w:position w:val="-4"/>
          <w:sz w:val="28"/>
          <w:szCs w:val="28"/>
        </w:rPr>
        <w:object w:dxaOrig="240" w:dyaOrig="279">
          <v:shape id="_x0000_i1155" type="#_x0000_t75" style="width:12.2pt;height:13.85pt" o:ole="">
            <v:imagedata r:id="rId233" o:title=""/>
          </v:shape>
          <o:OLEObject Type="Embed" ProgID="Equation.DSMT4" ShapeID="_x0000_i1155" DrawAspect="Content" ObjectID="_1611558046" r:id="rId234"/>
        </w:object>
      </w:r>
      <w:r w:rsidR="0052166F">
        <w:rPr>
          <w:rFonts w:ascii="Times New Roman" w:hAnsi="Times New Roman" w:cs="Times New Roman"/>
          <w:sz w:val="28"/>
          <w:szCs w:val="28"/>
        </w:rPr>
        <w:t xml:space="preserve"> и </w:t>
      </w:r>
      <w:r w:rsidR="0052166F" w:rsidRPr="006308B8">
        <w:rPr>
          <w:rFonts w:ascii="Times New Roman" w:hAnsi="Times New Roman" w:cs="Times New Roman"/>
          <w:position w:val="-4"/>
          <w:sz w:val="28"/>
          <w:szCs w:val="28"/>
        </w:rPr>
        <w:object w:dxaOrig="300" w:dyaOrig="300">
          <v:shape id="_x0000_i1156" type="#_x0000_t75" style="width:15.05pt;height:15.05pt" o:ole="">
            <v:imagedata r:id="rId235" o:title=""/>
          </v:shape>
          <o:OLEObject Type="Embed" ProgID="Equation.DSMT4" ShapeID="_x0000_i1156" DrawAspect="Content" ObjectID="_1611558047" r:id="rId236"/>
        </w:object>
      </w:r>
      <w:r>
        <w:rPr>
          <w:rFonts w:ascii="Times New Roman" w:hAnsi="Times New Roman" w:cs="Times New Roman"/>
          <w:sz w:val="28"/>
          <w:szCs w:val="28"/>
        </w:rPr>
        <w:t>, заданн</w:t>
      </w:r>
      <w:r w:rsidR="0052166F">
        <w:rPr>
          <w:rFonts w:ascii="Times New Roman" w:hAnsi="Times New Roman" w:cs="Times New Roman"/>
          <w:sz w:val="28"/>
          <w:szCs w:val="28"/>
        </w:rPr>
        <w:t>ые, соответственно,</w:t>
      </w:r>
      <w:r>
        <w:rPr>
          <w:rFonts w:ascii="Times New Roman" w:hAnsi="Times New Roman" w:cs="Times New Roman"/>
          <w:sz w:val="28"/>
          <w:szCs w:val="28"/>
        </w:rPr>
        <w:t xml:space="preserve"> уравнени</w:t>
      </w:r>
      <w:r w:rsidR="0052166F">
        <w:rPr>
          <w:rFonts w:ascii="Times New Roman" w:hAnsi="Times New Roman" w:cs="Times New Roman"/>
          <w:sz w:val="28"/>
          <w:szCs w:val="28"/>
        </w:rPr>
        <w:t>я</w:t>
      </w:r>
      <w:r>
        <w:rPr>
          <w:rFonts w:ascii="Times New Roman" w:hAnsi="Times New Roman" w:cs="Times New Roman"/>
          <w:sz w:val="28"/>
          <w:szCs w:val="28"/>
        </w:rPr>
        <w:t>м</w:t>
      </w:r>
      <w:r w:rsidR="0052166F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308B8">
        <w:rPr>
          <w:rFonts w:ascii="Times New Roman" w:hAnsi="Times New Roman" w:cs="Times New Roman"/>
          <w:position w:val="-28"/>
          <w:sz w:val="28"/>
          <w:szCs w:val="28"/>
        </w:rPr>
        <w:object w:dxaOrig="680" w:dyaOrig="720">
          <v:shape id="_x0000_i1157" type="#_x0000_t75" style="width:34.15pt;height:36.2pt" o:ole="">
            <v:imagedata r:id="rId237" o:title=""/>
          </v:shape>
          <o:OLEObject Type="Embed" ProgID="Equation.DSMT4" ShapeID="_x0000_i1157" DrawAspect="Content" ObjectID="_1611558048" r:id="rId23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52166F">
        <w:rPr>
          <w:rFonts w:ascii="Times New Roman" w:hAnsi="Times New Roman" w:cs="Times New Roman"/>
          <w:sz w:val="28"/>
          <w:szCs w:val="28"/>
        </w:rPr>
        <w:t xml:space="preserve">и </w:t>
      </w:r>
      <w:r w:rsidR="0052166F" w:rsidRPr="006308B8">
        <w:rPr>
          <w:rFonts w:ascii="Times New Roman" w:hAnsi="Times New Roman" w:cs="Times New Roman"/>
          <w:position w:val="-28"/>
          <w:sz w:val="28"/>
          <w:szCs w:val="28"/>
        </w:rPr>
        <w:object w:dxaOrig="859" w:dyaOrig="720">
          <v:shape id="_x0000_i1158" type="#_x0000_t75" style="width:43.1pt;height:36.2pt" o:ole="">
            <v:imagedata r:id="rId239" o:title=""/>
          </v:shape>
          <o:OLEObject Type="Embed" ProgID="Equation.DSMT4" ShapeID="_x0000_i1158" DrawAspect="Content" ObjectID="_1611558049" r:id="rId240"/>
        </w:object>
      </w:r>
      <w:r w:rsidR="0052166F">
        <w:rPr>
          <w:rFonts w:ascii="Times New Roman" w:hAnsi="Times New Roman" w:cs="Times New Roman"/>
          <w:sz w:val="28"/>
          <w:szCs w:val="28"/>
        </w:rPr>
        <w:t xml:space="preserve">, называются </w:t>
      </w:r>
      <w:r w:rsidR="0052166F" w:rsidRPr="0052166F">
        <w:rPr>
          <w:rFonts w:ascii="Times New Roman" w:hAnsi="Times New Roman" w:cs="Times New Roman"/>
          <w:i/>
          <w:sz w:val="28"/>
          <w:szCs w:val="28"/>
        </w:rPr>
        <w:t>директрисами</w:t>
      </w:r>
      <w:r w:rsidR="00A27A83" w:rsidRPr="00A27A83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A27A83">
        <w:rPr>
          <w:rFonts w:ascii="Times New Roman" w:hAnsi="Times New Roman" w:cs="Times New Roman"/>
          <w:i/>
          <w:sz w:val="28"/>
          <w:szCs w:val="28"/>
        </w:rPr>
        <w:t>эллипса</w:t>
      </w:r>
      <w:r w:rsidR="00A03453">
        <w:rPr>
          <w:rFonts w:ascii="Times New Roman" w:hAnsi="Times New Roman" w:cs="Times New Roman"/>
          <w:sz w:val="28"/>
          <w:szCs w:val="28"/>
        </w:rPr>
        <w:t>.</w:t>
      </w:r>
    </w:p>
    <w:p w:rsidR="002901DD" w:rsidRDefault="002901DD" w:rsidP="00A03453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ажным свойством отличного от окружности эллипса и его директрисы является соотношение </w:t>
      </w:r>
    </w:p>
    <w:p w:rsidR="002901DD" w:rsidRDefault="002901DD" w:rsidP="002901DD">
      <w:pPr>
        <w:spacing w:after="0" w:line="360" w:lineRule="auto"/>
        <w:ind w:firstLine="708"/>
        <w:jc w:val="center"/>
        <w:rPr>
          <w:rFonts w:ascii="Times New Roman" w:hAnsi="Times New Roman" w:cs="Times New Roman"/>
          <w:sz w:val="28"/>
          <w:szCs w:val="28"/>
        </w:rPr>
      </w:pPr>
      <w:r w:rsidRPr="00A03453">
        <w:rPr>
          <w:rFonts w:ascii="Times New Roman" w:hAnsi="Times New Roman" w:cs="Times New Roman"/>
          <w:position w:val="-36"/>
          <w:sz w:val="28"/>
          <w:szCs w:val="28"/>
        </w:rPr>
        <w:object w:dxaOrig="1939" w:dyaOrig="840">
          <v:shape id="_x0000_i1159" type="#_x0000_t75" style="width:96.8pt;height:41.9pt" o:ole="">
            <v:imagedata r:id="rId241" o:title=""/>
          </v:shape>
          <o:OLEObject Type="Embed" ProgID="Equation.DSMT4" ShapeID="_x0000_i1159" DrawAspect="Content" ObjectID="_1611558050" r:id="rId242"/>
        </w:objec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42570D" w:rsidRDefault="002901DD" w:rsidP="002901D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="00A03453" w:rsidRPr="0052166F">
        <w:rPr>
          <w:rFonts w:ascii="Times New Roman" w:hAnsi="Times New Roman" w:cs="Times New Roman"/>
          <w:position w:val="-14"/>
          <w:sz w:val="28"/>
          <w:szCs w:val="28"/>
        </w:rPr>
        <w:object w:dxaOrig="1080" w:dyaOrig="420">
          <v:shape id="_x0000_i1160" type="#_x0000_t75" style="width:54.1pt;height:21.15pt" o:ole="">
            <v:imagedata r:id="rId243" o:title=""/>
          </v:shape>
          <o:OLEObject Type="Embed" ProgID="Equation.DSMT4" ShapeID="_x0000_i1160" DrawAspect="Content" ObjectID="_1611558051" r:id="rId244"/>
        </w:object>
      </w:r>
      <w:r w:rsidR="00A03453">
        <w:rPr>
          <w:rFonts w:ascii="Times New Roman" w:hAnsi="Times New Roman" w:cs="Times New Roman"/>
          <w:sz w:val="28"/>
          <w:szCs w:val="28"/>
        </w:rPr>
        <w:t xml:space="preserve"> </w:t>
      </w:r>
      <w:r w:rsidR="0052166F">
        <w:rPr>
          <w:rFonts w:ascii="Times New Roman" w:hAnsi="Times New Roman" w:cs="Times New Roman"/>
          <w:sz w:val="28"/>
          <w:szCs w:val="28"/>
        </w:rPr>
        <w:t>расстояние</w:t>
      </w:r>
      <w:r w:rsidR="006308B8">
        <w:rPr>
          <w:rFonts w:ascii="Times New Roman" w:hAnsi="Times New Roman" w:cs="Times New Roman"/>
          <w:sz w:val="28"/>
          <w:szCs w:val="28"/>
        </w:rPr>
        <w:t xml:space="preserve"> </w:t>
      </w:r>
      <w:r w:rsidR="0052166F">
        <w:rPr>
          <w:rFonts w:ascii="Times New Roman" w:hAnsi="Times New Roman" w:cs="Times New Roman"/>
          <w:sz w:val="28"/>
          <w:szCs w:val="28"/>
        </w:rPr>
        <w:t xml:space="preserve">между точкой </w:t>
      </w:r>
      <w:r w:rsidR="00A27A83">
        <w:rPr>
          <w:rFonts w:ascii="Times New Roman" w:hAnsi="Times New Roman" w:cs="Times New Roman"/>
          <w:sz w:val="28"/>
          <w:szCs w:val="28"/>
        </w:rPr>
        <w:t>эллипса</w:t>
      </w:r>
      <w:r w:rsidR="00A27A83" w:rsidRPr="00F07968">
        <w:rPr>
          <w:rFonts w:ascii="Times New Roman" w:hAnsi="Times New Roman" w:cs="Times New Roman"/>
          <w:sz w:val="28"/>
          <w:szCs w:val="28"/>
        </w:rPr>
        <w:t xml:space="preserve"> </w:t>
      </w:r>
      <w:r w:rsidR="006308B8" w:rsidRPr="00F07968">
        <w:rPr>
          <w:rFonts w:ascii="Times New Roman" w:hAnsi="Times New Roman" w:cs="Times New Roman"/>
          <w:position w:val="-14"/>
          <w:sz w:val="28"/>
          <w:szCs w:val="28"/>
        </w:rPr>
        <w:object w:dxaOrig="999" w:dyaOrig="420">
          <v:shape id="_x0000_i1161" type="#_x0000_t75" style="width:49.65pt;height:21.55pt" o:ole="">
            <v:imagedata r:id="rId245" o:title=""/>
          </v:shape>
          <o:OLEObject Type="Embed" ProgID="Equation.DSMT4" ShapeID="_x0000_i1161" DrawAspect="Content" ObjectID="_1611558052" r:id="rId246"/>
        </w:object>
      </w:r>
      <w:r w:rsidR="006308B8">
        <w:rPr>
          <w:rFonts w:ascii="Times New Roman" w:hAnsi="Times New Roman" w:cs="Times New Roman"/>
          <w:sz w:val="28"/>
          <w:szCs w:val="28"/>
        </w:rPr>
        <w:t xml:space="preserve"> </w:t>
      </w:r>
      <w:r w:rsidR="0052166F">
        <w:rPr>
          <w:rFonts w:ascii="Times New Roman" w:hAnsi="Times New Roman" w:cs="Times New Roman"/>
          <w:sz w:val="28"/>
          <w:szCs w:val="28"/>
        </w:rPr>
        <w:t xml:space="preserve">и фокусом </w:t>
      </w:r>
      <w:r w:rsidR="0052166F" w:rsidRPr="00332FF0">
        <w:rPr>
          <w:rFonts w:ascii="Times New Roman" w:hAnsi="Times New Roman" w:cs="Times New Roman"/>
          <w:position w:val="-14"/>
          <w:sz w:val="28"/>
          <w:szCs w:val="28"/>
        </w:rPr>
        <w:object w:dxaOrig="880" w:dyaOrig="420">
          <v:shape id="_x0000_i1162" type="#_x0000_t75" style="width:43.55pt;height:21.15pt" o:ole="">
            <v:imagedata r:id="rId190" o:title=""/>
          </v:shape>
          <o:OLEObject Type="Embed" ProgID="Equation.DSMT4" ShapeID="_x0000_i1162" DrawAspect="Content" ObjectID="_1611558053" r:id="rId247"/>
        </w:object>
      </w:r>
      <w:r w:rsidR="00A03453">
        <w:rPr>
          <w:rFonts w:ascii="Times New Roman" w:hAnsi="Times New Roman" w:cs="Times New Roman"/>
          <w:sz w:val="28"/>
          <w:szCs w:val="28"/>
        </w:rPr>
        <w:t>, а</w:t>
      </w:r>
      <w:r w:rsidR="0052166F">
        <w:rPr>
          <w:rFonts w:ascii="Times New Roman" w:hAnsi="Times New Roman" w:cs="Times New Roman"/>
          <w:sz w:val="28"/>
          <w:szCs w:val="28"/>
        </w:rPr>
        <w:t xml:space="preserve"> </w:t>
      </w:r>
      <w:r w:rsidR="00A03453" w:rsidRPr="0052166F">
        <w:rPr>
          <w:rFonts w:ascii="Times New Roman" w:hAnsi="Times New Roman" w:cs="Times New Roman"/>
          <w:position w:val="-14"/>
          <w:sz w:val="28"/>
          <w:szCs w:val="28"/>
        </w:rPr>
        <w:object w:dxaOrig="1040" w:dyaOrig="420">
          <v:shape id="_x0000_i1163" type="#_x0000_t75" style="width:52.05pt;height:21.15pt" o:ole="">
            <v:imagedata r:id="rId248" o:title=""/>
          </v:shape>
          <o:OLEObject Type="Embed" ProgID="Equation.DSMT4" ShapeID="_x0000_i1163" DrawAspect="Content" ObjectID="_1611558054" r:id="rId249"/>
        </w:object>
      </w:r>
      <w:r w:rsidR="0052166F">
        <w:rPr>
          <w:rFonts w:ascii="Times New Roman" w:hAnsi="Times New Roman" w:cs="Times New Roman"/>
          <w:sz w:val="28"/>
          <w:szCs w:val="28"/>
        </w:rPr>
        <w:t xml:space="preserve"> </w:t>
      </w:r>
      <w:r w:rsidR="00A03453">
        <w:rPr>
          <w:rFonts w:ascii="Times New Roman" w:hAnsi="Times New Roman" w:cs="Times New Roman"/>
          <w:sz w:val="28"/>
          <w:szCs w:val="28"/>
        </w:rPr>
        <w:t>расстояние между точкой эллипса</w:t>
      </w:r>
      <w:r w:rsidR="00A03453" w:rsidRPr="00F07968">
        <w:rPr>
          <w:rFonts w:ascii="Times New Roman" w:hAnsi="Times New Roman" w:cs="Times New Roman"/>
          <w:sz w:val="28"/>
          <w:szCs w:val="28"/>
        </w:rPr>
        <w:t xml:space="preserve"> </w:t>
      </w:r>
      <w:r w:rsidR="00A03453" w:rsidRPr="00F07968">
        <w:rPr>
          <w:rFonts w:ascii="Times New Roman" w:hAnsi="Times New Roman" w:cs="Times New Roman"/>
          <w:position w:val="-14"/>
          <w:sz w:val="28"/>
          <w:szCs w:val="28"/>
        </w:rPr>
        <w:object w:dxaOrig="999" w:dyaOrig="420">
          <v:shape id="_x0000_i1164" type="#_x0000_t75" style="width:49.65pt;height:21.55pt" o:ole="">
            <v:imagedata r:id="rId245" o:title=""/>
          </v:shape>
          <o:OLEObject Type="Embed" ProgID="Equation.DSMT4" ShapeID="_x0000_i1164" DrawAspect="Content" ObjectID="_1611558055" r:id="rId250"/>
        </w:object>
      </w:r>
      <w:r w:rsidR="00A03453">
        <w:rPr>
          <w:rFonts w:ascii="Times New Roman" w:hAnsi="Times New Roman" w:cs="Times New Roman"/>
          <w:sz w:val="28"/>
          <w:szCs w:val="28"/>
        </w:rPr>
        <w:t xml:space="preserve"> и директрисой </w:t>
      </w:r>
      <w:r w:rsidR="00A03453" w:rsidRPr="006308B8">
        <w:rPr>
          <w:rFonts w:ascii="Times New Roman" w:hAnsi="Times New Roman" w:cs="Times New Roman"/>
          <w:position w:val="-4"/>
          <w:sz w:val="28"/>
          <w:szCs w:val="28"/>
        </w:rPr>
        <w:object w:dxaOrig="240" w:dyaOrig="279">
          <v:shape id="_x0000_i1165" type="#_x0000_t75" style="width:12.2pt;height:13.85pt" o:ole="">
            <v:imagedata r:id="rId233" o:title=""/>
          </v:shape>
          <o:OLEObject Type="Embed" ProgID="Equation.DSMT4" ShapeID="_x0000_i1165" DrawAspect="Content" ObjectID="_1611558056" r:id="rId251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 w:rsidR="00A03453">
        <w:rPr>
          <w:rFonts w:ascii="Times New Roman" w:hAnsi="Times New Roman" w:cs="Times New Roman"/>
          <w:sz w:val="28"/>
          <w:szCs w:val="28"/>
        </w:rPr>
        <w:t xml:space="preserve"> </w:t>
      </w:r>
    </w:p>
    <w:p w:rsidR="00791751" w:rsidRDefault="00791751" w:rsidP="002901DD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91751">
        <w:rPr>
          <w:rFonts w:ascii="Times New Roman" w:hAnsi="Times New Roman" w:cs="Times New Roman"/>
          <w:i/>
          <w:sz w:val="28"/>
          <w:szCs w:val="28"/>
        </w:rPr>
        <w:t>Пример.1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="00B75BA2">
        <w:rPr>
          <w:rFonts w:ascii="Times New Roman" w:hAnsi="Times New Roman" w:cs="Times New Roman"/>
          <w:sz w:val="28"/>
          <w:szCs w:val="28"/>
        </w:rPr>
        <w:t xml:space="preserve">Определить вид линии второго порядка, заданной уравнением </w:t>
      </w:r>
      <w:r w:rsidRPr="00791751">
        <w:rPr>
          <w:rFonts w:ascii="Times New Roman" w:hAnsi="Times New Roman" w:cs="Times New Roman"/>
          <w:position w:val="-12"/>
          <w:sz w:val="28"/>
          <w:szCs w:val="28"/>
        </w:rPr>
        <w:object w:dxaOrig="3440" w:dyaOrig="420">
          <v:shape id="_x0000_i1166" type="#_x0000_t75" style="width:172.45pt;height:21.15pt" o:ole="">
            <v:imagedata r:id="rId252" o:title=""/>
          </v:shape>
          <o:OLEObject Type="Embed" ProgID="Equation.DSMT4" ShapeID="_x0000_i1166" DrawAspect="Content" ObjectID="_1611558057" r:id="rId253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B75BA2" w:rsidRPr="00605F70" w:rsidRDefault="00791751" w:rsidP="00B75BA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91751">
        <w:rPr>
          <w:rFonts w:ascii="Times New Roman" w:hAnsi="Times New Roman" w:cs="Times New Roman"/>
          <w:i/>
          <w:sz w:val="28"/>
          <w:szCs w:val="28"/>
        </w:rPr>
        <w:t xml:space="preserve">Решение. </w:t>
      </w:r>
      <w:r w:rsidR="00B75BA2">
        <w:rPr>
          <w:rFonts w:ascii="Times New Roman" w:hAnsi="Times New Roman" w:cs="Times New Roman"/>
          <w:sz w:val="28"/>
          <w:szCs w:val="28"/>
        </w:rPr>
        <w:t xml:space="preserve">Приведём данное уравнение к каноническому виду. Для этого сгруппируем отдельно члены, содержащие переменные </w:t>
      </w:r>
      <w:r w:rsidR="00B75BA2" w:rsidRPr="00605F70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="00B75BA2" w:rsidRPr="005E6D80">
        <w:rPr>
          <w:rFonts w:ascii="Times New Roman" w:hAnsi="Times New Roman" w:cs="Times New Roman"/>
          <w:sz w:val="28"/>
          <w:szCs w:val="28"/>
        </w:rPr>
        <w:t xml:space="preserve"> </w:t>
      </w:r>
      <w:r w:rsidR="00B75BA2">
        <w:rPr>
          <w:rFonts w:ascii="Times New Roman" w:hAnsi="Times New Roman" w:cs="Times New Roman"/>
          <w:sz w:val="28"/>
          <w:szCs w:val="28"/>
        </w:rPr>
        <w:t>и</w:t>
      </w:r>
      <w:r w:rsidR="00B75BA2" w:rsidRPr="005E6D80">
        <w:rPr>
          <w:rFonts w:ascii="Times New Roman" w:hAnsi="Times New Roman" w:cs="Times New Roman"/>
          <w:sz w:val="28"/>
          <w:szCs w:val="28"/>
        </w:rPr>
        <w:t xml:space="preserve"> </w:t>
      </w:r>
      <w:r w:rsidR="00B75BA2" w:rsidRPr="00605F70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 w:rsidR="00B75BA2">
        <w:rPr>
          <w:rFonts w:ascii="Times New Roman" w:hAnsi="Times New Roman" w:cs="Times New Roman"/>
          <w:sz w:val="28"/>
          <w:szCs w:val="28"/>
        </w:rPr>
        <w:t>:</w:t>
      </w:r>
    </w:p>
    <w:p w:rsidR="00791751" w:rsidRDefault="00791751" w:rsidP="00841715">
      <w:pPr>
        <w:spacing w:after="0" w:line="360" w:lineRule="auto"/>
        <w:ind w:left="2124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91751">
        <w:rPr>
          <w:rFonts w:ascii="Times New Roman" w:hAnsi="Times New Roman" w:cs="Times New Roman"/>
          <w:position w:val="-18"/>
          <w:sz w:val="28"/>
          <w:szCs w:val="28"/>
        </w:rPr>
        <w:object w:dxaOrig="3860" w:dyaOrig="499">
          <v:shape id="_x0000_i1167" type="#_x0000_t75" style="width:192.8pt;height:25.65pt" o:ole="">
            <v:imagedata r:id="rId254" o:title=""/>
          </v:shape>
          <o:OLEObject Type="Embed" ProgID="Equation.DSMT4" ShapeID="_x0000_i1167" DrawAspect="Content" ObjectID="_1611558058" r:id="rId255"/>
        </w:object>
      </w:r>
      <w:r w:rsidR="00B75BA2">
        <w:rPr>
          <w:rFonts w:ascii="Times New Roman" w:hAnsi="Times New Roman" w:cs="Times New Roman"/>
          <w:sz w:val="28"/>
          <w:szCs w:val="28"/>
        </w:rPr>
        <w:t>.</w:t>
      </w:r>
    </w:p>
    <w:p w:rsidR="00B75BA2" w:rsidRDefault="00B75BA2" w:rsidP="00B75BA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каждой из скобок вынесем коэффициент при квадрате переменной, а затем выделим полный квадрат: </w:t>
      </w:r>
    </w:p>
    <w:p w:rsidR="00B75BA2" w:rsidRDefault="00B75BA2" w:rsidP="00B75BA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05F70">
        <w:rPr>
          <w:rFonts w:ascii="Times New Roman" w:hAnsi="Times New Roman" w:cs="Times New Roman"/>
          <w:position w:val="-18"/>
          <w:sz w:val="28"/>
          <w:szCs w:val="28"/>
        </w:rPr>
        <w:object w:dxaOrig="7200" w:dyaOrig="520">
          <v:shape id="_x0000_i1168" type="#_x0000_t75" style="width:5in;height:26.45pt" o:ole="">
            <v:imagedata r:id="rId256" o:title=""/>
          </v:shape>
          <o:OLEObject Type="Embed" ProgID="Equation.DSMT4" ShapeID="_x0000_i1168" DrawAspect="Content" ObjectID="_1611558059" r:id="rId257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B75BA2" w:rsidRDefault="00B75BA2" w:rsidP="00B75BA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05F70">
        <w:rPr>
          <w:rFonts w:ascii="Times New Roman" w:hAnsi="Times New Roman" w:cs="Times New Roman"/>
          <w:position w:val="-18"/>
          <w:sz w:val="28"/>
          <w:szCs w:val="28"/>
        </w:rPr>
        <w:object w:dxaOrig="6840" w:dyaOrig="520">
          <v:shape id="_x0000_i1169" type="#_x0000_t75" style="width:342.1pt;height:26.45pt" o:ole="">
            <v:imagedata r:id="rId258" o:title=""/>
          </v:shape>
          <o:OLEObject Type="Embed" ProgID="Equation.DSMT4" ShapeID="_x0000_i1169" DrawAspect="Content" ObjectID="_1611558060" r:id="rId259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B75BA2" w:rsidRDefault="00B75BA2" w:rsidP="00B75BA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огда исходное уравнение примет вид</w:t>
      </w:r>
    </w:p>
    <w:p w:rsidR="00791751" w:rsidRDefault="00D248B5" w:rsidP="00841715">
      <w:pPr>
        <w:spacing w:after="0" w:line="360" w:lineRule="auto"/>
        <w:ind w:left="2124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D248B5">
        <w:rPr>
          <w:rFonts w:ascii="Times New Roman" w:hAnsi="Times New Roman" w:cs="Times New Roman"/>
          <w:position w:val="-14"/>
          <w:sz w:val="28"/>
          <w:szCs w:val="28"/>
        </w:rPr>
        <w:object w:dxaOrig="4220" w:dyaOrig="480">
          <v:shape id="_x0000_i1170" type="#_x0000_t75" style="width:210.7pt;height:24pt" o:ole="">
            <v:imagedata r:id="rId260" o:title=""/>
          </v:shape>
          <o:OLEObject Type="Embed" ProgID="Equation.DSMT4" ShapeID="_x0000_i1170" DrawAspect="Content" ObjectID="_1611558061" r:id="rId261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D248B5" w:rsidRDefault="00D248B5" w:rsidP="00841715">
      <w:pPr>
        <w:spacing w:after="0" w:line="360" w:lineRule="auto"/>
        <w:ind w:left="2124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D248B5">
        <w:rPr>
          <w:rFonts w:ascii="Times New Roman" w:hAnsi="Times New Roman" w:cs="Times New Roman"/>
          <w:position w:val="-14"/>
          <w:sz w:val="28"/>
          <w:szCs w:val="28"/>
        </w:rPr>
        <w:object w:dxaOrig="3300" w:dyaOrig="480">
          <v:shape id="_x0000_i1171" type="#_x0000_t75" style="width:165.15pt;height:24pt" o:ole="">
            <v:imagedata r:id="rId262" o:title=""/>
          </v:shape>
          <o:OLEObject Type="Embed" ProgID="Equation.DSMT4" ShapeID="_x0000_i1171" DrawAspect="Content" ObjectID="_1611558062" r:id="rId263"/>
        </w:object>
      </w:r>
      <w:r w:rsidR="00123050">
        <w:rPr>
          <w:rFonts w:ascii="Times New Roman" w:hAnsi="Times New Roman" w:cs="Times New Roman"/>
          <w:sz w:val="28"/>
          <w:szCs w:val="28"/>
        </w:rPr>
        <w:t>;</w:t>
      </w:r>
    </w:p>
    <w:p w:rsidR="00D248B5" w:rsidRDefault="00D248B5" w:rsidP="00841715">
      <w:pPr>
        <w:spacing w:after="0" w:line="360" w:lineRule="auto"/>
        <w:ind w:left="2124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D248B5">
        <w:rPr>
          <w:rFonts w:ascii="Times New Roman" w:hAnsi="Times New Roman" w:cs="Times New Roman"/>
          <w:position w:val="-28"/>
          <w:sz w:val="28"/>
          <w:szCs w:val="28"/>
        </w:rPr>
        <w:object w:dxaOrig="2640" w:dyaOrig="720">
          <v:shape id="_x0000_i1172" type="#_x0000_t75" style="width:132.2pt;height:36.2pt" o:ole="">
            <v:imagedata r:id="rId264" o:title=""/>
          </v:shape>
          <o:OLEObject Type="Embed" ProgID="Equation.DSMT4" ShapeID="_x0000_i1172" DrawAspect="Content" ObjectID="_1611558063" r:id="rId265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4E0930" w:rsidRPr="00A6486C" w:rsidRDefault="004E0930" w:rsidP="004E0930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A6486C">
        <w:rPr>
          <w:rFonts w:ascii="Times New Roman" w:hAnsi="Times New Roman" w:cs="Times New Roman"/>
          <w:sz w:val="28"/>
          <w:szCs w:val="28"/>
        </w:rPr>
        <w:t xml:space="preserve">Введём обозначения </w:t>
      </w:r>
    </w:p>
    <w:p w:rsidR="004E0930" w:rsidRDefault="004E0930" w:rsidP="004E0930">
      <w:pPr>
        <w:spacing w:after="0" w:line="360" w:lineRule="auto"/>
        <w:ind w:left="3540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A6486C">
        <w:rPr>
          <w:rFonts w:ascii="Times New Roman" w:hAnsi="Times New Roman" w:cs="Times New Roman"/>
          <w:position w:val="-36"/>
          <w:sz w:val="28"/>
          <w:szCs w:val="28"/>
        </w:rPr>
        <w:object w:dxaOrig="1300" w:dyaOrig="859">
          <v:shape id="_x0000_i1173" type="#_x0000_t75" style="width:65.1pt;height:42.7pt" o:ole="">
            <v:imagedata r:id="rId266" o:title=""/>
          </v:shape>
          <o:OLEObject Type="Embed" ProgID="Equation.DSMT4" ShapeID="_x0000_i1173" DrawAspect="Content" ObjectID="_1611558064" r:id="rId267"/>
        </w:object>
      </w:r>
    </w:p>
    <w:p w:rsidR="004E0930" w:rsidRDefault="004E0930" w:rsidP="004E093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оизведённую замену переменных будем рассматривать как переход от декартовых координат </w:t>
      </w:r>
      <w:r w:rsidRPr="00A6486C">
        <w:rPr>
          <w:rFonts w:ascii="Times New Roman" w:hAnsi="Times New Roman" w:cs="Times New Roman"/>
          <w:position w:val="-12"/>
          <w:sz w:val="28"/>
          <w:szCs w:val="28"/>
        </w:rPr>
        <w:object w:dxaOrig="520" w:dyaOrig="360">
          <v:shape id="_x0000_i1174" type="#_x0000_t75" style="width:26.45pt;height:18.7pt" o:ole="">
            <v:imagedata r:id="rId268" o:title=""/>
          </v:shape>
          <o:OLEObject Type="Embed" ProgID="Equation.DSMT4" ShapeID="_x0000_i1174" DrawAspect="Content" ObjectID="_1611558065" r:id="rId269"/>
        </w:object>
      </w:r>
      <w:r>
        <w:rPr>
          <w:rFonts w:ascii="Times New Roman" w:hAnsi="Times New Roman" w:cs="Times New Roman"/>
          <w:sz w:val="28"/>
          <w:szCs w:val="28"/>
        </w:rPr>
        <w:t xml:space="preserve"> к координатам </w:t>
      </w:r>
      <w:r w:rsidRPr="00A6486C">
        <w:rPr>
          <w:rFonts w:ascii="Times New Roman" w:hAnsi="Times New Roman" w:cs="Times New Roman"/>
          <w:position w:val="-12"/>
          <w:sz w:val="28"/>
          <w:szCs w:val="28"/>
        </w:rPr>
        <w:object w:dxaOrig="700" w:dyaOrig="380">
          <v:shape id="_x0000_i1175" type="#_x0000_t75" style="width:35.4pt;height:19.55pt" o:ole="">
            <v:imagedata r:id="rId270" o:title=""/>
          </v:shape>
          <o:OLEObject Type="Embed" ProgID="Equation.DSMT4" ShapeID="_x0000_i1175" DrawAspect="Content" ObjectID="_1611558066" r:id="rId271"/>
        </w:object>
      </w:r>
      <w:r>
        <w:rPr>
          <w:rFonts w:ascii="Times New Roman" w:hAnsi="Times New Roman" w:cs="Times New Roman"/>
          <w:sz w:val="28"/>
          <w:szCs w:val="28"/>
        </w:rPr>
        <w:t xml:space="preserve"> при помощи параллельного переноса, причём новое начало координат находится в точке </w:t>
      </w:r>
      <w:r w:rsidRPr="00123050">
        <w:rPr>
          <w:rFonts w:ascii="Times New Roman" w:hAnsi="Times New Roman" w:cs="Times New Roman"/>
          <w:position w:val="-14"/>
          <w:sz w:val="28"/>
          <w:szCs w:val="28"/>
        </w:rPr>
        <w:object w:dxaOrig="1040" w:dyaOrig="420">
          <v:shape id="_x0000_i1176" type="#_x0000_t75" style="width:51.65pt;height:21.15pt" o:ole="">
            <v:imagedata r:id="rId272" o:title=""/>
          </v:shape>
          <o:OLEObject Type="Embed" ProgID="Equation.DSMT4" ShapeID="_x0000_i1176" DrawAspect="Content" ObjectID="_1611558067" r:id="rId273"/>
        </w:object>
      </w:r>
      <w:r>
        <w:rPr>
          <w:rFonts w:ascii="Times New Roman" w:hAnsi="Times New Roman" w:cs="Times New Roman"/>
          <w:sz w:val="28"/>
          <w:szCs w:val="28"/>
        </w:rPr>
        <w:t xml:space="preserve">. В </w:t>
      </w:r>
      <w:r w:rsidR="00970283">
        <w:rPr>
          <w:rFonts w:ascii="Times New Roman" w:hAnsi="Times New Roman" w:cs="Times New Roman"/>
          <w:sz w:val="28"/>
          <w:szCs w:val="28"/>
        </w:rPr>
        <w:t>новой</w:t>
      </w:r>
      <w:r>
        <w:rPr>
          <w:rFonts w:ascii="Times New Roman" w:hAnsi="Times New Roman" w:cs="Times New Roman"/>
          <w:sz w:val="28"/>
          <w:szCs w:val="28"/>
        </w:rPr>
        <w:t xml:space="preserve"> системе координат уравнение примет вид</w:t>
      </w:r>
    </w:p>
    <w:p w:rsidR="004E0930" w:rsidRDefault="004E0930" w:rsidP="004E0930">
      <w:pPr>
        <w:spacing w:after="0" w:line="360" w:lineRule="auto"/>
        <w:ind w:left="3540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4E0930">
        <w:rPr>
          <w:rFonts w:ascii="Times New Roman" w:hAnsi="Times New Roman" w:cs="Times New Roman"/>
          <w:position w:val="-32"/>
          <w:sz w:val="28"/>
          <w:szCs w:val="28"/>
        </w:rPr>
        <w:object w:dxaOrig="2220" w:dyaOrig="840">
          <v:shape id="_x0000_i1177" type="#_x0000_t75" style="width:111.05pt;height:41.9pt" o:ole="">
            <v:imagedata r:id="rId274" o:title=""/>
          </v:shape>
          <o:OLEObject Type="Embed" ProgID="Equation.DSMT4" ShapeID="_x0000_i1177" DrawAspect="Content" ObjectID="_1611558068" r:id="rId275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D248B5" w:rsidRDefault="004E0930" w:rsidP="00791751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сходное у</w:t>
      </w:r>
      <w:r w:rsidR="00D248B5">
        <w:rPr>
          <w:rFonts w:ascii="Times New Roman" w:hAnsi="Times New Roman" w:cs="Times New Roman"/>
          <w:sz w:val="28"/>
          <w:szCs w:val="28"/>
        </w:rPr>
        <w:t>равнение определяет окружность</w:t>
      </w:r>
      <w:r>
        <w:rPr>
          <w:rFonts w:ascii="Times New Roman" w:hAnsi="Times New Roman" w:cs="Times New Roman"/>
          <w:sz w:val="28"/>
          <w:szCs w:val="28"/>
        </w:rPr>
        <w:t xml:space="preserve">. В системе координат </w:t>
      </w:r>
      <w:r w:rsidRPr="00A6486C">
        <w:rPr>
          <w:rFonts w:ascii="Times New Roman" w:hAnsi="Times New Roman" w:cs="Times New Roman"/>
          <w:position w:val="-12"/>
          <w:sz w:val="28"/>
          <w:szCs w:val="28"/>
        </w:rPr>
        <w:object w:dxaOrig="520" w:dyaOrig="360">
          <v:shape id="_x0000_i1178" type="#_x0000_t75" style="width:26.45pt;height:18.7pt" o:ole="">
            <v:imagedata r:id="rId268" o:title=""/>
          </v:shape>
          <o:OLEObject Type="Embed" ProgID="Equation.DSMT4" ShapeID="_x0000_i1178" DrawAspect="Content" ObjectID="_1611558069" r:id="rId276"/>
        </w:object>
      </w:r>
      <w:r>
        <w:rPr>
          <w:rFonts w:ascii="Times New Roman" w:hAnsi="Times New Roman" w:cs="Times New Roman"/>
          <w:sz w:val="28"/>
          <w:szCs w:val="28"/>
        </w:rPr>
        <w:t>эта окружность имеет</w:t>
      </w:r>
      <w:r w:rsidR="00D248B5">
        <w:rPr>
          <w:rFonts w:ascii="Times New Roman" w:hAnsi="Times New Roman" w:cs="Times New Roman"/>
          <w:sz w:val="28"/>
          <w:szCs w:val="28"/>
        </w:rPr>
        <w:t xml:space="preserve"> центр в точке</w:t>
      </w:r>
      <w:r w:rsidR="00970283" w:rsidRPr="00123050">
        <w:rPr>
          <w:rFonts w:ascii="Times New Roman" w:hAnsi="Times New Roman" w:cs="Times New Roman"/>
          <w:position w:val="-14"/>
          <w:sz w:val="28"/>
          <w:szCs w:val="28"/>
        </w:rPr>
        <w:object w:dxaOrig="1040" w:dyaOrig="420">
          <v:shape id="_x0000_i1179" type="#_x0000_t75" style="width:51.65pt;height:21.15pt" o:ole="">
            <v:imagedata r:id="rId272" o:title=""/>
          </v:shape>
          <o:OLEObject Type="Embed" ProgID="Equation.DSMT4" ShapeID="_x0000_i1179" DrawAspect="Content" ObjectID="_1611558070" r:id="rId277"/>
        </w:object>
      </w:r>
      <w:r w:rsidR="00D248B5">
        <w:rPr>
          <w:rFonts w:ascii="Times New Roman" w:hAnsi="Times New Roman" w:cs="Times New Roman"/>
          <w:sz w:val="28"/>
          <w:szCs w:val="28"/>
        </w:rPr>
        <w:t xml:space="preserve"> </w:t>
      </w:r>
      <w:r w:rsidR="00005673">
        <w:rPr>
          <w:rFonts w:ascii="Times New Roman" w:hAnsi="Times New Roman" w:cs="Times New Roman"/>
          <w:sz w:val="28"/>
          <w:szCs w:val="28"/>
        </w:rPr>
        <w:t xml:space="preserve">и радиус </w:t>
      </w:r>
      <w:r w:rsidR="00005673" w:rsidRPr="00005673">
        <w:rPr>
          <w:rFonts w:ascii="Times New Roman" w:hAnsi="Times New Roman" w:cs="Times New Roman"/>
          <w:position w:val="-28"/>
          <w:sz w:val="28"/>
          <w:szCs w:val="28"/>
        </w:rPr>
        <w:object w:dxaOrig="639" w:dyaOrig="720">
          <v:shape id="_x0000_i1180" type="#_x0000_t75" style="width:32.15pt;height:36.2pt" o:ole="">
            <v:imagedata r:id="rId278" o:title=""/>
          </v:shape>
          <o:OLEObject Type="Embed" ProgID="Equation.DSMT4" ShapeID="_x0000_i1180" DrawAspect="Content" ObjectID="_1611558071" r:id="rId279"/>
        </w:object>
      </w:r>
      <w:r w:rsidR="00005673">
        <w:rPr>
          <w:rFonts w:ascii="Times New Roman" w:hAnsi="Times New Roman" w:cs="Times New Roman"/>
          <w:sz w:val="28"/>
          <w:szCs w:val="28"/>
        </w:rPr>
        <w:t>.</w:t>
      </w:r>
    </w:p>
    <w:p w:rsidR="00005673" w:rsidRDefault="00005673" w:rsidP="00791751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05673">
        <w:rPr>
          <w:rFonts w:ascii="Times New Roman" w:hAnsi="Times New Roman" w:cs="Times New Roman"/>
          <w:i/>
          <w:sz w:val="28"/>
          <w:szCs w:val="28"/>
        </w:rPr>
        <w:t>Пример 2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="00841715">
        <w:rPr>
          <w:rFonts w:ascii="Times New Roman" w:hAnsi="Times New Roman" w:cs="Times New Roman"/>
          <w:sz w:val="28"/>
          <w:szCs w:val="28"/>
        </w:rPr>
        <w:t xml:space="preserve">Показать, что уравнение </w:t>
      </w:r>
      <w:r w:rsidRPr="00791751">
        <w:rPr>
          <w:rFonts w:ascii="Times New Roman" w:hAnsi="Times New Roman" w:cs="Times New Roman"/>
          <w:position w:val="-12"/>
          <w:sz w:val="28"/>
          <w:szCs w:val="28"/>
        </w:rPr>
        <w:object w:dxaOrig="3280" w:dyaOrig="420">
          <v:shape id="_x0000_i1181" type="#_x0000_t75" style="width:163.55pt;height:21.15pt" o:ole="">
            <v:imagedata r:id="rId280" o:title=""/>
          </v:shape>
          <o:OLEObject Type="Embed" ProgID="Equation.DSMT4" ShapeID="_x0000_i1181" DrawAspect="Content" ObjectID="_1611558072" r:id="rId281"/>
        </w:object>
      </w:r>
      <w:r w:rsidR="00841715">
        <w:rPr>
          <w:rFonts w:ascii="Times New Roman" w:hAnsi="Times New Roman" w:cs="Times New Roman"/>
          <w:sz w:val="28"/>
          <w:szCs w:val="28"/>
        </w:rPr>
        <w:t xml:space="preserve"> представляет собой уравнение эллипса. Найти центр, оси, вершины, фокусы</w:t>
      </w:r>
      <w:r w:rsidR="00746058">
        <w:rPr>
          <w:rFonts w:ascii="Times New Roman" w:hAnsi="Times New Roman" w:cs="Times New Roman"/>
          <w:sz w:val="28"/>
          <w:szCs w:val="28"/>
        </w:rPr>
        <w:t>,</w:t>
      </w:r>
      <w:r w:rsidR="00841715">
        <w:rPr>
          <w:rFonts w:ascii="Times New Roman" w:hAnsi="Times New Roman" w:cs="Times New Roman"/>
          <w:sz w:val="28"/>
          <w:szCs w:val="28"/>
        </w:rPr>
        <w:t xml:space="preserve"> эксцентриситет</w:t>
      </w:r>
      <w:r w:rsidR="00746058">
        <w:rPr>
          <w:rFonts w:ascii="Times New Roman" w:hAnsi="Times New Roman" w:cs="Times New Roman"/>
          <w:sz w:val="28"/>
          <w:szCs w:val="28"/>
        </w:rPr>
        <w:t xml:space="preserve"> и директрисы</w:t>
      </w:r>
      <w:r w:rsidR="00841715">
        <w:rPr>
          <w:rFonts w:ascii="Times New Roman" w:hAnsi="Times New Roman" w:cs="Times New Roman"/>
          <w:sz w:val="28"/>
          <w:szCs w:val="28"/>
        </w:rPr>
        <w:t xml:space="preserve"> этого эллипса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ED6AE9">
        <w:rPr>
          <w:rFonts w:ascii="Times New Roman" w:hAnsi="Times New Roman" w:cs="Times New Roman"/>
          <w:sz w:val="28"/>
          <w:szCs w:val="28"/>
        </w:rPr>
        <w:t>Сделать чертёж.</w:t>
      </w:r>
    </w:p>
    <w:p w:rsidR="00791751" w:rsidRPr="00605F70" w:rsidRDefault="00605F70" w:rsidP="00605F7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05F70">
        <w:rPr>
          <w:rFonts w:ascii="Times New Roman" w:hAnsi="Times New Roman" w:cs="Times New Roman"/>
          <w:i/>
          <w:sz w:val="28"/>
          <w:szCs w:val="28"/>
        </w:rPr>
        <w:t>Решение</w:t>
      </w:r>
      <w:r>
        <w:rPr>
          <w:rFonts w:ascii="Times New Roman" w:hAnsi="Times New Roman" w:cs="Times New Roman"/>
          <w:sz w:val="28"/>
          <w:szCs w:val="28"/>
        </w:rPr>
        <w:t xml:space="preserve">. Приведём данное уравнение к каноническому виду. Для этого сгруппируем отдельно члены, содержащие переменные </w:t>
      </w:r>
      <w:r w:rsidRPr="00605F70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5E6D8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и</w:t>
      </w:r>
      <w:r w:rsidRPr="005E6D80">
        <w:rPr>
          <w:rFonts w:ascii="Times New Roman" w:hAnsi="Times New Roman" w:cs="Times New Roman"/>
          <w:sz w:val="28"/>
          <w:szCs w:val="28"/>
        </w:rPr>
        <w:t xml:space="preserve"> </w:t>
      </w:r>
      <w:r w:rsidRPr="00605F70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791751" w:rsidRDefault="00605F70" w:rsidP="00605F70">
      <w:pPr>
        <w:spacing w:after="0" w:line="360" w:lineRule="auto"/>
        <w:ind w:left="2832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605F70">
        <w:rPr>
          <w:rFonts w:ascii="Times New Roman" w:hAnsi="Times New Roman" w:cs="Times New Roman"/>
          <w:position w:val="-18"/>
          <w:sz w:val="28"/>
          <w:szCs w:val="28"/>
        </w:rPr>
        <w:object w:dxaOrig="3720" w:dyaOrig="499">
          <v:shape id="_x0000_i1182" type="#_x0000_t75" style="width:185.9pt;height:25.65pt" o:ole="">
            <v:imagedata r:id="rId282" o:title=""/>
          </v:shape>
          <o:OLEObject Type="Embed" ProgID="Equation.DSMT4" ShapeID="_x0000_i1182" DrawAspect="Content" ObjectID="_1611558073" r:id="rId283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605F70" w:rsidRDefault="00605F70" w:rsidP="00605F7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каждой из скобок вынесем коэффициент при квадрате переменной, а затем выделим полный квадрат: </w:t>
      </w:r>
    </w:p>
    <w:p w:rsidR="00605F70" w:rsidRDefault="00605F70" w:rsidP="00605F7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05F70">
        <w:rPr>
          <w:rFonts w:ascii="Times New Roman" w:hAnsi="Times New Roman" w:cs="Times New Roman"/>
          <w:position w:val="-18"/>
          <w:sz w:val="28"/>
          <w:szCs w:val="28"/>
        </w:rPr>
        <w:object w:dxaOrig="7100" w:dyaOrig="520">
          <v:shape id="_x0000_i1183" type="#_x0000_t75" style="width:354.7pt;height:26.45pt" o:ole="">
            <v:imagedata r:id="rId284" o:title=""/>
          </v:shape>
          <o:OLEObject Type="Embed" ProgID="Equation.DSMT4" ShapeID="_x0000_i1183" DrawAspect="Content" ObjectID="_1611558074" r:id="rId285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605F70" w:rsidRDefault="00605F70" w:rsidP="00605F7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05F70">
        <w:rPr>
          <w:rFonts w:ascii="Times New Roman" w:hAnsi="Times New Roman" w:cs="Times New Roman"/>
          <w:position w:val="-18"/>
          <w:sz w:val="28"/>
          <w:szCs w:val="28"/>
        </w:rPr>
        <w:object w:dxaOrig="6860" w:dyaOrig="520">
          <v:shape id="_x0000_i1184" type="#_x0000_t75" style="width:342.5pt;height:26.45pt" o:ole="">
            <v:imagedata r:id="rId286" o:title=""/>
          </v:shape>
          <o:OLEObject Type="Embed" ProgID="Equation.DSMT4" ShapeID="_x0000_i1184" DrawAspect="Content" ObjectID="_1611558075" r:id="rId287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605F70" w:rsidRDefault="00A6486C" w:rsidP="00605F7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огда исходное уравнение примет вид</w:t>
      </w:r>
    </w:p>
    <w:p w:rsidR="00A6486C" w:rsidRDefault="00A6486C" w:rsidP="00605F7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6486C">
        <w:rPr>
          <w:rFonts w:ascii="Times New Roman" w:hAnsi="Times New Roman" w:cs="Times New Roman"/>
          <w:position w:val="-14"/>
          <w:sz w:val="28"/>
          <w:szCs w:val="28"/>
        </w:rPr>
        <w:object w:dxaOrig="4060" w:dyaOrig="480">
          <v:shape id="_x0000_i1185" type="#_x0000_t75" style="width:203.4pt;height:24pt" o:ole="">
            <v:imagedata r:id="rId288" o:title=""/>
          </v:shape>
          <o:OLEObject Type="Embed" ProgID="Equation.DSMT4" ShapeID="_x0000_i1185" DrawAspect="Content" ObjectID="_1611558076" r:id="rId289"/>
        </w:object>
      </w:r>
      <w:r>
        <w:rPr>
          <w:rFonts w:ascii="Times New Roman" w:hAnsi="Times New Roman" w:cs="Times New Roman"/>
          <w:sz w:val="28"/>
          <w:szCs w:val="28"/>
        </w:rPr>
        <w:t xml:space="preserve">, или </w:t>
      </w:r>
      <w:r w:rsidRPr="00A6486C">
        <w:rPr>
          <w:rFonts w:ascii="Times New Roman" w:hAnsi="Times New Roman" w:cs="Times New Roman"/>
          <w:position w:val="-14"/>
          <w:sz w:val="28"/>
          <w:szCs w:val="28"/>
        </w:rPr>
        <w:object w:dxaOrig="2880" w:dyaOrig="480">
          <v:shape id="_x0000_i1186" type="#_x0000_t75" style="width:2in;height:24pt" o:ole="">
            <v:imagedata r:id="rId290" o:title=""/>
          </v:shape>
          <o:OLEObject Type="Embed" ProgID="Equation.DSMT4" ShapeID="_x0000_i1186" DrawAspect="Content" ObjectID="_1611558077" r:id="rId291"/>
        </w:objec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123050" w:rsidRDefault="00A6486C" w:rsidP="00605F7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.е. </w:t>
      </w:r>
    </w:p>
    <w:p w:rsidR="00605F70" w:rsidRDefault="00A6486C" w:rsidP="00123050">
      <w:pPr>
        <w:spacing w:after="0" w:line="360" w:lineRule="auto"/>
        <w:ind w:left="3540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A6486C">
        <w:rPr>
          <w:rFonts w:ascii="Times New Roman" w:hAnsi="Times New Roman" w:cs="Times New Roman"/>
          <w:position w:val="-28"/>
          <w:sz w:val="28"/>
          <w:szCs w:val="28"/>
        </w:rPr>
        <w:object w:dxaOrig="2480" w:dyaOrig="820">
          <v:shape id="_x0000_i1187" type="#_x0000_t75" style="width:123.65pt;height:41.1pt" o:ole="">
            <v:imagedata r:id="rId292" o:title=""/>
          </v:shape>
          <o:OLEObject Type="Embed" ProgID="Equation.DSMT4" ShapeID="_x0000_i1187" DrawAspect="Content" ObjectID="_1611558078" r:id="rId293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6486C" w:rsidRPr="00A6486C" w:rsidRDefault="00A6486C" w:rsidP="00A6486C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A6486C">
        <w:rPr>
          <w:rFonts w:ascii="Times New Roman" w:hAnsi="Times New Roman" w:cs="Times New Roman"/>
          <w:sz w:val="28"/>
          <w:szCs w:val="28"/>
        </w:rPr>
        <w:t xml:space="preserve">Введём обозначения </w:t>
      </w:r>
    </w:p>
    <w:p w:rsidR="00A6486C" w:rsidRDefault="00A6486C" w:rsidP="00A6486C">
      <w:pPr>
        <w:spacing w:after="0" w:line="360" w:lineRule="auto"/>
        <w:ind w:left="3540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A6486C">
        <w:rPr>
          <w:rFonts w:ascii="Times New Roman" w:hAnsi="Times New Roman" w:cs="Times New Roman"/>
          <w:position w:val="-36"/>
          <w:sz w:val="28"/>
          <w:szCs w:val="28"/>
        </w:rPr>
        <w:object w:dxaOrig="1300" w:dyaOrig="859">
          <v:shape id="_x0000_i1188" type="#_x0000_t75" style="width:65.1pt;height:42.7pt" o:ole="">
            <v:imagedata r:id="rId294" o:title=""/>
          </v:shape>
          <o:OLEObject Type="Embed" ProgID="Equation.DSMT4" ShapeID="_x0000_i1188" DrawAspect="Content" ObjectID="_1611558079" r:id="rId295"/>
        </w:object>
      </w:r>
    </w:p>
    <w:p w:rsidR="00A6486C" w:rsidRDefault="00A6486C" w:rsidP="00605F7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изведённую замену переменных будем рассматривать как п</w:t>
      </w:r>
      <w:r w:rsidR="0055192B">
        <w:rPr>
          <w:rFonts w:ascii="Times New Roman" w:hAnsi="Times New Roman" w:cs="Times New Roman"/>
          <w:sz w:val="28"/>
          <w:szCs w:val="28"/>
        </w:rPr>
        <w:t>ереход от</w:t>
      </w:r>
      <w:r>
        <w:rPr>
          <w:rFonts w:ascii="Times New Roman" w:hAnsi="Times New Roman" w:cs="Times New Roman"/>
          <w:sz w:val="28"/>
          <w:szCs w:val="28"/>
        </w:rPr>
        <w:t xml:space="preserve"> декартовых координат </w:t>
      </w:r>
      <w:r w:rsidRPr="00A6486C">
        <w:rPr>
          <w:rFonts w:ascii="Times New Roman" w:hAnsi="Times New Roman" w:cs="Times New Roman"/>
          <w:position w:val="-12"/>
          <w:sz w:val="28"/>
          <w:szCs w:val="28"/>
        </w:rPr>
        <w:object w:dxaOrig="520" w:dyaOrig="360">
          <v:shape id="_x0000_i1189" type="#_x0000_t75" style="width:26.45pt;height:18.7pt" o:ole="">
            <v:imagedata r:id="rId268" o:title=""/>
          </v:shape>
          <o:OLEObject Type="Embed" ProgID="Equation.DSMT4" ShapeID="_x0000_i1189" DrawAspect="Content" ObjectID="_1611558080" r:id="rId29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55192B">
        <w:rPr>
          <w:rFonts w:ascii="Times New Roman" w:hAnsi="Times New Roman" w:cs="Times New Roman"/>
          <w:sz w:val="28"/>
          <w:szCs w:val="28"/>
        </w:rPr>
        <w:t>к</w:t>
      </w:r>
      <w:r>
        <w:rPr>
          <w:rFonts w:ascii="Times New Roman" w:hAnsi="Times New Roman" w:cs="Times New Roman"/>
          <w:sz w:val="28"/>
          <w:szCs w:val="28"/>
        </w:rPr>
        <w:t xml:space="preserve"> координат</w:t>
      </w:r>
      <w:r w:rsidR="0055192B">
        <w:rPr>
          <w:rFonts w:ascii="Times New Roman" w:hAnsi="Times New Roman" w:cs="Times New Roman"/>
          <w:sz w:val="28"/>
          <w:szCs w:val="28"/>
        </w:rPr>
        <w:t>а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6486C">
        <w:rPr>
          <w:rFonts w:ascii="Times New Roman" w:hAnsi="Times New Roman" w:cs="Times New Roman"/>
          <w:position w:val="-12"/>
          <w:sz w:val="28"/>
          <w:szCs w:val="28"/>
        </w:rPr>
        <w:object w:dxaOrig="700" w:dyaOrig="380">
          <v:shape id="_x0000_i1190" type="#_x0000_t75" style="width:35.4pt;height:19.55pt" o:ole="">
            <v:imagedata r:id="rId270" o:title=""/>
          </v:shape>
          <o:OLEObject Type="Embed" ProgID="Equation.DSMT4" ShapeID="_x0000_i1190" DrawAspect="Content" ObjectID="_1611558081" r:id="rId297"/>
        </w:object>
      </w:r>
      <w:r>
        <w:rPr>
          <w:rFonts w:ascii="Times New Roman" w:hAnsi="Times New Roman" w:cs="Times New Roman"/>
          <w:sz w:val="28"/>
          <w:szCs w:val="28"/>
        </w:rPr>
        <w:t xml:space="preserve"> при</w:t>
      </w:r>
      <w:r w:rsidR="0055192B">
        <w:rPr>
          <w:rFonts w:ascii="Times New Roman" w:hAnsi="Times New Roman" w:cs="Times New Roman"/>
          <w:sz w:val="28"/>
          <w:szCs w:val="28"/>
        </w:rPr>
        <w:t xml:space="preserve"> помощи</w:t>
      </w:r>
      <w:r>
        <w:rPr>
          <w:rFonts w:ascii="Times New Roman" w:hAnsi="Times New Roman" w:cs="Times New Roman"/>
          <w:sz w:val="28"/>
          <w:szCs w:val="28"/>
        </w:rPr>
        <w:t xml:space="preserve"> параллельно</w:t>
      </w:r>
      <w:r w:rsidR="0055192B">
        <w:rPr>
          <w:rFonts w:ascii="Times New Roman" w:hAnsi="Times New Roman" w:cs="Times New Roman"/>
          <w:sz w:val="28"/>
          <w:szCs w:val="28"/>
        </w:rPr>
        <w:t>го</w:t>
      </w:r>
      <w:r>
        <w:rPr>
          <w:rFonts w:ascii="Times New Roman" w:hAnsi="Times New Roman" w:cs="Times New Roman"/>
          <w:sz w:val="28"/>
          <w:szCs w:val="28"/>
        </w:rPr>
        <w:t xml:space="preserve"> перенос</w:t>
      </w:r>
      <w:r w:rsidR="0055192B">
        <w:rPr>
          <w:rFonts w:ascii="Times New Roman" w:hAnsi="Times New Roman" w:cs="Times New Roman"/>
          <w:sz w:val="28"/>
          <w:szCs w:val="28"/>
        </w:rPr>
        <w:t>а</w:t>
      </w:r>
      <w:r w:rsidR="00123050">
        <w:rPr>
          <w:rFonts w:ascii="Times New Roman" w:hAnsi="Times New Roman" w:cs="Times New Roman"/>
          <w:sz w:val="28"/>
          <w:szCs w:val="28"/>
        </w:rPr>
        <w:t xml:space="preserve">, причём новое начало координат находится в точке </w:t>
      </w:r>
      <w:r w:rsidR="00123050" w:rsidRPr="00123050">
        <w:rPr>
          <w:rFonts w:ascii="Times New Roman" w:hAnsi="Times New Roman" w:cs="Times New Roman"/>
          <w:position w:val="-14"/>
          <w:sz w:val="28"/>
          <w:szCs w:val="28"/>
        </w:rPr>
        <w:object w:dxaOrig="1060" w:dyaOrig="420">
          <v:shape id="_x0000_i1191" type="#_x0000_t75" style="width:52.45pt;height:21.15pt" o:ole="">
            <v:imagedata r:id="rId298" o:title=""/>
          </v:shape>
          <o:OLEObject Type="Embed" ProgID="Equation.DSMT4" ShapeID="_x0000_i1191" DrawAspect="Content" ObjectID="_1611558082" r:id="rId299"/>
        </w:object>
      </w:r>
      <w:r w:rsidR="00123050">
        <w:rPr>
          <w:rFonts w:ascii="Times New Roman" w:hAnsi="Times New Roman" w:cs="Times New Roman"/>
          <w:sz w:val="28"/>
          <w:szCs w:val="28"/>
        </w:rPr>
        <w:t xml:space="preserve">. </w:t>
      </w:r>
      <w:r w:rsidR="0055192B">
        <w:rPr>
          <w:rFonts w:ascii="Times New Roman" w:hAnsi="Times New Roman" w:cs="Times New Roman"/>
          <w:sz w:val="28"/>
          <w:szCs w:val="28"/>
        </w:rPr>
        <w:t>В</w:t>
      </w:r>
      <w:r w:rsidR="00123050">
        <w:rPr>
          <w:rFonts w:ascii="Times New Roman" w:hAnsi="Times New Roman" w:cs="Times New Roman"/>
          <w:sz w:val="28"/>
          <w:szCs w:val="28"/>
        </w:rPr>
        <w:t xml:space="preserve"> этой системе координат уравнение </w:t>
      </w:r>
      <w:r w:rsidR="00E24983">
        <w:rPr>
          <w:rFonts w:ascii="Times New Roman" w:hAnsi="Times New Roman" w:cs="Times New Roman"/>
          <w:sz w:val="28"/>
          <w:szCs w:val="28"/>
        </w:rPr>
        <w:t>примет</w:t>
      </w:r>
      <w:r w:rsidR="00123050">
        <w:rPr>
          <w:rFonts w:ascii="Times New Roman" w:hAnsi="Times New Roman" w:cs="Times New Roman"/>
          <w:sz w:val="28"/>
          <w:szCs w:val="28"/>
        </w:rPr>
        <w:t xml:space="preserve"> вид</w:t>
      </w:r>
    </w:p>
    <w:p w:rsidR="00123050" w:rsidRDefault="00123050" w:rsidP="00123050">
      <w:pPr>
        <w:spacing w:after="0" w:line="360" w:lineRule="auto"/>
        <w:ind w:left="3540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A6486C">
        <w:rPr>
          <w:rFonts w:ascii="Times New Roman" w:hAnsi="Times New Roman" w:cs="Times New Roman"/>
          <w:position w:val="-28"/>
          <w:sz w:val="28"/>
          <w:szCs w:val="28"/>
        </w:rPr>
        <w:object w:dxaOrig="1860" w:dyaOrig="820">
          <v:shape id="_x0000_i1192" type="#_x0000_t75" style="width:93.15pt;height:41.1pt" o:ole="">
            <v:imagedata r:id="rId300" o:title=""/>
          </v:shape>
          <o:OLEObject Type="Embed" ProgID="Equation.DSMT4" ShapeID="_x0000_i1192" DrawAspect="Content" ObjectID="_1611558083" r:id="rId301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F95BAB" w:rsidRDefault="00123050" w:rsidP="00605F7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ким образом, </w:t>
      </w:r>
      <w:r w:rsidR="00746058">
        <w:rPr>
          <w:rFonts w:ascii="Times New Roman" w:hAnsi="Times New Roman" w:cs="Times New Roman"/>
          <w:sz w:val="28"/>
          <w:szCs w:val="28"/>
        </w:rPr>
        <w:t xml:space="preserve">в новой системе координат </w:t>
      </w:r>
      <w:r>
        <w:rPr>
          <w:rFonts w:ascii="Times New Roman" w:hAnsi="Times New Roman" w:cs="Times New Roman"/>
          <w:sz w:val="28"/>
          <w:szCs w:val="28"/>
        </w:rPr>
        <w:t xml:space="preserve">заданное уравнение определяет эллипс с центром в точке </w:t>
      </w:r>
      <w:r w:rsidR="00746058" w:rsidRPr="00123050">
        <w:rPr>
          <w:rFonts w:ascii="Times New Roman" w:hAnsi="Times New Roman" w:cs="Times New Roman"/>
          <w:position w:val="-14"/>
          <w:sz w:val="28"/>
          <w:szCs w:val="28"/>
        </w:rPr>
        <w:object w:dxaOrig="940" w:dyaOrig="420">
          <v:shape id="_x0000_i1193" type="#_x0000_t75" style="width:46.8pt;height:21.15pt" o:ole="">
            <v:imagedata r:id="rId302" o:title=""/>
          </v:shape>
          <o:OLEObject Type="Embed" ProgID="Equation.DSMT4" ShapeID="_x0000_i1193" DrawAspect="Content" ObjectID="_1611558084" r:id="rId303"/>
        </w:object>
      </w:r>
      <w:r>
        <w:rPr>
          <w:rFonts w:ascii="Times New Roman" w:hAnsi="Times New Roman" w:cs="Times New Roman"/>
          <w:sz w:val="28"/>
          <w:szCs w:val="28"/>
        </w:rPr>
        <w:t xml:space="preserve"> и полуосями </w:t>
      </w:r>
      <w:r w:rsidRPr="00123050">
        <w:rPr>
          <w:rFonts w:ascii="Times New Roman" w:hAnsi="Times New Roman" w:cs="Times New Roman"/>
          <w:position w:val="-6"/>
          <w:sz w:val="28"/>
          <w:szCs w:val="28"/>
        </w:rPr>
        <w:object w:dxaOrig="620" w:dyaOrig="300">
          <v:shape id="_x0000_i1194" type="#_x0000_t75" style="width:30.9pt;height:15.05pt" o:ole="">
            <v:imagedata r:id="rId304" o:title=""/>
          </v:shape>
          <o:OLEObject Type="Embed" ProgID="Equation.DSMT4" ShapeID="_x0000_i1194" DrawAspect="Content" ObjectID="_1611558085" r:id="rId305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123050">
        <w:rPr>
          <w:rFonts w:ascii="Times New Roman" w:hAnsi="Times New Roman" w:cs="Times New Roman"/>
          <w:position w:val="-8"/>
          <w:sz w:val="28"/>
          <w:szCs w:val="28"/>
        </w:rPr>
        <w:object w:dxaOrig="820" w:dyaOrig="400">
          <v:shape id="_x0000_i1195" type="#_x0000_t75" style="width:41.1pt;height:20.35pt" o:ole="">
            <v:imagedata r:id="rId306" o:title=""/>
          </v:shape>
          <o:OLEObject Type="Embed" ProgID="Equation.DSMT4" ShapeID="_x0000_i1195" DrawAspect="Content" ObjectID="_1611558086" r:id="rId307"/>
        </w:object>
      </w:r>
      <w:r>
        <w:rPr>
          <w:rFonts w:ascii="Times New Roman" w:hAnsi="Times New Roman" w:cs="Times New Roman"/>
          <w:sz w:val="28"/>
          <w:szCs w:val="28"/>
        </w:rPr>
        <w:t xml:space="preserve"> (рис.</w:t>
      </w:r>
      <w:r w:rsidR="00E24983">
        <w:rPr>
          <w:rFonts w:ascii="Times New Roman" w:hAnsi="Times New Roman" w:cs="Times New Roman"/>
          <w:sz w:val="28"/>
          <w:szCs w:val="28"/>
        </w:rPr>
        <w:t xml:space="preserve"> 2.</w:t>
      </w:r>
      <w:r w:rsidR="003A3C99" w:rsidRPr="005E6D80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). </w:t>
      </w:r>
    </w:p>
    <w:p w:rsidR="00F95BAB" w:rsidRDefault="00F95BAB" w:rsidP="00EC4DA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c">
            <w:drawing>
              <wp:inline distT="0" distB="0" distL="0" distR="0" wp14:anchorId="3E5247CB" wp14:editId="7598FB87">
                <wp:extent cx="3404681" cy="3073940"/>
                <wp:effectExtent l="0" t="0" r="0" b="0"/>
                <wp:docPr id="160" name="Полотно 16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59" name="Поле 45"/>
                        <wps:cNvSpPr txBox="1"/>
                        <wps:spPr>
                          <a:xfrm>
                            <a:off x="1238125" y="2740876"/>
                            <a:ext cx="914936" cy="30734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47BCA" w:rsidRPr="00D53567" w:rsidRDefault="00447BCA" w:rsidP="00F95BAB">
                              <w:pPr>
                                <w:pStyle w:val="a3"/>
                                <w:spacing w:before="0" w:beforeAutospacing="0" w:after="200" w:afterAutospacing="0" w:line="276" w:lineRule="auto"/>
                                <w:rPr>
                                  <w:sz w:val="28"/>
                                  <w:szCs w:val="28"/>
                                </w:rPr>
                              </w:pPr>
                              <w:r w:rsidRPr="00D53567">
                                <w:rPr>
                                  <w:sz w:val="28"/>
                                  <w:szCs w:val="28"/>
                                </w:rPr>
                                <w:t xml:space="preserve">Рис. </w:t>
                              </w:r>
                              <w:r w:rsidRPr="00D53567">
                                <w:rPr>
                                  <w:sz w:val="28"/>
                                  <w:szCs w:val="28"/>
                                  <w:lang w:val="en-US"/>
                                </w:rPr>
                                <w:t>2.</w:t>
                              </w:r>
                              <w:r>
                                <w:rPr>
                                  <w:sz w:val="28"/>
                                  <w:szCs w:val="28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2" name="Поле 45"/>
                        <wps:cNvSpPr txBox="1"/>
                        <wps:spPr>
                          <a:xfrm>
                            <a:off x="1443925" y="1628465"/>
                            <a:ext cx="414655" cy="3067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47BCA" w:rsidRPr="00356563" w:rsidRDefault="00447BCA" w:rsidP="00356563">
                              <w:pPr>
                                <w:pStyle w:val="a3"/>
                                <w:spacing w:before="0" w:beforeAutospacing="0" w:after="200" w:afterAutospacing="0" w:line="276" w:lineRule="auto"/>
                                <w:rPr>
                                  <w:color w:val="0070C0"/>
                                </w:rPr>
                              </w:pPr>
                              <w:r w:rsidRPr="00356563">
                                <w:rPr>
                                  <w:rFonts w:eastAsia="Calibri"/>
                                  <w:i/>
                                  <w:iCs/>
                                  <w:color w:val="0070C0"/>
                                  <w:sz w:val="28"/>
                                  <w:szCs w:val="28"/>
                                  <w:lang w:val="en-US"/>
                                </w:rPr>
                                <w:t>O’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3" name="Поле 45"/>
                        <wps:cNvSpPr txBox="1"/>
                        <wps:spPr>
                          <a:xfrm>
                            <a:off x="393421" y="1165804"/>
                            <a:ext cx="414020" cy="30607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47BCA" w:rsidRPr="00356563" w:rsidRDefault="00447BCA" w:rsidP="00356563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 w:rsidRPr="00356563">
                                <w:rPr>
                                  <w:rFonts w:eastAsia="Calibri"/>
                                  <w:i/>
                                  <w:iCs/>
                                  <w:sz w:val="28"/>
                                  <w:szCs w:val="28"/>
                                  <w:lang w:val="en-US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2" name="Овал 202"/>
                        <wps:cNvSpPr/>
                        <wps:spPr>
                          <a:xfrm>
                            <a:off x="2041652" y="1626721"/>
                            <a:ext cx="44450" cy="4445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447BCA" w:rsidRDefault="00447BCA" w:rsidP="00841715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3" name="Поле 45"/>
                        <wps:cNvSpPr txBox="1"/>
                        <wps:spPr>
                          <a:xfrm>
                            <a:off x="1931960" y="1650098"/>
                            <a:ext cx="291465" cy="3067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47BCA" w:rsidRPr="00841715" w:rsidRDefault="00447BCA" w:rsidP="00841715">
                              <w:pPr>
                                <w:pStyle w:val="a3"/>
                                <w:spacing w:before="0" w:beforeAutospacing="0" w:after="200" w:afterAutospacing="0" w:line="276" w:lineRule="auto"/>
                                <w:rPr>
                                  <w:i/>
                                  <w:lang w:val="en-US"/>
                                </w:rPr>
                              </w:pPr>
                              <w:r w:rsidRPr="00841715">
                                <w:rPr>
                                  <w:i/>
                                  <w:lang w:val="en-US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4" name="Поле 45"/>
                        <wps:cNvSpPr txBox="1"/>
                        <wps:spPr>
                          <a:xfrm>
                            <a:off x="810441" y="1640412"/>
                            <a:ext cx="357888" cy="30607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47BCA" w:rsidRDefault="00447BCA" w:rsidP="00841715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F’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5" name="Овал 205"/>
                        <wps:cNvSpPr/>
                        <wps:spPr>
                          <a:xfrm>
                            <a:off x="915431" y="1632196"/>
                            <a:ext cx="43815" cy="4381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447BCA" w:rsidRDefault="00447BCA" w:rsidP="00841715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wgp>
                        <wpg:cNvPr id="228" name="Группа 228"/>
                        <wpg:cNvGrpSpPr/>
                        <wpg:grpSpPr>
                          <a:xfrm>
                            <a:off x="154551" y="160080"/>
                            <a:ext cx="3085713" cy="2391062"/>
                            <a:chOff x="154551" y="160080"/>
                            <a:chExt cx="3085713" cy="2391062"/>
                          </a:xfrm>
                        </wpg:grpSpPr>
                        <wpg:grpSp>
                          <wpg:cNvPr id="191" name="Группа 191"/>
                          <wpg:cNvGrpSpPr/>
                          <wpg:grpSpPr>
                            <a:xfrm>
                              <a:off x="154551" y="160080"/>
                              <a:ext cx="3085713" cy="2391062"/>
                              <a:chOff x="1204185" y="126066"/>
                              <a:chExt cx="3085713" cy="2391062"/>
                            </a:xfrm>
                          </wpg:grpSpPr>
                          <wps:wsp>
                            <wps:cNvPr id="24" name="Прямоугольник 24"/>
                            <wps:cNvSpPr/>
                            <wps:spPr>
                              <a:xfrm>
                                <a:off x="1737994" y="989557"/>
                                <a:ext cx="1634594" cy="126534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rgbClr val="92D050"/>
                                </a:solidFill>
                                <a:prstDash val="dash"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g:grpSp>
                            <wpg:cNvPr id="44" name="Группа 44"/>
                            <wpg:cNvGrpSpPr/>
                            <wpg:grpSpPr>
                              <a:xfrm>
                                <a:off x="1266439" y="381480"/>
                                <a:ext cx="2828907" cy="2135648"/>
                                <a:chOff x="1032959" y="8011"/>
                                <a:chExt cx="2828907" cy="2135648"/>
                              </a:xfrm>
                            </wpg:grpSpPr>
                            <wps:wsp>
                              <wps:cNvPr id="57" name="Поле 57"/>
                              <wps:cNvSpPr txBox="1"/>
                              <wps:spPr>
                                <a:xfrm>
                                  <a:off x="2321192" y="332818"/>
                                  <a:ext cx="298872" cy="30774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447BCA" w:rsidRPr="00BA6A1C" w:rsidRDefault="00447BCA" w:rsidP="00F95BAB">
                                    <w:pPr>
                                      <w:rPr>
                                        <w:rFonts w:ascii="Times New Roman" w:hAnsi="Times New Roman" w:cs="Times New Roman"/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i/>
                                        <w:sz w:val="28"/>
                                        <w:szCs w:val="28"/>
                                      </w:rPr>
                                      <w:t>В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7" name="Поле 45"/>
                              <wps:cNvSpPr txBox="1"/>
                              <wps:spPr>
                                <a:xfrm>
                                  <a:off x="2260251" y="1836319"/>
                                  <a:ext cx="414840" cy="3073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447BCA" w:rsidRDefault="00447BCA" w:rsidP="00F95BAB">
                                    <w:pPr>
                                      <w:pStyle w:val="a3"/>
                                      <w:spacing w:before="0" w:beforeAutospacing="0" w:after="200" w:afterAutospacing="0" w:line="276" w:lineRule="auto"/>
                                    </w:pPr>
                                    <w:r>
                                      <w:rPr>
                                        <w:rFonts w:eastAsia="Calibri"/>
                                        <w:i/>
                                        <w:iCs/>
                                        <w:sz w:val="28"/>
                                        <w:szCs w:val="28"/>
                                      </w:rPr>
                                      <w:t>В</w:t>
                                    </w:r>
                                    <w:r>
                                      <w:rPr>
                                        <w:rFonts w:eastAsia="Calibri"/>
                                        <w:i/>
                                        <w:iCs/>
                                        <w:sz w:val="28"/>
                                        <w:szCs w:val="28"/>
                                        <w:lang w:val="en-US"/>
                                      </w:rPr>
                                      <w:t>’</w:t>
                                    </w: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7" name="Поле 45"/>
                              <wps:cNvSpPr txBox="1"/>
                              <wps:spPr>
                                <a:xfrm>
                                  <a:off x="3160262" y="972211"/>
                                  <a:ext cx="291591" cy="3073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447BCA" w:rsidRDefault="00447BCA" w:rsidP="00F95BAB">
                                    <w:pPr>
                                      <w:pStyle w:val="a3"/>
                                      <w:spacing w:before="0" w:beforeAutospacing="0" w:after="200" w:afterAutospacing="0" w:line="276" w:lineRule="auto"/>
                                    </w:pPr>
                                    <w:r>
                                      <w:rPr>
                                        <w:rFonts w:eastAsia="Calibri"/>
                                        <w:i/>
                                        <w:iCs/>
                                        <w:sz w:val="28"/>
                                        <w:szCs w:val="28"/>
                                        <w:lang w:val="en-US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10" name="Поле 45"/>
                              <wps:cNvSpPr txBox="1"/>
                              <wps:spPr>
                                <a:xfrm>
                                  <a:off x="1209604" y="1253670"/>
                                  <a:ext cx="362783" cy="3073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447BCA" w:rsidRDefault="00447BCA" w:rsidP="00F95BAB">
                                    <w:pPr>
                                      <w:pStyle w:val="a3"/>
                                      <w:spacing w:before="0" w:beforeAutospacing="0" w:after="200" w:afterAutospacing="0" w:line="276" w:lineRule="auto"/>
                                    </w:pPr>
                                    <w:r>
                                      <w:rPr>
                                        <w:rFonts w:eastAsia="Calibri"/>
                                        <w:i/>
                                        <w:iCs/>
                                        <w:sz w:val="28"/>
                                        <w:szCs w:val="28"/>
                                        <w:lang w:val="en-US"/>
                                      </w:rPr>
                                      <w:t>A’</w:t>
                                    </w: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g:grpSp>
                              <wpg:cNvPr id="130" name="Группа 130"/>
                              <wpg:cNvGrpSpPr/>
                              <wpg:grpSpPr>
                                <a:xfrm>
                                  <a:off x="1032959" y="44677"/>
                                  <a:ext cx="2748753" cy="2092925"/>
                                  <a:chOff x="1032959" y="44677"/>
                                  <a:chExt cx="2748753" cy="2092925"/>
                                </a:xfrm>
                              </wpg:grpSpPr>
                              <wps:wsp>
                                <wps:cNvPr id="131" name="Прямая со стрелкой 131"/>
                                <wps:cNvCnPr/>
                                <wps:spPr>
                                  <a:xfrm flipV="1">
                                    <a:off x="1032959" y="1239348"/>
                                    <a:ext cx="2748753" cy="2977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tailEnd type="arrow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32" name="Прямая со стрелкой 132"/>
                                <wps:cNvCnPr/>
                                <wps:spPr>
                                  <a:xfrm flipV="1">
                                    <a:off x="2320914" y="44677"/>
                                    <a:ext cx="23" cy="2092925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tailEnd type="arrow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46" name="Овал 146"/>
                                <wps:cNvSpPr/>
                                <wps:spPr>
                                  <a:xfrm>
                                    <a:off x="1504608" y="616002"/>
                                    <a:ext cx="1632522" cy="1244277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>
                                    <a:solidFill>
                                      <a:srgbClr val="C00000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47" name="Овал 147"/>
                                <wps:cNvSpPr/>
                                <wps:spPr>
                                  <a:xfrm>
                                    <a:off x="2294793" y="1836351"/>
                                    <a:ext cx="45085" cy="45085"/>
                                  </a:xfrm>
                                  <a:prstGeom prst="ellipse">
                                    <a:avLst/>
                                  </a:prstGeom>
                                </wps:spPr>
                                <wps:style>
                                  <a:lnRef idx="2">
                                    <a:schemeClr val="dk1">
                                      <a:shade val="50000"/>
                                    </a:schemeClr>
                                  </a:lnRef>
                                  <a:fillRef idx="1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txbx>
                                  <w:txbxContent>
                                    <w:p w:rsidR="00447BCA" w:rsidRDefault="00447BCA" w:rsidP="00F95BAB">
                                      <w:pPr>
                                        <w:rPr>
                                          <w:rFonts w:eastAsia="Times New Roman"/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48" name="Овал 148"/>
                                <wps:cNvSpPr/>
                                <wps:spPr>
                                  <a:xfrm>
                                    <a:off x="2298948" y="587741"/>
                                    <a:ext cx="45719" cy="45719"/>
                                  </a:xfrm>
                                  <a:prstGeom prst="ellipse">
                                    <a:avLst/>
                                  </a:prstGeom>
                                </wps:spPr>
                                <wps:style>
                                  <a:lnRef idx="2">
                                    <a:schemeClr val="dk1">
                                      <a:shade val="50000"/>
                                    </a:schemeClr>
                                  </a:lnRef>
                                  <a:fillRef idx="1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55" name="Овал 155"/>
                                <wps:cNvSpPr/>
                                <wps:spPr>
                                  <a:xfrm>
                                    <a:off x="3115104" y="1220153"/>
                                    <a:ext cx="45085" cy="45085"/>
                                  </a:xfrm>
                                  <a:prstGeom prst="ellipse">
                                    <a:avLst/>
                                  </a:prstGeom>
                                </wps:spPr>
                                <wps:style>
                                  <a:lnRef idx="2">
                                    <a:schemeClr val="dk1">
                                      <a:shade val="50000"/>
                                    </a:schemeClr>
                                  </a:lnRef>
                                  <a:fillRef idx="1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txbx>
                                  <w:txbxContent>
                                    <w:p w:rsidR="00447BCA" w:rsidRDefault="00447BCA" w:rsidP="00F95BAB">
                                      <w:pPr>
                                        <w:rPr>
                                          <w:rFonts w:eastAsia="Times New Roman"/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56" name="Овал 156"/>
                                <wps:cNvSpPr/>
                                <wps:spPr>
                                  <a:xfrm>
                                    <a:off x="1480130" y="1221007"/>
                                    <a:ext cx="45085" cy="45085"/>
                                  </a:xfrm>
                                  <a:prstGeom prst="ellipse">
                                    <a:avLst/>
                                  </a:prstGeom>
                                </wps:spPr>
                                <wps:style>
                                  <a:lnRef idx="2">
                                    <a:schemeClr val="dk1">
                                      <a:shade val="50000"/>
                                    </a:schemeClr>
                                  </a:lnRef>
                                  <a:fillRef idx="1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txbx>
                                  <w:txbxContent>
                                    <w:p w:rsidR="00447BCA" w:rsidRDefault="00447BCA" w:rsidP="00F95BAB">
                                      <w:pPr>
                                        <w:rPr>
                                          <w:rFonts w:eastAsia="Times New Roman"/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157" name="Поле 45"/>
                              <wps:cNvSpPr txBox="1"/>
                              <wps:spPr>
                                <a:xfrm>
                                  <a:off x="3518147" y="1224968"/>
                                  <a:ext cx="343719" cy="3073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447BCA" w:rsidRPr="00BA6A1C" w:rsidRDefault="00447BCA" w:rsidP="00F95BAB">
                                    <w:pPr>
                                      <w:pStyle w:val="a3"/>
                                      <w:spacing w:before="0" w:beforeAutospacing="0" w:after="200" w:afterAutospacing="0" w:line="276" w:lineRule="auto"/>
                                      <w:rPr>
                                        <w:color w:val="1F497D" w:themeColor="text2"/>
                                      </w:rPr>
                                    </w:pPr>
                                    <w:r w:rsidRPr="00BA6A1C">
                                      <w:rPr>
                                        <w:rFonts w:eastAsia="Calibri"/>
                                        <w:i/>
                                        <w:iCs/>
                                        <w:color w:val="1F497D" w:themeColor="text2"/>
                                        <w:sz w:val="28"/>
                                        <w:szCs w:val="28"/>
                                        <w:lang w:val="en-US"/>
                                      </w:rPr>
                                      <w:t>x</w:t>
                                    </w:r>
                                    <w:r>
                                      <w:rPr>
                                        <w:rFonts w:eastAsia="Calibri"/>
                                        <w:i/>
                                        <w:iCs/>
                                        <w:color w:val="1F497D" w:themeColor="text2"/>
                                        <w:sz w:val="28"/>
                                        <w:szCs w:val="28"/>
                                        <w:lang w:val="en-US"/>
                                      </w:rPr>
                                      <w:t>’</w:t>
                                    </w: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58" name="Поле 45"/>
                              <wps:cNvSpPr txBox="1"/>
                              <wps:spPr>
                                <a:xfrm>
                                  <a:off x="1964972" y="8011"/>
                                  <a:ext cx="371682" cy="3073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447BCA" w:rsidRPr="00BA6A1C" w:rsidRDefault="00447BCA" w:rsidP="00F95BAB">
                                    <w:pPr>
                                      <w:pStyle w:val="a3"/>
                                      <w:spacing w:before="0" w:beforeAutospacing="0" w:after="200" w:afterAutospacing="0" w:line="276" w:lineRule="auto"/>
                                      <w:rPr>
                                        <w:color w:val="1F497D" w:themeColor="text2"/>
                                      </w:rPr>
                                    </w:pPr>
                                    <w:r w:rsidRPr="00BA6A1C">
                                      <w:rPr>
                                        <w:rFonts w:eastAsia="Calibri"/>
                                        <w:i/>
                                        <w:iCs/>
                                        <w:color w:val="1F497D" w:themeColor="text2"/>
                                        <w:sz w:val="28"/>
                                        <w:szCs w:val="28"/>
                                        <w:lang w:val="en-US"/>
                                      </w:rPr>
                                      <w:t>y</w:t>
                                    </w:r>
                                    <w:r>
                                      <w:rPr>
                                        <w:rFonts w:eastAsia="Calibri"/>
                                        <w:i/>
                                        <w:iCs/>
                                        <w:color w:val="1F497D" w:themeColor="text2"/>
                                        <w:sz w:val="28"/>
                                        <w:szCs w:val="28"/>
                                        <w:lang w:val="en-US"/>
                                      </w:rPr>
                                      <w:t>’</w:t>
                                    </w: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87" name="Прямая со стрелкой 187"/>
                            <wps:cNvCnPr/>
                            <wps:spPr>
                              <a:xfrm>
                                <a:off x="1204185" y="1403793"/>
                                <a:ext cx="3050540" cy="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88" name="Прямая со стрелкой 188"/>
                            <wps:cNvCnPr/>
                            <wps:spPr>
                              <a:xfrm flipV="1">
                                <a:off x="1738111" y="218448"/>
                                <a:ext cx="0" cy="2298637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89" name="Поле 45"/>
                            <wps:cNvSpPr txBox="1"/>
                            <wps:spPr>
                              <a:xfrm>
                                <a:off x="1442387" y="126066"/>
                                <a:ext cx="316136" cy="30670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447BCA" w:rsidRPr="00356563" w:rsidRDefault="00447BCA" w:rsidP="00356563">
                                  <w:pPr>
                                    <w:pStyle w:val="a3"/>
                                    <w:spacing w:before="0" w:beforeAutospacing="0" w:after="200" w:afterAutospacing="0" w:line="276" w:lineRule="auto"/>
                                  </w:pPr>
                                  <w:r w:rsidRPr="00356563">
                                    <w:rPr>
                                      <w:rFonts w:eastAsia="Calibri"/>
                                      <w:i/>
                                      <w:iCs/>
                                      <w:sz w:val="28"/>
                                      <w:szCs w:val="28"/>
                                      <w:lang w:val="en-US"/>
                                    </w:rPr>
                                    <w:t>y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90" name="Поле 45"/>
                            <wps:cNvSpPr txBox="1"/>
                            <wps:spPr>
                              <a:xfrm>
                                <a:off x="4032103" y="1360916"/>
                                <a:ext cx="257795" cy="30670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447BCA" w:rsidRPr="00356563" w:rsidRDefault="00447BCA" w:rsidP="00356563">
                                  <w:pPr>
                                    <w:pStyle w:val="a3"/>
                                    <w:spacing w:before="0" w:beforeAutospacing="0" w:after="200" w:afterAutospacing="0" w:line="276" w:lineRule="auto"/>
                                  </w:pPr>
                                  <w:r w:rsidRPr="00356563">
                                    <w:rPr>
                                      <w:rFonts w:eastAsia="Calibri"/>
                                      <w:i/>
                                      <w:iCs/>
                                      <w:sz w:val="28"/>
                                      <w:szCs w:val="28"/>
                                      <w:lang w:val="en-US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227" name="Группа 227"/>
                          <wpg:cNvGrpSpPr/>
                          <wpg:grpSpPr>
                            <a:xfrm>
                              <a:off x="2634677" y="559642"/>
                              <a:ext cx="298450" cy="1874948"/>
                              <a:chOff x="2634677" y="559642"/>
                              <a:chExt cx="298450" cy="1874948"/>
                            </a:xfrm>
                          </wpg:grpSpPr>
                          <wps:wsp>
                            <wps:cNvPr id="226" name="Прямая соединительная линия 226"/>
                            <wps:cNvCnPr/>
                            <wps:spPr>
                              <a:xfrm flipH="1" flipV="1">
                                <a:off x="2635009" y="726713"/>
                                <a:ext cx="345" cy="1707877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53" name="Поле 57"/>
                            <wps:cNvSpPr txBox="1"/>
                            <wps:spPr>
                              <a:xfrm>
                                <a:off x="2634677" y="559642"/>
                                <a:ext cx="298450" cy="30734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447BCA" w:rsidRDefault="00447BCA" w:rsidP="0089412C">
                                  <w:pPr>
                                    <w:pStyle w:val="a3"/>
                                    <w:spacing w:before="0" w:beforeAutospacing="0" w:after="200" w:afterAutospacing="0" w:line="276" w:lineRule="auto"/>
                                  </w:pPr>
                                  <w:r>
                                    <w:rPr>
                                      <w:rFonts w:eastAsia="Calibri"/>
                                      <w:i/>
                                      <w:iCs/>
                                      <w:sz w:val="28"/>
                                      <w:szCs w:val="28"/>
                                      <w:lang w:val="en-US"/>
                                    </w:rPr>
                                    <w:t>L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355" name="Группа 355"/>
                          <wpg:cNvGrpSpPr/>
                          <wpg:grpSpPr>
                            <a:xfrm>
                              <a:off x="366959" y="559861"/>
                              <a:ext cx="389174" cy="1874716"/>
                              <a:chOff x="-96" y="-196"/>
                              <a:chExt cx="390305" cy="1875144"/>
                            </a:xfrm>
                          </wpg:grpSpPr>
                          <wps:wsp>
                            <wps:cNvPr id="356" name="Прямая соединительная линия 356"/>
                            <wps:cNvCnPr/>
                            <wps:spPr>
                              <a:xfrm flipH="1" flipV="1">
                                <a:off x="332" y="167071"/>
                                <a:ext cx="345" cy="1707877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57" name="Поле 57"/>
                            <wps:cNvSpPr txBox="1"/>
                            <wps:spPr>
                              <a:xfrm>
                                <a:off x="-96" y="-196"/>
                                <a:ext cx="390305" cy="30734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447BCA" w:rsidRDefault="00447BCA" w:rsidP="0089412C">
                                  <w:pPr>
                                    <w:pStyle w:val="a3"/>
                                    <w:spacing w:before="0" w:beforeAutospacing="0" w:after="200" w:afterAutospacing="0" w:line="276" w:lineRule="auto"/>
                                  </w:pPr>
                                  <w:r>
                                    <w:rPr>
                                      <w:rFonts w:eastAsia="Calibri"/>
                                      <w:i/>
                                      <w:iCs/>
                                      <w:sz w:val="28"/>
                                      <w:szCs w:val="28"/>
                                      <w:lang w:val="en-US"/>
                                    </w:rPr>
                                    <w:t>L’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3E5247CB" id="Полотно 160" o:spid="_x0000_s1136" editas="canvas" style="width:268.1pt;height:242.05pt;mso-position-horizontal-relative:char;mso-position-vertical-relative:line" coordsize="34042,307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">
                <v:shape id="_x0000_s1137" type="#_x0000_t75" style="position:absolute;width:34042;height:30734;visibility:visible;mso-wrap-style:square">
                  <v:fill o:detectmouseclick="t"/>
                  <v:path o:connecttype="none"/>
                </v:shape>
                <v:shape id="Поле 45" o:spid="_x0000_s1138" type="#_x0000_t202" style="position:absolute;left:12381;top:27408;width:9149;height:30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" filled="f" stroked="f" strokeweight=".5pt">
                  <v:textbox>
                    <w:txbxContent>
                      <w:p w:rsidR="00447BCA" w:rsidRPr="00D53567" w:rsidRDefault="00447BCA" w:rsidP="00F95BAB">
                        <w:pPr>
                          <w:pStyle w:val="a3"/>
                          <w:spacing w:before="0" w:beforeAutospacing="0" w:after="200" w:afterAutospacing="0" w:line="276" w:lineRule="auto"/>
                          <w:rPr>
                            <w:sz w:val="28"/>
                            <w:szCs w:val="28"/>
                          </w:rPr>
                        </w:pPr>
                        <w:r w:rsidRPr="00D53567">
                          <w:rPr>
                            <w:sz w:val="28"/>
                            <w:szCs w:val="28"/>
                          </w:rPr>
                          <w:t xml:space="preserve">Рис. </w:t>
                        </w:r>
                        <w:r w:rsidRPr="00D53567">
                          <w:rPr>
                            <w:sz w:val="28"/>
                            <w:szCs w:val="28"/>
                            <w:lang w:val="en-US"/>
                          </w:rPr>
                          <w:t>2.</w:t>
                        </w:r>
                        <w:r>
                          <w:rPr>
                            <w:sz w:val="28"/>
                            <w:szCs w:val="28"/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  <v:shape id="Поле 45" o:spid="_x0000_s1139" type="#_x0000_t202" style="position:absolute;left:14439;top:16284;width:4146;height:30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" filled="f" stroked="f" strokeweight=".5pt">
                  <v:textbox>
                    <w:txbxContent>
                      <w:p w:rsidR="00447BCA" w:rsidRPr="00356563" w:rsidRDefault="00447BCA" w:rsidP="00356563">
                        <w:pPr>
                          <w:pStyle w:val="a3"/>
                          <w:spacing w:before="0" w:beforeAutospacing="0" w:after="200" w:afterAutospacing="0" w:line="276" w:lineRule="auto"/>
                          <w:rPr>
                            <w:color w:val="0070C0"/>
                          </w:rPr>
                        </w:pPr>
                        <w:r w:rsidRPr="00356563">
                          <w:rPr>
                            <w:rFonts w:eastAsia="Calibri"/>
                            <w:i/>
                            <w:iCs/>
                            <w:color w:val="0070C0"/>
                            <w:sz w:val="28"/>
                            <w:szCs w:val="28"/>
                            <w:lang w:val="en-US"/>
                          </w:rPr>
                          <w:t>O’</w:t>
                        </w:r>
                      </w:p>
                    </w:txbxContent>
                  </v:textbox>
                </v:shape>
                <v:shape id="Поле 45" o:spid="_x0000_s1140" type="#_x0000_t202" style="position:absolute;left:3934;top:11658;width:4140;height:30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" filled="f" stroked="f" strokeweight=".5pt">
                  <v:textbox>
                    <w:txbxContent>
                      <w:p w:rsidR="00447BCA" w:rsidRPr="00356563" w:rsidRDefault="00447BCA" w:rsidP="00356563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 w:rsidRPr="00356563">
                          <w:rPr>
                            <w:rFonts w:eastAsia="Calibri"/>
                            <w:i/>
                            <w:iCs/>
                            <w:sz w:val="28"/>
                            <w:szCs w:val="28"/>
                            <w:lang w:val="en-US"/>
                          </w:rPr>
                          <w:t>O</w:t>
                        </w:r>
                      </w:p>
                    </w:txbxContent>
                  </v:textbox>
                </v:shape>
                <v:oval id="Овал 202" o:spid="_x0000_s1141" style="position:absolute;left:20416;top:16267;width:445;height:44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" fillcolor="black [3200]" strokecolor="black [1600]" strokeweight="2pt">
                  <v:textbox>
                    <w:txbxContent>
                      <w:p w:rsidR="00447BCA" w:rsidRDefault="00447BCA" w:rsidP="00841715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oval>
                <v:shape id="Поле 45" o:spid="_x0000_s1142" type="#_x0000_t202" style="position:absolute;left:19319;top:16500;width:2915;height:30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" filled="f" stroked="f" strokeweight=".5pt">
                  <v:textbox>
                    <w:txbxContent>
                      <w:p w:rsidR="00447BCA" w:rsidRPr="00841715" w:rsidRDefault="00447BCA" w:rsidP="00841715">
                        <w:pPr>
                          <w:pStyle w:val="a3"/>
                          <w:spacing w:before="0" w:beforeAutospacing="0" w:after="200" w:afterAutospacing="0" w:line="276" w:lineRule="auto"/>
                          <w:rPr>
                            <w:i/>
                            <w:lang w:val="en-US"/>
                          </w:rPr>
                        </w:pPr>
                        <w:r w:rsidRPr="00841715">
                          <w:rPr>
                            <w:i/>
                            <w:lang w:val="en-US"/>
                          </w:rPr>
                          <w:t>F</w:t>
                        </w:r>
                      </w:p>
                    </w:txbxContent>
                  </v:textbox>
                </v:shape>
                <v:shape id="Поле 45" o:spid="_x0000_s1143" type="#_x0000_t202" style="position:absolute;left:8104;top:16404;width:3579;height:30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" filled="f" stroked="f" strokeweight=".5pt">
                  <v:textbox>
                    <w:txbxContent>
                      <w:p w:rsidR="00447BCA" w:rsidRDefault="00447BCA" w:rsidP="00841715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F’</w:t>
                        </w:r>
                      </w:p>
                    </w:txbxContent>
                  </v:textbox>
                </v:shape>
                <v:oval id="Овал 205" o:spid="_x0000_s1144" style="position:absolute;left:9154;top:16321;width:438;height:43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" fillcolor="black [3200]" strokecolor="black [1600]" strokeweight="2pt">
                  <v:textbox>
                    <w:txbxContent>
                      <w:p w:rsidR="00447BCA" w:rsidRDefault="00447BCA" w:rsidP="00841715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oval>
                <v:group id="Группа 228" o:spid="_x0000_s1145" style="position:absolute;left:1545;top:1600;width:30857;height:23911" coordorigin="1545,1600" coordsize="30857,239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">
                  <v:group id="Группа 191" o:spid="_x0000_s1146" style="position:absolute;left:1545;top:1600;width:30857;height:23911" coordorigin="12041,1260" coordsize="30857,239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">
                    <v:rect id="Прямоугольник 24" o:spid="_x0000_s1147" style="position:absolute;left:17379;top:9895;width:16346;height:1265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" filled="f" strokecolor="#92d050" strokeweight="2pt">
                      <v:stroke dashstyle="dash"/>
                    </v:rect>
                    <v:group id="Группа 44" o:spid="_x0000_s1148" style="position:absolute;left:12664;top:3814;width:28289;height:21357" coordorigin="10329,80" coordsize="28289,213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">
                      <v:shape id="Поле 57" o:spid="_x0000_s1149" type="#_x0000_t202" style="position:absolute;left:23211;top:3328;width:2989;height:30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" filled="f" stroked="f" strokeweight=".5pt">
                        <v:textbox>
                          <w:txbxContent>
                            <w:p w:rsidR="00447BCA" w:rsidRPr="00BA6A1C" w:rsidRDefault="00447BCA" w:rsidP="00F95BAB">
                              <w:pP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28"/>
                                  <w:szCs w:val="28"/>
                                </w:rPr>
                                <w:t>В</w:t>
                              </w:r>
                            </w:p>
                          </w:txbxContent>
                        </v:textbox>
                      </v:shape>
                      <v:shape id="Поле 45" o:spid="_x0000_s1150" type="#_x0000_t202" style="position:absolute;left:22602;top:18363;width:4148;height:30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" filled="f" stroked="f" strokeweight=".5pt">
                        <v:textbox>
                          <w:txbxContent>
                            <w:p w:rsidR="00447BCA" w:rsidRDefault="00447BCA" w:rsidP="00F95BAB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Calibri"/>
                                  <w:i/>
                                  <w:iCs/>
                                  <w:sz w:val="28"/>
                                  <w:szCs w:val="28"/>
                                </w:rPr>
                                <w:t>В</w:t>
                              </w:r>
                              <w:r>
                                <w:rPr>
                                  <w:rFonts w:eastAsia="Calibri"/>
                                  <w:i/>
                                  <w:iCs/>
                                  <w:sz w:val="28"/>
                                  <w:szCs w:val="28"/>
                                  <w:lang w:val="en-US"/>
                                </w:rPr>
                                <w:t>’</w:t>
                              </w:r>
                            </w:p>
                          </w:txbxContent>
                        </v:textbox>
                      </v:shape>
                      <v:shape id="Поле 45" o:spid="_x0000_s1151" type="#_x0000_t202" style="position:absolute;left:31602;top:9722;width:2916;height:30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" filled="f" stroked="f" strokeweight=".5pt">
                        <v:textbox>
                          <w:txbxContent>
                            <w:p w:rsidR="00447BCA" w:rsidRDefault="00447BCA" w:rsidP="00F95BAB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Calibri"/>
                                  <w:i/>
                                  <w:iCs/>
                                  <w:sz w:val="28"/>
                                  <w:szCs w:val="28"/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Поле 45" o:spid="_x0000_s1152" type="#_x0000_t202" style="position:absolute;left:12096;top:12536;width:3627;height:30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" filled="f" stroked="f" strokeweight=".5pt">
                        <v:textbox>
                          <w:txbxContent>
                            <w:p w:rsidR="00447BCA" w:rsidRDefault="00447BCA" w:rsidP="00F95BAB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Calibri"/>
                                  <w:i/>
                                  <w:iCs/>
                                  <w:sz w:val="28"/>
                                  <w:szCs w:val="28"/>
                                  <w:lang w:val="en-US"/>
                                </w:rPr>
                                <w:t>A’</w:t>
                              </w:r>
                            </w:p>
                          </w:txbxContent>
                        </v:textbox>
                      </v:shape>
                      <v:group id="Группа 130" o:spid="_x0000_s1153" style="position:absolute;left:10329;top:446;width:27488;height:20930" coordorigin="10329,446" coordsize="27487,209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">
                        <v:shape id="Прямая со стрелкой 131" o:spid="_x0000_s1154" type="#_x0000_t32" style="position:absolute;left:10329;top:12393;width:27488;height: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" strokecolor="#4579b8 [3044]">
                          <v:stroke endarrow="open"/>
                        </v:shape>
                        <v:shape id="Прямая со стрелкой 132" o:spid="_x0000_s1155" type="#_x0000_t32" style="position:absolute;left:23209;top:446;width:0;height:209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" strokecolor="#4579b8 [3044]">
                          <v:stroke endarrow="open"/>
                        </v:shape>
                        <v:oval id="Овал 146" o:spid="_x0000_s1156" style="position:absolute;left:15046;top:6160;width:16325;height:1244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" filled="f" strokecolor="#c00000" strokeweight="2pt"/>
                        <v:oval id="Овал 147" o:spid="_x0000_s1157" style="position:absolute;left:22947;top:18363;width:451;height:4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" fillcolor="black [3200]" strokecolor="black [1600]" strokeweight="2pt">
                          <v:textbox>
                            <w:txbxContent>
                              <w:p w:rsidR="00447BCA" w:rsidRDefault="00447BCA" w:rsidP="00F95BAB">
                                <w:pPr>
                                  <w:rPr>
                                    <w:rFonts w:eastAsia="Times New Roman"/>
                                  </w:rPr>
                                </w:pPr>
                              </w:p>
                            </w:txbxContent>
                          </v:textbox>
                        </v:oval>
                        <v:oval id="Овал 148" o:spid="_x0000_s1158" style="position:absolute;left:22989;top:5877;width:4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" fillcolor="black [3200]" strokecolor="black [1600]" strokeweight="2pt"/>
                        <v:oval id="Овал 155" o:spid="_x0000_s1159" style="position:absolute;left:31151;top:12201;width:450;height:4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" fillcolor="black [3200]" strokecolor="black [1600]" strokeweight="2pt">
                          <v:textbox>
                            <w:txbxContent>
                              <w:p w:rsidR="00447BCA" w:rsidRDefault="00447BCA" w:rsidP="00F95BAB">
                                <w:pPr>
                                  <w:rPr>
                                    <w:rFonts w:eastAsia="Times New Roman"/>
                                  </w:rPr>
                                </w:pPr>
                              </w:p>
                            </w:txbxContent>
                          </v:textbox>
                        </v:oval>
                        <v:oval id="Овал 156" o:spid="_x0000_s1160" style="position:absolute;left:14801;top:12210;width:451;height:45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" fillcolor="black [3200]" strokecolor="black [1600]" strokeweight="2pt">
                          <v:textbox>
                            <w:txbxContent>
                              <w:p w:rsidR="00447BCA" w:rsidRDefault="00447BCA" w:rsidP="00F95BAB">
                                <w:pPr>
                                  <w:rPr>
                                    <w:rFonts w:eastAsia="Times New Roman"/>
                                  </w:rPr>
                                </w:pPr>
                              </w:p>
                            </w:txbxContent>
                          </v:textbox>
                        </v:oval>
                      </v:group>
                      <v:shape id="Поле 45" o:spid="_x0000_s1161" type="#_x0000_t202" style="position:absolute;left:35181;top:12249;width:3437;height:30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" filled="f" stroked="f" strokeweight=".5pt">
                        <v:textbox>
                          <w:txbxContent>
                            <w:p w:rsidR="00447BCA" w:rsidRPr="00BA6A1C" w:rsidRDefault="00447BCA" w:rsidP="00F95BAB">
                              <w:pPr>
                                <w:pStyle w:val="a3"/>
                                <w:spacing w:before="0" w:beforeAutospacing="0" w:after="200" w:afterAutospacing="0" w:line="276" w:lineRule="auto"/>
                                <w:rPr>
                                  <w:color w:val="1F497D" w:themeColor="text2"/>
                                </w:rPr>
                              </w:pPr>
                              <w:r w:rsidRPr="00BA6A1C">
                                <w:rPr>
                                  <w:rFonts w:eastAsia="Calibri"/>
                                  <w:i/>
                                  <w:iCs/>
                                  <w:color w:val="1F497D" w:themeColor="text2"/>
                                  <w:sz w:val="28"/>
                                  <w:szCs w:val="28"/>
                                  <w:lang w:val="en-US"/>
                                </w:rPr>
                                <w:t>x</w:t>
                              </w:r>
                              <w:r>
                                <w:rPr>
                                  <w:rFonts w:eastAsia="Calibri"/>
                                  <w:i/>
                                  <w:iCs/>
                                  <w:color w:val="1F497D" w:themeColor="text2"/>
                                  <w:sz w:val="28"/>
                                  <w:szCs w:val="28"/>
                                  <w:lang w:val="en-US"/>
                                </w:rPr>
                                <w:t>’</w:t>
                              </w:r>
                            </w:p>
                          </w:txbxContent>
                        </v:textbox>
                      </v:shape>
                      <v:shape id="Поле 45" o:spid="_x0000_s1162" type="#_x0000_t202" style="position:absolute;left:19649;top:80;width:3717;height:30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" filled="f" stroked="f" strokeweight=".5pt">
                        <v:textbox>
                          <w:txbxContent>
                            <w:p w:rsidR="00447BCA" w:rsidRPr="00BA6A1C" w:rsidRDefault="00447BCA" w:rsidP="00F95BAB">
                              <w:pPr>
                                <w:pStyle w:val="a3"/>
                                <w:spacing w:before="0" w:beforeAutospacing="0" w:after="200" w:afterAutospacing="0" w:line="276" w:lineRule="auto"/>
                                <w:rPr>
                                  <w:color w:val="1F497D" w:themeColor="text2"/>
                                </w:rPr>
                              </w:pPr>
                              <w:r w:rsidRPr="00BA6A1C">
                                <w:rPr>
                                  <w:rFonts w:eastAsia="Calibri"/>
                                  <w:i/>
                                  <w:iCs/>
                                  <w:color w:val="1F497D" w:themeColor="text2"/>
                                  <w:sz w:val="28"/>
                                  <w:szCs w:val="28"/>
                                  <w:lang w:val="en-US"/>
                                </w:rPr>
                                <w:t>y</w:t>
                              </w:r>
                              <w:r>
                                <w:rPr>
                                  <w:rFonts w:eastAsia="Calibri"/>
                                  <w:i/>
                                  <w:iCs/>
                                  <w:color w:val="1F497D" w:themeColor="text2"/>
                                  <w:sz w:val="28"/>
                                  <w:szCs w:val="28"/>
                                  <w:lang w:val="en-US"/>
                                </w:rPr>
                                <w:t>’</w:t>
                              </w:r>
                            </w:p>
                          </w:txbxContent>
                        </v:textbox>
                      </v:shape>
                    </v:group>
                    <v:shape id="Прямая со стрелкой 187" o:spid="_x0000_s1163" type="#_x0000_t32" style="position:absolute;left:12041;top:14037;width:3050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" strokecolor="black [3040]">
                      <v:stroke endarrow="open"/>
                    </v:shape>
                    <v:shape id="Прямая со стрелкой 188" o:spid="_x0000_s1164" type="#_x0000_t32" style="position:absolute;left:17381;top:2184;width:0;height:2298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" strokecolor="black [3040]">
                      <v:stroke endarrow="open"/>
                    </v:shape>
                    <v:shape id="Поле 45" o:spid="_x0000_s1165" type="#_x0000_t202" style="position:absolute;left:14423;top:1260;width:3162;height:30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" filled="f" stroked="f" strokeweight=".5pt">
                      <v:textbox>
                        <w:txbxContent>
                          <w:p w:rsidR="00447BCA" w:rsidRPr="00356563" w:rsidRDefault="00447BCA" w:rsidP="00356563">
                            <w:pPr>
                              <w:pStyle w:val="a3"/>
                              <w:spacing w:before="0" w:beforeAutospacing="0" w:after="200" w:afterAutospacing="0" w:line="276" w:lineRule="auto"/>
                            </w:pPr>
                            <w:r w:rsidRPr="00356563">
                              <w:rPr>
                                <w:rFonts w:eastAsia="Calibri"/>
                                <w:i/>
                                <w:iCs/>
                                <w:sz w:val="28"/>
                                <w:szCs w:val="28"/>
                                <w:lang w:val="en-US"/>
                              </w:rPr>
                              <w:t>y</w:t>
                            </w:r>
                          </w:p>
                        </w:txbxContent>
                      </v:textbox>
                    </v:shape>
                    <v:shape id="Поле 45" o:spid="_x0000_s1166" type="#_x0000_t202" style="position:absolute;left:40321;top:13609;width:2577;height:30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" filled="f" stroked="f" strokeweight=".5pt">
                      <v:textbox>
                        <w:txbxContent>
                          <w:p w:rsidR="00447BCA" w:rsidRPr="00356563" w:rsidRDefault="00447BCA" w:rsidP="00356563">
                            <w:pPr>
                              <w:pStyle w:val="a3"/>
                              <w:spacing w:before="0" w:beforeAutospacing="0" w:after="200" w:afterAutospacing="0" w:line="276" w:lineRule="auto"/>
                            </w:pPr>
                            <w:r w:rsidRPr="00356563">
                              <w:rPr>
                                <w:rFonts w:eastAsia="Calibri"/>
                                <w:i/>
                                <w:iCs/>
                                <w:sz w:val="28"/>
                                <w:szCs w:val="28"/>
                                <w:lang w:val="en-US"/>
                              </w:rPr>
                              <w:t>x</w:t>
                            </w:r>
                          </w:p>
                        </w:txbxContent>
                      </v:textbox>
                    </v:shape>
                  </v:group>
                  <v:group id="Группа 227" o:spid="_x0000_s1167" style="position:absolute;left:26346;top:5596;width:2985;height:18749" coordorigin="26346,5596" coordsize="2984,187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">
                    <v:line id="Прямая соединительная линия 226" o:spid="_x0000_s1168" style="position:absolute;flip:x y;visibility:visible;mso-wrap-style:square" from="26350,7267" to="26353,243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" strokecolor="#4579b8 [3044]"/>
                    <v:shape id="Поле 57" o:spid="_x0000_s1169" type="#_x0000_t202" style="position:absolute;left:26346;top:5596;width:2985;height:30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" filled="f" stroked="f" strokeweight=".5pt">
                      <v:textbox>
                        <w:txbxContent>
                          <w:p w:rsidR="00447BCA" w:rsidRDefault="00447BCA" w:rsidP="0089412C">
                            <w:pPr>
                              <w:pStyle w:val="a3"/>
                              <w:spacing w:before="0" w:beforeAutospacing="0" w:after="200" w:afterAutospacing="0" w:line="276" w:lineRule="auto"/>
                            </w:pPr>
                            <w:r>
                              <w:rPr>
                                <w:rFonts w:eastAsia="Calibri"/>
                                <w:i/>
                                <w:iCs/>
                                <w:sz w:val="28"/>
                                <w:szCs w:val="28"/>
                                <w:lang w:val="en-US"/>
                              </w:rPr>
                              <w:t>L</w:t>
                            </w:r>
                          </w:p>
                        </w:txbxContent>
                      </v:textbox>
                    </v:shape>
                  </v:group>
                  <v:group id="Группа 355" o:spid="_x0000_s1170" style="position:absolute;left:3669;top:5598;width:3892;height:18747" coordorigin=",-1" coordsize="3903,18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">
                    <v:line id="Прямая соединительная линия 356" o:spid="_x0000_s1171" style="position:absolute;flip:x y;visibility:visible;mso-wrap-style:square" from="3,1670" to="6,187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" strokecolor="#4579b8 [3044]"/>
                    <v:shape id="Поле 57" o:spid="_x0000_s1172" type="#_x0000_t202" style="position:absolute;top:-1;width:3902;height:30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" filled="f" stroked="f" strokeweight=".5pt">
                      <v:textbox>
                        <w:txbxContent>
                          <w:p w:rsidR="00447BCA" w:rsidRDefault="00447BCA" w:rsidP="0089412C">
                            <w:pPr>
                              <w:pStyle w:val="a3"/>
                              <w:spacing w:before="0" w:beforeAutospacing="0" w:after="200" w:afterAutospacing="0" w:line="276" w:lineRule="auto"/>
                            </w:pPr>
                            <w:r>
                              <w:rPr>
                                <w:rFonts w:eastAsia="Calibri"/>
                                <w:i/>
                                <w:iCs/>
                                <w:sz w:val="28"/>
                                <w:szCs w:val="28"/>
                                <w:lang w:val="en-US"/>
                              </w:rPr>
                              <w:t>L’</w:t>
                            </w:r>
                          </w:p>
                        </w:txbxContent>
                      </v:textbox>
                    </v:shape>
                  </v:group>
                </v:group>
                <w10:anchorlock/>
              </v:group>
            </w:pict>
          </mc:Fallback>
        </mc:AlternateContent>
      </w:r>
    </w:p>
    <w:p w:rsidR="00A6486C" w:rsidRDefault="00123050" w:rsidP="00605F7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роме того, </w:t>
      </w:r>
      <w:r w:rsidRPr="00123050">
        <w:rPr>
          <w:rFonts w:ascii="Times New Roman" w:hAnsi="Times New Roman" w:cs="Times New Roman"/>
          <w:position w:val="-8"/>
          <w:sz w:val="28"/>
          <w:szCs w:val="28"/>
        </w:rPr>
        <w:object w:dxaOrig="2860" w:dyaOrig="440">
          <v:shape id="_x0000_i1196" type="#_x0000_t75" style="width:143.2pt;height:22.35pt" o:ole="">
            <v:imagedata r:id="rId308" o:title=""/>
          </v:shape>
          <o:OLEObject Type="Embed" ProgID="Equation.DSMT4" ShapeID="_x0000_i1196" DrawAspect="Content" ObjectID="_1611558087" r:id="rId309"/>
        </w:object>
      </w:r>
      <w:r>
        <w:rPr>
          <w:rFonts w:ascii="Times New Roman" w:hAnsi="Times New Roman" w:cs="Times New Roman"/>
          <w:sz w:val="28"/>
          <w:szCs w:val="28"/>
        </w:rPr>
        <w:t xml:space="preserve">; отсюда находим эксцентриситет </w:t>
      </w:r>
      <w:r w:rsidRPr="00123050">
        <w:rPr>
          <w:rFonts w:ascii="Times New Roman" w:hAnsi="Times New Roman" w:cs="Times New Roman"/>
          <w:position w:val="-28"/>
          <w:sz w:val="28"/>
          <w:szCs w:val="28"/>
        </w:rPr>
        <w:object w:dxaOrig="1120" w:dyaOrig="720">
          <v:shape id="_x0000_i1197" type="#_x0000_t75" style="width:56.15pt;height:36.2pt" o:ole="">
            <v:imagedata r:id="rId310" o:title=""/>
          </v:shape>
          <o:OLEObject Type="Embed" ProgID="Equation.DSMT4" ShapeID="_x0000_i1197" DrawAspect="Content" ObjectID="_1611558088" r:id="rId311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1B0877" w:rsidRPr="001B0877" w:rsidRDefault="00123050" w:rsidP="00605F7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Остаётся найти координаты вершин</w:t>
      </w:r>
      <w:r w:rsidR="00746058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фокусов эллипса</w:t>
      </w:r>
      <w:r w:rsidR="00746058">
        <w:rPr>
          <w:rFonts w:ascii="Times New Roman" w:hAnsi="Times New Roman" w:cs="Times New Roman"/>
          <w:sz w:val="28"/>
          <w:szCs w:val="28"/>
        </w:rPr>
        <w:t xml:space="preserve"> и уравнения директрис.</w:t>
      </w:r>
      <w:r>
        <w:rPr>
          <w:rFonts w:ascii="Times New Roman" w:hAnsi="Times New Roman" w:cs="Times New Roman"/>
          <w:sz w:val="28"/>
          <w:szCs w:val="28"/>
        </w:rPr>
        <w:t xml:space="preserve"> В новой системе координат вершины таковы: </w:t>
      </w:r>
      <w:r w:rsidRPr="00F07968">
        <w:rPr>
          <w:rFonts w:ascii="Times New Roman" w:hAnsi="Times New Roman" w:cs="Times New Roman"/>
          <w:position w:val="-14"/>
          <w:sz w:val="28"/>
          <w:szCs w:val="28"/>
        </w:rPr>
        <w:object w:dxaOrig="859" w:dyaOrig="420">
          <v:shape id="_x0000_i1198" type="#_x0000_t75" style="width:42.7pt;height:21.55pt" o:ole="">
            <v:imagedata r:id="rId312" o:title=""/>
          </v:shape>
          <o:OLEObject Type="Embed" ProgID="Equation.DSMT4" ShapeID="_x0000_i1198" DrawAspect="Content" ObjectID="_1611558089" r:id="rId313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F07968">
        <w:rPr>
          <w:rFonts w:ascii="Times New Roman" w:hAnsi="Times New Roman" w:cs="Times New Roman"/>
          <w:position w:val="-14"/>
          <w:sz w:val="28"/>
          <w:szCs w:val="28"/>
        </w:rPr>
        <w:object w:dxaOrig="1080" w:dyaOrig="420">
          <v:shape id="_x0000_i1199" type="#_x0000_t75" style="width:54.9pt;height:21.55pt" o:ole="">
            <v:imagedata r:id="rId314" o:title=""/>
          </v:shape>
          <o:OLEObject Type="Embed" ProgID="Equation.DSMT4" ShapeID="_x0000_i1199" DrawAspect="Content" ObjectID="_1611558090" r:id="rId315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="00F95BAB" w:rsidRPr="00F95BAB">
        <w:rPr>
          <w:rFonts w:ascii="Times New Roman" w:hAnsi="Times New Roman" w:cs="Times New Roman"/>
          <w:position w:val="-22"/>
          <w:sz w:val="28"/>
          <w:szCs w:val="28"/>
        </w:rPr>
        <w:object w:dxaOrig="1060" w:dyaOrig="580">
          <v:shape id="_x0000_i1200" type="#_x0000_t75" style="width:52.45pt;height:29.3pt" o:ole="">
            <v:imagedata r:id="rId316" o:title=""/>
          </v:shape>
          <o:OLEObject Type="Embed" ProgID="Equation.DSMT4" ShapeID="_x0000_i1200" DrawAspect="Content" ObjectID="_1611558091" r:id="rId317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="00F95BAB" w:rsidRPr="00F95BAB">
        <w:rPr>
          <w:rFonts w:ascii="Times New Roman" w:hAnsi="Times New Roman" w:cs="Times New Roman"/>
          <w:position w:val="-22"/>
          <w:sz w:val="28"/>
          <w:szCs w:val="28"/>
        </w:rPr>
        <w:object w:dxaOrig="1280" w:dyaOrig="580">
          <v:shape id="_x0000_i1201" type="#_x0000_t75" style="width:63.85pt;height:29.3pt" o:ole="">
            <v:imagedata r:id="rId318" o:title=""/>
          </v:shape>
          <o:OLEObject Type="Embed" ProgID="Equation.DSMT4" ShapeID="_x0000_i1201" DrawAspect="Content" ObjectID="_1611558092" r:id="rId319"/>
        </w:object>
      </w:r>
      <w:r w:rsidR="00F95BAB">
        <w:rPr>
          <w:rFonts w:ascii="Times New Roman" w:hAnsi="Times New Roman" w:cs="Times New Roman"/>
          <w:sz w:val="28"/>
          <w:szCs w:val="28"/>
        </w:rPr>
        <w:t xml:space="preserve">; координаты фокусов </w:t>
      </w:r>
      <w:r w:rsidR="00F95BAB" w:rsidRPr="00F07968">
        <w:rPr>
          <w:rFonts w:ascii="Times New Roman" w:hAnsi="Times New Roman" w:cs="Times New Roman"/>
          <w:position w:val="-14"/>
          <w:sz w:val="28"/>
          <w:szCs w:val="28"/>
        </w:rPr>
        <w:object w:dxaOrig="900" w:dyaOrig="420">
          <v:shape id="_x0000_i1202" type="#_x0000_t75" style="width:45.15pt;height:21.55pt" o:ole="">
            <v:imagedata r:id="rId320" o:title=""/>
          </v:shape>
          <o:OLEObject Type="Embed" ProgID="Equation.DSMT4" ShapeID="_x0000_i1202" DrawAspect="Content" ObjectID="_1611558093" r:id="rId321"/>
        </w:object>
      </w:r>
      <w:r w:rsidR="00F95BAB">
        <w:rPr>
          <w:rFonts w:ascii="Times New Roman" w:hAnsi="Times New Roman" w:cs="Times New Roman"/>
          <w:sz w:val="28"/>
          <w:szCs w:val="28"/>
        </w:rPr>
        <w:t xml:space="preserve">, </w:t>
      </w:r>
      <w:r w:rsidR="00F95BAB" w:rsidRPr="00F07968">
        <w:rPr>
          <w:rFonts w:ascii="Times New Roman" w:hAnsi="Times New Roman" w:cs="Times New Roman"/>
          <w:position w:val="-14"/>
          <w:sz w:val="28"/>
          <w:szCs w:val="28"/>
        </w:rPr>
        <w:object w:dxaOrig="1100" w:dyaOrig="420">
          <v:shape id="_x0000_i1203" type="#_x0000_t75" style="width:55.3pt;height:21.55pt" o:ole="">
            <v:imagedata r:id="rId322" o:title=""/>
          </v:shape>
          <o:OLEObject Type="Embed" ProgID="Equation.DSMT4" ShapeID="_x0000_i1203" DrawAspect="Content" ObjectID="_1611558094" r:id="rId323"/>
        </w:object>
      </w:r>
      <w:r w:rsidR="00447BCA">
        <w:rPr>
          <w:rFonts w:ascii="Times New Roman" w:hAnsi="Times New Roman" w:cs="Times New Roman"/>
          <w:sz w:val="28"/>
          <w:szCs w:val="28"/>
        </w:rPr>
        <w:t>;</w:t>
      </w:r>
      <w:r w:rsidR="00F95BAB">
        <w:rPr>
          <w:rFonts w:ascii="Times New Roman" w:hAnsi="Times New Roman" w:cs="Times New Roman"/>
          <w:sz w:val="28"/>
          <w:szCs w:val="28"/>
        </w:rPr>
        <w:t xml:space="preserve"> </w:t>
      </w:r>
      <w:r w:rsidR="00447BCA">
        <w:rPr>
          <w:rFonts w:ascii="Times New Roman" w:hAnsi="Times New Roman" w:cs="Times New Roman"/>
          <w:sz w:val="28"/>
          <w:szCs w:val="28"/>
        </w:rPr>
        <w:t>у</w:t>
      </w:r>
      <w:r w:rsidR="001B0877">
        <w:rPr>
          <w:rFonts w:ascii="Times New Roman" w:hAnsi="Times New Roman" w:cs="Times New Roman"/>
          <w:sz w:val="28"/>
          <w:szCs w:val="28"/>
        </w:rPr>
        <w:t xml:space="preserve">равнения директрис </w:t>
      </w:r>
      <w:r w:rsidR="001B0877" w:rsidRPr="001B0877">
        <w:rPr>
          <w:rFonts w:ascii="Times New Roman" w:hAnsi="Times New Roman" w:cs="Times New Roman"/>
          <w:position w:val="-28"/>
          <w:sz w:val="28"/>
          <w:szCs w:val="28"/>
        </w:rPr>
        <w:object w:dxaOrig="1700" w:dyaOrig="720">
          <v:shape id="_x0000_i1204" type="#_x0000_t75" style="width:85pt;height:36.2pt" o:ole="">
            <v:imagedata r:id="rId324" o:title=""/>
          </v:shape>
          <o:OLEObject Type="Embed" ProgID="Equation.DSMT4" ShapeID="_x0000_i1204" DrawAspect="Content" ObjectID="_1611558095" r:id="rId325"/>
        </w:object>
      </w:r>
      <w:r w:rsidR="001B0877">
        <w:rPr>
          <w:rFonts w:ascii="Times New Roman" w:hAnsi="Times New Roman" w:cs="Times New Roman"/>
          <w:sz w:val="28"/>
          <w:szCs w:val="28"/>
        </w:rPr>
        <w:t xml:space="preserve"> и </w:t>
      </w:r>
      <w:r w:rsidR="001B0877" w:rsidRPr="001B0877">
        <w:rPr>
          <w:rFonts w:ascii="Times New Roman" w:hAnsi="Times New Roman" w:cs="Times New Roman"/>
          <w:position w:val="-28"/>
          <w:sz w:val="28"/>
          <w:szCs w:val="28"/>
        </w:rPr>
        <w:object w:dxaOrig="1380" w:dyaOrig="720">
          <v:shape id="_x0000_i1205" type="#_x0000_t75" style="width:69.15pt;height:36.2pt" o:ole="">
            <v:imagedata r:id="rId326" o:title=""/>
          </v:shape>
          <o:OLEObject Type="Embed" ProgID="Equation.DSMT4" ShapeID="_x0000_i1205" DrawAspect="Content" ObjectID="_1611558096" r:id="rId327"/>
        </w:object>
      </w:r>
      <w:r w:rsidR="001B0877">
        <w:rPr>
          <w:rFonts w:ascii="Times New Roman" w:hAnsi="Times New Roman" w:cs="Times New Roman"/>
          <w:sz w:val="28"/>
          <w:szCs w:val="28"/>
        </w:rPr>
        <w:t>.</w:t>
      </w:r>
    </w:p>
    <w:p w:rsidR="00F95BAB" w:rsidRDefault="00F95BAB" w:rsidP="0089412C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к как старые координаты выражаются через новые по формулам </w:t>
      </w:r>
    </w:p>
    <w:p w:rsidR="00123050" w:rsidRDefault="00F95BAB" w:rsidP="00F95BAB">
      <w:pPr>
        <w:spacing w:after="0" w:line="360" w:lineRule="auto"/>
        <w:ind w:left="3540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A6486C">
        <w:rPr>
          <w:rFonts w:ascii="Times New Roman" w:hAnsi="Times New Roman" w:cs="Times New Roman"/>
          <w:position w:val="-36"/>
          <w:sz w:val="28"/>
          <w:szCs w:val="28"/>
        </w:rPr>
        <w:object w:dxaOrig="1280" w:dyaOrig="859">
          <v:shape id="_x0000_i1206" type="#_x0000_t75" style="width:64.7pt;height:42.7pt" o:ole="">
            <v:imagedata r:id="rId328" o:title=""/>
          </v:shape>
          <o:OLEObject Type="Embed" ProgID="Equation.DSMT4" ShapeID="_x0000_i1206" DrawAspect="Content" ObjectID="_1611558097" r:id="rId329"/>
        </w:object>
      </w:r>
    </w:p>
    <w:p w:rsidR="00A6486C" w:rsidRPr="0089412C" w:rsidRDefault="00F95BAB" w:rsidP="00605F7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о, возвращаясь к первоначальной системе координат, окончательно получим:</w:t>
      </w:r>
      <w:r w:rsidR="0089412C">
        <w:rPr>
          <w:rFonts w:ascii="Times New Roman" w:hAnsi="Times New Roman" w:cs="Times New Roman"/>
          <w:sz w:val="28"/>
          <w:szCs w:val="28"/>
        </w:rPr>
        <w:t xml:space="preserve"> </w:t>
      </w:r>
      <w:r w:rsidR="001A7D30" w:rsidRPr="00123050">
        <w:rPr>
          <w:rFonts w:ascii="Times New Roman" w:hAnsi="Times New Roman" w:cs="Times New Roman"/>
          <w:position w:val="-14"/>
          <w:sz w:val="28"/>
          <w:szCs w:val="28"/>
        </w:rPr>
        <w:object w:dxaOrig="1060" w:dyaOrig="420">
          <v:shape id="_x0000_i1207" type="#_x0000_t75" style="width:52.45pt;height:21.15pt" o:ole="">
            <v:imagedata r:id="rId330" o:title=""/>
          </v:shape>
          <o:OLEObject Type="Embed" ProgID="Equation.DSMT4" ShapeID="_x0000_i1207" DrawAspect="Content" ObjectID="_1611558098" r:id="rId331"/>
        </w:object>
      </w:r>
      <w:r w:rsidR="001A7D30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07968">
        <w:rPr>
          <w:rFonts w:ascii="Times New Roman" w:hAnsi="Times New Roman" w:cs="Times New Roman"/>
          <w:position w:val="-14"/>
          <w:sz w:val="28"/>
          <w:szCs w:val="28"/>
        </w:rPr>
        <w:object w:dxaOrig="999" w:dyaOrig="420">
          <v:shape id="_x0000_i1208" type="#_x0000_t75" style="width:49.65pt;height:21.55pt" o:ole="">
            <v:imagedata r:id="rId332" o:title=""/>
          </v:shape>
          <o:OLEObject Type="Embed" ProgID="Equation.DSMT4" ShapeID="_x0000_i1208" DrawAspect="Content" ObjectID="_1611558099" r:id="rId333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F07968">
        <w:rPr>
          <w:rFonts w:ascii="Times New Roman" w:hAnsi="Times New Roman" w:cs="Times New Roman"/>
          <w:position w:val="-14"/>
          <w:sz w:val="28"/>
          <w:szCs w:val="28"/>
        </w:rPr>
        <w:object w:dxaOrig="1060" w:dyaOrig="420">
          <v:shape id="_x0000_i1209" type="#_x0000_t75" style="width:52.45pt;height:21.55pt" o:ole="">
            <v:imagedata r:id="rId334" o:title=""/>
          </v:shape>
          <o:OLEObject Type="Embed" ProgID="Equation.DSMT4" ShapeID="_x0000_i1209" DrawAspect="Content" ObjectID="_1611558100" r:id="rId335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F95BAB">
        <w:rPr>
          <w:rFonts w:ascii="Times New Roman" w:hAnsi="Times New Roman" w:cs="Times New Roman"/>
          <w:position w:val="-22"/>
          <w:sz w:val="28"/>
          <w:szCs w:val="28"/>
        </w:rPr>
        <w:object w:dxaOrig="1400" w:dyaOrig="580">
          <v:shape id="_x0000_i1210" type="#_x0000_t75" style="width:69.55pt;height:29.3pt" o:ole="">
            <v:imagedata r:id="rId336" o:title=""/>
          </v:shape>
          <o:OLEObject Type="Embed" ProgID="Equation.DSMT4" ShapeID="_x0000_i1210" DrawAspect="Content" ObjectID="_1611558101" r:id="rId337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F95BAB">
        <w:rPr>
          <w:rFonts w:ascii="Times New Roman" w:hAnsi="Times New Roman" w:cs="Times New Roman"/>
          <w:position w:val="-22"/>
          <w:sz w:val="28"/>
          <w:szCs w:val="28"/>
        </w:rPr>
        <w:object w:dxaOrig="1620" w:dyaOrig="580">
          <v:shape id="_x0000_i1211" type="#_x0000_t75" style="width:80.15pt;height:29.3pt" o:ole="">
            <v:imagedata r:id="rId338" o:title=""/>
          </v:shape>
          <o:OLEObject Type="Embed" ProgID="Equation.DSMT4" ShapeID="_x0000_i1211" DrawAspect="Content" ObjectID="_1611558102" r:id="rId339"/>
        </w:object>
      </w:r>
      <w:r>
        <w:rPr>
          <w:rFonts w:ascii="Times New Roman" w:hAnsi="Times New Roman" w:cs="Times New Roman"/>
          <w:sz w:val="28"/>
          <w:szCs w:val="28"/>
        </w:rPr>
        <w:t xml:space="preserve">; координаты фокусов </w:t>
      </w:r>
      <w:r w:rsidRPr="00F07968">
        <w:rPr>
          <w:rFonts w:ascii="Times New Roman" w:hAnsi="Times New Roman" w:cs="Times New Roman"/>
          <w:position w:val="-14"/>
          <w:sz w:val="28"/>
          <w:szCs w:val="28"/>
        </w:rPr>
        <w:object w:dxaOrig="1020" w:dyaOrig="420">
          <v:shape id="_x0000_i1212" type="#_x0000_t75" style="width:50.85pt;height:21.55pt" o:ole="">
            <v:imagedata r:id="rId340" o:title=""/>
          </v:shape>
          <o:OLEObject Type="Embed" ProgID="Equation.DSMT4" ShapeID="_x0000_i1212" DrawAspect="Content" ObjectID="_1611558103" r:id="rId341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F07968">
        <w:rPr>
          <w:rFonts w:ascii="Times New Roman" w:hAnsi="Times New Roman" w:cs="Times New Roman"/>
          <w:position w:val="-14"/>
          <w:sz w:val="28"/>
          <w:szCs w:val="28"/>
        </w:rPr>
        <w:object w:dxaOrig="1040" w:dyaOrig="420">
          <v:shape id="_x0000_i1213" type="#_x0000_t75" style="width:51.65pt;height:21.55pt" o:ole="">
            <v:imagedata r:id="rId342" o:title=""/>
          </v:shape>
          <o:OLEObject Type="Embed" ProgID="Equation.DSMT4" ShapeID="_x0000_i1213" DrawAspect="Content" ObjectID="_1611558104" r:id="rId343"/>
        </w:object>
      </w:r>
      <w:r w:rsidR="0089412C">
        <w:rPr>
          <w:rFonts w:ascii="Times New Roman" w:hAnsi="Times New Roman" w:cs="Times New Roman"/>
          <w:sz w:val="28"/>
          <w:szCs w:val="28"/>
        </w:rPr>
        <w:t xml:space="preserve">; уравнения директрис </w:t>
      </w:r>
      <w:r w:rsidR="0089412C" w:rsidRPr="0089412C">
        <w:rPr>
          <w:rFonts w:ascii="Times New Roman" w:hAnsi="Times New Roman" w:cs="Times New Roman"/>
          <w:position w:val="-10"/>
          <w:sz w:val="28"/>
          <w:szCs w:val="28"/>
        </w:rPr>
        <w:object w:dxaOrig="980" w:dyaOrig="340">
          <v:shape id="_x0000_i1214" type="#_x0000_t75" style="width:48.8pt;height:17.1pt" o:ole="">
            <v:imagedata r:id="rId344" o:title=""/>
          </v:shape>
          <o:OLEObject Type="Embed" ProgID="Equation.DSMT4" ShapeID="_x0000_i1214" DrawAspect="Content" ObjectID="_1611558105" r:id="rId345"/>
        </w:object>
      </w:r>
      <w:r w:rsidR="0089412C">
        <w:rPr>
          <w:rFonts w:ascii="Times New Roman" w:hAnsi="Times New Roman" w:cs="Times New Roman"/>
          <w:sz w:val="28"/>
          <w:szCs w:val="28"/>
        </w:rPr>
        <w:t xml:space="preserve"> и </w:t>
      </w:r>
      <w:r w:rsidR="0089412C" w:rsidRPr="0089412C">
        <w:rPr>
          <w:rFonts w:ascii="Times New Roman" w:hAnsi="Times New Roman" w:cs="Times New Roman"/>
          <w:position w:val="-10"/>
          <w:sz w:val="28"/>
          <w:szCs w:val="28"/>
        </w:rPr>
        <w:object w:dxaOrig="840" w:dyaOrig="340">
          <v:shape id="_x0000_i1215" type="#_x0000_t75" style="width:41.9pt;height:17.1pt" o:ole="">
            <v:imagedata r:id="rId346" o:title=""/>
          </v:shape>
          <o:OLEObject Type="Embed" ProgID="Equation.DSMT4" ShapeID="_x0000_i1215" DrawAspect="Content" ObjectID="_1611558106" r:id="rId347"/>
        </w:object>
      </w:r>
      <w:r w:rsidR="0089412C">
        <w:rPr>
          <w:rFonts w:ascii="Times New Roman" w:hAnsi="Times New Roman" w:cs="Times New Roman"/>
          <w:sz w:val="28"/>
          <w:szCs w:val="28"/>
        </w:rPr>
        <w:t>.</w:t>
      </w:r>
    </w:p>
    <w:p w:rsidR="00D53567" w:rsidRPr="00D53567" w:rsidRDefault="00D53567" w:rsidP="00D53567">
      <w:pPr>
        <w:spacing w:line="360" w:lineRule="auto"/>
        <w:jc w:val="center"/>
        <w:rPr>
          <w:rFonts w:ascii="Times New Roman" w:hAnsi="Times New Roman" w:cs="Times New Roman"/>
          <w:b/>
          <w:i/>
          <w:sz w:val="28"/>
          <w:szCs w:val="28"/>
          <w:u w:val="single"/>
        </w:rPr>
      </w:pPr>
      <w:r w:rsidRPr="00D53567">
        <w:rPr>
          <w:rFonts w:ascii="Times New Roman" w:hAnsi="Times New Roman" w:cs="Times New Roman"/>
          <w:b/>
          <w:i/>
          <w:sz w:val="28"/>
          <w:szCs w:val="28"/>
          <w:u w:val="single"/>
        </w:rPr>
        <w:t xml:space="preserve">Линии </w:t>
      </w:r>
      <w:r>
        <w:rPr>
          <w:rFonts w:ascii="Times New Roman" w:hAnsi="Times New Roman" w:cs="Times New Roman"/>
          <w:b/>
          <w:i/>
          <w:sz w:val="28"/>
          <w:szCs w:val="28"/>
          <w:u w:val="single"/>
        </w:rPr>
        <w:t>гиперболического</w:t>
      </w:r>
      <w:r w:rsidRPr="00D53567">
        <w:rPr>
          <w:rFonts w:ascii="Times New Roman" w:hAnsi="Times New Roman" w:cs="Times New Roman"/>
          <w:b/>
          <w:i/>
          <w:sz w:val="28"/>
          <w:szCs w:val="28"/>
          <w:u w:val="single"/>
        </w:rPr>
        <w:t xml:space="preserve"> типа.</w:t>
      </w:r>
    </w:p>
    <w:p w:rsidR="00706AAC" w:rsidRDefault="00706AAC" w:rsidP="00C53F63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Линия 2-го порядка, определяемая уравнением </w:t>
      </w:r>
      <w:r w:rsidR="004319F9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 xml:space="preserve">2.7), называется </w:t>
      </w:r>
      <w:r w:rsidRPr="00303ED0">
        <w:rPr>
          <w:rFonts w:ascii="Times New Roman" w:hAnsi="Times New Roman" w:cs="Times New Roman"/>
          <w:i/>
          <w:sz w:val="28"/>
          <w:szCs w:val="28"/>
          <w:u w:val="single"/>
        </w:rPr>
        <w:t xml:space="preserve">линией </w:t>
      </w:r>
      <w:r w:rsidR="004319F9">
        <w:rPr>
          <w:rFonts w:ascii="Times New Roman" w:hAnsi="Times New Roman" w:cs="Times New Roman"/>
          <w:i/>
          <w:sz w:val="28"/>
          <w:szCs w:val="28"/>
          <w:u w:val="single"/>
        </w:rPr>
        <w:t>гипербол</w:t>
      </w:r>
      <w:r w:rsidRPr="00303ED0">
        <w:rPr>
          <w:rFonts w:ascii="Times New Roman" w:hAnsi="Times New Roman" w:cs="Times New Roman"/>
          <w:i/>
          <w:sz w:val="28"/>
          <w:szCs w:val="28"/>
          <w:u w:val="single"/>
        </w:rPr>
        <w:t>ического типа</w:t>
      </w:r>
      <w:r>
        <w:rPr>
          <w:rFonts w:ascii="Times New Roman" w:hAnsi="Times New Roman" w:cs="Times New Roman"/>
          <w:sz w:val="28"/>
          <w:szCs w:val="28"/>
        </w:rPr>
        <w:t xml:space="preserve">, если коэффициенты </w:t>
      </w:r>
      <w:r w:rsidRPr="00303ED0">
        <w:rPr>
          <w:rFonts w:ascii="Times New Roman" w:hAnsi="Times New Roman" w:cs="Times New Roman"/>
          <w:i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303ED0">
        <w:rPr>
          <w:rFonts w:ascii="Times New Roman" w:hAnsi="Times New Roman" w:cs="Times New Roman"/>
          <w:i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 xml:space="preserve"> имеют </w:t>
      </w:r>
      <w:r w:rsidR="004319F9">
        <w:rPr>
          <w:rFonts w:ascii="Times New Roman" w:hAnsi="Times New Roman" w:cs="Times New Roman"/>
          <w:sz w:val="28"/>
          <w:szCs w:val="28"/>
        </w:rPr>
        <w:t>противоположн</w:t>
      </w:r>
      <w:r>
        <w:rPr>
          <w:rFonts w:ascii="Times New Roman" w:hAnsi="Times New Roman" w:cs="Times New Roman"/>
          <w:sz w:val="28"/>
          <w:szCs w:val="28"/>
        </w:rPr>
        <w:t xml:space="preserve">ые знаки (т.е. если </w:t>
      </w:r>
      <w:r w:rsidR="004319F9" w:rsidRPr="00303ED0">
        <w:rPr>
          <w:rFonts w:ascii="Times New Roman" w:hAnsi="Times New Roman" w:cs="Times New Roman"/>
          <w:position w:val="-6"/>
          <w:sz w:val="28"/>
          <w:szCs w:val="28"/>
        </w:rPr>
        <w:object w:dxaOrig="999" w:dyaOrig="300">
          <v:shape id="_x0000_i1216" type="#_x0000_t75" style="width:50.45pt;height:15.05pt" o:ole="">
            <v:imagedata r:id="rId348" o:title=""/>
          </v:shape>
          <o:OLEObject Type="Embed" ProgID="Equation.DSMT4" ShapeID="_x0000_i1216" DrawAspect="Content" ObjectID="_1611558107" r:id="rId349"/>
        </w:object>
      </w:r>
      <w:r>
        <w:rPr>
          <w:rFonts w:ascii="Times New Roman" w:hAnsi="Times New Roman" w:cs="Times New Roman"/>
          <w:sz w:val="28"/>
          <w:szCs w:val="28"/>
        </w:rPr>
        <w:t>).</w:t>
      </w:r>
    </w:p>
    <w:p w:rsidR="00706AAC" w:rsidRDefault="00706AAC" w:rsidP="00C53F6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4319F9">
        <w:rPr>
          <w:rFonts w:ascii="Times New Roman" w:hAnsi="Times New Roman" w:cs="Times New Roman"/>
          <w:sz w:val="28"/>
          <w:szCs w:val="28"/>
        </w:rPr>
        <w:t>Для определённости</w:t>
      </w:r>
      <w:r>
        <w:rPr>
          <w:rFonts w:ascii="Times New Roman" w:hAnsi="Times New Roman" w:cs="Times New Roman"/>
          <w:sz w:val="28"/>
          <w:szCs w:val="28"/>
        </w:rPr>
        <w:t xml:space="preserve"> будем считать, что </w:t>
      </w:r>
      <w:r w:rsidRPr="001607F9">
        <w:rPr>
          <w:rFonts w:ascii="Times New Roman" w:hAnsi="Times New Roman" w:cs="Times New Roman"/>
          <w:position w:val="-6"/>
          <w:sz w:val="28"/>
          <w:szCs w:val="28"/>
        </w:rPr>
        <w:object w:dxaOrig="660" w:dyaOrig="300">
          <v:shape id="_x0000_i1217" type="#_x0000_t75" style="width:32.95pt;height:15.05pt" o:ole="">
            <v:imagedata r:id="rId163" o:title=""/>
          </v:shape>
          <o:OLEObject Type="Embed" ProgID="Equation.DSMT4" ShapeID="_x0000_i1217" DrawAspect="Content" ObjectID="_1611558108" r:id="rId350"/>
        </w:object>
      </w:r>
      <w:r w:rsidR="004319F9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4319F9" w:rsidRPr="001607F9">
        <w:rPr>
          <w:rFonts w:ascii="Times New Roman" w:hAnsi="Times New Roman" w:cs="Times New Roman"/>
          <w:position w:val="-6"/>
          <w:sz w:val="28"/>
          <w:szCs w:val="28"/>
        </w:rPr>
        <w:object w:dxaOrig="680" w:dyaOrig="300">
          <v:shape id="_x0000_i1218" type="#_x0000_t75" style="width:33.75pt;height:15.05pt" o:ole="">
            <v:imagedata r:id="rId351" o:title=""/>
          </v:shape>
          <o:OLEObject Type="Embed" ProgID="Equation.DSMT4" ShapeID="_x0000_i1218" DrawAspect="Content" ObjectID="_1611558109" r:id="rId352"/>
        </w:object>
      </w:r>
      <w:r w:rsidR="004319F9">
        <w:rPr>
          <w:rFonts w:ascii="Times New Roman" w:hAnsi="Times New Roman" w:cs="Times New Roman"/>
          <w:sz w:val="28"/>
          <w:szCs w:val="28"/>
        </w:rPr>
        <w:t>.</w:t>
      </w:r>
    </w:p>
    <w:p w:rsidR="00706AAC" w:rsidRDefault="00706AAC" w:rsidP="00C53F6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Возможны три случая: 1) </w:t>
      </w:r>
      <w:r w:rsidR="004319F9" w:rsidRPr="001607F9">
        <w:rPr>
          <w:rFonts w:ascii="Times New Roman" w:hAnsi="Times New Roman" w:cs="Times New Roman"/>
          <w:position w:val="-6"/>
          <w:sz w:val="28"/>
          <w:szCs w:val="28"/>
        </w:rPr>
        <w:object w:dxaOrig="720" w:dyaOrig="300">
          <v:shape id="_x0000_i1219" type="#_x0000_t75" style="width:36.2pt;height:15.05pt" o:ole="">
            <v:imagedata r:id="rId171" o:title=""/>
          </v:shape>
          <o:OLEObject Type="Embed" ProgID="Equation.DSMT4" ShapeID="_x0000_i1219" DrawAspect="Content" ObjectID="_1611558110" r:id="rId353"/>
        </w:object>
      </w:r>
      <w:r>
        <w:rPr>
          <w:rFonts w:ascii="Times New Roman" w:hAnsi="Times New Roman" w:cs="Times New Roman"/>
          <w:sz w:val="28"/>
          <w:szCs w:val="28"/>
        </w:rPr>
        <w:t xml:space="preserve">; 2) </w:t>
      </w:r>
      <w:r w:rsidRPr="001607F9">
        <w:rPr>
          <w:rFonts w:ascii="Times New Roman" w:hAnsi="Times New Roman" w:cs="Times New Roman"/>
          <w:position w:val="-6"/>
          <w:sz w:val="28"/>
          <w:szCs w:val="28"/>
        </w:rPr>
        <w:object w:dxaOrig="720" w:dyaOrig="300">
          <v:shape id="_x0000_i1220" type="#_x0000_t75" style="width:36.2pt;height:15.05pt" o:ole="">
            <v:imagedata r:id="rId169" o:title=""/>
          </v:shape>
          <o:OLEObject Type="Embed" ProgID="Equation.DSMT4" ShapeID="_x0000_i1220" DrawAspect="Content" ObjectID="_1611558111" r:id="rId354"/>
        </w:object>
      </w:r>
      <w:r>
        <w:rPr>
          <w:rFonts w:ascii="Times New Roman" w:hAnsi="Times New Roman" w:cs="Times New Roman"/>
          <w:sz w:val="28"/>
          <w:szCs w:val="28"/>
        </w:rPr>
        <w:t xml:space="preserve">; 3) </w:t>
      </w:r>
      <w:r w:rsidR="004319F9" w:rsidRPr="001607F9">
        <w:rPr>
          <w:rFonts w:ascii="Times New Roman" w:hAnsi="Times New Roman" w:cs="Times New Roman"/>
          <w:position w:val="-6"/>
          <w:sz w:val="28"/>
          <w:szCs w:val="28"/>
        </w:rPr>
        <w:object w:dxaOrig="720" w:dyaOrig="300">
          <v:shape id="_x0000_i1221" type="#_x0000_t75" style="width:36.2pt;height:15.05pt" o:ole="">
            <v:imagedata r:id="rId167" o:title=""/>
          </v:shape>
          <o:OLEObject Type="Embed" ProgID="Equation.DSMT4" ShapeID="_x0000_i1221" DrawAspect="Content" ObjectID="_1611558112" r:id="rId355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4319F9" w:rsidRDefault="004319F9" w:rsidP="00C53F63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 </w:t>
      </w:r>
      <w:r w:rsidRPr="001607F9">
        <w:rPr>
          <w:rFonts w:ascii="Times New Roman" w:hAnsi="Times New Roman" w:cs="Times New Roman"/>
          <w:position w:val="-6"/>
          <w:sz w:val="28"/>
          <w:szCs w:val="28"/>
        </w:rPr>
        <w:object w:dxaOrig="720" w:dyaOrig="300">
          <v:shape id="_x0000_i1222" type="#_x0000_t75" style="width:36.2pt;height:15.05pt" o:ole="">
            <v:imagedata r:id="rId171" o:title=""/>
          </v:shape>
          <o:OLEObject Type="Embed" ProgID="Equation.DSMT4" ShapeID="_x0000_i1222" DrawAspect="Content" ObjectID="_1611558113" r:id="rId356"/>
        </w:object>
      </w:r>
      <w:r w:rsidR="00407C46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пол</w:t>
      </w:r>
      <w:r w:rsidR="00407C46">
        <w:rPr>
          <w:rFonts w:ascii="Times New Roman" w:hAnsi="Times New Roman" w:cs="Times New Roman"/>
          <w:sz w:val="28"/>
          <w:szCs w:val="28"/>
        </w:rPr>
        <w:t>ожи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51DD8">
        <w:rPr>
          <w:rFonts w:ascii="Times New Roman" w:hAnsi="Times New Roman" w:cs="Times New Roman"/>
          <w:position w:val="-28"/>
          <w:sz w:val="28"/>
          <w:szCs w:val="28"/>
        </w:rPr>
        <w:object w:dxaOrig="999" w:dyaOrig="780">
          <v:shape id="_x0000_i1223" type="#_x0000_t75" style="width:50.45pt;height:39.05pt" o:ole="">
            <v:imagedata r:id="rId176" o:title=""/>
          </v:shape>
          <o:OLEObject Type="Embed" ProgID="Equation.DSMT4" ShapeID="_x0000_i1223" DrawAspect="Content" ObjectID="_1611558114" r:id="rId357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="00407C46" w:rsidRPr="00451DD8">
        <w:rPr>
          <w:rFonts w:ascii="Times New Roman" w:hAnsi="Times New Roman" w:cs="Times New Roman"/>
          <w:position w:val="-30"/>
          <w:sz w:val="28"/>
          <w:szCs w:val="28"/>
        </w:rPr>
        <w:object w:dxaOrig="1100" w:dyaOrig="800">
          <v:shape id="_x0000_i1224" type="#_x0000_t75" style="width:55.3pt;height:39.85pt" o:ole="">
            <v:imagedata r:id="rId358" o:title=""/>
          </v:shape>
          <o:OLEObject Type="Embed" ProgID="Equation.DSMT4" ShapeID="_x0000_i1224" DrawAspect="Content" ObjectID="_1611558115" r:id="rId359"/>
        </w:object>
      </w:r>
      <w:r>
        <w:rPr>
          <w:rFonts w:ascii="Times New Roman" w:hAnsi="Times New Roman" w:cs="Times New Roman"/>
          <w:sz w:val="28"/>
          <w:szCs w:val="28"/>
        </w:rPr>
        <w:t xml:space="preserve">, уравнение (2.7) </w:t>
      </w:r>
      <w:r w:rsidR="00407C46">
        <w:rPr>
          <w:rFonts w:ascii="Times New Roman" w:hAnsi="Times New Roman" w:cs="Times New Roman"/>
          <w:sz w:val="28"/>
          <w:szCs w:val="28"/>
        </w:rPr>
        <w:t>пере</w:t>
      </w:r>
      <w:r>
        <w:rPr>
          <w:rFonts w:ascii="Times New Roman" w:hAnsi="Times New Roman" w:cs="Times New Roman"/>
          <w:sz w:val="28"/>
          <w:szCs w:val="28"/>
        </w:rPr>
        <w:t>пишется в виде</w:t>
      </w:r>
    </w:p>
    <w:p w:rsidR="004319F9" w:rsidRDefault="00407C46" w:rsidP="00C53F63">
      <w:pPr>
        <w:spacing w:after="0" w:line="360" w:lineRule="auto"/>
        <w:ind w:left="2832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451DD8">
        <w:rPr>
          <w:rFonts w:ascii="Times New Roman" w:hAnsi="Times New Roman" w:cs="Times New Roman"/>
          <w:position w:val="-28"/>
          <w:sz w:val="28"/>
          <w:szCs w:val="28"/>
        </w:rPr>
        <w:object w:dxaOrig="1320" w:dyaOrig="760">
          <v:shape id="_x0000_i1225" type="#_x0000_t75" style="width:65.9pt;height:38.25pt" o:ole="">
            <v:imagedata r:id="rId360" o:title=""/>
          </v:shape>
          <o:OLEObject Type="Embed" ProgID="Equation.DSMT4" ShapeID="_x0000_i1225" DrawAspect="Content" ObjectID="_1611558116" r:id="rId361"/>
        </w:object>
      </w:r>
      <w:r w:rsidR="004319F9">
        <w:rPr>
          <w:rFonts w:ascii="Times New Roman" w:hAnsi="Times New Roman" w:cs="Times New Roman"/>
          <w:sz w:val="28"/>
          <w:szCs w:val="28"/>
        </w:rPr>
        <w:t>.                                                       (2.</w:t>
      </w:r>
      <w:r>
        <w:rPr>
          <w:rFonts w:ascii="Times New Roman" w:hAnsi="Times New Roman" w:cs="Times New Roman"/>
          <w:sz w:val="28"/>
          <w:szCs w:val="28"/>
        </w:rPr>
        <w:t>9</w:t>
      </w:r>
      <w:r w:rsidR="004319F9">
        <w:rPr>
          <w:rFonts w:ascii="Times New Roman" w:hAnsi="Times New Roman" w:cs="Times New Roman"/>
          <w:sz w:val="28"/>
          <w:szCs w:val="28"/>
        </w:rPr>
        <w:t>)</w:t>
      </w:r>
    </w:p>
    <w:p w:rsidR="0053708A" w:rsidRDefault="00407C46" w:rsidP="0053708A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Линия, определяемая уравнением (2.9), называется </w:t>
      </w:r>
      <w:r w:rsidRPr="00407C46">
        <w:rPr>
          <w:rFonts w:ascii="Times New Roman" w:hAnsi="Times New Roman" w:cs="Times New Roman"/>
          <w:i/>
          <w:sz w:val="28"/>
          <w:szCs w:val="28"/>
          <w:u w:val="single"/>
        </w:rPr>
        <w:t>гиперболой</w:t>
      </w:r>
      <w:r w:rsidR="0053708A">
        <w:rPr>
          <w:rFonts w:ascii="Times New Roman" w:hAnsi="Times New Roman" w:cs="Times New Roman"/>
          <w:sz w:val="28"/>
          <w:szCs w:val="28"/>
        </w:rPr>
        <w:t xml:space="preserve"> (рис.2.</w:t>
      </w:r>
      <w:r w:rsidR="003A3C99" w:rsidRPr="005E6D80">
        <w:rPr>
          <w:rFonts w:ascii="Times New Roman" w:hAnsi="Times New Roman" w:cs="Times New Roman"/>
          <w:sz w:val="28"/>
          <w:szCs w:val="28"/>
        </w:rPr>
        <w:t>3</w:t>
      </w:r>
      <w:r w:rsidR="0053708A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, а уравнение (2.9) – </w:t>
      </w:r>
      <w:r w:rsidRPr="00407C46">
        <w:rPr>
          <w:rFonts w:ascii="Times New Roman" w:hAnsi="Times New Roman" w:cs="Times New Roman"/>
          <w:i/>
          <w:sz w:val="28"/>
          <w:szCs w:val="28"/>
          <w:u w:val="single"/>
        </w:rPr>
        <w:t>каноническим уравнением гиперболы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53708A" w:rsidRDefault="0053708A" w:rsidP="0053708A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mc:AlternateContent>
          <mc:Choice Requires="wpc">
            <w:drawing>
              <wp:inline distT="0" distB="0" distL="0" distR="0" wp14:anchorId="12D14EE2" wp14:editId="02CBE0EA">
                <wp:extent cx="5864468" cy="3077307"/>
                <wp:effectExtent l="0" t="0" r="0" b="0"/>
                <wp:docPr id="106" name="Полотно 10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04" name="Поле 45"/>
                        <wps:cNvSpPr txBox="1"/>
                        <wps:spPr>
                          <a:xfrm>
                            <a:off x="2470284" y="87920"/>
                            <a:ext cx="294640" cy="30734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47BCA" w:rsidRPr="00BA6A1C" w:rsidRDefault="00447BCA" w:rsidP="0053708A">
                              <w:pPr>
                                <w:pStyle w:val="a3"/>
                                <w:spacing w:before="0" w:beforeAutospacing="0" w:after="200" w:afterAutospacing="0" w:line="276" w:lineRule="auto"/>
                                <w:rPr>
                                  <w:color w:val="1F497D" w:themeColor="text2"/>
                                </w:rPr>
                              </w:pPr>
                              <w:r w:rsidRPr="00BA6A1C">
                                <w:rPr>
                                  <w:rFonts w:eastAsia="Calibri"/>
                                  <w:i/>
                                  <w:iCs/>
                                  <w:color w:val="1F497D" w:themeColor="text2"/>
                                  <w:sz w:val="28"/>
                                  <w:szCs w:val="28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5" name="Поле 45"/>
                        <wps:cNvSpPr txBox="1"/>
                        <wps:spPr>
                          <a:xfrm>
                            <a:off x="2486791" y="2766601"/>
                            <a:ext cx="914936" cy="30734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47BCA" w:rsidRPr="0053708A" w:rsidRDefault="00447BCA" w:rsidP="0053708A">
                              <w:pPr>
                                <w:pStyle w:val="a3"/>
                                <w:spacing w:before="0" w:beforeAutospacing="0" w:after="200" w:afterAutospacing="0" w:line="276" w:lineRule="auto"/>
                                <w:rPr>
                                  <w:sz w:val="28"/>
                                  <w:szCs w:val="28"/>
                                </w:rPr>
                              </w:pPr>
                              <w:r w:rsidRPr="00D53567">
                                <w:rPr>
                                  <w:sz w:val="28"/>
                                  <w:szCs w:val="28"/>
                                </w:rPr>
                                <w:t xml:space="preserve">Рис. </w:t>
                              </w:r>
                              <w:r>
                                <w:rPr>
                                  <w:sz w:val="28"/>
                                  <w:szCs w:val="28"/>
                                  <w:lang w:val="en-US"/>
                                </w:rPr>
                                <w:t>2.3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1" name="Овал 101"/>
                        <wps:cNvSpPr/>
                        <wps:spPr>
                          <a:xfrm>
                            <a:off x="3726805" y="1327977"/>
                            <a:ext cx="45085" cy="4508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447BCA" w:rsidRDefault="00447BCA" w:rsidP="0053708A">
                              <w:pPr>
                                <w:rPr>
                                  <w:rFonts w:eastAsia="Times New Roman"/>
                                </w:rPr>
                              </w:pP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2" name="Овал 102"/>
                        <wps:cNvSpPr/>
                        <wps:spPr>
                          <a:xfrm>
                            <a:off x="1815350" y="1318452"/>
                            <a:ext cx="45085" cy="4508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447BCA" w:rsidRDefault="00447BCA" w:rsidP="0053708A">
                              <w:pPr>
                                <w:rPr>
                                  <w:rFonts w:eastAsia="Times New Roman"/>
                                </w:rPr>
                              </w:pP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9" name="Овал 209"/>
                        <wps:cNvSpPr/>
                        <wps:spPr>
                          <a:xfrm>
                            <a:off x="4041881" y="1318416"/>
                            <a:ext cx="44450" cy="4445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447BCA" w:rsidRDefault="00447BCA" w:rsidP="00A03B78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1" name="Прямая соединительная линия 231"/>
                        <wps:cNvCnPr/>
                        <wps:spPr>
                          <a:xfrm flipH="1">
                            <a:off x="4051935" y="776507"/>
                            <a:ext cx="135324" cy="541867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wgp>
                        <wpg:cNvPr id="242" name="Группа 242"/>
                        <wpg:cNvGrpSpPr/>
                        <wpg:grpSpPr>
                          <a:xfrm>
                            <a:off x="742367" y="114075"/>
                            <a:ext cx="4413590" cy="2374146"/>
                            <a:chOff x="742367" y="114075"/>
                            <a:chExt cx="4413590" cy="2374146"/>
                          </a:xfrm>
                        </wpg:grpSpPr>
                        <wpg:grpSp>
                          <wpg:cNvPr id="239" name="Группа 239"/>
                          <wpg:cNvGrpSpPr/>
                          <wpg:grpSpPr>
                            <a:xfrm>
                              <a:off x="742367" y="114075"/>
                              <a:ext cx="4413590" cy="2374146"/>
                              <a:chOff x="742367" y="114075"/>
                              <a:chExt cx="4413590" cy="2374146"/>
                            </a:xfrm>
                          </wpg:grpSpPr>
                          <wpg:grpSp>
                            <wpg:cNvPr id="236" name="Группа 236"/>
                            <wpg:cNvGrpSpPr/>
                            <wpg:grpSpPr>
                              <a:xfrm>
                                <a:off x="742367" y="167051"/>
                                <a:ext cx="4413590" cy="2321170"/>
                                <a:chOff x="742367" y="167051"/>
                                <a:chExt cx="4413590" cy="2321170"/>
                              </a:xfrm>
                            </wpg:grpSpPr>
                            <wps:wsp>
                              <wps:cNvPr id="99" name="Овал 99"/>
                              <wps:cNvSpPr/>
                              <wps:spPr>
                                <a:xfrm>
                                  <a:off x="2783974" y="878182"/>
                                  <a:ext cx="45719" cy="45719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g:grpSp>
                              <wpg:cNvPr id="235" name="Группа 235"/>
                              <wpg:cNvGrpSpPr/>
                              <wpg:grpSpPr>
                                <a:xfrm>
                                  <a:off x="742367" y="167051"/>
                                  <a:ext cx="4413590" cy="2321170"/>
                                  <a:chOff x="742367" y="167051"/>
                                  <a:chExt cx="4413590" cy="2321170"/>
                                </a:xfrm>
                              </wpg:grpSpPr>
                              <wps:wsp>
                                <wps:cNvPr id="206" name="Овал 206"/>
                                <wps:cNvSpPr/>
                                <wps:spPr>
                                  <a:xfrm>
                                    <a:off x="1493235" y="1319285"/>
                                    <a:ext cx="45085" cy="45085"/>
                                  </a:xfrm>
                                  <a:prstGeom prst="ellipse">
                                    <a:avLst/>
                                  </a:prstGeom>
                                </wps:spPr>
                                <wps:style>
                                  <a:lnRef idx="2">
                                    <a:schemeClr val="dk1">
                                      <a:shade val="50000"/>
                                    </a:schemeClr>
                                  </a:lnRef>
                                  <a:fillRef idx="1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txbx>
                                  <w:txbxContent>
                                    <w:p w:rsidR="00447BCA" w:rsidRDefault="00447BCA" w:rsidP="00A03B78">
                                      <w:pPr>
                                        <w:rPr>
                                          <w:rFonts w:eastAsia="Times New Roman"/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g:grpSp>
                                <wpg:cNvPr id="234" name="Группа 234"/>
                                <wpg:cNvGrpSpPr/>
                                <wpg:grpSpPr>
                                  <a:xfrm>
                                    <a:off x="742367" y="167051"/>
                                    <a:ext cx="4413590" cy="2321170"/>
                                    <a:chOff x="742367" y="167051"/>
                                    <a:chExt cx="4413590" cy="2321170"/>
                                  </a:xfrm>
                                </wpg:grpSpPr>
                                <wps:wsp>
                                  <wps:cNvPr id="207" name="Поле 45"/>
                                  <wps:cNvSpPr txBox="1"/>
                                  <wps:spPr>
                                    <a:xfrm>
                                      <a:off x="1031685" y="1369061"/>
                                      <a:ext cx="835025" cy="30670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447BCA" w:rsidRDefault="00447BCA" w:rsidP="00A03B78">
                                        <w:pPr>
                                          <w:pStyle w:val="a3"/>
                                          <w:spacing w:before="0" w:beforeAutospacing="0" w:after="200" w:afterAutospacing="0" w:line="276" w:lineRule="auto"/>
                                        </w:pPr>
                                        <w:r>
                                          <w:rPr>
                                            <w:rFonts w:eastAsia="Calibri"/>
                                            <w:i/>
                                            <w:iCs/>
                                            <w:sz w:val="28"/>
                                            <w:szCs w:val="28"/>
                                            <w:lang w:val="en-US"/>
                                          </w:rPr>
                                          <w:t>F’</w:t>
                                        </w:r>
                                        <w:r>
                                          <w:rPr>
                                            <w:rFonts w:eastAsia="Calibri"/>
                                            <w:sz w:val="28"/>
                                            <w:szCs w:val="28"/>
                                          </w:rPr>
                                          <w:t>(</w:t>
                                        </w:r>
                                        <w:r>
                                          <w:rPr>
                                            <w:rFonts w:eastAsia="Calibri"/>
                                            <w:sz w:val="28"/>
                                            <w:szCs w:val="28"/>
                                            <w:lang w:val="en-US"/>
                                          </w:rPr>
                                          <w:t>-c</w:t>
                                        </w:r>
                                        <w:r>
                                          <w:rPr>
                                            <w:rFonts w:eastAsia="Calibri"/>
                                            <w:sz w:val="28"/>
                                            <w:szCs w:val="28"/>
                                          </w:rPr>
                                          <w:t>,</w:t>
                                        </w:r>
                                        <w:r>
                                          <w:rPr>
                                            <w:rFonts w:eastAsia="Calibri"/>
                                            <w:sz w:val="28"/>
                                            <w:szCs w:val="28"/>
                                            <w:lang w:val="en-US"/>
                                          </w:rPr>
                                          <w:t>0</w:t>
                                        </w:r>
                                        <w:r>
                                          <w:rPr>
                                            <w:rFonts w:eastAsia="Calibri"/>
                                            <w:sz w:val="28"/>
                                            <w:szCs w:val="28"/>
                                          </w:rPr>
                                          <w:t>)</w:t>
                                        </w:r>
                                      </w:p>
                                    </w:txbxContent>
                                  </wps:txbx>
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g:grpSp>
                                  <wpg:cNvPr id="233" name="Группа 233"/>
                                  <wpg:cNvGrpSpPr/>
                                  <wpg:grpSpPr>
                                    <a:xfrm>
                                      <a:off x="742367" y="167051"/>
                                      <a:ext cx="4413590" cy="2321170"/>
                                      <a:chOff x="742367" y="167051"/>
                                      <a:chExt cx="4413590" cy="2321170"/>
                                    </a:xfrm>
                                  </wpg:grpSpPr>
                                  <wpg:grpSp>
                                    <wpg:cNvPr id="113" name="Группа 113"/>
                                    <wpg:cNvGrpSpPr/>
                                    <wpg:grpSpPr>
                                      <a:xfrm>
                                        <a:off x="791294" y="429698"/>
                                        <a:ext cx="1027147" cy="1802072"/>
                                        <a:chOff x="791294" y="429698"/>
                                        <a:chExt cx="1027147" cy="1802072"/>
                                      </a:xfrm>
                                    </wpg:grpSpPr>
                                    <wps:wsp>
                                      <wps:cNvPr id="111" name="Полилиния 111"/>
                                      <wps:cNvSpPr/>
                                      <wps:spPr>
                                        <a:xfrm>
                                          <a:off x="791294" y="429698"/>
                                          <a:ext cx="1024057" cy="897940"/>
                                        </a:xfrm>
                                        <a:custGeom>
                                          <a:avLst/>
                                          <a:gdLst>
                                            <a:gd name="connsiteX0" fmla="*/ 1011115 w 1011115"/>
                                            <a:gd name="connsiteY0" fmla="*/ 879231 h 879231"/>
                                            <a:gd name="connsiteX1" fmla="*/ 940777 w 1011115"/>
                                            <a:gd name="connsiteY1" fmla="*/ 633046 h 879231"/>
                                            <a:gd name="connsiteX2" fmla="*/ 720969 w 1011115"/>
                                            <a:gd name="connsiteY2" fmla="*/ 378070 h 879231"/>
                                            <a:gd name="connsiteX3" fmla="*/ 0 w 1011115"/>
                                            <a:gd name="connsiteY3" fmla="*/ 0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40777 w 1011115"/>
                                            <a:gd name="connsiteY1" fmla="*/ 633046 h 879231"/>
                                            <a:gd name="connsiteX2" fmla="*/ 826545 w 1011115"/>
                                            <a:gd name="connsiteY2" fmla="*/ 509984 h 879231"/>
                                            <a:gd name="connsiteX3" fmla="*/ 720969 w 1011115"/>
                                            <a:gd name="connsiteY3" fmla="*/ 378070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40777 w 1011115"/>
                                            <a:gd name="connsiteY1" fmla="*/ 633046 h 879231"/>
                                            <a:gd name="connsiteX2" fmla="*/ 826545 w 1011115"/>
                                            <a:gd name="connsiteY2" fmla="*/ 509984 h 879231"/>
                                            <a:gd name="connsiteX3" fmla="*/ 712207 w 1011115"/>
                                            <a:gd name="connsiteY3" fmla="*/ 406257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40777 w 1011115"/>
                                            <a:gd name="connsiteY1" fmla="*/ 633046 h 879231"/>
                                            <a:gd name="connsiteX2" fmla="*/ 826545 w 1011115"/>
                                            <a:gd name="connsiteY2" fmla="*/ 509984 h 879231"/>
                                            <a:gd name="connsiteX3" fmla="*/ 694651 w 1011115"/>
                                            <a:gd name="connsiteY3" fmla="*/ 439644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40777 w 1011115"/>
                                            <a:gd name="connsiteY1" fmla="*/ 633046 h 879231"/>
                                            <a:gd name="connsiteX2" fmla="*/ 835372 w 1011115"/>
                                            <a:gd name="connsiteY2" fmla="*/ 553963 h 879231"/>
                                            <a:gd name="connsiteX3" fmla="*/ 694651 w 1011115"/>
                                            <a:gd name="connsiteY3" fmla="*/ 439644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49608 w 1011115"/>
                                            <a:gd name="connsiteY1" fmla="*/ 677030 h 879231"/>
                                            <a:gd name="connsiteX2" fmla="*/ 835372 w 1011115"/>
                                            <a:gd name="connsiteY2" fmla="*/ 553963 h 879231"/>
                                            <a:gd name="connsiteX3" fmla="*/ 694651 w 1011115"/>
                                            <a:gd name="connsiteY3" fmla="*/ 439644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49608 w 1011115"/>
                                            <a:gd name="connsiteY1" fmla="*/ 677030 h 879231"/>
                                            <a:gd name="connsiteX2" fmla="*/ 851570 w 1011115"/>
                                            <a:gd name="connsiteY2" fmla="*/ 553981 h 879231"/>
                                            <a:gd name="connsiteX3" fmla="*/ 694651 w 1011115"/>
                                            <a:gd name="connsiteY3" fmla="*/ 439644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49608 w 1011115"/>
                                            <a:gd name="connsiteY1" fmla="*/ 677030 h 879231"/>
                                            <a:gd name="connsiteX2" fmla="*/ 851570 w 1011115"/>
                                            <a:gd name="connsiteY2" fmla="*/ 553981 h 879231"/>
                                            <a:gd name="connsiteX3" fmla="*/ 694651 w 1011115"/>
                                            <a:gd name="connsiteY3" fmla="*/ 439644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49608 w 1011115"/>
                                            <a:gd name="connsiteY1" fmla="*/ 677030 h 879231"/>
                                            <a:gd name="connsiteX2" fmla="*/ 851570 w 1011115"/>
                                            <a:gd name="connsiteY2" fmla="*/ 553981 h 879231"/>
                                            <a:gd name="connsiteX3" fmla="*/ 694651 w 1011115"/>
                                            <a:gd name="connsiteY3" fmla="*/ 439644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49608 w 1011115"/>
                                            <a:gd name="connsiteY1" fmla="*/ 677030 h 879231"/>
                                            <a:gd name="connsiteX2" fmla="*/ 863152 w 1011115"/>
                                            <a:gd name="connsiteY2" fmla="*/ 547071 h 879231"/>
                                            <a:gd name="connsiteX3" fmla="*/ 694651 w 1011115"/>
                                            <a:gd name="connsiteY3" fmla="*/ 439644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63503 w 1011115"/>
                                            <a:gd name="connsiteY1" fmla="*/ 677052 h 879231"/>
                                            <a:gd name="connsiteX2" fmla="*/ 863152 w 1011115"/>
                                            <a:gd name="connsiteY2" fmla="*/ 547071 h 879231"/>
                                            <a:gd name="connsiteX3" fmla="*/ 694651 w 1011115"/>
                                            <a:gd name="connsiteY3" fmla="*/ 439644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63503 w 1011115"/>
                                            <a:gd name="connsiteY1" fmla="*/ 677052 h 879231"/>
                                            <a:gd name="connsiteX2" fmla="*/ 863152 w 1011115"/>
                                            <a:gd name="connsiteY2" fmla="*/ 547071 h 879231"/>
                                            <a:gd name="connsiteX3" fmla="*/ 701607 w 1011115"/>
                                            <a:gd name="connsiteY3" fmla="*/ 423493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63503 w 1011115"/>
                                            <a:gd name="connsiteY1" fmla="*/ 677052 h 879231"/>
                                            <a:gd name="connsiteX2" fmla="*/ 877042 w 1011115"/>
                                            <a:gd name="connsiteY2" fmla="*/ 549397 h 879231"/>
                                            <a:gd name="connsiteX3" fmla="*/ 701607 w 1011115"/>
                                            <a:gd name="connsiteY3" fmla="*/ 423493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63503 w 1011115"/>
                                            <a:gd name="connsiteY1" fmla="*/ 677052 h 879231"/>
                                            <a:gd name="connsiteX2" fmla="*/ 877042 w 1011115"/>
                                            <a:gd name="connsiteY2" fmla="*/ 549397 h 879231"/>
                                            <a:gd name="connsiteX3" fmla="*/ 701607 w 1011115"/>
                                            <a:gd name="connsiteY3" fmla="*/ 423493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63503 w 1011115"/>
                                            <a:gd name="connsiteY1" fmla="*/ 677052 h 879231"/>
                                            <a:gd name="connsiteX2" fmla="*/ 877042 w 1011115"/>
                                            <a:gd name="connsiteY2" fmla="*/ 549397 h 879231"/>
                                            <a:gd name="connsiteX3" fmla="*/ 701607 w 1011115"/>
                                            <a:gd name="connsiteY3" fmla="*/ 423493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63503 w 1011115"/>
                                            <a:gd name="connsiteY1" fmla="*/ 677052 h 879231"/>
                                            <a:gd name="connsiteX2" fmla="*/ 877042 w 1011115"/>
                                            <a:gd name="connsiteY2" fmla="*/ 549397 h 879231"/>
                                            <a:gd name="connsiteX3" fmla="*/ 701607 w 1011115"/>
                                            <a:gd name="connsiteY3" fmla="*/ 423493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63503 w 1011115"/>
                                            <a:gd name="connsiteY1" fmla="*/ 677052 h 879231"/>
                                            <a:gd name="connsiteX2" fmla="*/ 884007 w 1011115"/>
                                            <a:gd name="connsiteY2" fmla="*/ 544796 h 879231"/>
                                            <a:gd name="connsiteX3" fmla="*/ 701607 w 1011115"/>
                                            <a:gd name="connsiteY3" fmla="*/ 423493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63503 w 1011115"/>
                                            <a:gd name="connsiteY1" fmla="*/ 677052 h 879231"/>
                                            <a:gd name="connsiteX2" fmla="*/ 877115 w 1011115"/>
                                            <a:gd name="connsiteY2" fmla="*/ 554050 h 879231"/>
                                            <a:gd name="connsiteX3" fmla="*/ 701607 w 1011115"/>
                                            <a:gd name="connsiteY3" fmla="*/ 423493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24057 w 1024057"/>
                                            <a:gd name="connsiteY0" fmla="*/ 879231 h 879231"/>
                                            <a:gd name="connsiteX1" fmla="*/ 963503 w 1024057"/>
                                            <a:gd name="connsiteY1" fmla="*/ 677052 h 879231"/>
                                            <a:gd name="connsiteX2" fmla="*/ 877115 w 1024057"/>
                                            <a:gd name="connsiteY2" fmla="*/ 554050 h 879231"/>
                                            <a:gd name="connsiteX3" fmla="*/ 701607 w 1024057"/>
                                            <a:gd name="connsiteY3" fmla="*/ 423493 h 879231"/>
                                            <a:gd name="connsiteX4" fmla="*/ 0 w 1024057"/>
                                            <a:gd name="connsiteY4" fmla="*/ 0 h 879231"/>
                                            <a:gd name="connsiteX5" fmla="*/ 0 w 1024057"/>
                                            <a:gd name="connsiteY5" fmla="*/ 0 h 879231"/>
                                            <a:gd name="connsiteX6" fmla="*/ 0 w 1024057"/>
                                            <a:gd name="connsiteY6" fmla="*/ 0 h 879231"/>
                                            <a:gd name="connsiteX0" fmla="*/ 1024057 w 1024057"/>
                                            <a:gd name="connsiteY0" fmla="*/ 897940 h 897940"/>
                                            <a:gd name="connsiteX1" fmla="*/ 963503 w 1024057"/>
                                            <a:gd name="connsiteY1" fmla="*/ 677052 h 897940"/>
                                            <a:gd name="connsiteX2" fmla="*/ 877115 w 1024057"/>
                                            <a:gd name="connsiteY2" fmla="*/ 554050 h 897940"/>
                                            <a:gd name="connsiteX3" fmla="*/ 701607 w 1024057"/>
                                            <a:gd name="connsiteY3" fmla="*/ 423493 h 897940"/>
                                            <a:gd name="connsiteX4" fmla="*/ 0 w 1024057"/>
                                            <a:gd name="connsiteY4" fmla="*/ 0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63503 w 1024057"/>
                                            <a:gd name="connsiteY1" fmla="*/ 677052 h 897940"/>
                                            <a:gd name="connsiteX2" fmla="*/ 926740 w 1024057"/>
                                            <a:gd name="connsiteY2" fmla="*/ 616974 h 897940"/>
                                            <a:gd name="connsiteX3" fmla="*/ 877115 w 1024057"/>
                                            <a:gd name="connsiteY3" fmla="*/ 554050 h 897940"/>
                                            <a:gd name="connsiteX4" fmla="*/ 701607 w 1024057"/>
                                            <a:gd name="connsiteY4" fmla="*/ 423493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26740 w 1024057"/>
                                            <a:gd name="connsiteY2" fmla="*/ 616974 h 897940"/>
                                            <a:gd name="connsiteX3" fmla="*/ 877115 w 1024057"/>
                                            <a:gd name="connsiteY3" fmla="*/ 554050 h 897940"/>
                                            <a:gd name="connsiteX4" fmla="*/ 701607 w 1024057"/>
                                            <a:gd name="connsiteY4" fmla="*/ 423493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1396 w 1024057"/>
                                            <a:gd name="connsiteY2" fmla="*/ 608182 h 897940"/>
                                            <a:gd name="connsiteX3" fmla="*/ 877115 w 1024057"/>
                                            <a:gd name="connsiteY3" fmla="*/ 554050 h 897940"/>
                                            <a:gd name="connsiteX4" fmla="*/ 701607 w 1024057"/>
                                            <a:gd name="connsiteY4" fmla="*/ 423493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1396 w 1024057"/>
                                            <a:gd name="connsiteY2" fmla="*/ 608182 h 897940"/>
                                            <a:gd name="connsiteX3" fmla="*/ 847132 w 1024057"/>
                                            <a:gd name="connsiteY3" fmla="*/ 537904 h 897940"/>
                                            <a:gd name="connsiteX4" fmla="*/ 701607 w 1024057"/>
                                            <a:gd name="connsiteY4" fmla="*/ 423493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1396 w 1024057"/>
                                            <a:gd name="connsiteY2" fmla="*/ 608182 h 897940"/>
                                            <a:gd name="connsiteX3" fmla="*/ 861021 w 1024057"/>
                                            <a:gd name="connsiteY3" fmla="*/ 528684 h 897940"/>
                                            <a:gd name="connsiteX4" fmla="*/ 701607 w 1024057"/>
                                            <a:gd name="connsiteY4" fmla="*/ 423493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1396 w 1024057"/>
                                            <a:gd name="connsiteY2" fmla="*/ 608182 h 897940"/>
                                            <a:gd name="connsiteX3" fmla="*/ 856437 w 1024057"/>
                                            <a:gd name="connsiteY3" fmla="*/ 537938 h 897940"/>
                                            <a:gd name="connsiteX4" fmla="*/ 701607 w 1024057"/>
                                            <a:gd name="connsiteY4" fmla="*/ 423493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1396 w 1024057"/>
                                            <a:gd name="connsiteY2" fmla="*/ 608182 h 897940"/>
                                            <a:gd name="connsiteX3" fmla="*/ 856437 w 1024057"/>
                                            <a:gd name="connsiteY3" fmla="*/ 537938 h 897940"/>
                                            <a:gd name="connsiteX4" fmla="*/ 701607 w 1024057"/>
                                            <a:gd name="connsiteY4" fmla="*/ 423493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1396 w 1024057"/>
                                            <a:gd name="connsiteY2" fmla="*/ 608182 h 897940"/>
                                            <a:gd name="connsiteX3" fmla="*/ 858782 w 1024057"/>
                                            <a:gd name="connsiteY3" fmla="*/ 535646 h 897940"/>
                                            <a:gd name="connsiteX4" fmla="*/ 701607 w 1024057"/>
                                            <a:gd name="connsiteY4" fmla="*/ 423493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1396 w 1024057"/>
                                            <a:gd name="connsiteY2" fmla="*/ 608182 h 897940"/>
                                            <a:gd name="connsiteX3" fmla="*/ 858782 w 1024057"/>
                                            <a:gd name="connsiteY3" fmla="*/ 535646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1396 w 1024057"/>
                                            <a:gd name="connsiteY2" fmla="*/ 608182 h 897940"/>
                                            <a:gd name="connsiteX3" fmla="*/ 879600 w 1024057"/>
                                            <a:gd name="connsiteY3" fmla="*/ 533354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1396 w 1024057"/>
                                            <a:gd name="connsiteY2" fmla="*/ 608182 h 897940"/>
                                            <a:gd name="connsiteX3" fmla="*/ 879600 w 1024057"/>
                                            <a:gd name="connsiteY3" fmla="*/ 533354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1396 w 1024057"/>
                                            <a:gd name="connsiteY2" fmla="*/ 608182 h 897940"/>
                                            <a:gd name="connsiteX3" fmla="*/ 935977 w 1024057"/>
                                            <a:gd name="connsiteY3" fmla="*/ 590952 h 897940"/>
                                            <a:gd name="connsiteX4" fmla="*/ 879600 w 1024057"/>
                                            <a:gd name="connsiteY4" fmla="*/ 533354 h 897940"/>
                                            <a:gd name="connsiteX5" fmla="*/ 843610 w 1024057"/>
                                            <a:gd name="connsiteY5" fmla="*/ 510132 h 897940"/>
                                            <a:gd name="connsiteX6" fmla="*/ 701607 w 1024057"/>
                                            <a:gd name="connsiteY6" fmla="*/ 423493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9" fmla="*/ 0 w 1024057"/>
                                            <a:gd name="connsiteY9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52217 w 1024057"/>
                                            <a:gd name="connsiteY2" fmla="*/ 616974 h 897940"/>
                                            <a:gd name="connsiteX3" fmla="*/ 935977 w 1024057"/>
                                            <a:gd name="connsiteY3" fmla="*/ 590952 h 897940"/>
                                            <a:gd name="connsiteX4" fmla="*/ 879600 w 1024057"/>
                                            <a:gd name="connsiteY4" fmla="*/ 533354 h 897940"/>
                                            <a:gd name="connsiteX5" fmla="*/ 843610 w 1024057"/>
                                            <a:gd name="connsiteY5" fmla="*/ 510132 h 897940"/>
                                            <a:gd name="connsiteX6" fmla="*/ 701607 w 1024057"/>
                                            <a:gd name="connsiteY6" fmla="*/ 423493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9" fmla="*/ 0 w 1024057"/>
                                            <a:gd name="connsiteY9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52217 w 1024057"/>
                                            <a:gd name="connsiteY2" fmla="*/ 616974 h 897940"/>
                                            <a:gd name="connsiteX3" fmla="*/ 879600 w 1024057"/>
                                            <a:gd name="connsiteY3" fmla="*/ 533354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7718 w 1024057"/>
                                            <a:gd name="connsiteY2" fmla="*/ 616974 h 897940"/>
                                            <a:gd name="connsiteX3" fmla="*/ 879600 w 1024057"/>
                                            <a:gd name="connsiteY3" fmla="*/ 533354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6412 w 1024057"/>
                                            <a:gd name="connsiteY2" fmla="*/ 641953 h 897940"/>
                                            <a:gd name="connsiteX3" fmla="*/ 879600 w 1024057"/>
                                            <a:gd name="connsiteY3" fmla="*/ 533354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52333 w 1024057"/>
                                            <a:gd name="connsiteY2" fmla="*/ 616974 h 897940"/>
                                            <a:gd name="connsiteX3" fmla="*/ 879600 w 1024057"/>
                                            <a:gd name="connsiteY3" fmla="*/ 533354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3296 w 1024057"/>
                                            <a:gd name="connsiteY2" fmla="*/ 616974 h 897940"/>
                                            <a:gd name="connsiteX3" fmla="*/ 879600 w 1024057"/>
                                            <a:gd name="connsiteY3" fmla="*/ 533354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3296 w 1024057"/>
                                            <a:gd name="connsiteY2" fmla="*/ 616974 h 897940"/>
                                            <a:gd name="connsiteX3" fmla="*/ 897789 w 1024057"/>
                                            <a:gd name="connsiteY3" fmla="*/ 558330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97789 w 1024057"/>
                                            <a:gd name="connsiteY3" fmla="*/ 558330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88749 w 1024057"/>
                                            <a:gd name="connsiteY3" fmla="*/ 574231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88749 w 1024057"/>
                                            <a:gd name="connsiteY3" fmla="*/ 574231 h 897940"/>
                                            <a:gd name="connsiteX4" fmla="*/ 839106 w 1024057"/>
                                            <a:gd name="connsiteY4" fmla="*/ 537377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88749 w 1024057"/>
                                            <a:gd name="connsiteY3" fmla="*/ 574231 h 897940"/>
                                            <a:gd name="connsiteX4" fmla="*/ 816449 w 1024057"/>
                                            <a:gd name="connsiteY4" fmla="*/ 51697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88749 w 1024057"/>
                                            <a:gd name="connsiteY3" fmla="*/ 574231 h 897940"/>
                                            <a:gd name="connsiteX4" fmla="*/ 790792 w 1024057"/>
                                            <a:gd name="connsiteY4" fmla="*/ 484679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88749 w 1024057"/>
                                            <a:gd name="connsiteY3" fmla="*/ 574231 h 897940"/>
                                            <a:gd name="connsiteX4" fmla="*/ 790792 w 1024057"/>
                                            <a:gd name="connsiteY4" fmla="*/ 496039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790792 w 1024057"/>
                                            <a:gd name="connsiteY4" fmla="*/ 496039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790792 w 1024057"/>
                                            <a:gd name="connsiteY4" fmla="*/ 484679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7398 w 1024057"/>
                                            <a:gd name="connsiteY1" fmla="*/ 706753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790792 w 1024057"/>
                                            <a:gd name="connsiteY4" fmla="*/ 484679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7398 w 1024057"/>
                                            <a:gd name="connsiteY1" fmla="*/ 706753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790792 w 1024057"/>
                                            <a:gd name="connsiteY4" fmla="*/ 484679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3322 w 1024057"/>
                                            <a:gd name="connsiteY1" fmla="*/ 743079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790792 w 1024057"/>
                                            <a:gd name="connsiteY4" fmla="*/ 484679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3322 w 1024057"/>
                                            <a:gd name="connsiteY1" fmla="*/ 743079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790792 w 1024057"/>
                                            <a:gd name="connsiteY4" fmla="*/ 484679 h 897940"/>
                                            <a:gd name="connsiteX5" fmla="*/ 683483 w 1024057"/>
                                            <a:gd name="connsiteY5" fmla="*/ 412161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3322 w 1024057"/>
                                            <a:gd name="connsiteY1" fmla="*/ 743079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790792 w 1024057"/>
                                            <a:gd name="connsiteY4" fmla="*/ 484679 h 897940"/>
                                            <a:gd name="connsiteX5" fmla="*/ 660821 w 1024057"/>
                                            <a:gd name="connsiteY5" fmla="*/ 396774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3322 w 1024057"/>
                                            <a:gd name="connsiteY1" fmla="*/ 743079 h 897940"/>
                                            <a:gd name="connsiteX2" fmla="*/ 943374 w 1024057"/>
                                            <a:gd name="connsiteY2" fmla="*/ 637435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790792 w 1024057"/>
                                            <a:gd name="connsiteY4" fmla="*/ 484679 h 897940"/>
                                            <a:gd name="connsiteX5" fmla="*/ 660821 w 1024057"/>
                                            <a:gd name="connsiteY5" fmla="*/ 396774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9007 w 1024057"/>
                                            <a:gd name="connsiteY1" fmla="*/ 766094 h 897940"/>
                                            <a:gd name="connsiteX2" fmla="*/ 993322 w 1024057"/>
                                            <a:gd name="connsiteY2" fmla="*/ 743079 h 897940"/>
                                            <a:gd name="connsiteX3" fmla="*/ 943374 w 1024057"/>
                                            <a:gd name="connsiteY3" fmla="*/ 637435 h 897940"/>
                                            <a:gd name="connsiteX4" fmla="*/ 870633 w 1024057"/>
                                            <a:gd name="connsiteY4" fmla="*/ 549289 h 897940"/>
                                            <a:gd name="connsiteX5" fmla="*/ 790792 w 1024057"/>
                                            <a:gd name="connsiteY5" fmla="*/ 484679 h 897940"/>
                                            <a:gd name="connsiteX6" fmla="*/ 660821 w 1024057"/>
                                            <a:gd name="connsiteY6" fmla="*/ 396774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9" fmla="*/ 0 w 1024057"/>
                                            <a:gd name="connsiteY9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9007 w 1024057"/>
                                            <a:gd name="connsiteY1" fmla="*/ 766094 h 897940"/>
                                            <a:gd name="connsiteX2" fmla="*/ 991094 w 1024057"/>
                                            <a:gd name="connsiteY2" fmla="*/ 749909 h 897940"/>
                                            <a:gd name="connsiteX3" fmla="*/ 943374 w 1024057"/>
                                            <a:gd name="connsiteY3" fmla="*/ 637435 h 897940"/>
                                            <a:gd name="connsiteX4" fmla="*/ 870633 w 1024057"/>
                                            <a:gd name="connsiteY4" fmla="*/ 549289 h 897940"/>
                                            <a:gd name="connsiteX5" fmla="*/ 790792 w 1024057"/>
                                            <a:gd name="connsiteY5" fmla="*/ 484679 h 897940"/>
                                            <a:gd name="connsiteX6" fmla="*/ 660821 w 1024057"/>
                                            <a:gd name="connsiteY6" fmla="*/ 396774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9" fmla="*/ 0 w 1024057"/>
                                            <a:gd name="connsiteY9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9007 w 1024057"/>
                                            <a:gd name="connsiteY1" fmla="*/ 766094 h 897940"/>
                                            <a:gd name="connsiteX2" fmla="*/ 943374 w 1024057"/>
                                            <a:gd name="connsiteY2" fmla="*/ 637435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790792 w 1024057"/>
                                            <a:gd name="connsiteY4" fmla="*/ 484679 h 897940"/>
                                            <a:gd name="connsiteX5" fmla="*/ 660821 w 1024057"/>
                                            <a:gd name="connsiteY5" fmla="*/ 396774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9007 w 1024057"/>
                                            <a:gd name="connsiteY1" fmla="*/ 766094 h 897940"/>
                                            <a:gd name="connsiteX2" fmla="*/ 943374 w 1024057"/>
                                            <a:gd name="connsiteY2" fmla="*/ 637435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660821 w 1024057"/>
                                            <a:gd name="connsiteY4" fmla="*/ 396774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9007 w 1024057"/>
                                            <a:gd name="connsiteY1" fmla="*/ 766094 h 897940"/>
                                            <a:gd name="connsiteX2" fmla="*/ 952489 w 1024057"/>
                                            <a:gd name="connsiteY2" fmla="*/ 648800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660821 w 1024057"/>
                                            <a:gd name="connsiteY4" fmla="*/ 396774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9007 w 1024057"/>
                                            <a:gd name="connsiteY1" fmla="*/ 766094 h 897940"/>
                                            <a:gd name="connsiteX2" fmla="*/ 921791 w 1024057"/>
                                            <a:gd name="connsiteY2" fmla="*/ 616974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660821 w 1024057"/>
                                            <a:gd name="connsiteY4" fmla="*/ 396774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9007 w 1024057"/>
                                            <a:gd name="connsiteY1" fmla="*/ 766094 h 897940"/>
                                            <a:gd name="connsiteX2" fmla="*/ 921791 w 1024057"/>
                                            <a:gd name="connsiteY2" fmla="*/ 616974 h 897940"/>
                                            <a:gd name="connsiteX3" fmla="*/ 870669 w 1024057"/>
                                            <a:gd name="connsiteY3" fmla="*/ 608182 h 897940"/>
                                            <a:gd name="connsiteX4" fmla="*/ 660821 w 1024057"/>
                                            <a:gd name="connsiteY4" fmla="*/ 396774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9007 w 1024057"/>
                                            <a:gd name="connsiteY1" fmla="*/ 766094 h 897940"/>
                                            <a:gd name="connsiteX2" fmla="*/ 942412 w 1024057"/>
                                            <a:gd name="connsiteY2" fmla="*/ 678739 h 897940"/>
                                            <a:gd name="connsiteX3" fmla="*/ 870669 w 1024057"/>
                                            <a:gd name="connsiteY3" fmla="*/ 608182 h 897940"/>
                                            <a:gd name="connsiteX4" fmla="*/ 660821 w 1024057"/>
                                            <a:gd name="connsiteY4" fmla="*/ 396774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1011114 w 1024057"/>
                                            <a:gd name="connsiteY1" fmla="*/ 813162 h 897940"/>
                                            <a:gd name="connsiteX2" fmla="*/ 942412 w 1024057"/>
                                            <a:gd name="connsiteY2" fmla="*/ 678739 h 897940"/>
                                            <a:gd name="connsiteX3" fmla="*/ 870669 w 1024057"/>
                                            <a:gd name="connsiteY3" fmla="*/ 608182 h 897940"/>
                                            <a:gd name="connsiteX4" fmla="*/ 660821 w 1024057"/>
                                            <a:gd name="connsiteY4" fmla="*/ 396774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1011114 w 1024057"/>
                                            <a:gd name="connsiteY1" fmla="*/ 813162 h 897940"/>
                                            <a:gd name="connsiteX2" fmla="*/ 942412 w 1024057"/>
                                            <a:gd name="connsiteY2" fmla="*/ 678739 h 897940"/>
                                            <a:gd name="connsiteX3" fmla="*/ 844243 w 1024057"/>
                                            <a:gd name="connsiteY3" fmla="*/ 555276 h 897940"/>
                                            <a:gd name="connsiteX4" fmla="*/ 660821 w 1024057"/>
                                            <a:gd name="connsiteY4" fmla="*/ 396774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1011114 w 1024057"/>
                                            <a:gd name="connsiteY1" fmla="*/ 813162 h 897940"/>
                                            <a:gd name="connsiteX2" fmla="*/ 954212 w 1024057"/>
                                            <a:gd name="connsiteY2" fmla="*/ 681700 h 897940"/>
                                            <a:gd name="connsiteX3" fmla="*/ 844243 w 1024057"/>
                                            <a:gd name="connsiteY3" fmla="*/ 555276 h 897940"/>
                                            <a:gd name="connsiteX4" fmla="*/ 660821 w 1024057"/>
                                            <a:gd name="connsiteY4" fmla="*/ 396774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1011114 w 1024057"/>
                                            <a:gd name="connsiteY1" fmla="*/ 813162 h 897940"/>
                                            <a:gd name="connsiteX2" fmla="*/ 954212 w 1024057"/>
                                            <a:gd name="connsiteY2" fmla="*/ 681700 h 897940"/>
                                            <a:gd name="connsiteX3" fmla="*/ 858979 w 1024057"/>
                                            <a:gd name="connsiteY3" fmla="*/ 552353 h 897940"/>
                                            <a:gd name="connsiteX4" fmla="*/ 660821 w 1024057"/>
                                            <a:gd name="connsiteY4" fmla="*/ 396774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1011114 w 1024057"/>
                                            <a:gd name="connsiteY1" fmla="*/ 813162 h 897940"/>
                                            <a:gd name="connsiteX2" fmla="*/ 954212 w 1024057"/>
                                            <a:gd name="connsiteY2" fmla="*/ 681700 h 897940"/>
                                            <a:gd name="connsiteX3" fmla="*/ 858979 w 1024057"/>
                                            <a:gd name="connsiteY3" fmla="*/ 552353 h 897940"/>
                                            <a:gd name="connsiteX4" fmla="*/ 646147 w 1024057"/>
                                            <a:gd name="connsiteY4" fmla="*/ 376205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1011114 w 1024057"/>
                                            <a:gd name="connsiteY1" fmla="*/ 813162 h 897940"/>
                                            <a:gd name="connsiteX2" fmla="*/ 954212 w 1024057"/>
                                            <a:gd name="connsiteY2" fmla="*/ 681700 h 897940"/>
                                            <a:gd name="connsiteX3" fmla="*/ 867835 w 1024057"/>
                                            <a:gd name="connsiteY3" fmla="*/ 549430 h 897940"/>
                                            <a:gd name="connsiteX4" fmla="*/ 646147 w 1024057"/>
                                            <a:gd name="connsiteY4" fmla="*/ 376205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1011114 w 1024057"/>
                                            <a:gd name="connsiteY1" fmla="*/ 813162 h 897940"/>
                                            <a:gd name="connsiteX2" fmla="*/ 966013 w 1024057"/>
                                            <a:gd name="connsiteY2" fmla="*/ 681721 h 897940"/>
                                            <a:gd name="connsiteX3" fmla="*/ 867835 w 1024057"/>
                                            <a:gd name="connsiteY3" fmla="*/ 549430 h 897940"/>
                                            <a:gd name="connsiteX4" fmla="*/ 646147 w 1024057"/>
                                            <a:gd name="connsiteY4" fmla="*/ 376205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</a:gdLst>
                                          <a:ahLst/>
                                          <a:cxnLst>
                                            <a:cxn ang="0">
                                              <a:pos x="connsiteX0" y="connsiteY0"/>
                                            </a:cxn>
                                            <a:cxn ang="0">
                                              <a:pos x="connsiteX1" y="connsiteY1"/>
                                            </a:cxn>
                                            <a:cxn ang="0">
                                              <a:pos x="connsiteX2" y="connsiteY2"/>
                                            </a:cxn>
                                            <a:cxn ang="0">
                                              <a:pos x="connsiteX3" y="connsiteY3"/>
                                            </a:cxn>
                                            <a:cxn ang="0">
                                              <a:pos x="connsiteX4" y="connsiteY4"/>
                                            </a:cxn>
                                            <a:cxn ang="0">
                                              <a:pos x="connsiteX5" y="connsiteY5"/>
                                            </a:cxn>
                                            <a:cxn ang="0">
                                              <a:pos x="connsiteX6" y="connsiteY6"/>
                                            </a:cxn>
                                            <a:cxn ang="0">
                                              <a:pos x="connsiteX7" y="connsiteY7"/>
                                            </a:cxn>
                                          </a:cxnLst>
                                          <a:rect l="l" t="t" r="r" b="b"/>
                                          <a:pathLst>
                                            <a:path w="1024057" h="897940">
                                              <a:moveTo>
                                                <a:pt x="1024057" y="897940"/>
                                              </a:moveTo>
                                              <a:cubicBezTo>
                                                <a:pt x="1019126" y="873319"/>
                                                <a:pt x="1024561" y="856580"/>
                                                <a:pt x="1011114" y="813162"/>
                                              </a:cubicBezTo>
                                              <a:cubicBezTo>
                                                <a:pt x="997667" y="769745"/>
                                                <a:pt x="987409" y="717855"/>
                                                <a:pt x="966013" y="681721"/>
                                              </a:cubicBezTo>
                                              <a:cubicBezTo>
                                                <a:pt x="944617" y="645587"/>
                                                <a:pt x="914927" y="589540"/>
                                                <a:pt x="867835" y="549430"/>
                                              </a:cubicBezTo>
                                              <a:cubicBezTo>
                                                <a:pt x="820743" y="509320"/>
                                                <a:pt x="790786" y="467777"/>
                                                <a:pt x="646147" y="376205"/>
                                              </a:cubicBezTo>
                                              <a:cubicBezTo>
                                                <a:pt x="501508" y="284633"/>
                                                <a:pt x="107691" y="62701"/>
                                                <a:pt x="0" y="0"/>
                                              </a:cubicBezTo>
                                              <a:lnTo>
                                                <a:pt x="0" y="0"/>
                                              </a:lnTo>
                                              <a:lnTo>
                                                <a:pt x="0" y="0"/>
                                              </a:lnTo>
                                            </a:path>
                                          </a:pathLst>
                                        </a:custGeom>
                                        <a:noFill/>
                                        <a:ln>
                                          <a:solidFill>
                                            <a:srgbClr val="C00000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112" name="Полилиния 112"/>
                                      <wps:cNvSpPr/>
                                      <wps:spPr>
                                        <a:xfrm flipV="1">
                                          <a:off x="794821" y="1333880"/>
                                          <a:ext cx="1023620" cy="897890"/>
                                        </a:xfrm>
                                        <a:custGeom>
                                          <a:avLst/>
                                          <a:gdLst>
                                            <a:gd name="connsiteX0" fmla="*/ 1011115 w 1011115"/>
                                            <a:gd name="connsiteY0" fmla="*/ 879231 h 879231"/>
                                            <a:gd name="connsiteX1" fmla="*/ 940777 w 1011115"/>
                                            <a:gd name="connsiteY1" fmla="*/ 633046 h 879231"/>
                                            <a:gd name="connsiteX2" fmla="*/ 720969 w 1011115"/>
                                            <a:gd name="connsiteY2" fmla="*/ 378070 h 879231"/>
                                            <a:gd name="connsiteX3" fmla="*/ 0 w 1011115"/>
                                            <a:gd name="connsiteY3" fmla="*/ 0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40777 w 1011115"/>
                                            <a:gd name="connsiteY1" fmla="*/ 633046 h 879231"/>
                                            <a:gd name="connsiteX2" fmla="*/ 826545 w 1011115"/>
                                            <a:gd name="connsiteY2" fmla="*/ 509984 h 879231"/>
                                            <a:gd name="connsiteX3" fmla="*/ 720969 w 1011115"/>
                                            <a:gd name="connsiteY3" fmla="*/ 378070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40777 w 1011115"/>
                                            <a:gd name="connsiteY1" fmla="*/ 633046 h 879231"/>
                                            <a:gd name="connsiteX2" fmla="*/ 826545 w 1011115"/>
                                            <a:gd name="connsiteY2" fmla="*/ 509984 h 879231"/>
                                            <a:gd name="connsiteX3" fmla="*/ 712207 w 1011115"/>
                                            <a:gd name="connsiteY3" fmla="*/ 406257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40777 w 1011115"/>
                                            <a:gd name="connsiteY1" fmla="*/ 633046 h 879231"/>
                                            <a:gd name="connsiteX2" fmla="*/ 826545 w 1011115"/>
                                            <a:gd name="connsiteY2" fmla="*/ 509984 h 879231"/>
                                            <a:gd name="connsiteX3" fmla="*/ 694651 w 1011115"/>
                                            <a:gd name="connsiteY3" fmla="*/ 439644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40777 w 1011115"/>
                                            <a:gd name="connsiteY1" fmla="*/ 633046 h 879231"/>
                                            <a:gd name="connsiteX2" fmla="*/ 835372 w 1011115"/>
                                            <a:gd name="connsiteY2" fmla="*/ 553963 h 879231"/>
                                            <a:gd name="connsiteX3" fmla="*/ 694651 w 1011115"/>
                                            <a:gd name="connsiteY3" fmla="*/ 439644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49608 w 1011115"/>
                                            <a:gd name="connsiteY1" fmla="*/ 677030 h 879231"/>
                                            <a:gd name="connsiteX2" fmla="*/ 835372 w 1011115"/>
                                            <a:gd name="connsiteY2" fmla="*/ 553963 h 879231"/>
                                            <a:gd name="connsiteX3" fmla="*/ 694651 w 1011115"/>
                                            <a:gd name="connsiteY3" fmla="*/ 439644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49608 w 1011115"/>
                                            <a:gd name="connsiteY1" fmla="*/ 677030 h 879231"/>
                                            <a:gd name="connsiteX2" fmla="*/ 851570 w 1011115"/>
                                            <a:gd name="connsiteY2" fmla="*/ 553981 h 879231"/>
                                            <a:gd name="connsiteX3" fmla="*/ 694651 w 1011115"/>
                                            <a:gd name="connsiteY3" fmla="*/ 439644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49608 w 1011115"/>
                                            <a:gd name="connsiteY1" fmla="*/ 677030 h 879231"/>
                                            <a:gd name="connsiteX2" fmla="*/ 851570 w 1011115"/>
                                            <a:gd name="connsiteY2" fmla="*/ 553981 h 879231"/>
                                            <a:gd name="connsiteX3" fmla="*/ 694651 w 1011115"/>
                                            <a:gd name="connsiteY3" fmla="*/ 439644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49608 w 1011115"/>
                                            <a:gd name="connsiteY1" fmla="*/ 677030 h 879231"/>
                                            <a:gd name="connsiteX2" fmla="*/ 851570 w 1011115"/>
                                            <a:gd name="connsiteY2" fmla="*/ 553981 h 879231"/>
                                            <a:gd name="connsiteX3" fmla="*/ 694651 w 1011115"/>
                                            <a:gd name="connsiteY3" fmla="*/ 439644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49608 w 1011115"/>
                                            <a:gd name="connsiteY1" fmla="*/ 677030 h 879231"/>
                                            <a:gd name="connsiteX2" fmla="*/ 863152 w 1011115"/>
                                            <a:gd name="connsiteY2" fmla="*/ 547071 h 879231"/>
                                            <a:gd name="connsiteX3" fmla="*/ 694651 w 1011115"/>
                                            <a:gd name="connsiteY3" fmla="*/ 439644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63503 w 1011115"/>
                                            <a:gd name="connsiteY1" fmla="*/ 677052 h 879231"/>
                                            <a:gd name="connsiteX2" fmla="*/ 863152 w 1011115"/>
                                            <a:gd name="connsiteY2" fmla="*/ 547071 h 879231"/>
                                            <a:gd name="connsiteX3" fmla="*/ 694651 w 1011115"/>
                                            <a:gd name="connsiteY3" fmla="*/ 439644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63503 w 1011115"/>
                                            <a:gd name="connsiteY1" fmla="*/ 677052 h 879231"/>
                                            <a:gd name="connsiteX2" fmla="*/ 863152 w 1011115"/>
                                            <a:gd name="connsiteY2" fmla="*/ 547071 h 879231"/>
                                            <a:gd name="connsiteX3" fmla="*/ 701607 w 1011115"/>
                                            <a:gd name="connsiteY3" fmla="*/ 423493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63503 w 1011115"/>
                                            <a:gd name="connsiteY1" fmla="*/ 677052 h 879231"/>
                                            <a:gd name="connsiteX2" fmla="*/ 877042 w 1011115"/>
                                            <a:gd name="connsiteY2" fmla="*/ 549397 h 879231"/>
                                            <a:gd name="connsiteX3" fmla="*/ 701607 w 1011115"/>
                                            <a:gd name="connsiteY3" fmla="*/ 423493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63503 w 1011115"/>
                                            <a:gd name="connsiteY1" fmla="*/ 677052 h 879231"/>
                                            <a:gd name="connsiteX2" fmla="*/ 877042 w 1011115"/>
                                            <a:gd name="connsiteY2" fmla="*/ 549397 h 879231"/>
                                            <a:gd name="connsiteX3" fmla="*/ 701607 w 1011115"/>
                                            <a:gd name="connsiteY3" fmla="*/ 423493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63503 w 1011115"/>
                                            <a:gd name="connsiteY1" fmla="*/ 677052 h 879231"/>
                                            <a:gd name="connsiteX2" fmla="*/ 877042 w 1011115"/>
                                            <a:gd name="connsiteY2" fmla="*/ 549397 h 879231"/>
                                            <a:gd name="connsiteX3" fmla="*/ 701607 w 1011115"/>
                                            <a:gd name="connsiteY3" fmla="*/ 423493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63503 w 1011115"/>
                                            <a:gd name="connsiteY1" fmla="*/ 677052 h 879231"/>
                                            <a:gd name="connsiteX2" fmla="*/ 877042 w 1011115"/>
                                            <a:gd name="connsiteY2" fmla="*/ 549397 h 879231"/>
                                            <a:gd name="connsiteX3" fmla="*/ 701607 w 1011115"/>
                                            <a:gd name="connsiteY3" fmla="*/ 423493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63503 w 1011115"/>
                                            <a:gd name="connsiteY1" fmla="*/ 677052 h 879231"/>
                                            <a:gd name="connsiteX2" fmla="*/ 884007 w 1011115"/>
                                            <a:gd name="connsiteY2" fmla="*/ 544796 h 879231"/>
                                            <a:gd name="connsiteX3" fmla="*/ 701607 w 1011115"/>
                                            <a:gd name="connsiteY3" fmla="*/ 423493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11115 w 1011115"/>
                                            <a:gd name="connsiteY0" fmla="*/ 879231 h 879231"/>
                                            <a:gd name="connsiteX1" fmla="*/ 963503 w 1011115"/>
                                            <a:gd name="connsiteY1" fmla="*/ 677052 h 879231"/>
                                            <a:gd name="connsiteX2" fmla="*/ 877115 w 1011115"/>
                                            <a:gd name="connsiteY2" fmla="*/ 554050 h 879231"/>
                                            <a:gd name="connsiteX3" fmla="*/ 701607 w 1011115"/>
                                            <a:gd name="connsiteY3" fmla="*/ 423493 h 879231"/>
                                            <a:gd name="connsiteX4" fmla="*/ 0 w 1011115"/>
                                            <a:gd name="connsiteY4" fmla="*/ 0 h 879231"/>
                                            <a:gd name="connsiteX5" fmla="*/ 0 w 1011115"/>
                                            <a:gd name="connsiteY5" fmla="*/ 0 h 879231"/>
                                            <a:gd name="connsiteX6" fmla="*/ 0 w 1011115"/>
                                            <a:gd name="connsiteY6" fmla="*/ 0 h 879231"/>
                                            <a:gd name="connsiteX0" fmla="*/ 1024057 w 1024057"/>
                                            <a:gd name="connsiteY0" fmla="*/ 879231 h 879231"/>
                                            <a:gd name="connsiteX1" fmla="*/ 963503 w 1024057"/>
                                            <a:gd name="connsiteY1" fmla="*/ 677052 h 879231"/>
                                            <a:gd name="connsiteX2" fmla="*/ 877115 w 1024057"/>
                                            <a:gd name="connsiteY2" fmla="*/ 554050 h 879231"/>
                                            <a:gd name="connsiteX3" fmla="*/ 701607 w 1024057"/>
                                            <a:gd name="connsiteY3" fmla="*/ 423493 h 879231"/>
                                            <a:gd name="connsiteX4" fmla="*/ 0 w 1024057"/>
                                            <a:gd name="connsiteY4" fmla="*/ 0 h 879231"/>
                                            <a:gd name="connsiteX5" fmla="*/ 0 w 1024057"/>
                                            <a:gd name="connsiteY5" fmla="*/ 0 h 879231"/>
                                            <a:gd name="connsiteX6" fmla="*/ 0 w 1024057"/>
                                            <a:gd name="connsiteY6" fmla="*/ 0 h 879231"/>
                                            <a:gd name="connsiteX0" fmla="*/ 1024057 w 1024057"/>
                                            <a:gd name="connsiteY0" fmla="*/ 897940 h 897940"/>
                                            <a:gd name="connsiteX1" fmla="*/ 963503 w 1024057"/>
                                            <a:gd name="connsiteY1" fmla="*/ 677052 h 897940"/>
                                            <a:gd name="connsiteX2" fmla="*/ 877115 w 1024057"/>
                                            <a:gd name="connsiteY2" fmla="*/ 554050 h 897940"/>
                                            <a:gd name="connsiteX3" fmla="*/ 701607 w 1024057"/>
                                            <a:gd name="connsiteY3" fmla="*/ 423493 h 897940"/>
                                            <a:gd name="connsiteX4" fmla="*/ 0 w 1024057"/>
                                            <a:gd name="connsiteY4" fmla="*/ 0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63503 w 1024057"/>
                                            <a:gd name="connsiteY1" fmla="*/ 677052 h 897940"/>
                                            <a:gd name="connsiteX2" fmla="*/ 926740 w 1024057"/>
                                            <a:gd name="connsiteY2" fmla="*/ 616974 h 897940"/>
                                            <a:gd name="connsiteX3" fmla="*/ 877115 w 1024057"/>
                                            <a:gd name="connsiteY3" fmla="*/ 554050 h 897940"/>
                                            <a:gd name="connsiteX4" fmla="*/ 701607 w 1024057"/>
                                            <a:gd name="connsiteY4" fmla="*/ 423493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26740 w 1024057"/>
                                            <a:gd name="connsiteY2" fmla="*/ 616974 h 897940"/>
                                            <a:gd name="connsiteX3" fmla="*/ 877115 w 1024057"/>
                                            <a:gd name="connsiteY3" fmla="*/ 554050 h 897940"/>
                                            <a:gd name="connsiteX4" fmla="*/ 701607 w 1024057"/>
                                            <a:gd name="connsiteY4" fmla="*/ 423493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1396 w 1024057"/>
                                            <a:gd name="connsiteY2" fmla="*/ 608182 h 897940"/>
                                            <a:gd name="connsiteX3" fmla="*/ 877115 w 1024057"/>
                                            <a:gd name="connsiteY3" fmla="*/ 554050 h 897940"/>
                                            <a:gd name="connsiteX4" fmla="*/ 701607 w 1024057"/>
                                            <a:gd name="connsiteY4" fmla="*/ 423493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1396 w 1024057"/>
                                            <a:gd name="connsiteY2" fmla="*/ 608182 h 897940"/>
                                            <a:gd name="connsiteX3" fmla="*/ 847132 w 1024057"/>
                                            <a:gd name="connsiteY3" fmla="*/ 537904 h 897940"/>
                                            <a:gd name="connsiteX4" fmla="*/ 701607 w 1024057"/>
                                            <a:gd name="connsiteY4" fmla="*/ 423493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1396 w 1024057"/>
                                            <a:gd name="connsiteY2" fmla="*/ 608182 h 897940"/>
                                            <a:gd name="connsiteX3" fmla="*/ 861021 w 1024057"/>
                                            <a:gd name="connsiteY3" fmla="*/ 528684 h 897940"/>
                                            <a:gd name="connsiteX4" fmla="*/ 701607 w 1024057"/>
                                            <a:gd name="connsiteY4" fmla="*/ 423493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1396 w 1024057"/>
                                            <a:gd name="connsiteY2" fmla="*/ 608182 h 897940"/>
                                            <a:gd name="connsiteX3" fmla="*/ 856437 w 1024057"/>
                                            <a:gd name="connsiteY3" fmla="*/ 537938 h 897940"/>
                                            <a:gd name="connsiteX4" fmla="*/ 701607 w 1024057"/>
                                            <a:gd name="connsiteY4" fmla="*/ 423493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1396 w 1024057"/>
                                            <a:gd name="connsiteY2" fmla="*/ 608182 h 897940"/>
                                            <a:gd name="connsiteX3" fmla="*/ 856437 w 1024057"/>
                                            <a:gd name="connsiteY3" fmla="*/ 537938 h 897940"/>
                                            <a:gd name="connsiteX4" fmla="*/ 701607 w 1024057"/>
                                            <a:gd name="connsiteY4" fmla="*/ 423493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1396 w 1024057"/>
                                            <a:gd name="connsiteY2" fmla="*/ 608182 h 897940"/>
                                            <a:gd name="connsiteX3" fmla="*/ 858782 w 1024057"/>
                                            <a:gd name="connsiteY3" fmla="*/ 535646 h 897940"/>
                                            <a:gd name="connsiteX4" fmla="*/ 701607 w 1024057"/>
                                            <a:gd name="connsiteY4" fmla="*/ 423493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1396 w 1024057"/>
                                            <a:gd name="connsiteY2" fmla="*/ 608182 h 897940"/>
                                            <a:gd name="connsiteX3" fmla="*/ 858782 w 1024057"/>
                                            <a:gd name="connsiteY3" fmla="*/ 535646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1396 w 1024057"/>
                                            <a:gd name="connsiteY2" fmla="*/ 608182 h 897940"/>
                                            <a:gd name="connsiteX3" fmla="*/ 879600 w 1024057"/>
                                            <a:gd name="connsiteY3" fmla="*/ 533354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1396 w 1024057"/>
                                            <a:gd name="connsiteY2" fmla="*/ 608182 h 897940"/>
                                            <a:gd name="connsiteX3" fmla="*/ 879600 w 1024057"/>
                                            <a:gd name="connsiteY3" fmla="*/ 533354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1396 w 1024057"/>
                                            <a:gd name="connsiteY2" fmla="*/ 608182 h 897940"/>
                                            <a:gd name="connsiteX3" fmla="*/ 935977 w 1024057"/>
                                            <a:gd name="connsiteY3" fmla="*/ 590952 h 897940"/>
                                            <a:gd name="connsiteX4" fmla="*/ 879600 w 1024057"/>
                                            <a:gd name="connsiteY4" fmla="*/ 533354 h 897940"/>
                                            <a:gd name="connsiteX5" fmla="*/ 843610 w 1024057"/>
                                            <a:gd name="connsiteY5" fmla="*/ 510132 h 897940"/>
                                            <a:gd name="connsiteX6" fmla="*/ 701607 w 1024057"/>
                                            <a:gd name="connsiteY6" fmla="*/ 423493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9" fmla="*/ 0 w 1024057"/>
                                            <a:gd name="connsiteY9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52217 w 1024057"/>
                                            <a:gd name="connsiteY2" fmla="*/ 616974 h 897940"/>
                                            <a:gd name="connsiteX3" fmla="*/ 935977 w 1024057"/>
                                            <a:gd name="connsiteY3" fmla="*/ 590952 h 897940"/>
                                            <a:gd name="connsiteX4" fmla="*/ 879600 w 1024057"/>
                                            <a:gd name="connsiteY4" fmla="*/ 533354 h 897940"/>
                                            <a:gd name="connsiteX5" fmla="*/ 843610 w 1024057"/>
                                            <a:gd name="connsiteY5" fmla="*/ 510132 h 897940"/>
                                            <a:gd name="connsiteX6" fmla="*/ 701607 w 1024057"/>
                                            <a:gd name="connsiteY6" fmla="*/ 423493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9" fmla="*/ 0 w 1024057"/>
                                            <a:gd name="connsiteY9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52217 w 1024057"/>
                                            <a:gd name="connsiteY2" fmla="*/ 616974 h 897940"/>
                                            <a:gd name="connsiteX3" fmla="*/ 879600 w 1024057"/>
                                            <a:gd name="connsiteY3" fmla="*/ 533354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7718 w 1024057"/>
                                            <a:gd name="connsiteY2" fmla="*/ 616974 h 897940"/>
                                            <a:gd name="connsiteX3" fmla="*/ 879600 w 1024057"/>
                                            <a:gd name="connsiteY3" fmla="*/ 533354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36412 w 1024057"/>
                                            <a:gd name="connsiteY2" fmla="*/ 641953 h 897940"/>
                                            <a:gd name="connsiteX3" fmla="*/ 879600 w 1024057"/>
                                            <a:gd name="connsiteY3" fmla="*/ 533354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52333 w 1024057"/>
                                            <a:gd name="connsiteY2" fmla="*/ 616974 h 897940"/>
                                            <a:gd name="connsiteX3" fmla="*/ 879600 w 1024057"/>
                                            <a:gd name="connsiteY3" fmla="*/ 533354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3296 w 1024057"/>
                                            <a:gd name="connsiteY2" fmla="*/ 616974 h 897940"/>
                                            <a:gd name="connsiteX3" fmla="*/ 879600 w 1024057"/>
                                            <a:gd name="connsiteY3" fmla="*/ 533354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3296 w 1024057"/>
                                            <a:gd name="connsiteY2" fmla="*/ 616974 h 897940"/>
                                            <a:gd name="connsiteX3" fmla="*/ 897789 w 1024057"/>
                                            <a:gd name="connsiteY3" fmla="*/ 558330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97789 w 1024057"/>
                                            <a:gd name="connsiteY3" fmla="*/ 558330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88749 w 1024057"/>
                                            <a:gd name="connsiteY3" fmla="*/ 574231 h 897940"/>
                                            <a:gd name="connsiteX4" fmla="*/ 843610 w 1024057"/>
                                            <a:gd name="connsiteY4" fmla="*/ 51013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88749 w 1024057"/>
                                            <a:gd name="connsiteY3" fmla="*/ 574231 h 897940"/>
                                            <a:gd name="connsiteX4" fmla="*/ 839106 w 1024057"/>
                                            <a:gd name="connsiteY4" fmla="*/ 537377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88749 w 1024057"/>
                                            <a:gd name="connsiteY3" fmla="*/ 574231 h 897940"/>
                                            <a:gd name="connsiteX4" fmla="*/ 816449 w 1024057"/>
                                            <a:gd name="connsiteY4" fmla="*/ 516972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88749 w 1024057"/>
                                            <a:gd name="connsiteY3" fmla="*/ 574231 h 897940"/>
                                            <a:gd name="connsiteX4" fmla="*/ 790792 w 1024057"/>
                                            <a:gd name="connsiteY4" fmla="*/ 484679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88749 w 1024057"/>
                                            <a:gd name="connsiteY3" fmla="*/ 574231 h 897940"/>
                                            <a:gd name="connsiteX4" fmla="*/ 790792 w 1024057"/>
                                            <a:gd name="connsiteY4" fmla="*/ 496039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790792 w 1024057"/>
                                            <a:gd name="connsiteY4" fmla="*/ 496039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5089 w 1024057"/>
                                            <a:gd name="connsiteY1" fmla="*/ 686310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790792 w 1024057"/>
                                            <a:gd name="connsiteY4" fmla="*/ 484679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7398 w 1024057"/>
                                            <a:gd name="connsiteY1" fmla="*/ 706753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790792 w 1024057"/>
                                            <a:gd name="connsiteY4" fmla="*/ 484679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77398 w 1024057"/>
                                            <a:gd name="connsiteY1" fmla="*/ 706753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790792 w 1024057"/>
                                            <a:gd name="connsiteY4" fmla="*/ 484679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3322 w 1024057"/>
                                            <a:gd name="connsiteY1" fmla="*/ 743079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790792 w 1024057"/>
                                            <a:gd name="connsiteY4" fmla="*/ 484679 h 897940"/>
                                            <a:gd name="connsiteX5" fmla="*/ 701607 w 1024057"/>
                                            <a:gd name="connsiteY5" fmla="*/ 423493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3322 w 1024057"/>
                                            <a:gd name="connsiteY1" fmla="*/ 743079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790792 w 1024057"/>
                                            <a:gd name="connsiteY4" fmla="*/ 484679 h 897940"/>
                                            <a:gd name="connsiteX5" fmla="*/ 683483 w 1024057"/>
                                            <a:gd name="connsiteY5" fmla="*/ 412161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3322 w 1024057"/>
                                            <a:gd name="connsiteY1" fmla="*/ 743079 h 897940"/>
                                            <a:gd name="connsiteX2" fmla="*/ 941066 w 1024057"/>
                                            <a:gd name="connsiteY2" fmla="*/ 628339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790792 w 1024057"/>
                                            <a:gd name="connsiteY4" fmla="*/ 484679 h 897940"/>
                                            <a:gd name="connsiteX5" fmla="*/ 660821 w 1024057"/>
                                            <a:gd name="connsiteY5" fmla="*/ 396774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3322 w 1024057"/>
                                            <a:gd name="connsiteY1" fmla="*/ 743079 h 897940"/>
                                            <a:gd name="connsiteX2" fmla="*/ 943374 w 1024057"/>
                                            <a:gd name="connsiteY2" fmla="*/ 637435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790792 w 1024057"/>
                                            <a:gd name="connsiteY4" fmla="*/ 484679 h 897940"/>
                                            <a:gd name="connsiteX5" fmla="*/ 660821 w 1024057"/>
                                            <a:gd name="connsiteY5" fmla="*/ 396774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9007 w 1024057"/>
                                            <a:gd name="connsiteY1" fmla="*/ 766094 h 897940"/>
                                            <a:gd name="connsiteX2" fmla="*/ 993322 w 1024057"/>
                                            <a:gd name="connsiteY2" fmla="*/ 743079 h 897940"/>
                                            <a:gd name="connsiteX3" fmla="*/ 943374 w 1024057"/>
                                            <a:gd name="connsiteY3" fmla="*/ 637435 h 897940"/>
                                            <a:gd name="connsiteX4" fmla="*/ 870633 w 1024057"/>
                                            <a:gd name="connsiteY4" fmla="*/ 549289 h 897940"/>
                                            <a:gd name="connsiteX5" fmla="*/ 790792 w 1024057"/>
                                            <a:gd name="connsiteY5" fmla="*/ 484679 h 897940"/>
                                            <a:gd name="connsiteX6" fmla="*/ 660821 w 1024057"/>
                                            <a:gd name="connsiteY6" fmla="*/ 396774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9" fmla="*/ 0 w 1024057"/>
                                            <a:gd name="connsiteY9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9007 w 1024057"/>
                                            <a:gd name="connsiteY1" fmla="*/ 766094 h 897940"/>
                                            <a:gd name="connsiteX2" fmla="*/ 991094 w 1024057"/>
                                            <a:gd name="connsiteY2" fmla="*/ 749909 h 897940"/>
                                            <a:gd name="connsiteX3" fmla="*/ 943374 w 1024057"/>
                                            <a:gd name="connsiteY3" fmla="*/ 637435 h 897940"/>
                                            <a:gd name="connsiteX4" fmla="*/ 870633 w 1024057"/>
                                            <a:gd name="connsiteY4" fmla="*/ 549289 h 897940"/>
                                            <a:gd name="connsiteX5" fmla="*/ 790792 w 1024057"/>
                                            <a:gd name="connsiteY5" fmla="*/ 484679 h 897940"/>
                                            <a:gd name="connsiteX6" fmla="*/ 660821 w 1024057"/>
                                            <a:gd name="connsiteY6" fmla="*/ 396774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9" fmla="*/ 0 w 1024057"/>
                                            <a:gd name="connsiteY9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9007 w 1024057"/>
                                            <a:gd name="connsiteY1" fmla="*/ 766094 h 897940"/>
                                            <a:gd name="connsiteX2" fmla="*/ 943374 w 1024057"/>
                                            <a:gd name="connsiteY2" fmla="*/ 637435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790792 w 1024057"/>
                                            <a:gd name="connsiteY4" fmla="*/ 484679 h 897940"/>
                                            <a:gd name="connsiteX5" fmla="*/ 660821 w 1024057"/>
                                            <a:gd name="connsiteY5" fmla="*/ 396774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8" fmla="*/ 0 w 1024057"/>
                                            <a:gd name="connsiteY8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9007 w 1024057"/>
                                            <a:gd name="connsiteY1" fmla="*/ 766094 h 897940"/>
                                            <a:gd name="connsiteX2" fmla="*/ 943374 w 1024057"/>
                                            <a:gd name="connsiteY2" fmla="*/ 637435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660821 w 1024057"/>
                                            <a:gd name="connsiteY4" fmla="*/ 396774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9007 w 1024057"/>
                                            <a:gd name="connsiteY1" fmla="*/ 766094 h 897940"/>
                                            <a:gd name="connsiteX2" fmla="*/ 952489 w 1024057"/>
                                            <a:gd name="connsiteY2" fmla="*/ 648800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660821 w 1024057"/>
                                            <a:gd name="connsiteY4" fmla="*/ 396774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9007 w 1024057"/>
                                            <a:gd name="connsiteY1" fmla="*/ 766094 h 897940"/>
                                            <a:gd name="connsiteX2" fmla="*/ 921791 w 1024057"/>
                                            <a:gd name="connsiteY2" fmla="*/ 616974 h 897940"/>
                                            <a:gd name="connsiteX3" fmla="*/ 870633 w 1024057"/>
                                            <a:gd name="connsiteY3" fmla="*/ 549289 h 897940"/>
                                            <a:gd name="connsiteX4" fmla="*/ 660821 w 1024057"/>
                                            <a:gd name="connsiteY4" fmla="*/ 396774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9007 w 1024057"/>
                                            <a:gd name="connsiteY1" fmla="*/ 766094 h 897940"/>
                                            <a:gd name="connsiteX2" fmla="*/ 921791 w 1024057"/>
                                            <a:gd name="connsiteY2" fmla="*/ 616974 h 897940"/>
                                            <a:gd name="connsiteX3" fmla="*/ 870669 w 1024057"/>
                                            <a:gd name="connsiteY3" fmla="*/ 608182 h 897940"/>
                                            <a:gd name="connsiteX4" fmla="*/ 660821 w 1024057"/>
                                            <a:gd name="connsiteY4" fmla="*/ 396774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999007 w 1024057"/>
                                            <a:gd name="connsiteY1" fmla="*/ 766094 h 897940"/>
                                            <a:gd name="connsiteX2" fmla="*/ 942412 w 1024057"/>
                                            <a:gd name="connsiteY2" fmla="*/ 678739 h 897940"/>
                                            <a:gd name="connsiteX3" fmla="*/ 870669 w 1024057"/>
                                            <a:gd name="connsiteY3" fmla="*/ 608182 h 897940"/>
                                            <a:gd name="connsiteX4" fmla="*/ 660821 w 1024057"/>
                                            <a:gd name="connsiteY4" fmla="*/ 396774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1011114 w 1024057"/>
                                            <a:gd name="connsiteY1" fmla="*/ 813162 h 897940"/>
                                            <a:gd name="connsiteX2" fmla="*/ 942412 w 1024057"/>
                                            <a:gd name="connsiteY2" fmla="*/ 678739 h 897940"/>
                                            <a:gd name="connsiteX3" fmla="*/ 870669 w 1024057"/>
                                            <a:gd name="connsiteY3" fmla="*/ 608182 h 897940"/>
                                            <a:gd name="connsiteX4" fmla="*/ 660821 w 1024057"/>
                                            <a:gd name="connsiteY4" fmla="*/ 396774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1011114 w 1024057"/>
                                            <a:gd name="connsiteY1" fmla="*/ 813162 h 897940"/>
                                            <a:gd name="connsiteX2" fmla="*/ 942412 w 1024057"/>
                                            <a:gd name="connsiteY2" fmla="*/ 678739 h 897940"/>
                                            <a:gd name="connsiteX3" fmla="*/ 844243 w 1024057"/>
                                            <a:gd name="connsiteY3" fmla="*/ 555276 h 897940"/>
                                            <a:gd name="connsiteX4" fmla="*/ 660821 w 1024057"/>
                                            <a:gd name="connsiteY4" fmla="*/ 396774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1011114 w 1024057"/>
                                            <a:gd name="connsiteY1" fmla="*/ 813162 h 897940"/>
                                            <a:gd name="connsiteX2" fmla="*/ 954212 w 1024057"/>
                                            <a:gd name="connsiteY2" fmla="*/ 681700 h 897940"/>
                                            <a:gd name="connsiteX3" fmla="*/ 844243 w 1024057"/>
                                            <a:gd name="connsiteY3" fmla="*/ 555276 h 897940"/>
                                            <a:gd name="connsiteX4" fmla="*/ 660821 w 1024057"/>
                                            <a:gd name="connsiteY4" fmla="*/ 396774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1011114 w 1024057"/>
                                            <a:gd name="connsiteY1" fmla="*/ 813162 h 897940"/>
                                            <a:gd name="connsiteX2" fmla="*/ 954212 w 1024057"/>
                                            <a:gd name="connsiteY2" fmla="*/ 681700 h 897940"/>
                                            <a:gd name="connsiteX3" fmla="*/ 858979 w 1024057"/>
                                            <a:gd name="connsiteY3" fmla="*/ 552353 h 897940"/>
                                            <a:gd name="connsiteX4" fmla="*/ 660821 w 1024057"/>
                                            <a:gd name="connsiteY4" fmla="*/ 396774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1011114 w 1024057"/>
                                            <a:gd name="connsiteY1" fmla="*/ 813162 h 897940"/>
                                            <a:gd name="connsiteX2" fmla="*/ 954212 w 1024057"/>
                                            <a:gd name="connsiteY2" fmla="*/ 681700 h 897940"/>
                                            <a:gd name="connsiteX3" fmla="*/ 858979 w 1024057"/>
                                            <a:gd name="connsiteY3" fmla="*/ 552353 h 897940"/>
                                            <a:gd name="connsiteX4" fmla="*/ 646147 w 1024057"/>
                                            <a:gd name="connsiteY4" fmla="*/ 376205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1011114 w 1024057"/>
                                            <a:gd name="connsiteY1" fmla="*/ 813162 h 897940"/>
                                            <a:gd name="connsiteX2" fmla="*/ 954212 w 1024057"/>
                                            <a:gd name="connsiteY2" fmla="*/ 681700 h 897940"/>
                                            <a:gd name="connsiteX3" fmla="*/ 867835 w 1024057"/>
                                            <a:gd name="connsiteY3" fmla="*/ 549430 h 897940"/>
                                            <a:gd name="connsiteX4" fmla="*/ 646147 w 1024057"/>
                                            <a:gd name="connsiteY4" fmla="*/ 376205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  <a:gd name="connsiteX0" fmla="*/ 1024057 w 1024057"/>
                                            <a:gd name="connsiteY0" fmla="*/ 897940 h 897940"/>
                                            <a:gd name="connsiteX1" fmla="*/ 1011114 w 1024057"/>
                                            <a:gd name="connsiteY1" fmla="*/ 813162 h 897940"/>
                                            <a:gd name="connsiteX2" fmla="*/ 966013 w 1024057"/>
                                            <a:gd name="connsiteY2" fmla="*/ 681721 h 897940"/>
                                            <a:gd name="connsiteX3" fmla="*/ 867835 w 1024057"/>
                                            <a:gd name="connsiteY3" fmla="*/ 549430 h 897940"/>
                                            <a:gd name="connsiteX4" fmla="*/ 646147 w 1024057"/>
                                            <a:gd name="connsiteY4" fmla="*/ 376205 h 897940"/>
                                            <a:gd name="connsiteX5" fmla="*/ 0 w 1024057"/>
                                            <a:gd name="connsiteY5" fmla="*/ 0 h 897940"/>
                                            <a:gd name="connsiteX6" fmla="*/ 0 w 1024057"/>
                                            <a:gd name="connsiteY6" fmla="*/ 0 h 897940"/>
                                            <a:gd name="connsiteX7" fmla="*/ 0 w 1024057"/>
                                            <a:gd name="connsiteY7" fmla="*/ 0 h 897940"/>
                                          </a:gdLst>
                                          <a:ahLst/>
                                          <a:cxnLst>
                                            <a:cxn ang="0">
                                              <a:pos x="connsiteX0" y="connsiteY0"/>
                                            </a:cxn>
                                            <a:cxn ang="0">
                                              <a:pos x="connsiteX1" y="connsiteY1"/>
                                            </a:cxn>
                                            <a:cxn ang="0">
                                              <a:pos x="connsiteX2" y="connsiteY2"/>
                                            </a:cxn>
                                            <a:cxn ang="0">
                                              <a:pos x="connsiteX3" y="connsiteY3"/>
                                            </a:cxn>
                                            <a:cxn ang="0">
                                              <a:pos x="connsiteX4" y="connsiteY4"/>
                                            </a:cxn>
                                            <a:cxn ang="0">
                                              <a:pos x="connsiteX5" y="connsiteY5"/>
                                            </a:cxn>
                                            <a:cxn ang="0">
                                              <a:pos x="connsiteX6" y="connsiteY6"/>
                                            </a:cxn>
                                            <a:cxn ang="0">
                                              <a:pos x="connsiteX7" y="connsiteY7"/>
                                            </a:cxn>
                                          </a:cxnLst>
                                          <a:rect l="l" t="t" r="r" b="b"/>
                                          <a:pathLst>
                                            <a:path w="1024057" h="897940">
                                              <a:moveTo>
                                                <a:pt x="1024057" y="897940"/>
                                              </a:moveTo>
                                              <a:cubicBezTo>
                                                <a:pt x="1019126" y="873319"/>
                                                <a:pt x="1024561" y="856580"/>
                                                <a:pt x="1011114" y="813162"/>
                                              </a:cubicBezTo>
                                              <a:cubicBezTo>
                                                <a:pt x="997667" y="769745"/>
                                                <a:pt x="987409" y="717855"/>
                                                <a:pt x="966013" y="681721"/>
                                              </a:cubicBezTo>
                                              <a:cubicBezTo>
                                                <a:pt x="944617" y="645587"/>
                                                <a:pt x="914927" y="589540"/>
                                                <a:pt x="867835" y="549430"/>
                                              </a:cubicBezTo>
                                              <a:cubicBezTo>
                                                <a:pt x="820743" y="509320"/>
                                                <a:pt x="790786" y="467777"/>
                                                <a:pt x="646147" y="376205"/>
                                              </a:cubicBezTo>
                                              <a:cubicBezTo>
                                                <a:pt x="501508" y="284633"/>
                                                <a:pt x="107691" y="62701"/>
                                                <a:pt x="0" y="0"/>
                                              </a:cubicBezTo>
                                              <a:lnTo>
                                                <a:pt x="0" y="0"/>
                                              </a:lnTo>
                                              <a:lnTo>
                                                <a:pt x="0" y="0"/>
                                              </a:lnTo>
                                            </a:path>
                                          </a:pathLst>
                                        </a:custGeom>
                                        <a:noFill/>
                                        <a:ln>
                                          <a:solidFill>
                                            <a:srgbClr val="C00000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txbx>
                                        <w:txbxContent>
                                          <w:p w:rsidR="00447BCA" w:rsidRDefault="00447BCA" w:rsidP="00BA6C18">
                                            <w:pPr>
                                              <w:rPr>
                                                <w:rFonts w:eastAsia="Times New Roman"/>
                                              </w:rPr>
                                            </w:pPr>
                                          </w:p>
                                        </w:txbxContent>
                                      </wps:txbx>
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232" name="Группа 232"/>
                                    <wpg:cNvGrpSpPr/>
                                    <wpg:grpSpPr>
                                      <a:xfrm>
                                        <a:off x="742367" y="167051"/>
                                        <a:ext cx="4413590" cy="2321170"/>
                                        <a:chOff x="742367" y="167051"/>
                                        <a:chExt cx="4413590" cy="2321170"/>
                                      </a:xfrm>
                                    </wpg:grpSpPr>
                                    <wps:wsp>
                                      <wps:cNvPr id="60" name="Поле 60"/>
                                      <wps:cNvSpPr txBox="1"/>
                                      <wps:spPr>
                                        <a:xfrm>
                                          <a:off x="2743185" y="518723"/>
                                          <a:ext cx="720969" cy="307749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  <a:effectLst/>
                                      </wps:spPr>
                                      <wps:style>
                                        <a:lnRef idx="0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dk1"/>
                                        </a:fontRef>
                                      </wps:style>
                                      <wps:txbx>
                                        <w:txbxContent>
                                          <w:p w:rsidR="00447BCA" w:rsidRPr="00BA6A1C" w:rsidRDefault="00447BCA" w:rsidP="0053708A">
                                            <w:pPr>
                                              <w:rPr>
                                                <w:rFonts w:ascii="Times New Roman" w:hAnsi="Times New Roman" w:cs="Times New Roman"/>
                                                <w:sz w:val="28"/>
                                                <w:szCs w:val="28"/>
                                              </w:rPr>
                                            </w:pPr>
                                            <w:r>
                                              <w:rPr>
                                                <w:rFonts w:ascii="Times New Roman" w:hAnsi="Times New Roman" w:cs="Times New Roman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  <w:t>В</w:t>
                                            </w:r>
                                            <w:r>
                                              <w:rPr>
                                                <w:rFonts w:ascii="Times New Roman" w:hAnsi="Times New Roman" w:cs="Times New Roman"/>
                                                <w:sz w:val="28"/>
                                                <w:szCs w:val="28"/>
                                              </w:rPr>
                                              <w:t>(</w:t>
                                            </w:r>
                                            <w:r w:rsidRPr="00BA6A1C">
                                              <w:rPr>
                                                <w:rFonts w:ascii="Times New Roman" w:hAnsi="Times New Roman" w:cs="Times New Roman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  <w:t>0</w:t>
                                            </w:r>
                                            <w:r>
                                              <w:rPr>
                                                <w:rFonts w:ascii="Times New Roman" w:hAnsi="Times New Roman" w:cs="Times New Roman"/>
                                                <w:sz w:val="28"/>
                                                <w:szCs w:val="28"/>
                                              </w:rPr>
                                              <w:t>,</w:t>
                                            </w:r>
                                            <w:r w:rsidRPr="00BA6A1C">
                                              <w:rPr>
                                                <w:rFonts w:ascii="Times New Roman" w:hAnsi="Times New Roman" w:cs="Times New Roman"/>
                                                <w:i/>
                                                <w:sz w:val="28"/>
                                                <w:szCs w:val="28"/>
                                                <w:lang w:val="en-US"/>
                                              </w:rPr>
                                              <w:t>b</w:t>
                                            </w:r>
                                            <w:r>
                                              <w:rPr>
                                                <w:rFonts w:ascii="Times New Roman" w:hAnsi="Times New Roman" w:cs="Times New Roman"/>
                                                <w:sz w:val="28"/>
                                                <w:szCs w:val="28"/>
                                              </w:rPr>
                                              <w:t>)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64" name="Поле 45"/>
                                      <wps:cNvSpPr txBox="1"/>
                                      <wps:spPr>
                                        <a:xfrm>
                                          <a:off x="2725601" y="1832934"/>
                                          <a:ext cx="835269" cy="30734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  <a:effectLst/>
                                      </wps:spPr>
                                      <wps:style>
                                        <a:lnRef idx="0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dk1"/>
                                        </a:fontRef>
                                      </wps:style>
                                      <wps:txbx>
                                        <w:txbxContent>
                                          <w:p w:rsidR="00447BCA" w:rsidRDefault="00447BCA" w:rsidP="0053708A">
                                            <w:pPr>
                                              <w:pStyle w:val="a3"/>
                                              <w:spacing w:before="0" w:beforeAutospacing="0" w:after="200" w:afterAutospacing="0" w:line="276" w:lineRule="auto"/>
                                            </w:pPr>
                                            <w:r>
                                              <w:rPr>
                                                <w:rFonts w:eastAsia="Calibri"/>
                                                <w:i/>
                                                <w:iCs/>
                                                <w:sz w:val="28"/>
                                                <w:szCs w:val="28"/>
                                              </w:rPr>
                                              <w:t>В</w:t>
                                            </w:r>
                                            <w:r>
                                              <w:rPr>
                                                <w:rFonts w:eastAsia="Calibri"/>
                                                <w:i/>
                                                <w:iCs/>
                                                <w:sz w:val="28"/>
                                                <w:szCs w:val="28"/>
                                                <w:lang w:val="en-US"/>
                                              </w:rPr>
                                              <w:t>’</w:t>
                                            </w:r>
                                            <w:r>
                                              <w:rPr>
                                                <w:rFonts w:eastAsia="Calibri"/>
                                                <w:sz w:val="28"/>
                                                <w:szCs w:val="28"/>
                                              </w:rPr>
                                              <w:t>(</w:t>
                                            </w:r>
                                            <w:r>
                                              <w:rPr>
                                                <w:rFonts w:eastAsia="Calibri"/>
                                                <w:i/>
                                                <w:iCs/>
                                                <w:sz w:val="28"/>
                                                <w:szCs w:val="28"/>
                                              </w:rPr>
                                              <w:t>0</w:t>
                                            </w:r>
                                            <w:r>
                                              <w:rPr>
                                                <w:rFonts w:eastAsia="Calibri"/>
                                                <w:sz w:val="28"/>
                                                <w:szCs w:val="28"/>
                                              </w:rPr>
                                              <w:t>,</w:t>
                                            </w:r>
                                            <w:r>
                                              <w:rPr>
                                                <w:rFonts w:eastAsia="Calibri"/>
                                                <w:sz w:val="28"/>
                                                <w:szCs w:val="28"/>
                                                <w:lang w:val="en-US"/>
                                              </w:rPr>
                                              <w:t>-</w:t>
                                            </w:r>
                                            <w:r>
                                              <w:rPr>
                                                <w:rFonts w:eastAsia="Calibri"/>
                                                <w:i/>
                                                <w:iCs/>
                                                <w:sz w:val="28"/>
                                                <w:szCs w:val="28"/>
                                                <w:lang w:val="en-US"/>
                                              </w:rPr>
                                              <w:t>b</w:t>
                                            </w:r>
                                            <w:r>
                                              <w:rPr>
                                                <w:rFonts w:eastAsia="Calibri"/>
                                                <w:sz w:val="28"/>
                                                <w:szCs w:val="28"/>
                                              </w:rPr>
                                              <w:t>)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65" name="Поле 45"/>
                                      <wps:cNvSpPr txBox="1"/>
                                      <wps:spPr>
                                        <a:xfrm>
                                          <a:off x="3196547" y="1291590"/>
                                          <a:ext cx="720725" cy="30734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  <a:effectLst/>
                                      </wps:spPr>
                                      <wps:style>
                                        <a:lnRef idx="0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dk1"/>
                                        </a:fontRef>
                                      </wps:style>
                                      <wps:txbx>
                                        <w:txbxContent>
                                          <w:p w:rsidR="00447BCA" w:rsidRDefault="00447BCA" w:rsidP="0053708A">
                                            <w:pPr>
                                              <w:pStyle w:val="a3"/>
                                              <w:spacing w:before="0" w:beforeAutospacing="0" w:after="200" w:afterAutospacing="0" w:line="276" w:lineRule="auto"/>
                                            </w:pPr>
                                            <w:r>
                                              <w:rPr>
                                                <w:rFonts w:eastAsia="Calibri"/>
                                                <w:i/>
                                                <w:iCs/>
                                                <w:sz w:val="28"/>
                                                <w:szCs w:val="28"/>
                                                <w:lang w:val="en-US"/>
                                              </w:rPr>
                                              <w:t>A</w:t>
                                            </w:r>
                                            <w:r>
                                              <w:rPr>
                                                <w:rFonts w:eastAsia="Calibri"/>
                                                <w:sz w:val="28"/>
                                                <w:szCs w:val="28"/>
                                              </w:rPr>
                                              <w:t>(</w:t>
                                            </w:r>
                                            <w:r>
                                              <w:rPr>
                                                <w:rFonts w:eastAsia="Calibri"/>
                                                <w:i/>
                                                <w:iCs/>
                                                <w:sz w:val="28"/>
                                                <w:szCs w:val="28"/>
                                                <w:lang w:val="en-US"/>
                                              </w:rPr>
                                              <w:t>a</w:t>
                                            </w:r>
                                            <w:r>
                                              <w:rPr>
                                                <w:rFonts w:eastAsia="Calibri"/>
                                                <w:sz w:val="28"/>
                                                <w:szCs w:val="28"/>
                                              </w:rPr>
                                              <w:t>,</w:t>
                                            </w:r>
                                            <w:r>
                                              <w:rPr>
                                                <w:rFonts w:eastAsia="Calibri"/>
                                                <w:i/>
                                                <w:iCs/>
                                                <w:sz w:val="28"/>
                                                <w:szCs w:val="28"/>
                                                <w:lang w:val="en-US"/>
                                              </w:rPr>
                                              <w:t>0</w:t>
                                            </w:r>
                                            <w:r>
                                              <w:rPr>
                                                <w:rFonts w:eastAsia="Calibri"/>
                                                <w:sz w:val="28"/>
                                                <w:szCs w:val="28"/>
                                              </w:rPr>
                                              <w:t>)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66" name="Поле 45"/>
                                      <wps:cNvSpPr txBox="1"/>
                                      <wps:spPr>
                                        <a:xfrm>
                                          <a:off x="1779190" y="1075993"/>
                                          <a:ext cx="795946" cy="30734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  <a:effectLst/>
                                      </wps:spPr>
                                      <wps:style>
                                        <a:lnRef idx="0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dk1"/>
                                        </a:fontRef>
                                      </wps:style>
                                      <wps:txbx>
                                        <w:txbxContent>
                                          <w:p w:rsidR="00447BCA" w:rsidRDefault="00447BCA" w:rsidP="0053708A">
                                            <w:pPr>
                                              <w:pStyle w:val="a3"/>
                                              <w:spacing w:before="0" w:beforeAutospacing="0" w:after="200" w:afterAutospacing="0" w:line="276" w:lineRule="auto"/>
                                            </w:pPr>
                                            <w:r>
                                              <w:rPr>
                                                <w:rFonts w:eastAsia="Calibri"/>
                                                <w:i/>
                                                <w:iCs/>
                                                <w:sz w:val="28"/>
                                                <w:szCs w:val="28"/>
                                                <w:lang w:val="en-US"/>
                                              </w:rPr>
                                              <w:t>A’</w:t>
                                            </w:r>
                                            <w:r>
                                              <w:rPr>
                                                <w:rFonts w:eastAsia="Calibri"/>
                                                <w:sz w:val="28"/>
                                                <w:szCs w:val="28"/>
                                              </w:rPr>
                                              <w:t>(</w:t>
                                            </w:r>
                                            <w:r>
                                              <w:rPr>
                                                <w:rFonts w:eastAsia="Calibri"/>
                                                <w:sz w:val="28"/>
                                                <w:szCs w:val="28"/>
                                                <w:lang w:val="en-US"/>
                                              </w:rPr>
                                              <w:t>-</w:t>
                                            </w:r>
                                            <w:r>
                                              <w:rPr>
                                                <w:rFonts w:eastAsia="Calibri"/>
                                                <w:i/>
                                                <w:iCs/>
                                                <w:sz w:val="28"/>
                                                <w:szCs w:val="28"/>
                                                <w:lang w:val="en-US"/>
                                              </w:rPr>
                                              <w:t>a</w:t>
                                            </w:r>
                                            <w:r>
                                              <w:rPr>
                                                <w:rFonts w:eastAsia="Calibri"/>
                                                <w:sz w:val="28"/>
                                                <w:szCs w:val="28"/>
                                              </w:rPr>
                                              <w:t>,</w:t>
                                            </w:r>
                                            <w:r>
                                              <w:rPr>
                                                <w:rFonts w:eastAsia="Calibri"/>
                                                <w:i/>
                                                <w:iCs/>
                                                <w:sz w:val="28"/>
                                                <w:szCs w:val="28"/>
                                                <w:lang w:val="en-US"/>
                                              </w:rPr>
                                              <w:t>0</w:t>
                                            </w:r>
                                            <w:r>
                                              <w:rPr>
                                                <w:rFonts w:eastAsia="Calibri"/>
                                                <w:sz w:val="28"/>
                                                <w:szCs w:val="28"/>
                                              </w:rPr>
                                              <w:t>)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68" name="Прямая со стрелкой 68"/>
                                      <wps:cNvCnPr/>
                                      <wps:spPr>
                                        <a:xfrm>
                                          <a:off x="1169360" y="1346686"/>
                                          <a:ext cx="3798277" cy="0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ln>
                                          <a:tailEnd type="arrow"/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69" name="Прямая со стрелкой 69"/>
                                      <wps:cNvCnPr/>
                                      <wps:spPr>
                                        <a:xfrm flipV="1">
                                          <a:off x="2806195" y="167051"/>
                                          <a:ext cx="0" cy="2321170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ln>
                                          <a:tailEnd type="arrow"/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103" name="Поле 45"/>
                                      <wps:cNvSpPr txBox="1"/>
                                      <wps:spPr>
                                        <a:xfrm>
                                          <a:off x="4760777" y="1292468"/>
                                          <a:ext cx="294784" cy="30734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  <a:effectLst/>
                                      </wps:spPr>
                                      <wps:style>
                                        <a:lnRef idx="0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dk1"/>
                                        </a:fontRef>
                                      </wps:style>
                                      <wps:txbx>
                                        <w:txbxContent>
                                          <w:p w:rsidR="00447BCA" w:rsidRPr="00BA6A1C" w:rsidRDefault="00447BCA" w:rsidP="0053708A">
                                            <w:pPr>
                                              <w:pStyle w:val="a3"/>
                                              <w:spacing w:before="0" w:beforeAutospacing="0" w:after="200" w:afterAutospacing="0" w:line="276" w:lineRule="auto"/>
                                              <w:rPr>
                                                <w:color w:val="1F497D" w:themeColor="text2"/>
                                              </w:rPr>
                                            </w:pPr>
                                            <w:r w:rsidRPr="00BA6A1C">
                                              <w:rPr>
                                                <w:rFonts w:eastAsia="Calibri"/>
                                                <w:i/>
                                                <w:iCs/>
                                                <w:color w:val="1F497D" w:themeColor="text2"/>
                                                <w:sz w:val="28"/>
                                                <w:szCs w:val="28"/>
                                                <w:lang w:val="en-US"/>
                                              </w:rPr>
                                              <w:t>x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107" name="Прямоугольник 107"/>
                                      <wps:cNvSpPr/>
                                      <wps:spPr>
                                        <a:xfrm>
                                          <a:off x="1837592" y="896815"/>
                                          <a:ext cx="1907931" cy="861646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solidFill>
                                            <a:srgbClr val="92D050"/>
                                          </a:solidFill>
                                          <a:prstDash val="dash"/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109" name="Прямая соединительная линия 109"/>
                                      <wps:cNvCnPr/>
                                      <wps:spPr>
                                        <a:xfrm flipH="1" flipV="1">
                                          <a:off x="742703" y="377669"/>
                                          <a:ext cx="4413250" cy="2056765"/>
                                        </a:xfrm>
                                        <a:prstGeom prst="line">
                                          <a:avLst/>
                                        </a:prstGeom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g:grpSp>
                                      <wpg:cNvPr id="114" name="Группа 114"/>
                                      <wpg:cNvGrpSpPr/>
                                      <wpg:grpSpPr>
                                        <a:xfrm flipH="1">
                                          <a:off x="3759051" y="450050"/>
                                          <a:ext cx="1024335" cy="1791446"/>
                                          <a:chOff x="9357" y="10051"/>
                                          <a:chExt cx="1024752" cy="1792021"/>
                                        </a:xfrm>
                                      </wpg:grpSpPr>
                                      <wps:wsp>
                                        <wps:cNvPr id="115" name="Полилиния 115"/>
                                        <wps:cNvSpPr/>
                                        <wps:spPr>
                                          <a:xfrm>
                                            <a:off x="10052" y="10051"/>
                                            <a:ext cx="1024057" cy="897940"/>
                                          </a:xfrm>
                                          <a:custGeom>
                                            <a:avLst/>
                                            <a:gdLst>
                                              <a:gd name="connsiteX0" fmla="*/ 1011115 w 1011115"/>
                                              <a:gd name="connsiteY0" fmla="*/ 879231 h 879231"/>
                                              <a:gd name="connsiteX1" fmla="*/ 940777 w 1011115"/>
                                              <a:gd name="connsiteY1" fmla="*/ 633046 h 879231"/>
                                              <a:gd name="connsiteX2" fmla="*/ 720969 w 1011115"/>
                                              <a:gd name="connsiteY2" fmla="*/ 378070 h 879231"/>
                                              <a:gd name="connsiteX3" fmla="*/ 0 w 1011115"/>
                                              <a:gd name="connsiteY3" fmla="*/ 0 h 879231"/>
                                              <a:gd name="connsiteX4" fmla="*/ 0 w 1011115"/>
                                              <a:gd name="connsiteY4" fmla="*/ 0 h 879231"/>
                                              <a:gd name="connsiteX5" fmla="*/ 0 w 1011115"/>
                                              <a:gd name="connsiteY5" fmla="*/ 0 h 879231"/>
                                              <a:gd name="connsiteX0" fmla="*/ 1011115 w 1011115"/>
                                              <a:gd name="connsiteY0" fmla="*/ 879231 h 879231"/>
                                              <a:gd name="connsiteX1" fmla="*/ 940777 w 1011115"/>
                                              <a:gd name="connsiteY1" fmla="*/ 633046 h 879231"/>
                                              <a:gd name="connsiteX2" fmla="*/ 826545 w 1011115"/>
                                              <a:gd name="connsiteY2" fmla="*/ 509984 h 879231"/>
                                              <a:gd name="connsiteX3" fmla="*/ 720969 w 1011115"/>
                                              <a:gd name="connsiteY3" fmla="*/ 378070 h 879231"/>
                                              <a:gd name="connsiteX4" fmla="*/ 0 w 1011115"/>
                                              <a:gd name="connsiteY4" fmla="*/ 0 h 879231"/>
                                              <a:gd name="connsiteX5" fmla="*/ 0 w 1011115"/>
                                              <a:gd name="connsiteY5" fmla="*/ 0 h 879231"/>
                                              <a:gd name="connsiteX6" fmla="*/ 0 w 1011115"/>
                                              <a:gd name="connsiteY6" fmla="*/ 0 h 879231"/>
                                              <a:gd name="connsiteX0" fmla="*/ 1011115 w 1011115"/>
                                              <a:gd name="connsiteY0" fmla="*/ 879231 h 879231"/>
                                              <a:gd name="connsiteX1" fmla="*/ 940777 w 1011115"/>
                                              <a:gd name="connsiteY1" fmla="*/ 633046 h 879231"/>
                                              <a:gd name="connsiteX2" fmla="*/ 826545 w 1011115"/>
                                              <a:gd name="connsiteY2" fmla="*/ 509984 h 879231"/>
                                              <a:gd name="connsiteX3" fmla="*/ 712207 w 1011115"/>
                                              <a:gd name="connsiteY3" fmla="*/ 406257 h 879231"/>
                                              <a:gd name="connsiteX4" fmla="*/ 0 w 1011115"/>
                                              <a:gd name="connsiteY4" fmla="*/ 0 h 879231"/>
                                              <a:gd name="connsiteX5" fmla="*/ 0 w 1011115"/>
                                              <a:gd name="connsiteY5" fmla="*/ 0 h 879231"/>
                                              <a:gd name="connsiteX6" fmla="*/ 0 w 1011115"/>
                                              <a:gd name="connsiteY6" fmla="*/ 0 h 879231"/>
                                              <a:gd name="connsiteX0" fmla="*/ 1011115 w 1011115"/>
                                              <a:gd name="connsiteY0" fmla="*/ 879231 h 879231"/>
                                              <a:gd name="connsiteX1" fmla="*/ 940777 w 1011115"/>
                                              <a:gd name="connsiteY1" fmla="*/ 633046 h 879231"/>
                                              <a:gd name="connsiteX2" fmla="*/ 826545 w 1011115"/>
                                              <a:gd name="connsiteY2" fmla="*/ 509984 h 879231"/>
                                              <a:gd name="connsiteX3" fmla="*/ 694651 w 1011115"/>
                                              <a:gd name="connsiteY3" fmla="*/ 439644 h 879231"/>
                                              <a:gd name="connsiteX4" fmla="*/ 0 w 1011115"/>
                                              <a:gd name="connsiteY4" fmla="*/ 0 h 879231"/>
                                              <a:gd name="connsiteX5" fmla="*/ 0 w 1011115"/>
                                              <a:gd name="connsiteY5" fmla="*/ 0 h 879231"/>
                                              <a:gd name="connsiteX6" fmla="*/ 0 w 1011115"/>
                                              <a:gd name="connsiteY6" fmla="*/ 0 h 879231"/>
                                              <a:gd name="connsiteX0" fmla="*/ 1011115 w 1011115"/>
                                              <a:gd name="connsiteY0" fmla="*/ 879231 h 879231"/>
                                              <a:gd name="connsiteX1" fmla="*/ 940777 w 1011115"/>
                                              <a:gd name="connsiteY1" fmla="*/ 633046 h 879231"/>
                                              <a:gd name="connsiteX2" fmla="*/ 835372 w 1011115"/>
                                              <a:gd name="connsiteY2" fmla="*/ 553963 h 879231"/>
                                              <a:gd name="connsiteX3" fmla="*/ 694651 w 1011115"/>
                                              <a:gd name="connsiteY3" fmla="*/ 439644 h 879231"/>
                                              <a:gd name="connsiteX4" fmla="*/ 0 w 1011115"/>
                                              <a:gd name="connsiteY4" fmla="*/ 0 h 879231"/>
                                              <a:gd name="connsiteX5" fmla="*/ 0 w 1011115"/>
                                              <a:gd name="connsiteY5" fmla="*/ 0 h 879231"/>
                                              <a:gd name="connsiteX6" fmla="*/ 0 w 1011115"/>
                                              <a:gd name="connsiteY6" fmla="*/ 0 h 879231"/>
                                              <a:gd name="connsiteX0" fmla="*/ 1011115 w 1011115"/>
                                              <a:gd name="connsiteY0" fmla="*/ 879231 h 879231"/>
                                              <a:gd name="connsiteX1" fmla="*/ 949608 w 1011115"/>
                                              <a:gd name="connsiteY1" fmla="*/ 677030 h 879231"/>
                                              <a:gd name="connsiteX2" fmla="*/ 835372 w 1011115"/>
                                              <a:gd name="connsiteY2" fmla="*/ 553963 h 879231"/>
                                              <a:gd name="connsiteX3" fmla="*/ 694651 w 1011115"/>
                                              <a:gd name="connsiteY3" fmla="*/ 439644 h 879231"/>
                                              <a:gd name="connsiteX4" fmla="*/ 0 w 1011115"/>
                                              <a:gd name="connsiteY4" fmla="*/ 0 h 879231"/>
                                              <a:gd name="connsiteX5" fmla="*/ 0 w 1011115"/>
                                              <a:gd name="connsiteY5" fmla="*/ 0 h 879231"/>
                                              <a:gd name="connsiteX6" fmla="*/ 0 w 1011115"/>
                                              <a:gd name="connsiteY6" fmla="*/ 0 h 879231"/>
                                              <a:gd name="connsiteX0" fmla="*/ 1011115 w 1011115"/>
                                              <a:gd name="connsiteY0" fmla="*/ 879231 h 879231"/>
                                              <a:gd name="connsiteX1" fmla="*/ 949608 w 1011115"/>
                                              <a:gd name="connsiteY1" fmla="*/ 677030 h 879231"/>
                                              <a:gd name="connsiteX2" fmla="*/ 851570 w 1011115"/>
                                              <a:gd name="connsiteY2" fmla="*/ 553981 h 879231"/>
                                              <a:gd name="connsiteX3" fmla="*/ 694651 w 1011115"/>
                                              <a:gd name="connsiteY3" fmla="*/ 439644 h 879231"/>
                                              <a:gd name="connsiteX4" fmla="*/ 0 w 1011115"/>
                                              <a:gd name="connsiteY4" fmla="*/ 0 h 879231"/>
                                              <a:gd name="connsiteX5" fmla="*/ 0 w 1011115"/>
                                              <a:gd name="connsiteY5" fmla="*/ 0 h 879231"/>
                                              <a:gd name="connsiteX6" fmla="*/ 0 w 1011115"/>
                                              <a:gd name="connsiteY6" fmla="*/ 0 h 879231"/>
                                              <a:gd name="connsiteX0" fmla="*/ 1011115 w 1011115"/>
                                              <a:gd name="connsiteY0" fmla="*/ 879231 h 879231"/>
                                              <a:gd name="connsiteX1" fmla="*/ 949608 w 1011115"/>
                                              <a:gd name="connsiteY1" fmla="*/ 677030 h 879231"/>
                                              <a:gd name="connsiteX2" fmla="*/ 851570 w 1011115"/>
                                              <a:gd name="connsiteY2" fmla="*/ 553981 h 879231"/>
                                              <a:gd name="connsiteX3" fmla="*/ 694651 w 1011115"/>
                                              <a:gd name="connsiteY3" fmla="*/ 439644 h 879231"/>
                                              <a:gd name="connsiteX4" fmla="*/ 0 w 1011115"/>
                                              <a:gd name="connsiteY4" fmla="*/ 0 h 879231"/>
                                              <a:gd name="connsiteX5" fmla="*/ 0 w 1011115"/>
                                              <a:gd name="connsiteY5" fmla="*/ 0 h 879231"/>
                                              <a:gd name="connsiteX6" fmla="*/ 0 w 1011115"/>
                                              <a:gd name="connsiteY6" fmla="*/ 0 h 879231"/>
                                              <a:gd name="connsiteX0" fmla="*/ 1011115 w 1011115"/>
                                              <a:gd name="connsiteY0" fmla="*/ 879231 h 879231"/>
                                              <a:gd name="connsiteX1" fmla="*/ 949608 w 1011115"/>
                                              <a:gd name="connsiteY1" fmla="*/ 677030 h 879231"/>
                                              <a:gd name="connsiteX2" fmla="*/ 851570 w 1011115"/>
                                              <a:gd name="connsiteY2" fmla="*/ 553981 h 879231"/>
                                              <a:gd name="connsiteX3" fmla="*/ 694651 w 1011115"/>
                                              <a:gd name="connsiteY3" fmla="*/ 439644 h 879231"/>
                                              <a:gd name="connsiteX4" fmla="*/ 0 w 1011115"/>
                                              <a:gd name="connsiteY4" fmla="*/ 0 h 879231"/>
                                              <a:gd name="connsiteX5" fmla="*/ 0 w 1011115"/>
                                              <a:gd name="connsiteY5" fmla="*/ 0 h 879231"/>
                                              <a:gd name="connsiteX6" fmla="*/ 0 w 1011115"/>
                                              <a:gd name="connsiteY6" fmla="*/ 0 h 879231"/>
                                              <a:gd name="connsiteX0" fmla="*/ 1011115 w 1011115"/>
                                              <a:gd name="connsiteY0" fmla="*/ 879231 h 879231"/>
                                              <a:gd name="connsiteX1" fmla="*/ 949608 w 1011115"/>
                                              <a:gd name="connsiteY1" fmla="*/ 677030 h 879231"/>
                                              <a:gd name="connsiteX2" fmla="*/ 863152 w 1011115"/>
                                              <a:gd name="connsiteY2" fmla="*/ 547071 h 879231"/>
                                              <a:gd name="connsiteX3" fmla="*/ 694651 w 1011115"/>
                                              <a:gd name="connsiteY3" fmla="*/ 439644 h 879231"/>
                                              <a:gd name="connsiteX4" fmla="*/ 0 w 1011115"/>
                                              <a:gd name="connsiteY4" fmla="*/ 0 h 879231"/>
                                              <a:gd name="connsiteX5" fmla="*/ 0 w 1011115"/>
                                              <a:gd name="connsiteY5" fmla="*/ 0 h 879231"/>
                                              <a:gd name="connsiteX6" fmla="*/ 0 w 1011115"/>
                                              <a:gd name="connsiteY6" fmla="*/ 0 h 879231"/>
                                              <a:gd name="connsiteX0" fmla="*/ 1011115 w 1011115"/>
                                              <a:gd name="connsiteY0" fmla="*/ 879231 h 879231"/>
                                              <a:gd name="connsiteX1" fmla="*/ 963503 w 1011115"/>
                                              <a:gd name="connsiteY1" fmla="*/ 677052 h 879231"/>
                                              <a:gd name="connsiteX2" fmla="*/ 863152 w 1011115"/>
                                              <a:gd name="connsiteY2" fmla="*/ 547071 h 879231"/>
                                              <a:gd name="connsiteX3" fmla="*/ 694651 w 1011115"/>
                                              <a:gd name="connsiteY3" fmla="*/ 439644 h 879231"/>
                                              <a:gd name="connsiteX4" fmla="*/ 0 w 1011115"/>
                                              <a:gd name="connsiteY4" fmla="*/ 0 h 879231"/>
                                              <a:gd name="connsiteX5" fmla="*/ 0 w 1011115"/>
                                              <a:gd name="connsiteY5" fmla="*/ 0 h 879231"/>
                                              <a:gd name="connsiteX6" fmla="*/ 0 w 1011115"/>
                                              <a:gd name="connsiteY6" fmla="*/ 0 h 879231"/>
                                              <a:gd name="connsiteX0" fmla="*/ 1011115 w 1011115"/>
                                              <a:gd name="connsiteY0" fmla="*/ 879231 h 879231"/>
                                              <a:gd name="connsiteX1" fmla="*/ 963503 w 1011115"/>
                                              <a:gd name="connsiteY1" fmla="*/ 677052 h 879231"/>
                                              <a:gd name="connsiteX2" fmla="*/ 863152 w 1011115"/>
                                              <a:gd name="connsiteY2" fmla="*/ 547071 h 879231"/>
                                              <a:gd name="connsiteX3" fmla="*/ 701607 w 1011115"/>
                                              <a:gd name="connsiteY3" fmla="*/ 423493 h 879231"/>
                                              <a:gd name="connsiteX4" fmla="*/ 0 w 1011115"/>
                                              <a:gd name="connsiteY4" fmla="*/ 0 h 879231"/>
                                              <a:gd name="connsiteX5" fmla="*/ 0 w 1011115"/>
                                              <a:gd name="connsiteY5" fmla="*/ 0 h 879231"/>
                                              <a:gd name="connsiteX6" fmla="*/ 0 w 1011115"/>
                                              <a:gd name="connsiteY6" fmla="*/ 0 h 879231"/>
                                              <a:gd name="connsiteX0" fmla="*/ 1011115 w 1011115"/>
                                              <a:gd name="connsiteY0" fmla="*/ 879231 h 879231"/>
                                              <a:gd name="connsiteX1" fmla="*/ 963503 w 1011115"/>
                                              <a:gd name="connsiteY1" fmla="*/ 677052 h 879231"/>
                                              <a:gd name="connsiteX2" fmla="*/ 877042 w 1011115"/>
                                              <a:gd name="connsiteY2" fmla="*/ 549397 h 879231"/>
                                              <a:gd name="connsiteX3" fmla="*/ 701607 w 1011115"/>
                                              <a:gd name="connsiteY3" fmla="*/ 423493 h 879231"/>
                                              <a:gd name="connsiteX4" fmla="*/ 0 w 1011115"/>
                                              <a:gd name="connsiteY4" fmla="*/ 0 h 879231"/>
                                              <a:gd name="connsiteX5" fmla="*/ 0 w 1011115"/>
                                              <a:gd name="connsiteY5" fmla="*/ 0 h 879231"/>
                                              <a:gd name="connsiteX6" fmla="*/ 0 w 1011115"/>
                                              <a:gd name="connsiteY6" fmla="*/ 0 h 879231"/>
                                              <a:gd name="connsiteX0" fmla="*/ 1011115 w 1011115"/>
                                              <a:gd name="connsiteY0" fmla="*/ 879231 h 879231"/>
                                              <a:gd name="connsiteX1" fmla="*/ 963503 w 1011115"/>
                                              <a:gd name="connsiteY1" fmla="*/ 677052 h 879231"/>
                                              <a:gd name="connsiteX2" fmla="*/ 877042 w 1011115"/>
                                              <a:gd name="connsiteY2" fmla="*/ 549397 h 879231"/>
                                              <a:gd name="connsiteX3" fmla="*/ 701607 w 1011115"/>
                                              <a:gd name="connsiteY3" fmla="*/ 423493 h 879231"/>
                                              <a:gd name="connsiteX4" fmla="*/ 0 w 1011115"/>
                                              <a:gd name="connsiteY4" fmla="*/ 0 h 879231"/>
                                              <a:gd name="connsiteX5" fmla="*/ 0 w 1011115"/>
                                              <a:gd name="connsiteY5" fmla="*/ 0 h 879231"/>
                                              <a:gd name="connsiteX6" fmla="*/ 0 w 1011115"/>
                                              <a:gd name="connsiteY6" fmla="*/ 0 h 879231"/>
                                              <a:gd name="connsiteX0" fmla="*/ 1011115 w 1011115"/>
                                              <a:gd name="connsiteY0" fmla="*/ 879231 h 879231"/>
                                              <a:gd name="connsiteX1" fmla="*/ 963503 w 1011115"/>
                                              <a:gd name="connsiteY1" fmla="*/ 677052 h 879231"/>
                                              <a:gd name="connsiteX2" fmla="*/ 877042 w 1011115"/>
                                              <a:gd name="connsiteY2" fmla="*/ 549397 h 879231"/>
                                              <a:gd name="connsiteX3" fmla="*/ 701607 w 1011115"/>
                                              <a:gd name="connsiteY3" fmla="*/ 423493 h 879231"/>
                                              <a:gd name="connsiteX4" fmla="*/ 0 w 1011115"/>
                                              <a:gd name="connsiteY4" fmla="*/ 0 h 879231"/>
                                              <a:gd name="connsiteX5" fmla="*/ 0 w 1011115"/>
                                              <a:gd name="connsiteY5" fmla="*/ 0 h 879231"/>
                                              <a:gd name="connsiteX6" fmla="*/ 0 w 1011115"/>
                                              <a:gd name="connsiteY6" fmla="*/ 0 h 879231"/>
                                              <a:gd name="connsiteX0" fmla="*/ 1011115 w 1011115"/>
                                              <a:gd name="connsiteY0" fmla="*/ 879231 h 879231"/>
                                              <a:gd name="connsiteX1" fmla="*/ 963503 w 1011115"/>
                                              <a:gd name="connsiteY1" fmla="*/ 677052 h 879231"/>
                                              <a:gd name="connsiteX2" fmla="*/ 877042 w 1011115"/>
                                              <a:gd name="connsiteY2" fmla="*/ 549397 h 879231"/>
                                              <a:gd name="connsiteX3" fmla="*/ 701607 w 1011115"/>
                                              <a:gd name="connsiteY3" fmla="*/ 423493 h 879231"/>
                                              <a:gd name="connsiteX4" fmla="*/ 0 w 1011115"/>
                                              <a:gd name="connsiteY4" fmla="*/ 0 h 879231"/>
                                              <a:gd name="connsiteX5" fmla="*/ 0 w 1011115"/>
                                              <a:gd name="connsiteY5" fmla="*/ 0 h 879231"/>
                                              <a:gd name="connsiteX6" fmla="*/ 0 w 1011115"/>
                                              <a:gd name="connsiteY6" fmla="*/ 0 h 879231"/>
                                              <a:gd name="connsiteX0" fmla="*/ 1011115 w 1011115"/>
                                              <a:gd name="connsiteY0" fmla="*/ 879231 h 879231"/>
                                              <a:gd name="connsiteX1" fmla="*/ 963503 w 1011115"/>
                                              <a:gd name="connsiteY1" fmla="*/ 677052 h 879231"/>
                                              <a:gd name="connsiteX2" fmla="*/ 884007 w 1011115"/>
                                              <a:gd name="connsiteY2" fmla="*/ 544796 h 879231"/>
                                              <a:gd name="connsiteX3" fmla="*/ 701607 w 1011115"/>
                                              <a:gd name="connsiteY3" fmla="*/ 423493 h 879231"/>
                                              <a:gd name="connsiteX4" fmla="*/ 0 w 1011115"/>
                                              <a:gd name="connsiteY4" fmla="*/ 0 h 879231"/>
                                              <a:gd name="connsiteX5" fmla="*/ 0 w 1011115"/>
                                              <a:gd name="connsiteY5" fmla="*/ 0 h 879231"/>
                                              <a:gd name="connsiteX6" fmla="*/ 0 w 1011115"/>
                                              <a:gd name="connsiteY6" fmla="*/ 0 h 879231"/>
                                              <a:gd name="connsiteX0" fmla="*/ 1011115 w 1011115"/>
                                              <a:gd name="connsiteY0" fmla="*/ 879231 h 879231"/>
                                              <a:gd name="connsiteX1" fmla="*/ 963503 w 1011115"/>
                                              <a:gd name="connsiteY1" fmla="*/ 677052 h 879231"/>
                                              <a:gd name="connsiteX2" fmla="*/ 877115 w 1011115"/>
                                              <a:gd name="connsiteY2" fmla="*/ 554050 h 879231"/>
                                              <a:gd name="connsiteX3" fmla="*/ 701607 w 1011115"/>
                                              <a:gd name="connsiteY3" fmla="*/ 423493 h 879231"/>
                                              <a:gd name="connsiteX4" fmla="*/ 0 w 1011115"/>
                                              <a:gd name="connsiteY4" fmla="*/ 0 h 879231"/>
                                              <a:gd name="connsiteX5" fmla="*/ 0 w 1011115"/>
                                              <a:gd name="connsiteY5" fmla="*/ 0 h 879231"/>
                                              <a:gd name="connsiteX6" fmla="*/ 0 w 1011115"/>
                                              <a:gd name="connsiteY6" fmla="*/ 0 h 879231"/>
                                              <a:gd name="connsiteX0" fmla="*/ 1024057 w 1024057"/>
                                              <a:gd name="connsiteY0" fmla="*/ 879231 h 879231"/>
                                              <a:gd name="connsiteX1" fmla="*/ 963503 w 1024057"/>
                                              <a:gd name="connsiteY1" fmla="*/ 677052 h 879231"/>
                                              <a:gd name="connsiteX2" fmla="*/ 877115 w 1024057"/>
                                              <a:gd name="connsiteY2" fmla="*/ 554050 h 879231"/>
                                              <a:gd name="connsiteX3" fmla="*/ 701607 w 1024057"/>
                                              <a:gd name="connsiteY3" fmla="*/ 423493 h 879231"/>
                                              <a:gd name="connsiteX4" fmla="*/ 0 w 1024057"/>
                                              <a:gd name="connsiteY4" fmla="*/ 0 h 879231"/>
                                              <a:gd name="connsiteX5" fmla="*/ 0 w 1024057"/>
                                              <a:gd name="connsiteY5" fmla="*/ 0 h 879231"/>
                                              <a:gd name="connsiteX6" fmla="*/ 0 w 1024057"/>
                                              <a:gd name="connsiteY6" fmla="*/ 0 h 879231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63503 w 1024057"/>
                                              <a:gd name="connsiteY1" fmla="*/ 677052 h 897940"/>
                                              <a:gd name="connsiteX2" fmla="*/ 877115 w 1024057"/>
                                              <a:gd name="connsiteY2" fmla="*/ 554050 h 897940"/>
                                              <a:gd name="connsiteX3" fmla="*/ 701607 w 1024057"/>
                                              <a:gd name="connsiteY3" fmla="*/ 423493 h 897940"/>
                                              <a:gd name="connsiteX4" fmla="*/ 0 w 1024057"/>
                                              <a:gd name="connsiteY4" fmla="*/ 0 h 897940"/>
                                              <a:gd name="connsiteX5" fmla="*/ 0 w 1024057"/>
                                              <a:gd name="connsiteY5" fmla="*/ 0 h 897940"/>
                                              <a:gd name="connsiteX6" fmla="*/ 0 w 1024057"/>
                                              <a:gd name="connsiteY6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63503 w 1024057"/>
                                              <a:gd name="connsiteY1" fmla="*/ 677052 h 897940"/>
                                              <a:gd name="connsiteX2" fmla="*/ 926740 w 1024057"/>
                                              <a:gd name="connsiteY2" fmla="*/ 616974 h 897940"/>
                                              <a:gd name="connsiteX3" fmla="*/ 877115 w 1024057"/>
                                              <a:gd name="connsiteY3" fmla="*/ 554050 h 897940"/>
                                              <a:gd name="connsiteX4" fmla="*/ 701607 w 1024057"/>
                                              <a:gd name="connsiteY4" fmla="*/ 423493 h 897940"/>
                                              <a:gd name="connsiteX5" fmla="*/ 0 w 1024057"/>
                                              <a:gd name="connsiteY5" fmla="*/ 0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26740 w 1024057"/>
                                              <a:gd name="connsiteY2" fmla="*/ 616974 h 897940"/>
                                              <a:gd name="connsiteX3" fmla="*/ 877115 w 1024057"/>
                                              <a:gd name="connsiteY3" fmla="*/ 554050 h 897940"/>
                                              <a:gd name="connsiteX4" fmla="*/ 701607 w 1024057"/>
                                              <a:gd name="connsiteY4" fmla="*/ 423493 h 897940"/>
                                              <a:gd name="connsiteX5" fmla="*/ 0 w 1024057"/>
                                              <a:gd name="connsiteY5" fmla="*/ 0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31396 w 1024057"/>
                                              <a:gd name="connsiteY2" fmla="*/ 608182 h 897940"/>
                                              <a:gd name="connsiteX3" fmla="*/ 877115 w 1024057"/>
                                              <a:gd name="connsiteY3" fmla="*/ 554050 h 897940"/>
                                              <a:gd name="connsiteX4" fmla="*/ 701607 w 1024057"/>
                                              <a:gd name="connsiteY4" fmla="*/ 423493 h 897940"/>
                                              <a:gd name="connsiteX5" fmla="*/ 0 w 1024057"/>
                                              <a:gd name="connsiteY5" fmla="*/ 0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31396 w 1024057"/>
                                              <a:gd name="connsiteY2" fmla="*/ 608182 h 897940"/>
                                              <a:gd name="connsiteX3" fmla="*/ 847132 w 1024057"/>
                                              <a:gd name="connsiteY3" fmla="*/ 537904 h 897940"/>
                                              <a:gd name="connsiteX4" fmla="*/ 701607 w 1024057"/>
                                              <a:gd name="connsiteY4" fmla="*/ 423493 h 897940"/>
                                              <a:gd name="connsiteX5" fmla="*/ 0 w 1024057"/>
                                              <a:gd name="connsiteY5" fmla="*/ 0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31396 w 1024057"/>
                                              <a:gd name="connsiteY2" fmla="*/ 608182 h 897940"/>
                                              <a:gd name="connsiteX3" fmla="*/ 861021 w 1024057"/>
                                              <a:gd name="connsiteY3" fmla="*/ 528684 h 897940"/>
                                              <a:gd name="connsiteX4" fmla="*/ 701607 w 1024057"/>
                                              <a:gd name="connsiteY4" fmla="*/ 423493 h 897940"/>
                                              <a:gd name="connsiteX5" fmla="*/ 0 w 1024057"/>
                                              <a:gd name="connsiteY5" fmla="*/ 0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31396 w 1024057"/>
                                              <a:gd name="connsiteY2" fmla="*/ 608182 h 897940"/>
                                              <a:gd name="connsiteX3" fmla="*/ 856437 w 1024057"/>
                                              <a:gd name="connsiteY3" fmla="*/ 537938 h 897940"/>
                                              <a:gd name="connsiteX4" fmla="*/ 701607 w 1024057"/>
                                              <a:gd name="connsiteY4" fmla="*/ 423493 h 897940"/>
                                              <a:gd name="connsiteX5" fmla="*/ 0 w 1024057"/>
                                              <a:gd name="connsiteY5" fmla="*/ 0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31396 w 1024057"/>
                                              <a:gd name="connsiteY2" fmla="*/ 608182 h 897940"/>
                                              <a:gd name="connsiteX3" fmla="*/ 856437 w 1024057"/>
                                              <a:gd name="connsiteY3" fmla="*/ 537938 h 897940"/>
                                              <a:gd name="connsiteX4" fmla="*/ 701607 w 1024057"/>
                                              <a:gd name="connsiteY4" fmla="*/ 423493 h 897940"/>
                                              <a:gd name="connsiteX5" fmla="*/ 0 w 1024057"/>
                                              <a:gd name="connsiteY5" fmla="*/ 0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31396 w 1024057"/>
                                              <a:gd name="connsiteY2" fmla="*/ 608182 h 897940"/>
                                              <a:gd name="connsiteX3" fmla="*/ 858782 w 1024057"/>
                                              <a:gd name="connsiteY3" fmla="*/ 535646 h 897940"/>
                                              <a:gd name="connsiteX4" fmla="*/ 701607 w 1024057"/>
                                              <a:gd name="connsiteY4" fmla="*/ 423493 h 897940"/>
                                              <a:gd name="connsiteX5" fmla="*/ 0 w 1024057"/>
                                              <a:gd name="connsiteY5" fmla="*/ 0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31396 w 1024057"/>
                                              <a:gd name="connsiteY2" fmla="*/ 608182 h 897940"/>
                                              <a:gd name="connsiteX3" fmla="*/ 858782 w 1024057"/>
                                              <a:gd name="connsiteY3" fmla="*/ 535646 h 897940"/>
                                              <a:gd name="connsiteX4" fmla="*/ 843610 w 1024057"/>
                                              <a:gd name="connsiteY4" fmla="*/ 510132 h 897940"/>
                                              <a:gd name="connsiteX5" fmla="*/ 701607 w 1024057"/>
                                              <a:gd name="connsiteY5" fmla="*/ 423493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31396 w 1024057"/>
                                              <a:gd name="connsiteY2" fmla="*/ 608182 h 897940"/>
                                              <a:gd name="connsiteX3" fmla="*/ 879600 w 1024057"/>
                                              <a:gd name="connsiteY3" fmla="*/ 533354 h 897940"/>
                                              <a:gd name="connsiteX4" fmla="*/ 843610 w 1024057"/>
                                              <a:gd name="connsiteY4" fmla="*/ 510132 h 897940"/>
                                              <a:gd name="connsiteX5" fmla="*/ 701607 w 1024057"/>
                                              <a:gd name="connsiteY5" fmla="*/ 423493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31396 w 1024057"/>
                                              <a:gd name="connsiteY2" fmla="*/ 608182 h 897940"/>
                                              <a:gd name="connsiteX3" fmla="*/ 879600 w 1024057"/>
                                              <a:gd name="connsiteY3" fmla="*/ 533354 h 897940"/>
                                              <a:gd name="connsiteX4" fmla="*/ 843610 w 1024057"/>
                                              <a:gd name="connsiteY4" fmla="*/ 510132 h 897940"/>
                                              <a:gd name="connsiteX5" fmla="*/ 701607 w 1024057"/>
                                              <a:gd name="connsiteY5" fmla="*/ 423493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31396 w 1024057"/>
                                              <a:gd name="connsiteY2" fmla="*/ 608182 h 897940"/>
                                              <a:gd name="connsiteX3" fmla="*/ 935977 w 1024057"/>
                                              <a:gd name="connsiteY3" fmla="*/ 590952 h 897940"/>
                                              <a:gd name="connsiteX4" fmla="*/ 879600 w 1024057"/>
                                              <a:gd name="connsiteY4" fmla="*/ 533354 h 897940"/>
                                              <a:gd name="connsiteX5" fmla="*/ 843610 w 1024057"/>
                                              <a:gd name="connsiteY5" fmla="*/ 510132 h 897940"/>
                                              <a:gd name="connsiteX6" fmla="*/ 701607 w 1024057"/>
                                              <a:gd name="connsiteY6" fmla="*/ 423493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9" fmla="*/ 0 w 1024057"/>
                                              <a:gd name="connsiteY9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52217 w 1024057"/>
                                              <a:gd name="connsiteY2" fmla="*/ 616974 h 897940"/>
                                              <a:gd name="connsiteX3" fmla="*/ 935977 w 1024057"/>
                                              <a:gd name="connsiteY3" fmla="*/ 590952 h 897940"/>
                                              <a:gd name="connsiteX4" fmla="*/ 879600 w 1024057"/>
                                              <a:gd name="connsiteY4" fmla="*/ 533354 h 897940"/>
                                              <a:gd name="connsiteX5" fmla="*/ 843610 w 1024057"/>
                                              <a:gd name="connsiteY5" fmla="*/ 510132 h 897940"/>
                                              <a:gd name="connsiteX6" fmla="*/ 701607 w 1024057"/>
                                              <a:gd name="connsiteY6" fmla="*/ 423493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9" fmla="*/ 0 w 1024057"/>
                                              <a:gd name="connsiteY9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52217 w 1024057"/>
                                              <a:gd name="connsiteY2" fmla="*/ 616974 h 897940"/>
                                              <a:gd name="connsiteX3" fmla="*/ 879600 w 1024057"/>
                                              <a:gd name="connsiteY3" fmla="*/ 533354 h 897940"/>
                                              <a:gd name="connsiteX4" fmla="*/ 843610 w 1024057"/>
                                              <a:gd name="connsiteY4" fmla="*/ 510132 h 897940"/>
                                              <a:gd name="connsiteX5" fmla="*/ 701607 w 1024057"/>
                                              <a:gd name="connsiteY5" fmla="*/ 423493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47718 w 1024057"/>
                                              <a:gd name="connsiteY2" fmla="*/ 616974 h 897940"/>
                                              <a:gd name="connsiteX3" fmla="*/ 879600 w 1024057"/>
                                              <a:gd name="connsiteY3" fmla="*/ 533354 h 897940"/>
                                              <a:gd name="connsiteX4" fmla="*/ 843610 w 1024057"/>
                                              <a:gd name="connsiteY4" fmla="*/ 510132 h 897940"/>
                                              <a:gd name="connsiteX5" fmla="*/ 701607 w 1024057"/>
                                              <a:gd name="connsiteY5" fmla="*/ 423493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36412 w 1024057"/>
                                              <a:gd name="connsiteY2" fmla="*/ 641953 h 897940"/>
                                              <a:gd name="connsiteX3" fmla="*/ 879600 w 1024057"/>
                                              <a:gd name="connsiteY3" fmla="*/ 533354 h 897940"/>
                                              <a:gd name="connsiteX4" fmla="*/ 843610 w 1024057"/>
                                              <a:gd name="connsiteY4" fmla="*/ 510132 h 897940"/>
                                              <a:gd name="connsiteX5" fmla="*/ 701607 w 1024057"/>
                                              <a:gd name="connsiteY5" fmla="*/ 423493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52333 w 1024057"/>
                                              <a:gd name="connsiteY2" fmla="*/ 616974 h 897940"/>
                                              <a:gd name="connsiteX3" fmla="*/ 879600 w 1024057"/>
                                              <a:gd name="connsiteY3" fmla="*/ 533354 h 897940"/>
                                              <a:gd name="connsiteX4" fmla="*/ 843610 w 1024057"/>
                                              <a:gd name="connsiteY4" fmla="*/ 510132 h 897940"/>
                                              <a:gd name="connsiteX5" fmla="*/ 701607 w 1024057"/>
                                              <a:gd name="connsiteY5" fmla="*/ 423493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43296 w 1024057"/>
                                              <a:gd name="connsiteY2" fmla="*/ 616974 h 897940"/>
                                              <a:gd name="connsiteX3" fmla="*/ 879600 w 1024057"/>
                                              <a:gd name="connsiteY3" fmla="*/ 533354 h 897940"/>
                                              <a:gd name="connsiteX4" fmla="*/ 843610 w 1024057"/>
                                              <a:gd name="connsiteY4" fmla="*/ 510132 h 897940"/>
                                              <a:gd name="connsiteX5" fmla="*/ 701607 w 1024057"/>
                                              <a:gd name="connsiteY5" fmla="*/ 423493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43296 w 1024057"/>
                                              <a:gd name="connsiteY2" fmla="*/ 616974 h 897940"/>
                                              <a:gd name="connsiteX3" fmla="*/ 897789 w 1024057"/>
                                              <a:gd name="connsiteY3" fmla="*/ 558330 h 897940"/>
                                              <a:gd name="connsiteX4" fmla="*/ 843610 w 1024057"/>
                                              <a:gd name="connsiteY4" fmla="*/ 510132 h 897940"/>
                                              <a:gd name="connsiteX5" fmla="*/ 701607 w 1024057"/>
                                              <a:gd name="connsiteY5" fmla="*/ 423493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41066 w 1024057"/>
                                              <a:gd name="connsiteY2" fmla="*/ 628339 h 897940"/>
                                              <a:gd name="connsiteX3" fmla="*/ 897789 w 1024057"/>
                                              <a:gd name="connsiteY3" fmla="*/ 558330 h 897940"/>
                                              <a:gd name="connsiteX4" fmla="*/ 843610 w 1024057"/>
                                              <a:gd name="connsiteY4" fmla="*/ 510132 h 897940"/>
                                              <a:gd name="connsiteX5" fmla="*/ 701607 w 1024057"/>
                                              <a:gd name="connsiteY5" fmla="*/ 423493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41066 w 1024057"/>
                                              <a:gd name="connsiteY2" fmla="*/ 628339 h 897940"/>
                                              <a:gd name="connsiteX3" fmla="*/ 888749 w 1024057"/>
                                              <a:gd name="connsiteY3" fmla="*/ 574231 h 897940"/>
                                              <a:gd name="connsiteX4" fmla="*/ 843610 w 1024057"/>
                                              <a:gd name="connsiteY4" fmla="*/ 510132 h 897940"/>
                                              <a:gd name="connsiteX5" fmla="*/ 701607 w 1024057"/>
                                              <a:gd name="connsiteY5" fmla="*/ 423493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41066 w 1024057"/>
                                              <a:gd name="connsiteY2" fmla="*/ 628339 h 897940"/>
                                              <a:gd name="connsiteX3" fmla="*/ 888749 w 1024057"/>
                                              <a:gd name="connsiteY3" fmla="*/ 574231 h 897940"/>
                                              <a:gd name="connsiteX4" fmla="*/ 839106 w 1024057"/>
                                              <a:gd name="connsiteY4" fmla="*/ 537377 h 897940"/>
                                              <a:gd name="connsiteX5" fmla="*/ 701607 w 1024057"/>
                                              <a:gd name="connsiteY5" fmla="*/ 423493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41066 w 1024057"/>
                                              <a:gd name="connsiteY2" fmla="*/ 628339 h 897940"/>
                                              <a:gd name="connsiteX3" fmla="*/ 888749 w 1024057"/>
                                              <a:gd name="connsiteY3" fmla="*/ 574231 h 897940"/>
                                              <a:gd name="connsiteX4" fmla="*/ 816449 w 1024057"/>
                                              <a:gd name="connsiteY4" fmla="*/ 516972 h 897940"/>
                                              <a:gd name="connsiteX5" fmla="*/ 701607 w 1024057"/>
                                              <a:gd name="connsiteY5" fmla="*/ 423493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41066 w 1024057"/>
                                              <a:gd name="connsiteY2" fmla="*/ 628339 h 897940"/>
                                              <a:gd name="connsiteX3" fmla="*/ 888749 w 1024057"/>
                                              <a:gd name="connsiteY3" fmla="*/ 574231 h 897940"/>
                                              <a:gd name="connsiteX4" fmla="*/ 790792 w 1024057"/>
                                              <a:gd name="connsiteY4" fmla="*/ 484679 h 897940"/>
                                              <a:gd name="connsiteX5" fmla="*/ 701607 w 1024057"/>
                                              <a:gd name="connsiteY5" fmla="*/ 423493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41066 w 1024057"/>
                                              <a:gd name="connsiteY2" fmla="*/ 628339 h 897940"/>
                                              <a:gd name="connsiteX3" fmla="*/ 888749 w 1024057"/>
                                              <a:gd name="connsiteY3" fmla="*/ 574231 h 897940"/>
                                              <a:gd name="connsiteX4" fmla="*/ 790792 w 1024057"/>
                                              <a:gd name="connsiteY4" fmla="*/ 496039 h 897940"/>
                                              <a:gd name="connsiteX5" fmla="*/ 701607 w 1024057"/>
                                              <a:gd name="connsiteY5" fmla="*/ 423493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41066 w 1024057"/>
                                              <a:gd name="connsiteY2" fmla="*/ 628339 h 897940"/>
                                              <a:gd name="connsiteX3" fmla="*/ 870633 w 1024057"/>
                                              <a:gd name="connsiteY3" fmla="*/ 549289 h 897940"/>
                                              <a:gd name="connsiteX4" fmla="*/ 790792 w 1024057"/>
                                              <a:gd name="connsiteY4" fmla="*/ 496039 h 897940"/>
                                              <a:gd name="connsiteX5" fmla="*/ 701607 w 1024057"/>
                                              <a:gd name="connsiteY5" fmla="*/ 423493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41066 w 1024057"/>
                                              <a:gd name="connsiteY2" fmla="*/ 628339 h 897940"/>
                                              <a:gd name="connsiteX3" fmla="*/ 870633 w 1024057"/>
                                              <a:gd name="connsiteY3" fmla="*/ 549289 h 897940"/>
                                              <a:gd name="connsiteX4" fmla="*/ 790792 w 1024057"/>
                                              <a:gd name="connsiteY4" fmla="*/ 484679 h 897940"/>
                                              <a:gd name="connsiteX5" fmla="*/ 701607 w 1024057"/>
                                              <a:gd name="connsiteY5" fmla="*/ 423493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7398 w 1024057"/>
                                              <a:gd name="connsiteY1" fmla="*/ 706753 h 897940"/>
                                              <a:gd name="connsiteX2" fmla="*/ 941066 w 1024057"/>
                                              <a:gd name="connsiteY2" fmla="*/ 628339 h 897940"/>
                                              <a:gd name="connsiteX3" fmla="*/ 870633 w 1024057"/>
                                              <a:gd name="connsiteY3" fmla="*/ 549289 h 897940"/>
                                              <a:gd name="connsiteX4" fmla="*/ 790792 w 1024057"/>
                                              <a:gd name="connsiteY4" fmla="*/ 484679 h 897940"/>
                                              <a:gd name="connsiteX5" fmla="*/ 701607 w 1024057"/>
                                              <a:gd name="connsiteY5" fmla="*/ 423493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7398 w 1024057"/>
                                              <a:gd name="connsiteY1" fmla="*/ 706753 h 897940"/>
                                              <a:gd name="connsiteX2" fmla="*/ 941066 w 1024057"/>
                                              <a:gd name="connsiteY2" fmla="*/ 628339 h 897940"/>
                                              <a:gd name="connsiteX3" fmla="*/ 870633 w 1024057"/>
                                              <a:gd name="connsiteY3" fmla="*/ 549289 h 897940"/>
                                              <a:gd name="connsiteX4" fmla="*/ 790792 w 1024057"/>
                                              <a:gd name="connsiteY4" fmla="*/ 484679 h 897940"/>
                                              <a:gd name="connsiteX5" fmla="*/ 701607 w 1024057"/>
                                              <a:gd name="connsiteY5" fmla="*/ 423493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93322 w 1024057"/>
                                              <a:gd name="connsiteY1" fmla="*/ 743079 h 897940"/>
                                              <a:gd name="connsiteX2" fmla="*/ 941066 w 1024057"/>
                                              <a:gd name="connsiteY2" fmla="*/ 628339 h 897940"/>
                                              <a:gd name="connsiteX3" fmla="*/ 870633 w 1024057"/>
                                              <a:gd name="connsiteY3" fmla="*/ 549289 h 897940"/>
                                              <a:gd name="connsiteX4" fmla="*/ 790792 w 1024057"/>
                                              <a:gd name="connsiteY4" fmla="*/ 484679 h 897940"/>
                                              <a:gd name="connsiteX5" fmla="*/ 701607 w 1024057"/>
                                              <a:gd name="connsiteY5" fmla="*/ 423493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93322 w 1024057"/>
                                              <a:gd name="connsiteY1" fmla="*/ 743079 h 897940"/>
                                              <a:gd name="connsiteX2" fmla="*/ 941066 w 1024057"/>
                                              <a:gd name="connsiteY2" fmla="*/ 628339 h 897940"/>
                                              <a:gd name="connsiteX3" fmla="*/ 870633 w 1024057"/>
                                              <a:gd name="connsiteY3" fmla="*/ 549289 h 897940"/>
                                              <a:gd name="connsiteX4" fmla="*/ 790792 w 1024057"/>
                                              <a:gd name="connsiteY4" fmla="*/ 484679 h 897940"/>
                                              <a:gd name="connsiteX5" fmla="*/ 683483 w 1024057"/>
                                              <a:gd name="connsiteY5" fmla="*/ 412161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93322 w 1024057"/>
                                              <a:gd name="connsiteY1" fmla="*/ 743079 h 897940"/>
                                              <a:gd name="connsiteX2" fmla="*/ 941066 w 1024057"/>
                                              <a:gd name="connsiteY2" fmla="*/ 628339 h 897940"/>
                                              <a:gd name="connsiteX3" fmla="*/ 870633 w 1024057"/>
                                              <a:gd name="connsiteY3" fmla="*/ 549289 h 897940"/>
                                              <a:gd name="connsiteX4" fmla="*/ 790792 w 1024057"/>
                                              <a:gd name="connsiteY4" fmla="*/ 484679 h 897940"/>
                                              <a:gd name="connsiteX5" fmla="*/ 660821 w 1024057"/>
                                              <a:gd name="connsiteY5" fmla="*/ 396774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93322 w 1024057"/>
                                              <a:gd name="connsiteY1" fmla="*/ 743079 h 897940"/>
                                              <a:gd name="connsiteX2" fmla="*/ 943374 w 1024057"/>
                                              <a:gd name="connsiteY2" fmla="*/ 637435 h 897940"/>
                                              <a:gd name="connsiteX3" fmla="*/ 870633 w 1024057"/>
                                              <a:gd name="connsiteY3" fmla="*/ 549289 h 897940"/>
                                              <a:gd name="connsiteX4" fmla="*/ 790792 w 1024057"/>
                                              <a:gd name="connsiteY4" fmla="*/ 484679 h 897940"/>
                                              <a:gd name="connsiteX5" fmla="*/ 660821 w 1024057"/>
                                              <a:gd name="connsiteY5" fmla="*/ 396774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99007 w 1024057"/>
                                              <a:gd name="connsiteY1" fmla="*/ 766094 h 897940"/>
                                              <a:gd name="connsiteX2" fmla="*/ 993322 w 1024057"/>
                                              <a:gd name="connsiteY2" fmla="*/ 743079 h 897940"/>
                                              <a:gd name="connsiteX3" fmla="*/ 943374 w 1024057"/>
                                              <a:gd name="connsiteY3" fmla="*/ 637435 h 897940"/>
                                              <a:gd name="connsiteX4" fmla="*/ 870633 w 1024057"/>
                                              <a:gd name="connsiteY4" fmla="*/ 549289 h 897940"/>
                                              <a:gd name="connsiteX5" fmla="*/ 790792 w 1024057"/>
                                              <a:gd name="connsiteY5" fmla="*/ 484679 h 897940"/>
                                              <a:gd name="connsiteX6" fmla="*/ 660821 w 1024057"/>
                                              <a:gd name="connsiteY6" fmla="*/ 396774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9" fmla="*/ 0 w 1024057"/>
                                              <a:gd name="connsiteY9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99007 w 1024057"/>
                                              <a:gd name="connsiteY1" fmla="*/ 766094 h 897940"/>
                                              <a:gd name="connsiteX2" fmla="*/ 991094 w 1024057"/>
                                              <a:gd name="connsiteY2" fmla="*/ 749909 h 897940"/>
                                              <a:gd name="connsiteX3" fmla="*/ 943374 w 1024057"/>
                                              <a:gd name="connsiteY3" fmla="*/ 637435 h 897940"/>
                                              <a:gd name="connsiteX4" fmla="*/ 870633 w 1024057"/>
                                              <a:gd name="connsiteY4" fmla="*/ 549289 h 897940"/>
                                              <a:gd name="connsiteX5" fmla="*/ 790792 w 1024057"/>
                                              <a:gd name="connsiteY5" fmla="*/ 484679 h 897940"/>
                                              <a:gd name="connsiteX6" fmla="*/ 660821 w 1024057"/>
                                              <a:gd name="connsiteY6" fmla="*/ 396774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9" fmla="*/ 0 w 1024057"/>
                                              <a:gd name="connsiteY9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99007 w 1024057"/>
                                              <a:gd name="connsiteY1" fmla="*/ 766094 h 897940"/>
                                              <a:gd name="connsiteX2" fmla="*/ 943374 w 1024057"/>
                                              <a:gd name="connsiteY2" fmla="*/ 637435 h 897940"/>
                                              <a:gd name="connsiteX3" fmla="*/ 870633 w 1024057"/>
                                              <a:gd name="connsiteY3" fmla="*/ 549289 h 897940"/>
                                              <a:gd name="connsiteX4" fmla="*/ 790792 w 1024057"/>
                                              <a:gd name="connsiteY4" fmla="*/ 484679 h 897940"/>
                                              <a:gd name="connsiteX5" fmla="*/ 660821 w 1024057"/>
                                              <a:gd name="connsiteY5" fmla="*/ 396774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99007 w 1024057"/>
                                              <a:gd name="connsiteY1" fmla="*/ 766094 h 897940"/>
                                              <a:gd name="connsiteX2" fmla="*/ 943374 w 1024057"/>
                                              <a:gd name="connsiteY2" fmla="*/ 637435 h 897940"/>
                                              <a:gd name="connsiteX3" fmla="*/ 870633 w 1024057"/>
                                              <a:gd name="connsiteY3" fmla="*/ 549289 h 897940"/>
                                              <a:gd name="connsiteX4" fmla="*/ 660821 w 1024057"/>
                                              <a:gd name="connsiteY4" fmla="*/ 396774 h 897940"/>
                                              <a:gd name="connsiteX5" fmla="*/ 0 w 1024057"/>
                                              <a:gd name="connsiteY5" fmla="*/ 0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99007 w 1024057"/>
                                              <a:gd name="connsiteY1" fmla="*/ 766094 h 897940"/>
                                              <a:gd name="connsiteX2" fmla="*/ 952489 w 1024057"/>
                                              <a:gd name="connsiteY2" fmla="*/ 648800 h 897940"/>
                                              <a:gd name="connsiteX3" fmla="*/ 870633 w 1024057"/>
                                              <a:gd name="connsiteY3" fmla="*/ 549289 h 897940"/>
                                              <a:gd name="connsiteX4" fmla="*/ 660821 w 1024057"/>
                                              <a:gd name="connsiteY4" fmla="*/ 396774 h 897940"/>
                                              <a:gd name="connsiteX5" fmla="*/ 0 w 1024057"/>
                                              <a:gd name="connsiteY5" fmla="*/ 0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99007 w 1024057"/>
                                              <a:gd name="connsiteY1" fmla="*/ 766094 h 897940"/>
                                              <a:gd name="connsiteX2" fmla="*/ 921791 w 1024057"/>
                                              <a:gd name="connsiteY2" fmla="*/ 616974 h 897940"/>
                                              <a:gd name="connsiteX3" fmla="*/ 870633 w 1024057"/>
                                              <a:gd name="connsiteY3" fmla="*/ 549289 h 897940"/>
                                              <a:gd name="connsiteX4" fmla="*/ 660821 w 1024057"/>
                                              <a:gd name="connsiteY4" fmla="*/ 396774 h 897940"/>
                                              <a:gd name="connsiteX5" fmla="*/ 0 w 1024057"/>
                                              <a:gd name="connsiteY5" fmla="*/ 0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99007 w 1024057"/>
                                              <a:gd name="connsiteY1" fmla="*/ 766094 h 897940"/>
                                              <a:gd name="connsiteX2" fmla="*/ 921791 w 1024057"/>
                                              <a:gd name="connsiteY2" fmla="*/ 616974 h 897940"/>
                                              <a:gd name="connsiteX3" fmla="*/ 870669 w 1024057"/>
                                              <a:gd name="connsiteY3" fmla="*/ 608182 h 897940"/>
                                              <a:gd name="connsiteX4" fmla="*/ 660821 w 1024057"/>
                                              <a:gd name="connsiteY4" fmla="*/ 396774 h 897940"/>
                                              <a:gd name="connsiteX5" fmla="*/ 0 w 1024057"/>
                                              <a:gd name="connsiteY5" fmla="*/ 0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99007 w 1024057"/>
                                              <a:gd name="connsiteY1" fmla="*/ 766094 h 897940"/>
                                              <a:gd name="connsiteX2" fmla="*/ 942412 w 1024057"/>
                                              <a:gd name="connsiteY2" fmla="*/ 678739 h 897940"/>
                                              <a:gd name="connsiteX3" fmla="*/ 870669 w 1024057"/>
                                              <a:gd name="connsiteY3" fmla="*/ 608182 h 897940"/>
                                              <a:gd name="connsiteX4" fmla="*/ 660821 w 1024057"/>
                                              <a:gd name="connsiteY4" fmla="*/ 396774 h 897940"/>
                                              <a:gd name="connsiteX5" fmla="*/ 0 w 1024057"/>
                                              <a:gd name="connsiteY5" fmla="*/ 0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1011114 w 1024057"/>
                                              <a:gd name="connsiteY1" fmla="*/ 813162 h 897940"/>
                                              <a:gd name="connsiteX2" fmla="*/ 942412 w 1024057"/>
                                              <a:gd name="connsiteY2" fmla="*/ 678739 h 897940"/>
                                              <a:gd name="connsiteX3" fmla="*/ 870669 w 1024057"/>
                                              <a:gd name="connsiteY3" fmla="*/ 608182 h 897940"/>
                                              <a:gd name="connsiteX4" fmla="*/ 660821 w 1024057"/>
                                              <a:gd name="connsiteY4" fmla="*/ 396774 h 897940"/>
                                              <a:gd name="connsiteX5" fmla="*/ 0 w 1024057"/>
                                              <a:gd name="connsiteY5" fmla="*/ 0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1011114 w 1024057"/>
                                              <a:gd name="connsiteY1" fmla="*/ 813162 h 897940"/>
                                              <a:gd name="connsiteX2" fmla="*/ 942412 w 1024057"/>
                                              <a:gd name="connsiteY2" fmla="*/ 678739 h 897940"/>
                                              <a:gd name="connsiteX3" fmla="*/ 844243 w 1024057"/>
                                              <a:gd name="connsiteY3" fmla="*/ 555276 h 897940"/>
                                              <a:gd name="connsiteX4" fmla="*/ 660821 w 1024057"/>
                                              <a:gd name="connsiteY4" fmla="*/ 396774 h 897940"/>
                                              <a:gd name="connsiteX5" fmla="*/ 0 w 1024057"/>
                                              <a:gd name="connsiteY5" fmla="*/ 0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1011114 w 1024057"/>
                                              <a:gd name="connsiteY1" fmla="*/ 813162 h 897940"/>
                                              <a:gd name="connsiteX2" fmla="*/ 954212 w 1024057"/>
                                              <a:gd name="connsiteY2" fmla="*/ 681700 h 897940"/>
                                              <a:gd name="connsiteX3" fmla="*/ 844243 w 1024057"/>
                                              <a:gd name="connsiteY3" fmla="*/ 555276 h 897940"/>
                                              <a:gd name="connsiteX4" fmla="*/ 660821 w 1024057"/>
                                              <a:gd name="connsiteY4" fmla="*/ 396774 h 897940"/>
                                              <a:gd name="connsiteX5" fmla="*/ 0 w 1024057"/>
                                              <a:gd name="connsiteY5" fmla="*/ 0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1011114 w 1024057"/>
                                              <a:gd name="connsiteY1" fmla="*/ 813162 h 897940"/>
                                              <a:gd name="connsiteX2" fmla="*/ 954212 w 1024057"/>
                                              <a:gd name="connsiteY2" fmla="*/ 681700 h 897940"/>
                                              <a:gd name="connsiteX3" fmla="*/ 858979 w 1024057"/>
                                              <a:gd name="connsiteY3" fmla="*/ 552353 h 897940"/>
                                              <a:gd name="connsiteX4" fmla="*/ 660821 w 1024057"/>
                                              <a:gd name="connsiteY4" fmla="*/ 396774 h 897940"/>
                                              <a:gd name="connsiteX5" fmla="*/ 0 w 1024057"/>
                                              <a:gd name="connsiteY5" fmla="*/ 0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1011114 w 1024057"/>
                                              <a:gd name="connsiteY1" fmla="*/ 813162 h 897940"/>
                                              <a:gd name="connsiteX2" fmla="*/ 954212 w 1024057"/>
                                              <a:gd name="connsiteY2" fmla="*/ 681700 h 897940"/>
                                              <a:gd name="connsiteX3" fmla="*/ 858979 w 1024057"/>
                                              <a:gd name="connsiteY3" fmla="*/ 552353 h 897940"/>
                                              <a:gd name="connsiteX4" fmla="*/ 646147 w 1024057"/>
                                              <a:gd name="connsiteY4" fmla="*/ 376205 h 897940"/>
                                              <a:gd name="connsiteX5" fmla="*/ 0 w 1024057"/>
                                              <a:gd name="connsiteY5" fmla="*/ 0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1011114 w 1024057"/>
                                              <a:gd name="connsiteY1" fmla="*/ 813162 h 897940"/>
                                              <a:gd name="connsiteX2" fmla="*/ 954212 w 1024057"/>
                                              <a:gd name="connsiteY2" fmla="*/ 681700 h 897940"/>
                                              <a:gd name="connsiteX3" fmla="*/ 867835 w 1024057"/>
                                              <a:gd name="connsiteY3" fmla="*/ 549430 h 897940"/>
                                              <a:gd name="connsiteX4" fmla="*/ 646147 w 1024057"/>
                                              <a:gd name="connsiteY4" fmla="*/ 376205 h 897940"/>
                                              <a:gd name="connsiteX5" fmla="*/ 0 w 1024057"/>
                                              <a:gd name="connsiteY5" fmla="*/ 0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1011114 w 1024057"/>
                                              <a:gd name="connsiteY1" fmla="*/ 813162 h 897940"/>
                                              <a:gd name="connsiteX2" fmla="*/ 966013 w 1024057"/>
                                              <a:gd name="connsiteY2" fmla="*/ 681721 h 897940"/>
                                              <a:gd name="connsiteX3" fmla="*/ 867835 w 1024057"/>
                                              <a:gd name="connsiteY3" fmla="*/ 549430 h 897940"/>
                                              <a:gd name="connsiteX4" fmla="*/ 646147 w 1024057"/>
                                              <a:gd name="connsiteY4" fmla="*/ 376205 h 897940"/>
                                              <a:gd name="connsiteX5" fmla="*/ 0 w 1024057"/>
                                              <a:gd name="connsiteY5" fmla="*/ 0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connsiteX0" y="connsiteY0"/>
                                              </a:cxn>
                                              <a:cxn ang="0">
                                                <a:pos x="connsiteX1" y="connsiteY1"/>
                                              </a:cxn>
                                              <a:cxn ang="0">
                                                <a:pos x="connsiteX2" y="connsiteY2"/>
                                              </a:cxn>
                                              <a:cxn ang="0">
                                                <a:pos x="connsiteX3" y="connsiteY3"/>
                                              </a:cxn>
                                              <a:cxn ang="0">
                                                <a:pos x="connsiteX4" y="connsiteY4"/>
                                              </a:cxn>
                                              <a:cxn ang="0">
                                                <a:pos x="connsiteX5" y="connsiteY5"/>
                                              </a:cxn>
                                              <a:cxn ang="0">
                                                <a:pos x="connsiteX6" y="connsiteY6"/>
                                              </a:cxn>
                                              <a:cxn ang="0">
                                                <a:pos x="connsiteX7" y="connsiteY7"/>
                                              </a:cxn>
                                            </a:cxnLst>
                                            <a:rect l="l" t="t" r="r" b="b"/>
                                            <a:pathLst>
                                              <a:path w="1024057" h="897940">
                                                <a:moveTo>
                                                  <a:pt x="1024057" y="897940"/>
                                                </a:moveTo>
                                                <a:cubicBezTo>
                                                  <a:pt x="1019126" y="873319"/>
                                                  <a:pt x="1024561" y="856580"/>
                                                  <a:pt x="1011114" y="813162"/>
                                                </a:cubicBezTo>
                                                <a:cubicBezTo>
                                                  <a:pt x="997667" y="769745"/>
                                                  <a:pt x="987409" y="717855"/>
                                                  <a:pt x="966013" y="681721"/>
                                                </a:cubicBezTo>
                                                <a:cubicBezTo>
                                                  <a:pt x="944617" y="645587"/>
                                                  <a:pt x="914927" y="589540"/>
                                                  <a:pt x="867835" y="549430"/>
                                                </a:cubicBezTo>
                                                <a:cubicBezTo>
                                                  <a:pt x="820743" y="509320"/>
                                                  <a:pt x="790786" y="467777"/>
                                                  <a:pt x="646147" y="376205"/>
                                                </a:cubicBezTo>
                                                <a:cubicBezTo>
                                                  <a:pt x="501508" y="284633"/>
                                                  <a:pt x="107691" y="62701"/>
                                                  <a:pt x="0" y="0"/>
                                                </a:cubicBezTo>
                                                <a:lnTo>
                                                  <a:pt x="0" y="0"/>
                                                </a:lnTo>
                                                <a:lnTo>
                                                  <a:pt x="0" y="0"/>
                                                </a:lnTo>
                                              </a:path>
                                            </a:pathLst>
                                          </a:custGeom>
                                          <a:noFill/>
                                          <a:ln>
                                            <a:solidFill>
                                              <a:srgbClr val="C00000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txbx>
                                          <w:txbxContent>
                                            <w:p w:rsidR="00447BCA" w:rsidRDefault="00447BCA" w:rsidP="00BA6C18">
                                              <w:pPr>
                                                <w:rPr>
                                                  <w:rFonts w:eastAsia="Times New Roman"/>
                                                </w:rPr>
                                              </w:pPr>
                                            </w:p>
                                          </w:txbxContent>
                                        </wps:txbx>
  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116" name="Полилиния 116"/>
                                        <wps:cNvSpPr/>
                                        <wps:spPr>
                                          <a:xfrm flipV="1">
                                            <a:off x="9357" y="904182"/>
                                            <a:ext cx="1023620" cy="897890"/>
                                          </a:xfrm>
                                          <a:custGeom>
                                            <a:avLst/>
                                            <a:gdLst>
                                              <a:gd name="connsiteX0" fmla="*/ 1011115 w 1011115"/>
                                              <a:gd name="connsiteY0" fmla="*/ 879231 h 879231"/>
                                              <a:gd name="connsiteX1" fmla="*/ 940777 w 1011115"/>
                                              <a:gd name="connsiteY1" fmla="*/ 633046 h 879231"/>
                                              <a:gd name="connsiteX2" fmla="*/ 720969 w 1011115"/>
                                              <a:gd name="connsiteY2" fmla="*/ 378070 h 879231"/>
                                              <a:gd name="connsiteX3" fmla="*/ 0 w 1011115"/>
                                              <a:gd name="connsiteY3" fmla="*/ 0 h 879231"/>
                                              <a:gd name="connsiteX4" fmla="*/ 0 w 1011115"/>
                                              <a:gd name="connsiteY4" fmla="*/ 0 h 879231"/>
                                              <a:gd name="connsiteX5" fmla="*/ 0 w 1011115"/>
                                              <a:gd name="connsiteY5" fmla="*/ 0 h 879231"/>
                                              <a:gd name="connsiteX0" fmla="*/ 1011115 w 1011115"/>
                                              <a:gd name="connsiteY0" fmla="*/ 879231 h 879231"/>
                                              <a:gd name="connsiteX1" fmla="*/ 940777 w 1011115"/>
                                              <a:gd name="connsiteY1" fmla="*/ 633046 h 879231"/>
                                              <a:gd name="connsiteX2" fmla="*/ 826545 w 1011115"/>
                                              <a:gd name="connsiteY2" fmla="*/ 509984 h 879231"/>
                                              <a:gd name="connsiteX3" fmla="*/ 720969 w 1011115"/>
                                              <a:gd name="connsiteY3" fmla="*/ 378070 h 879231"/>
                                              <a:gd name="connsiteX4" fmla="*/ 0 w 1011115"/>
                                              <a:gd name="connsiteY4" fmla="*/ 0 h 879231"/>
                                              <a:gd name="connsiteX5" fmla="*/ 0 w 1011115"/>
                                              <a:gd name="connsiteY5" fmla="*/ 0 h 879231"/>
                                              <a:gd name="connsiteX6" fmla="*/ 0 w 1011115"/>
                                              <a:gd name="connsiteY6" fmla="*/ 0 h 879231"/>
                                              <a:gd name="connsiteX0" fmla="*/ 1011115 w 1011115"/>
                                              <a:gd name="connsiteY0" fmla="*/ 879231 h 879231"/>
                                              <a:gd name="connsiteX1" fmla="*/ 940777 w 1011115"/>
                                              <a:gd name="connsiteY1" fmla="*/ 633046 h 879231"/>
                                              <a:gd name="connsiteX2" fmla="*/ 826545 w 1011115"/>
                                              <a:gd name="connsiteY2" fmla="*/ 509984 h 879231"/>
                                              <a:gd name="connsiteX3" fmla="*/ 712207 w 1011115"/>
                                              <a:gd name="connsiteY3" fmla="*/ 406257 h 879231"/>
                                              <a:gd name="connsiteX4" fmla="*/ 0 w 1011115"/>
                                              <a:gd name="connsiteY4" fmla="*/ 0 h 879231"/>
                                              <a:gd name="connsiteX5" fmla="*/ 0 w 1011115"/>
                                              <a:gd name="connsiteY5" fmla="*/ 0 h 879231"/>
                                              <a:gd name="connsiteX6" fmla="*/ 0 w 1011115"/>
                                              <a:gd name="connsiteY6" fmla="*/ 0 h 879231"/>
                                              <a:gd name="connsiteX0" fmla="*/ 1011115 w 1011115"/>
                                              <a:gd name="connsiteY0" fmla="*/ 879231 h 879231"/>
                                              <a:gd name="connsiteX1" fmla="*/ 940777 w 1011115"/>
                                              <a:gd name="connsiteY1" fmla="*/ 633046 h 879231"/>
                                              <a:gd name="connsiteX2" fmla="*/ 826545 w 1011115"/>
                                              <a:gd name="connsiteY2" fmla="*/ 509984 h 879231"/>
                                              <a:gd name="connsiteX3" fmla="*/ 694651 w 1011115"/>
                                              <a:gd name="connsiteY3" fmla="*/ 439644 h 879231"/>
                                              <a:gd name="connsiteX4" fmla="*/ 0 w 1011115"/>
                                              <a:gd name="connsiteY4" fmla="*/ 0 h 879231"/>
                                              <a:gd name="connsiteX5" fmla="*/ 0 w 1011115"/>
                                              <a:gd name="connsiteY5" fmla="*/ 0 h 879231"/>
                                              <a:gd name="connsiteX6" fmla="*/ 0 w 1011115"/>
                                              <a:gd name="connsiteY6" fmla="*/ 0 h 879231"/>
                                              <a:gd name="connsiteX0" fmla="*/ 1011115 w 1011115"/>
                                              <a:gd name="connsiteY0" fmla="*/ 879231 h 879231"/>
                                              <a:gd name="connsiteX1" fmla="*/ 940777 w 1011115"/>
                                              <a:gd name="connsiteY1" fmla="*/ 633046 h 879231"/>
                                              <a:gd name="connsiteX2" fmla="*/ 835372 w 1011115"/>
                                              <a:gd name="connsiteY2" fmla="*/ 553963 h 879231"/>
                                              <a:gd name="connsiteX3" fmla="*/ 694651 w 1011115"/>
                                              <a:gd name="connsiteY3" fmla="*/ 439644 h 879231"/>
                                              <a:gd name="connsiteX4" fmla="*/ 0 w 1011115"/>
                                              <a:gd name="connsiteY4" fmla="*/ 0 h 879231"/>
                                              <a:gd name="connsiteX5" fmla="*/ 0 w 1011115"/>
                                              <a:gd name="connsiteY5" fmla="*/ 0 h 879231"/>
                                              <a:gd name="connsiteX6" fmla="*/ 0 w 1011115"/>
                                              <a:gd name="connsiteY6" fmla="*/ 0 h 879231"/>
                                              <a:gd name="connsiteX0" fmla="*/ 1011115 w 1011115"/>
                                              <a:gd name="connsiteY0" fmla="*/ 879231 h 879231"/>
                                              <a:gd name="connsiteX1" fmla="*/ 949608 w 1011115"/>
                                              <a:gd name="connsiteY1" fmla="*/ 677030 h 879231"/>
                                              <a:gd name="connsiteX2" fmla="*/ 835372 w 1011115"/>
                                              <a:gd name="connsiteY2" fmla="*/ 553963 h 879231"/>
                                              <a:gd name="connsiteX3" fmla="*/ 694651 w 1011115"/>
                                              <a:gd name="connsiteY3" fmla="*/ 439644 h 879231"/>
                                              <a:gd name="connsiteX4" fmla="*/ 0 w 1011115"/>
                                              <a:gd name="connsiteY4" fmla="*/ 0 h 879231"/>
                                              <a:gd name="connsiteX5" fmla="*/ 0 w 1011115"/>
                                              <a:gd name="connsiteY5" fmla="*/ 0 h 879231"/>
                                              <a:gd name="connsiteX6" fmla="*/ 0 w 1011115"/>
                                              <a:gd name="connsiteY6" fmla="*/ 0 h 879231"/>
                                              <a:gd name="connsiteX0" fmla="*/ 1011115 w 1011115"/>
                                              <a:gd name="connsiteY0" fmla="*/ 879231 h 879231"/>
                                              <a:gd name="connsiteX1" fmla="*/ 949608 w 1011115"/>
                                              <a:gd name="connsiteY1" fmla="*/ 677030 h 879231"/>
                                              <a:gd name="connsiteX2" fmla="*/ 851570 w 1011115"/>
                                              <a:gd name="connsiteY2" fmla="*/ 553981 h 879231"/>
                                              <a:gd name="connsiteX3" fmla="*/ 694651 w 1011115"/>
                                              <a:gd name="connsiteY3" fmla="*/ 439644 h 879231"/>
                                              <a:gd name="connsiteX4" fmla="*/ 0 w 1011115"/>
                                              <a:gd name="connsiteY4" fmla="*/ 0 h 879231"/>
                                              <a:gd name="connsiteX5" fmla="*/ 0 w 1011115"/>
                                              <a:gd name="connsiteY5" fmla="*/ 0 h 879231"/>
                                              <a:gd name="connsiteX6" fmla="*/ 0 w 1011115"/>
                                              <a:gd name="connsiteY6" fmla="*/ 0 h 879231"/>
                                              <a:gd name="connsiteX0" fmla="*/ 1011115 w 1011115"/>
                                              <a:gd name="connsiteY0" fmla="*/ 879231 h 879231"/>
                                              <a:gd name="connsiteX1" fmla="*/ 949608 w 1011115"/>
                                              <a:gd name="connsiteY1" fmla="*/ 677030 h 879231"/>
                                              <a:gd name="connsiteX2" fmla="*/ 851570 w 1011115"/>
                                              <a:gd name="connsiteY2" fmla="*/ 553981 h 879231"/>
                                              <a:gd name="connsiteX3" fmla="*/ 694651 w 1011115"/>
                                              <a:gd name="connsiteY3" fmla="*/ 439644 h 879231"/>
                                              <a:gd name="connsiteX4" fmla="*/ 0 w 1011115"/>
                                              <a:gd name="connsiteY4" fmla="*/ 0 h 879231"/>
                                              <a:gd name="connsiteX5" fmla="*/ 0 w 1011115"/>
                                              <a:gd name="connsiteY5" fmla="*/ 0 h 879231"/>
                                              <a:gd name="connsiteX6" fmla="*/ 0 w 1011115"/>
                                              <a:gd name="connsiteY6" fmla="*/ 0 h 879231"/>
                                              <a:gd name="connsiteX0" fmla="*/ 1011115 w 1011115"/>
                                              <a:gd name="connsiteY0" fmla="*/ 879231 h 879231"/>
                                              <a:gd name="connsiteX1" fmla="*/ 949608 w 1011115"/>
                                              <a:gd name="connsiteY1" fmla="*/ 677030 h 879231"/>
                                              <a:gd name="connsiteX2" fmla="*/ 851570 w 1011115"/>
                                              <a:gd name="connsiteY2" fmla="*/ 553981 h 879231"/>
                                              <a:gd name="connsiteX3" fmla="*/ 694651 w 1011115"/>
                                              <a:gd name="connsiteY3" fmla="*/ 439644 h 879231"/>
                                              <a:gd name="connsiteX4" fmla="*/ 0 w 1011115"/>
                                              <a:gd name="connsiteY4" fmla="*/ 0 h 879231"/>
                                              <a:gd name="connsiteX5" fmla="*/ 0 w 1011115"/>
                                              <a:gd name="connsiteY5" fmla="*/ 0 h 879231"/>
                                              <a:gd name="connsiteX6" fmla="*/ 0 w 1011115"/>
                                              <a:gd name="connsiteY6" fmla="*/ 0 h 879231"/>
                                              <a:gd name="connsiteX0" fmla="*/ 1011115 w 1011115"/>
                                              <a:gd name="connsiteY0" fmla="*/ 879231 h 879231"/>
                                              <a:gd name="connsiteX1" fmla="*/ 949608 w 1011115"/>
                                              <a:gd name="connsiteY1" fmla="*/ 677030 h 879231"/>
                                              <a:gd name="connsiteX2" fmla="*/ 863152 w 1011115"/>
                                              <a:gd name="connsiteY2" fmla="*/ 547071 h 879231"/>
                                              <a:gd name="connsiteX3" fmla="*/ 694651 w 1011115"/>
                                              <a:gd name="connsiteY3" fmla="*/ 439644 h 879231"/>
                                              <a:gd name="connsiteX4" fmla="*/ 0 w 1011115"/>
                                              <a:gd name="connsiteY4" fmla="*/ 0 h 879231"/>
                                              <a:gd name="connsiteX5" fmla="*/ 0 w 1011115"/>
                                              <a:gd name="connsiteY5" fmla="*/ 0 h 879231"/>
                                              <a:gd name="connsiteX6" fmla="*/ 0 w 1011115"/>
                                              <a:gd name="connsiteY6" fmla="*/ 0 h 879231"/>
                                              <a:gd name="connsiteX0" fmla="*/ 1011115 w 1011115"/>
                                              <a:gd name="connsiteY0" fmla="*/ 879231 h 879231"/>
                                              <a:gd name="connsiteX1" fmla="*/ 963503 w 1011115"/>
                                              <a:gd name="connsiteY1" fmla="*/ 677052 h 879231"/>
                                              <a:gd name="connsiteX2" fmla="*/ 863152 w 1011115"/>
                                              <a:gd name="connsiteY2" fmla="*/ 547071 h 879231"/>
                                              <a:gd name="connsiteX3" fmla="*/ 694651 w 1011115"/>
                                              <a:gd name="connsiteY3" fmla="*/ 439644 h 879231"/>
                                              <a:gd name="connsiteX4" fmla="*/ 0 w 1011115"/>
                                              <a:gd name="connsiteY4" fmla="*/ 0 h 879231"/>
                                              <a:gd name="connsiteX5" fmla="*/ 0 w 1011115"/>
                                              <a:gd name="connsiteY5" fmla="*/ 0 h 879231"/>
                                              <a:gd name="connsiteX6" fmla="*/ 0 w 1011115"/>
                                              <a:gd name="connsiteY6" fmla="*/ 0 h 879231"/>
                                              <a:gd name="connsiteX0" fmla="*/ 1011115 w 1011115"/>
                                              <a:gd name="connsiteY0" fmla="*/ 879231 h 879231"/>
                                              <a:gd name="connsiteX1" fmla="*/ 963503 w 1011115"/>
                                              <a:gd name="connsiteY1" fmla="*/ 677052 h 879231"/>
                                              <a:gd name="connsiteX2" fmla="*/ 863152 w 1011115"/>
                                              <a:gd name="connsiteY2" fmla="*/ 547071 h 879231"/>
                                              <a:gd name="connsiteX3" fmla="*/ 701607 w 1011115"/>
                                              <a:gd name="connsiteY3" fmla="*/ 423493 h 879231"/>
                                              <a:gd name="connsiteX4" fmla="*/ 0 w 1011115"/>
                                              <a:gd name="connsiteY4" fmla="*/ 0 h 879231"/>
                                              <a:gd name="connsiteX5" fmla="*/ 0 w 1011115"/>
                                              <a:gd name="connsiteY5" fmla="*/ 0 h 879231"/>
                                              <a:gd name="connsiteX6" fmla="*/ 0 w 1011115"/>
                                              <a:gd name="connsiteY6" fmla="*/ 0 h 879231"/>
                                              <a:gd name="connsiteX0" fmla="*/ 1011115 w 1011115"/>
                                              <a:gd name="connsiteY0" fmla="*/ 879231 h 879231"/>
                                              <a:gd name="connsiteX1" fmla="*/ 963503 w 1011115"/>
                                              <a:gd name="connsiteY1" fmla="*/ 677052 h 879231"/>
                                              <a:gd name="connsiteX2" fmla="*/ 877042 w 1011115"/>
                                              <a:gd name="connsiteY2" fmla="*/ 549397 h 879231"/>
                                              <a:gd name="connsiteX3" fmla="*/ 701607 w 1011115"/>
                                              <a:gd name="connsiteY3" fmla="*/ 423493 h 879231"/>
                                              <a:gd name="connsiteX4" fmla="*/ 0 w 1011115"/>
                                              <a:gd name="connsiteY4" fmla="*/ 0 h 879231"/>
                                              <a:gd name="connsiteX5" fmla="*/ 0 w 1011115"/>
                                              <a:gd name="connsiteY5" fmla="*/ 0 h 879231"/>
                                              <a:gd name="connsiteX6" fmla="*/ 0 w 1011115"/>
                                              <a:gd name="connsiteY6" fmla="*/ 0 h 879231"/>
                                              <a:gd name="connsiteX0" fmla="*/ 1011115 w 1011115"/>
                                              <a:gd name="connsiteY0" fmla="*/ 879231 h 879231"/>
                                              <a:gd name="connsiteX1" fmla="*/ 963503 w 1011115"/>
                                              <a:gd name="connsiteY1" fmla="*/ 677052 h 879231"/>
                                              <a:gd name="connsiteX2" fmla="*/ 877042 w 1011115"/>
                                              <a:gd name="connsiteY2" fmla="*/ 549397 h 879231"/>
                                              <a:gd name="connsiteX3" fmla="*/ 701607 w 1011115"/>
                                              <a:gd name="connsiteY3" fmla="*/ 423493 h 879231"/>
                                              <a:gd name="connsiteX4" fmla="*/ 0 w 1011115"/>
                                              <a:gd name="connsiteY4" fmla="*/ 0 h 879231"/>
                                              <a:gd name="connsiteX5" fmla="*/ 0 w 1011115"/>
                                              <a:gd name="connsiteY5" fmla="*/ 0 h 879231"/>
                                              <a:gd name="connsiteX6" fmla="*/ 0 w 1011115"/>
                                              <a:gd name="connsiteY6" fmla="*/ 0 h 879231"/>
                                              <a:gd name="connsiteX0" fmla="*/ 1011115 w 1011115"/>
                                              <a:gd name="connsiteY0" fmla="*/ 879231 h 879231"/>
                                              <a:gd name="connsiteX1" fmla="*/ 963503 w 1011115"/>
                                              <a:gd name="connsiteY1" fmla="*/ 677052 h 879231"/>
                                              <a:gd name="connsiteX2" fmla="*/ 877042 w 1011115"/>
                                              <a:gd name="connsiteY2" fmla="*/ 549397 h 879231"/>
                                              <a:gd name="connsiteX3" fmla="*/ 701607 w 1011115"/>
                                              <a:gd name="connsiteY3" fmla="*/ 423493 h 879231"/>
                                              <a:gd name="connsiteX4" fmla="*/ 0 w 1011115"/>
                                              <a:gd name="connsiteY4" fmla="*/ 0 h 879231"/>
                                              <a:gd name="connsiteX5" fmla="*/ 0 w 1011115"/>
                                              <a:gd name="connsiteY5" fmla="*/ 0 h 879231"/>
                                              <a:gd name="connsiteX6" fmla="*/ 0 w 1011115"/>
                                              <a:gd name="connsiteY6" fmla="*/ 0 h 879231"/>
                                              <a:gd name="connsiteX0" fmla="*/ 1011115 w 1011115"/>
                                              <a:gd name="connsiteY0" fmla="*/ 879231 h 879231"/>
                                              <a:gd name="connsiteX1" fmla="*/ 963503 w 1011115"/>
                                              <a:gd name="connsiteY1" fmla="*/ 677052 h 879231"/>
                                              <a:gd name="connsiteX2" fmla="*/ 877042 w 1011115"/>
                                              <a:gd name="connsiteY2" fmla="*/ 549397 h 879231"/>
                                              <a:gd name="connsiteX3" fmla="*/ 701607 w 1011115"/>
                                              <a:gd name="connsiteY3" fmla="*/ 423493 h 879231"/>
                                              <a:gd name="connsiteX4" fmla="*/ 0 w 1011115"/>
                                              <a:gd name="connsiteY4" fmla="*/ 0 h 879231"/>
                                              <a:gd name="connsiteX5" fmla="*/ 0 w 1011115"/>
                                              <a:gd name="connsiteY5" fmla="*/ 0 h 879231"/>
                                              <a:gd name="connsiteX6" fmla="*/ 0 w 1011115"/>
                                              <a:gd name="connsiteY6" fmla="*/ 0 h 879231"/>
                                              <a:gd name="connsiteX0" fmla="*/ 1011115 w 1011115"/>
                                              <a:gd name="connsiteY0" fmla="*/ 879231 h 879231"/>
                                              <a:gd name="connsiteX1" fmla="*/ 963503 w 1011115"/>
                                              <a:gd name="connsiteY1" fmla="*/ 677052 h 879231"/>
                                              <a:gd name="connsiteX2" fmla="*/ 884007 w 1011115"/>
                                              <a:gd name="connsiteY2" fmla="*/ 544796 h 879231"/>
                                              <a:gd name="connsiteX3" fmla="*/ 701607 w 1011115"/>
                                              <a:gd name="connsiteY3" fmla="*/ 423493 h 879231"/>
                                              <a:gd name="connsiteX4" fmla="*/ 0 w 1011115"/>
                                              <a:gd name="connsiteY4" fmla="*/ 0 h 879231"/>
                                              <a:gd name="connsiteX5" fmla="*/ 0 w 1011115"/>
                                              <a:gd name="connsiteY5" fmla="*/ 0 h 879231"/>
                                              <a:gd name="connsiteX6" fmla="*/ 0 w 1011115"/>
                                              <a:gd name="connsiteY6" fmla="*/ 0 h 879231"/>
                                              <a:gd name="connsiteX0" fmla="*/ 1011115 w 1011115"/>
                                              <a:gd name="connsiteY0" fmla="*/ 879231 h 879231"/>
                                              <a:gd name="connsiteX1" fmla="*/ 963503 w 1011115"/>
                                              <a:gd name="connsiteY1" fmla="*/ 677052 h 879231"/>
                                              <a:gd name="connsiteX2" fmla="*/ 877115 w 1011115"/>
                                              <a:gd name="connsiteY2" fmla="*/ 554050 h 879231"/>
                                              <a:gd name="connsiteX3" fmla="*/ 701607 w 1011115"/>
                                              <a:gd name="connsiteY3" fmla="*/ 423493 h 879231"/>
                                              <a:gd name="connsiteX4" fmla="*/ 0 w 1011115"/>
                                              <a:gd name="connsiteY4" fmla="*/ 0 h 879231"/>
                                              <a:gd name="connsiteX5" fmla="*/ 0 w 1011115"/>
                                              <a:gd name="connsiteY5" fmla="*/ 0 h 879231"/>
                                              <a:gd name="connsiteX6" fmla="*/ 0 w 1011115"/>
                                              <a:gd name="connsiteY6" fmla="*/ 0 h 879231"/>
                                              <a:gd name="connsiteX0" fmla="*/ 1024057 w 1024057"/>
                                              <a:gd name="connsiteY0" fmla="*/ 879231 h 879231"/>
                                              <a:gd name="connsiteX1" fmla="*/ 963503 w 1024057"/>
                                              <a:gd name="connsiteY1" fmla="*/ 677052 h 879231"/>
                                              <a:gd name="connsiteX2" fmla="*/ 877115 w 1024057"/>
                                              <a:gd name="connsiteY2" fmla="*/ 554050 h 879231"/>
                                              <a:gd name="connsiteX3" fmla="*/ 701607 w 1024057"/>
                                              <a:gd name="connsiteY3" fmla="*/ 423493 h 879231"/>
                                              <a:gd name="connsiteX4" fmla="*/ 0 w 1024057"/>
                                              <a:gd name="connsiteY4" fmla="*/ 0 h 879231"/>
                                              <a:gd name="connsiteX5" fmla="*/ 0 w 1024057"/>
                                              <a:gd name="connsiteY5" fmla="*/ 0 h 879231"/>
                                              <a:gd name="connsiteX6" fmla="*/ 0 w 1024057"/>
                                              <a:gd name="connsiteY6" fmla="*/ 0 h 879231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63503 w 1024057"/>
                                              <a:gd name="connsiteY1" fmla="*/ 677052 h 897940"/>
                                              <a:gd name="connsiteX2" fmla="*/ 877115 w 1024057"/>
                                              <a:gd name="connsiteY2" fmla="*/ 554050 h 897940"/>
                                              <a:gd name="connsiteX3" fmla="*/ 701607 w 1024057"/>
                                              <a:gd name="connsiteY3" fmla="*/ 423493 h 897940"/>
                                              <a:gd name="connsiteX4" fmla="*/ 0 w 1024057"/>
                                              <a:gd name="connsiteY4" fmla="*/ 0 h 897940"/>
                                              <a:gd name="connsiteX5" fmla="*/ 0 w 1024057"/>
                                              <a:gd name="connsiteY5" fmla="*/ 0 h 897940"/>
                                              <a:gd name="connsiteX6" fmla="*/ 0 w 1024057"/>
                                              <a:gd name="connsiteY6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63503 w 1024057"/>
                                              <a:gd name="connsiteY1" fmla="*/ 677052 h 897940"/>
                                              <a:gd name="connsiteX2" fmla="*/ 926740 w 1024057"/>
                                              <a:gd name="connsiteY2" fmla="*/ 616974 h 897940"/>
                                              <a:gd name="connsiteX3" fmla="*/ 877115 w 1024057"/>
                                              <a:gd name="connsiteY3" fmla="*/ 554050 h 897940"/>
                                              <a:gd name="connsiteX4" fmla="*/ 701607 w 1024057"/>
                                              <a:gd name="connsiteY4" fmla="*/ 423493 h 897940"/>
                                              <a:gd name="connsiteX5" fmla="*/ 0 w 1024057"/>
                                              <a:gd name="connsiteY5" fmla="*/ 0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26740 w 1024057"/>
                                              <a:gd name="connsiteY2" fmla="*/ 616974 h 897940"/>
                                              <a:gd name="connsiteX3" fmla="*/ 877115 w 1024057"/>
                                              <a:gd name="connsiteY3" fmla="*/ 554050 h 897940"/>
                                              <a:gd name="connsiteX4" fmla="*/ 701607 w 1024057"/>
                                              <a:gd name="connsiteY4" fmla="*/ 423493 h 897940"/>
                                              <a:gd name="connsiteX5" fmla="*/ 0 w 1024057"/>
                                              <a:gd name="connsiteY5" fmla="*/ 0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31396 w 1024057"/>
                                              <a:gd name="connsiteY2" fmla="*/ 608182 h 897940"/>
                                              <a:gd name="connsiteX3" fmla="*/ 877115 w 1024057"/>
                                              <a:gd name="connsiteY3" fmla="*/ 554050 h 897940"/>
                                              <a:gd name="connsiteX4" fmla="*/ 701607 w 1024057"/>
                                              <a:gd name="connsiteY4" fmla="*/ 423493 h 897940"/>
                                              <a:gd name="connsiteX5" fmla="*/ 0 w 1024057"/>
                                              <a:gd name="connsiteY5" fmla="*/ 0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31396 w 1024057"/>
                                              <a:gd name="connsiteY2" fmla="*/ 608182 h 897940"/>
                                              <a:gd name="connsiteX3" fmla="*/ 847132 w 1024057"/>
                                              <a:gd name="connsiteY3" fmla="*/ 537904 h 897940"/>
                                              <a:gd name="connsiteX4" fmla="*/ 701607 w 1024057"/>
                                              <a:gd name="connsiteY4" fmla="*/ 423493 h 897940"/>
                                              <a:gd name="connsiteX5" fmla="*/ 0 w 1024057"/>
                                              <a:gd name="connsiteY5" fmla="*/ 0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31396 w 1024057"/>
                                              <a:gd name="connsiteY2" fmla="*/ 608182 h 897940"/>
                                              <a:gd name="connsiteX3" fmla="*/ 861021 w 1024057"/>
                                              <a:gd name="connsiteY3" fmla="*/ 528684 h 897940"/>
                                              <a:gd name="connsiteX4" fmla="*/ 701607 w 1024057"/>
                                              <a:gd name="connsiteY4" fmla="*/ 423493 h 897940"/>
                                              <a:gd name="connsiteX5" fmla="*/ 0 w 1024057"/>
                                              <a:gd name="connsiteY5" fmla="*/ 0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31396 w 1024057"/>
                                              <a:gd name="connsiteY2" fmla="*/ 608182 h 897940"/>
                                              <a:gd name="connsiteX3" fmla="*/ 856437 w 1024057"/>
                                              <a:gd name="connsiteY3" fmla="*/ 537938 h 897940"/>
                                              <a:gd name="connsiteX4" fmla="*/ 701607 w 1024057"/>
                                              <a:gd name="connsiteY4" fmla="*/ 423493 h 897940"/>
                                              <a:gd name="connsiteX5" fmla="*/ 0 w 1024057"/>
                                              <a:gd name="connsiteY5" fmla="*/ 0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31396 w 1024057"/>
                                              <a:gd name="connsiteY2" fmla="*/ 608182 h 897940"/>
                                              <a:gd name="connsiteX3" fmla="*/ 856437 w 1024057"/>
                                              <a:gd name="connsiteY3" fmla="*/ 537938 h 897940"/>
                                              <a:gd name="connsiteX4" fmla="*/ 701607 w 1024057"/>
                                              <a:gd name="connsiteY4" fmla="*/ 423493 h 897940"/>
                                              <a:gd name="connsiteX5" fmla="*/ 0 w 1024057"/>
                                              <a:gd name="connsiteY5" fmla="*/ 0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31396 w 1024057"/>
                                              <a:gd name="connsiteY2" fmla="*/ 608182 h 897940"/>
                                              <a:gd name="connsiteX3" fmla="*/ 858782 w 1024057"/>
                                              <a:gd name="connsiteY3" fmla="*/ 535646 h 897940"/>
                                              <a:gd name="connsiteX4" fmla="*/ 701607 w 1024057"/>
                                              <a:gd name="connsiteY4" fmla="*/ 423493 h 897940"/>
                                              <a:gd name="connsiteX5" fmla="*/ 0 w 1024057"/>
                                              <a:gd name="connsiteY5" fmla="*/ 0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31396 w 1024057"/>
                                              <a:gd name="connsiteY2" fmla="*/ 608182 h 897940"/>
                                              <a:gd name="connsiteX3" fmla="*/ 858782 w 1024057"/>
                                              <a:gd name="connsiteY3" fmla="*/ 535646 h 897940"/>
                                              <a:gd name="connsiteX4" fmla="*/ 843610 w 1024057"/>
                                              <a:gd name="connsiteY4" fmla="*/ 510132 h 897940"/>
                                              <a:gd name="connsiteX5" fmla="*/ 701607 w 1024057"/>
                                              <a:gd name="connsiteY5" fmla="*/ 423493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31396 w 1024057"/>
                                              <a:gd name="connsiteY2" fmla="*/ 608182 h 897940"/>
                                              <a:gd name="connsiteX3" fmla="*/ 879600 w 1024057"/>
                                              <a:gd name="connsiteY3" fmla="*/ 533354 h 897940"/>
                                              <a:gd name="connsiteX4" fmla="*/ 843610 w 1024057"/>
                                              <a:gd name="connsiteY4" fmla="*/ 510132 h 897940"/>
                                              <a:gd name="connsiteX5" fmla="*/ 701607 w 1024057"/>
                                              <a:gd name="connsiteY5" fmla="*/ 423493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31396 w 1024057"/>
                                              <a:gd name="connsiteY2" fmla="*/ 608182 h 897940"/>
                                              <a:gd name="connsiteX3" fmla="*/ 879600 w 1024057"/>
                                              <a:gd name="connsiteY3" fmla="*/ 533354 h 897940"/>
                                              <a:gd name="connsiteX4" fmla="*/ 843610 w 1024057"/>
                                              <a:gd name="connsiteY4" fmla="*/ 510132 h 897940"/>
                                              <a:gd name="connsiteX5" fmla="*/ 701607 w 1024057"/>
                                              <a:gd name="connsiteY5" fmla="*/ 423493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31396 w 1024057"/>
                                              <a:gd name="connsiteY2" fmla="*/ 608182 h 897940"/>
                                              <a:gd name="connsiteX3" fmla="*/ 935977 w 1024057"/>
                                              <a:gd name="connsiteY3" fmla="*/ 590952 h 897940"/>
                                              <a:gd name="connsiteX4" fmla="*/ 879600 w 1024057"/>
                                              <a:gd name="connsiteY4" fmla="*/ 533354 h 897940"/>
                                              <a:gd name="connsiteX5" fmla="*/ 843610 w 1024057"/>
                                              <a:gd name="connsiteY5" fmla="*/ 510132 h 897940"/>
                                              <a:gd name="connsiteX6" fmla="*/ 701607 w 1024057"/>
                                              <a:gd name="connsiteY6" fmla="*/ 423493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9" fmla="*/ 0 w 1024057"/>
                                              <a:gd name="connsiteY9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52217 w 1024057"/>
                                              <a:gd name="connsiteY2" fmla="*/ 616974 h 897940"/>
                                              <a:gd name="connsiteX3" fmla="*/ 935977 w 1024057"/>
                                              <a:gd name="connsiteY3" fmla="*/ 590952 h 897940"/>
                                              <a:gd name="connsiteX4" fmla="*/ 879600 w 1024057"/>
                                              <a:gd name="connsiteY4" fmla="*/ 533354 h 897940"/>
                                              <a:gd name="connsiteX5" fmla="*/ 843610 w 1024057"/>
                                              <a:gd name="connsiteY5" fmla="*/ 510132 h 897940"/>
                                              <a:gd name="connsiteX6" fmla="*/ 701607 w 1024057"/>
                                              <a:gd name="connsiteY6" fmla="*/ 423493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9" fmla="*/ 0 w 1024057"/>
                                              <a:gd name="connsiteY9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52217 w 1024057"/>
                                              <a:gd name="connsiteY2" fmla="*/ 616974 h 897940"/>
                                              <a:gd name="connsiteX3" fmla="*/ 879600 w 1024057"/>
                                              <a:gd name="connsiteY3" fmla="*/ 533354 h 897940"/>
                                              <a:gd name="connsiteX4" fmla="*/ 843610 w 1024057"/>
                                              <a:gd name="connsiteY4" fmla="*/ 510132 h 897940"/>
                                              <a:gd name="connsiteX5" fmla="*/ 701607 w 1024057"/>
                                              <a:gd name="connsiteY5" fmla="*/ 423493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47718 w 1024057"/>
                                              <a:gd name="connsiteY2" fmla="*/ 616974 h 897940"/>
                                              <a:gd name="connsiteX3" fmla="*/ 879600 w 1024057"/>
                                              <a:gd name="connsiteY3" fmla="*/ 533354 h 897940"/>
                                              <a:gd name="connsiteX4" fmla="*/ 843610 w 1024057"/>
                                              <a:gd name="connsiteY4" fmla="*/ 510132 h 897940"/>
                                              <a:gd name="connsiteX5" fmla="*/ 701607 w 1024057"/>
                                              <a:gd name="connsiteY5" fmla="*/ 423493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36412 w 1024057"/>
                                              <a:gd name="connsiteY2" fmla="*/ 641953 h 897940"/>
                                              <a:gd name="connsiteX3" fmla="*/ 879600 w 1024057"/>
                                              <a:gd name="connsiteY3" fmla="*/ 533354 h 897940"/>
                                              <a:gd name="connsiteX4" fmla="*/ 843610 w 1024057"/>
                                              <a:gd name="connsiteY4" fmla="*/ 510132 h 897940"/>
                                              <a:gd name="connsiteX5" fmla="*/ 701607 w 1024057"/>
                                              <a:gd name="connsiteY5" fmla="*/ 423493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52333 w 1024057"/>
                                              <a:gd name="connsiteY2" fmla="*/ 616974 h 897940"/>
                                              <a:gd name="connsiteX3" fmla="*/ 879600 w 1024057"/>
                                              <a:gd name="connsiteY3" fmla="*/ 533354 h 897940"/>
                                              <a:gd name="connsiteX4" fmla="*/ 843610 w 1024057"/>
                                              <a:gd name="connsiteY4" fmla="*/ 510132 h 897940"/>
                                              <a:gd name="connsiteX5" fmla="*/ 701607 w 1024057"/>
                                              <a:gd name="connsiteY5" fmla="*/ 423493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43296 w 1024057"/>
                                              <a:gd name="connsiteY2" fmla="*/ 616974 h 897940"/>
                                              <a:gd name="connsiteX3" fmla="*/ 879600 w 1024057"/>
                                              <a:gd name="connsiteY3" fmla="*/ 533354 h 897940"/>
                                              <a:gd name="connsiteX4" fmla="*/ 843610 w 1024057"/>
                                              <a:gd name="connsiteY4" fmla="*/ 510132 h 897940"/>
                                              <a:gd name="connsiteX5" fmla="*/ 701607 w 1024057"/>
                                              <a:gd name="connsiteY5" fmla="*/ 423493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43296 w 1024057"/>
                                              <a:gd name="connsiteY2" fmla="*/ 616974 h 897940"/>
                                              <a:gd name="connsiteX3" fmla="*/ 897789 w 1024057"/>
                                              <a:gd name="connsiteY3" fmla="*/ 558330 h 897940"/>
                                              <a:gd name="connsiteX4" fmla="*/ 843610 w 1024057"/>
                                              <a:gd name="connsiteY4" fmla="*/ 510132 h 897940"/>
                                              <a:gd name="connsiteX5" fmla="*/ 701607 w 1024057"/>
                                              <a:gd name="connsiteY5" fmla="*/ 423493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41066 w 1024057"/>
                                              <a:gd name="connsiteY2" fmla="*/ 628339 h 897940"/>
                                              <a:gd name="connsiteX3" fmla="*/ 897789 w 1024057"/>
                                              <a:gd name="connsiteY3" fmla="*/ 558330 h 897940"/>
                                              <a:gd name="connsiteX4" fmla="*/ 843610 w 1024057"/>
                                              <a:gd name="connsiteY4" fmla="*/ 510132 h 897940"/>
                                              <a:gd name="connsiteX5" fmla="*/ 701607 w 1024057"/>
                                              <a:gd name="connsiteY5" fmla="*/ 423493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41066 w 1024057"/>
                                              <a:gd name="connsiteY2" fmla="*/ 628339 h 897940"/>
                                              <a:gd name="connsiteX3" fmla="*/ 888749 w 1024057"/>
                                              <a:gd name="connsiteY3" fmla="*/ 574231 h 897940"/>
                                              <a:gd name="connsiteX4" fmla="*/ 843610 w 1024057"/>
                                              <a:gd name="connsiteY4" fmla="*/ 510132 h 897940"/>
                                              <a:gd name="connsiteX5" fmla="*/ 701607 w 1024057"/>
                                              <a:gd name="connsiteY5" fmla="*/ 423493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41066 w 1024057"/>
                                              <a:gd name="connsiteY2" fmla="*/ 628339 h 897940"/>
                                              <a:gd name="connsiteX3" fmla="*/ 888749 w 1024057"/>
                                              <a:gd name="connsiteY3" fmla="*/ 574231 h 897940"/>
                                              <a:gd name="connsiteX4" fmla="*/ 839106 w 1024057"/>
                                              <a:gd name="connsiteY4" fmla="*/ 537377 h 897940"/>
                                              <a:gd name="connsiteX5" fmla="*/ 701607 w 1024057"/>
                                              <a:gd name="connsiteY5" fmla="*/ 423493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41066 w 1024057"/>
                                              <a:gd name="connsiteY2" fmla="*/ 628339 h 897940"/>
                                              <a:gd name="connsiteX3" fmla="*/ 888749 w 1024057"/>
                                              <a:gd name="connsiteY3" fmla="*/ 574231 h 897940"/>
                                              <a:gd name="connsiteX4" fmla="*/ 816449 w 1024057"/>
                                              <a:gd name="connsiteY4" fmla="*/ 516972 h 897940"/>
                                              <a:gd name="connsiteX5" fmla="*/ 701607 w 1024057"/>
                                              <a:gd name="connsiteY5" fmla="*/ 423493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41066 w 1024057"/>
                                              <a:gd name="connsiteY2" fmla="*/ 628339 h 897940"/>
                                              <a:gd name="connsiteX3" fmla="*/ 888749 w 1024057"/>
                                              <a:gd name="connsiteY3" fmla="*/ 574231 h 897940"/>
                                              <a:gd name="connsiteX4" fmla="*/ 790792 w 1024057"/>
                                              <a:gd name="connsiteY4" fmla="*/ 484679 h 897940"/>
                                              <a:gd name="connsiteX5" fmla="*/ 701607 w 1024057"/>
                                              <a:gd name="connsiteY5" fmla="*/ 423493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41066 w 1024057"/>
                                              <a:gd name="connsiteY2" fmla="*/ 628339 h 897940"/>
                                              <a:gd name="connsiteX3" fmla="*/ 888749 w 1024057"/>
                                              <a:gd name="connsiteY3" fmla="*/ 574231 h 897940"/>
                                              <a:gd name="connsiteX4" fmla="*/ 790792 w 1024057"/>
                                              <a:gd name="connsiteY4" fmla="*/ 496039 h 897940"/>
                                              <a:gd name="connsiteX5" fmla="*/ 701607 w 1024057"/>
                                              <a:gd name="connsiteY5" fmla="*/ 423493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41066 w 1024057"/>
                                              <a:gd name="connsiteY2" fmla="*/ 628339 h 897940"/>
                                              <a:gd name="connsiteX3" fmla="*/ 870633 w 1024057"/>
                                              <a:gd name="connsiteY3" fmla="*/ 549289 h 897940"/>
                                              <a:gd name="connsiteX4" fmla="*/ 790792 w 1024057"/>
                                              <a:gd name="connsiteY4" fmla="*/ 496039 h 897940"/>
                                              <a:gd name="connsiteX5" fmla="*/ 701607 w 1024057"/>
                                              <a:gd name="connsiteY5" fmla="*/ 423493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41066 w 1024057"/>
                                              <a:gd name="connsiteY2" fmla="*/ 628339 h 897940"/>
                                              <a:gd name="connsiteX3" fmla="*/ 870633 w 1024057"/>
                                              <a:gd name="connsiteY3" fmla="*/ 549289 h 897940"/>
                                              <a:gd name="connsiteX4" fmla="*/ 790792 w 1024057"/>
                                              <a:gd name="connsiteY4" fmla="*/ 484679 h 897940"/>
                                              <a:gd name="connsiteX5" fmla="*/ 701607 w 1024057"/>
                                              <a:gd name="connsiteY5" fmla="*/ 423493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7398 w 1024057"/>
                                              <a:gd name="connsiteY1" fmla="*/ 706753 h 897940"/>
                                              <a:gd name="connsiteX2" fmla="*/ 941066 w 1024057"/>
                                              <a:gd name="connsiteY2" fmla="*/ 628339 h 897940"/>
                                              <a:gd name="connsiteX3" fmla="*/ 870633 w 1024057"/>
                                              <a:gd name="connsiteY3" fmla="*/ 549289 h 897940"/>
                                              <a:gd name="connsiteX4" fmla="*/ 790792 w 1024057"/>
                                              <a:gd name="connsiteY4" fmla="*/ 484679 h 897940"/>
                                              <a:gd name="connsiteX5" fmla="*/ 701607 w 1024057"/>
                                              <a:gd name="connsiteY5" fmla="*/ 423493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7398 w 1024057"/>
                                              <a:gd name="connsiteY1" fmla="*/ 706753 h 897940"/>
                                              <a:gd name="connsiteX2" fmla="*/ 941066 w 1024057"/>
                                              <a:gd name="connsiteY2" fmla="*/ 628339 h 897940"/>
                                              <a:gd name="connsiteX3" fmla="*/ 870633 w 1024057"/>
                                              <a:gd name="connsiteY3" fmla="*/ 549289 h 897940"/>
                                              <a:gd name="connsiteX4" fmla="*/ 790792 w 1024057"/>
                                              <a:gd name="connsiteY4" fmla="*/ 484679 h 897940"/>
                                              <a:gd name="connsiteX5" fmla="*/ 701607 w 1024057"/>
                                              <a:gd name="connsiteY5" fmla="*/ 423493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93322 w 1024057"/>
                                              <a:gd name="connsiteY1" fmla="*/ 743079 h 897940"/>
                                              <a:gd name="connsiteX2" fmla="*/ 941066 w 1024057"/>
                                              <a:gd name="connsiteY2" fmla="*/ 628339 h 897940"/>
                                              <a:gd name="connsiteX3" fmla="*/ 870633 w 1024057"/>
                                              <a:gd name="connsiteY3" fmla="*/ 549289 h 897940"/>
                                              <a:gd name="connsiteX4" fmla="*/ 790792 w 1024057"/>
                                              <a:gd name="connsiteY4" fmla="*/ 484679 h 897940"/>
                                              <a:gd name="connsiteX5" fmla="*/ 701607 w 1024057"/>
                                              <a:gd name="connsiteY5" fmla="*/ 423493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93322 w 1024057"/>
                                              <a:gd name="connsiteY1" fmla="*/ 743079 h 897940"/>
                                              <a:gd name="connsiteX2" fmla="*/ 941066 w 1024057"/>
                                              <a:gd name="connsiteY2" fmla="*/ 628339 h 897940"/>
                                              <a:gd name="connsiteX3" fmla="*/ 870633 w 1024057"/>
                                              <a:gd name="connsiteY3" fmla="*/ 549289 h 897940"/>
                                              <a:gd name="connsiteX4" fmla="*/ 790792 w 1024057"/>
                                              <a:gd name="connsiteY4" fmla="*/ 484679 h 897940"/>
                                              <a:gd name="connsiteX5" fmla="*/ 683483 w 1024057"/>
                                              <a:gd name="connsiteY5" fmla="*/ 412161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93322 w 1024057"/>
                                              <a:gd name="connsiteY1" fmla="*/ 743079 h 897940"/>
                                              <a:gd name="connsiteX2" fmla="*/ 941066 w 1024057"/>
                                              <a:gd name="connsiteY2" fmla="*/ 628339 h 897940"/>
                                              <a:gd name="connsiteX3" fmla="*/ 870633 w 1024057"/>
                                              <a:gd name="connsiteY3" fmla="*/ 549289 h 897940"/>
                                              <a:gd name="connsiteX4" fmla="*/ 790792 w 1024057"/>
                                              <a:gd name="connsiteY4" fmla="*/ 484679 h 897940"/>
                                              <a:gd name="connsiteX5" fmla="*/ 660821 w 1024057"/>
                                              <a:gd name="connsiteY5" fmla="*/ 396774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93322 w 1024057"/>
                                              <a:gd name="connsiteY1" fmla="*/ 743079 h 897940"/>
                                              <a:gd name="connsiteX2" fmla="*/ 943374 w 1024057"/>
                                              <a:gd name="connsiteY2" fmla="*/ 637435 h 897940"/>
                                              <a:gd name="connsiteX3" fmla="*/ 870633 w 1024057"/>
                                              <a:gd name="connsiteY3" fmla="*/ 549289 h 897940"/>
                                              <a:gd name="connsiteX4" fmla="*/ 790792 w 1024057"/>
                                              <a:gd name="connsiteY4" fmla="*/ 484679 h 897940"/>
                                              <a:gd name="connsiteX5" fmla="*/ 660821 w 1024057"/>
                                              <a:gd name="connsiteY5" fmla="*/ 396774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99007 w 1024057"/>
                                              <a:gd name="connsiteY1" fmla="*/ 766094 h 897940"/>
                                              <a:gd name="connsiteX2" fmla="*/ 993322 w 1024057"/>
                                              <a:gd name="connsiteY2" fmla="*/ 743079 h 897940"/>
                                              <a:gd name="connsiteX3" fmla="*/ 943374 w 1024057"/>
                                              <a:gd name="connsiteY3" fmla="*/ 637435 h 897940"/>
                                              <a:gd name="connsiteX4" fmla="*/ 870633 w 1024057"/>
                                              <a:gd name="connsiteY4" fmla="*/ 549289 h 897940"/>
                                              <a:gd name="connsiteX5" fmla="*/ 790792 w 1024057"/>
                                              <a:gd name="connsiteY5" fmla="*/ 484679 h 897940"/>
                                              <a:gd name="connsiteX6" fmla="*/ 660821 w 1024057"/>
                                              <a:gd name="connsiteY6" fmla="*/ 396774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9" fmla="*/ 0 w 1024057"/>
                                              <a:gd name="connsiteY9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99007 w 1024057"/>
                                              <a:gd name="connsiteY1" fmla="*/ 766094 h 897940"/>
                                              <a:gd name="connsiteX2" fmla="*/ 991094 w 1024057"/>
                                              <a:gd name="connsiteY2" fmla="*/ 749909 h 897940"/>
                                              <a:gd name="connsiteX3" fmla="*/ 943374 w 1024057"/>
                                              <a:gd name="connsiteY3" fmla="*/ 637435 h 897940"/>
                                              <a:gd name="connsiteX4" fmla="*/ 870633 w 1024057"/>
                                              <a:gd name="connsiteY4" fmla="*/ 549289 h 897940"/>
                                              <a:gd name="connsiteX5" fmla="*/ 790792 w 1024057"/>
                                              <a:gd name="connsiteY5" fmla="*/ 484679 h 897940"/>
                                              <a:gd name="connsiteX6" fmla="*/ 660821 w 1024057"/>
                                              <a:gd name="connsiteY6" fmla="*/ 396774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9" fmla="*/ 0 w 1024057"/>
                                              <a:gd name="connsiteY9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99007 w 1024057"/>
                                              <a:gd name="connsiteY1" fmla="*/ 766094 h 897940"/>
                                              <a:gd name="connsiteX2" fmla="*/ 943374 w 1024057"/>
                                              <a:gd name="connsiteY2" fmla="*/ 637435 h 897940"/>
                                              <a:gd name="connsiteX3" fmla="*/ 870633 w 1024057"/>
                                              <a:gd name="connsiteY3" fmla="*/ 549289 h 897940"/>
                                              <a:gd name="connsiteX4" fmla="*/ 790792 w 1024057"/>
                                              <a:gd name="connsiteY4" fmla="*/ 484679 h 897940"/>
                                              <a:gd name="connsiteX5" fmla="*/ 660821 w 1024057"/>
                                              <a:gd name="connsiteY5" fmla="*/ 396774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99007 w 1024057"/>
                                              <a:gd name="connsiteY1" fmla="*/ 766094 h 897940"/>
                                              <a:gd name="connsiteX2" fmla="*/ 943374 w 1024057"/>
                                              <a:gd name="connsiteY2" fmla="*/ 637435 h 897940"/>
                                              <a:gd name="connsiteX3" fmla="*/ 870633 w 1024057"/>
                                              <a:gd name="connsiteY3" fmla="*/ 549289 h 897940"/>
                                              <a:gd name="connsiteX4" fmla="*/ 660821 w 1024057"/>
                                              <a:gd name="connsiteY4" fmla="*/ 396774 h 897940"/>
                                              <a:gd name="connsiteX5" fmla="*/ 0 w 1024057"/>
                                              <a:gd name="connsiteY5" fmla="*/ 0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99007 w 1024057"/>
                                              <a:gd name="connsiteY1" fmla="*/ 766094 h 897940"/>
                                              <a:gd name="connsiteX2" fmla="*/ 952489 w 1024057"/>
                                              <a:gd name="connsiteY2" fmla="*/ 648800 h 897940"/>
                                              <a:gd name="connsiteX3" fmla="*/ 870633 w 1024057"/>
                                              <a:gd name="connsiteY3" fmla="*/ 549289 h 897940"/>
                                              <a:gd name="connsiteX4" fmla="*/ 660821 w 1024057"/>
                                              <a:gd name="connsiteY4" fmla="*/ 396774 h 897940"/>
                                              <a:gd name="connsiteX5" fmla="*/ 0 w 1024057"/>
                                              <a:gd name="connsiteY5" fmla="*/ 0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99007 w 1024057"/>
                                              <a:gd name="connsiteY1" fmla="*/ 766094 h 897940"/>
                                              <a:gd name="connsiteX2" fmla="*/ 921791 w 1024057"/>
                                              <a:gd name="connsiteY2" fmla="*/ 616974 h 897940"/>
                                              <a:gd name="connsiteX3" fmla="*/ 870633 w 1024057"/>
                                              <a:gd name="connsiteY3" fmla="*/ 549289 h 897940"/>
                                              <a:gd name="connsiteX4" fmla="*/ 660821 w 1024057"/>
                                              <a:gd name="connsiteY4" fmla="*/ 396774 h 897940"/>
                                              <a:gd name="connsiteX5" fmla="*/ 0 w 1024057"/>
                                              <a:gd name="connsiteY5" fmla="*/ 0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99007 w 1024057"/>
                                              <a:gd name="connsiteY1" fmla="*/ 766094 h 897940"/>
                                              <a:gd name="connsiteX2" fmla="*/ 921791 w 1024057"/>
                                              <a:gd name="connsiteY2" fmla="*/ 616974 h 897940"/>
                                              <a:gd name="connsiteX3" fmla="*/ 870669 w 1024057"/>
                                              <a:gd name="connsiteY3" fmla="*/ 608182 h 897940"/>
                                              <a:gd name="connsiteX4" fmla="*/ 660821 w 1024057"/>
                                              <a:gd name="connsiteY4" fmla="*/ 396774 h 897940"/>
                                              <a:gd name="connsiteX5" fmla="*/ 0 w 1024057"/>
                                              <a:gd name="connsiteY5" fmla="*/ 0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99007 w 1024057"/>
                                              <a:gd name="connsiteY1" fmla="*/ 766094 h 897940"/>
                                              <a:gd name="connsiteX2" fmla="*/ 942412 w 1024057"/>
                                              <a:gd name="connsiteY2" fmla="*/ 678739 h 897940"/>
                                              <a:gd name="connsiteX3" fmla="*/ 870669 w 1024057"/>
                                              <a:gd name="connsiteY3" fmla="*/ 608182 h 897940"/>
                                              <a:gd name="connsiteX4" fmla="*/ 660821 w 1024057"/>
                                              <a:gd name="connsiteY4" fmla="*/ 396774 h 897940"/>
                                              <a:gd name="connsiteX5" fmla="*/ 0 w 1024057"/>
                                              <a:gd name="connsiteY5" fmla="*/ 0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1011114 w 1024057"/>
                                              <a:gd name="connsiteY1" fmla="*/ 813162 h 897940"/>
                                              <a:gd name="connsiteX2" fmla="*/ 942412 w 1024057"/>
                                              <a:gd name="connsiteY2" fmla="*/ 678739 h 897940"/>
                                              <a:gd name="connsiteX3" fmla="*/ 870669 w 1024057"/>
                                              <a:gd name="connsiteY3" fmla="*/ 608182 h 897940"/>
                                              <a:gd name="connsiteX4" fmla="*/ 660821 w 1024057"/>
                                              <a:gd name="connsiteY4" fmla="*/ 396774 h 897940"/>
                                              <a:gd name="connsiteX5" fmla="*/ 0 w 1024057"/>
                                              <a:gd name="connsiteY5" fmla="*/ 0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1011114 w 1024057"/>
                                              <a:gd name="connsiteY1" fmla="*/ 813162 h 897940"/>
                                              <a:gd name="connsiteX2" fmla="*/ 942412 w 1024057"/>
                                              <a:gd name="connsiteY2" fmla="*/ 678739 h 897940"/>
                                              <a:gd name="connsiteX3" fmla="*/ 844243 w 1024057"/>
                                              <a:gd name="connsiteY3" fmla="*/ 555276 h 897940"/>
                                              <a:gd name="connsiteX4" fmla="*/ 660821 w 1024057"/>
                                              <a:gd name="connsiteY4" fmla="*/ 396774 h 897940"/>
                                              <a:gd name="connsiteX5" fmla="*/ 0 w 1024057"/>
                                              <a:gd name="connsiteY5" fmla="*/ 0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1011114 w 1024057"/>
                                              <a:gd name="connsiteY1" fmla="*/ 813162 h 897940"/>
                                              <a:gd name="connsiteX2" fmla="*/ 954212 w 1024057"/>
                                              <a:gd name="connsiteY2" fmla="*/ 681700 h 897940"/>
                                              <a:gd name="connsiteX3" fmla="*/ 844243 w 1024057"/>
                                              <a:gd name="connsiteY3" fmla="*/ 555276 h 897940"/>
                                              <a:gd name="connsiteX4" fmla="*/ 660821 w 1024057"/>
                                              <a:gd name="connsiteY4" fmla="*/ 396774 h 897940"/>
                                              <a:gd name="connsiteX5" fmla="*/ 0 w 1024057"/>
                                              <a:gd name="connsiteY5" fmla="*/ 0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1011114 w 1024057"/>
                                              <a:gd name="connsiteY1" fmla="*/ 813162 h 897940"/>
                                              <a:gd name="connsiteX2" fmla="*/ 954212 w 1024057"/>
                                              <a:gd name="connsiteY2" fmla="*/ 681700 h 897940"/>
                                              <a:gd name="connsiteX3" fmla="*/ 858979 w 1024057"/>
                                              <a:gd name="connsiteY3" fmla="*/ 552353 h 897940"/>
                                              <a:gd name="connsiteX4" fmla="*/ 660821 w 1024057"/>
                                              <a:gd name="connsiteY4" fmla="*/ 396774 h 897940"/>
                                              <a:gd name="connsiteX5" fmla="*/ 0 w 1024057"/>
                                              <a:gd name="connsiteY5" fmla="*/ 0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1011114 w 1024057"/>
                                              <a:gd name="connsiteY1" fmla="*/ 813162 h 897940"/>
                                              <a:gd name="connsiteX2" fmla="*/ 954212 w 1024057"/>
                                              <a:gd name="connsiteY2" fmla="*/ 681700 h 897940"/>
                                              <a:gd name="connsiteX3" fmla="*/ 858979 w 1024057"/>
                                              <a:gd name="connsiteY3" fmla="*/ 552353 h 897940"/>
                                              <a:gd name="connsiteX4" fmla="*/ 646147 w 1024057"/>
                                              <a:gd name="connsiteY4" fmla="*/ 376205 h 897940"/>
                                              <a:gd name="connsiteX5" fmla="*/ 0 w 1024057"/>
                                              <a:gd name="connsiteY5" fmla="*/ 0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1011114 w 1024057"/>
                                              <a:gd name="connsiteY1" fmla="*/ 813162 h 897940"/>
                                              <a:gd name="connsiteX2" fmla="*/ 954212 w 1024057"/>
                                              <a:gd name="connsiteY2" fmla="*/ 681700 h 897940"/>
                                              <a:gd name="connsiteX3" fmla="*/ 867835 w 1024057"/>
                                              <a:gd name="connsiteY3" fmla="*/ 549430 h 897940"/>
                                              <a:gd name="connsiteX4" fmla="*/ 646147 w 1024057"/>
                                              <a:gd name="connsiteY4" fmla="*/ 376205 h 897940"/>
                                              <a:gd name="connsiteX5" fmla="*/ 0 w 1024057"/>
                                              <a:gd name="connsiteY5" fmla="*/ 0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1011114 w 1024057"/>
                                              <a:gd name="connsiteY1" fmla="*/ 813162 h 897940"/>
                                              <a:gd name="connsiteX2" fmla="*/ 966013 w 1024057"/>
                                              <a:gd name="connsiteY2" fmla="*/ 681721 h 897940"/>
                                              <a:gd name="connsiteX3" fmla="*/ 867835 w 1024057"/>
                                              <a:gd name="connsiteY3" fmla="*/ 549430 h 897940"/>
                                              <a:gd name="connsiteX4" fmla="*/ 646147 w 1024057"/>
                                              <a:gd name="connsiteY4" fmla="*/ 376205 h 897940"/>
                                              <a:gd name="connsiteX5" fmla="*/ 0 w 1024057"/>
                                              <a:gd name="connsiteY5" fmla="*/ 0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connsiteX0" y="connsiteY0"/>
                                              </a:cxn>
                                              <a:cxn ang="0">
                                                <a:pos x="connsiteX1" y="connsiteY1"/>
                                              </a:cxn>
                                              <a:cxn ang="0">
                                                <a:pos x="connsiteX2" y="connsiteY2"/>
                                              </a:cxn>
                                              <a:cxn ang="0">
                                                <a:pos x="connsiteX3" y="connsiteY3"/>
                                              </a:cxn>
                                              <a:cxn ang="0">
                                                <a:pos x="connsiteX4" y="connsiteY4"/>
                                              </a:cxn>
                                              <a:cxn ang="0">
                                                <a:pos x="connsiteX5" y="connsiteY5"/>
                                              </a:cxn>
                                              <a:cxn ang="0">
                                                <a:pos x="connsiteX6" y="connsiteY6"/>
                                              </a:cxn>
                                              <a:cxn ang="0">
                                                <a:pos x="connsiteX7" y="connsiteY7"/>
                                              </a:cxn>
                                            </a:cxnLst>
                                            <a:rect l="l" t="t" r="r" b="b"/>
                                            <a:pathLst>
                                              <a:path w="1024057" h="897940">
                                                <a:moveTo>
                                                  <a:pt x="1024057" y="897940"/>
                                                </a:moveTo>
                                                <a:cubicBezTo>
                                                  <a:pt x="1019126" y="873319"/>
                                                  <a:pt x="1024561" y="856580"/>
                                                  <a:pt x="1011114" y="813162"/>
                                                </a:cubicBezTo>
                                                <a:cubicBezTo>
                                                  <a:pt x="997667" y="769745"/>
                                                  <a:pt x="987409" y="717855"/>
                                                  <a:pt x="966013" y="681721"/>
                                                </a:cubicBezTo>
                                                <a:cubicBezTo>
                                                  <a:pt x="944617" y="645587"/>
                                                  <a:pt x="914927" y="589540"/>
                                                  <a:pt x="867835" y="549430"/>
                                                </a:cubicBezTo>
                                                <a:cubicBezTo>
                                                  <a:pt x="820743" y="509320"/>
                                                  <a:pt x="790786" y="467777"/>
                                                  <a:pt x="646147" y="376205"/>
                                                </a:cubicBezTo>
                                                <a:cubicBezTo>
                                                  <a:pt x="501508" y="284633"/>
                                                  <a:pt x="107691" y="62701"/>
                                                  <a:pt x="0" y="0"/>
                                                </a:cubicBezTo>
                                                <a:lnTo>
                                                  <a:pt x="0" y="0"/>
                                                </a:lnTo>
                                                <a:lnTo>
                                                  <a:pt x="0" y="0"/>
                                                </a:lnTo>
                                              </a:path>
                                            </a:pathLst>
                                          </a:custGeom>
                                          <a:noFill/>
                                          <a:ln>
                                            <a:solidFill>
                                              <a:srgbClr val="C00000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txbx>
                                          <w:txbxContent>
                                            <w:p w:rsidR="00447BCA" w:rsidRDefault="00447BCA" w:rsidP="00BA6C18">
                                              <w:pPr>
                                                <w:pStyle w:val="a3"/>
                                                <w:spacing w:before="0" w:beforeAutospacing="0" w:after="200" w:afterAutospacing="0" w:line="276" w:lineRule="auto"/>
                                              </w:pPr>
                                              <w:r>
                                                <w:rPr>
                                                  <w:rFonts w:eastAsia="Times New Roman"/>
                                                  <w:sz w:val="22"/>
                                                  <w:szCs w:val="22"/>
                                                </w:rPr>
                                                <w:t> 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  <wps:wsp>
                                      <wps:cNvPr id="100" name="Овал 100"/>
                                      <wps:cNvSpPr/>
                                      <wps:spPr>
                                        <a:xfrm>
                                          <a:off x="2789344" y="1740468"/>
                                          <a:ext cx="45085" cy="45085"/>
                                        </a:xfrm>
                                        <a:prstGeom prst="ellipse">
                                          <a:avLst/>
                                        </a:prstGeom>
                                      </wps:spPr>
                                      <wps:style>
                                        <a:lnRef idx="2">
                                          <a:schemeClr val="dk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txbx>
                                        <w:txbxContent>
                                          <w:p w:rsidR="00447BCA" w:rsidRDefault="00447BCA" w:rsidP="0053708A">
                                            <w:pPr>
                                              <w:rPr>
                                                <w:rFonts w:eastAsia="Times New Roman"/>
                                              </w:rPr>
                                            </w:pPr>
                                          </w:p>
                                        </w:txbxContent>
                                      </wps:txbx>
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08" name="Поле 45"/>
                                      <wps:cNvSpPr txBox="1"/>
                                      <wps:spPr>
                                        <a:xfrm>
                                          <a:off x="3859293" y="1372106"/>
                                          <a:ext cx="834390" cy="30607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  <a:effectLst/>
                                      </wps:spPr>
                                      <wps:style>
                                        <a:lnRef idx="0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dk1"/>
                                        </a:fontRef>
                                      </wps:style>
                                      <wps:txbx>
                                        <w:txbxContent>
                                          <w:p w:rsidR="00447BCA" w:rsidRDefault="00447BCA" w:rsidP="00A03B78">
                                            <w:pPr>
                                              <w:pStyle w:val="a3"/>
                                              <w:spacing w:before="0" w:beforeAutospacing="0" w:after="200" w:afterAutospacing="0" w:line="276" w:lineRule="auto"/>
                                            </w:pPr>
                                            <w:r>
                                              <w:rPr>
                                                <w:rFonts w:eastAsia="Calibri"/>
                                                <w:i/>
                                                <w:iCs/>
                                                <w:sz w:val="28"/>
                                                <w:szCs w:val="28"/>
                                                <w:lang w:val="en-US"/>
                                              </w:rPr>
                                              <w:t>F</w:t>
                                            </w:r>
                                            <w:r>
                                              <w:rPr>
                                                <w:rFonts w:eastAsia="Calibri"/>
                                                <w:sz w:val="28"/>
                                                <w:szCs w:val="28"/>
                                              </w:rPr>
                                              <w:t>(</w:t>
                                            </w:r>
                                            <w:r>
                                              <w:rPr>
                                                <w:rFonts w:eastAsia="Calibri"/>
                                                <w:sz w:val="28"/>
                                                <w:szCs w:val="28"/>
                                                <w:lang w:val="en-US"/>
                                              </w:rPr>
                                              <w:t>c</w:t>
                                            </w:r>
                                            <w:r>
                                              <w:rPr>
                                                <w:rFonts w:eastAsia="Calibri"/>
                                                <w:sz w:val="28"/>
                                                <w:szCs w:val="28"/>
                                              </w:rPr>
                                              <w:t>,</w:t>
                                            </w:r>
                                            <w:r>
                                              <w:rPr>
                                                <w:rFonts w:eastAsia="Calibri"/>
                                                <w:sz w:val="28"/>
                                                <w:szCs w:val="28"/>
                                                <w:lang w:val="en-US"/>
                                              </w:rPr>
                                              <w:t>0</w:t>
                                            </w:r>
                                            <w:r>
                                              <w:rPr>
                                                <w:rFonts w:eastAsia="Calibri"/>
                                                <w:sz w:val="28"/>
                                                <w:szCs w:val="28"/>
                                              </w:rPr>
                                              <w:t>)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g:grpSp>
                                      <wpg:cNvPr id="230" name="Группа 230"/>
                                      <wpg:cNvGrpSpPr/>
                                      <wpg:grpSpPr>
                                        <a:xfrm>
                                          <a:off x="742367" y="246171"/>
                                          <a:ext cx="4413590" cy="2057412"/>
                                          <a:chOff x="742367" y="246171"/>
                                          <a:chExt cx="4413590" cy="2057412"/>
                                        </a:xfrm>
                                      </wpg:grpSpPr>
                                      <wpg:grpSp>
                                        <wpg:cNvPr id="229" name="Группа 229"/>
                                        <wpg:cNvGrpSpPr/>
                                        <wpg:grpSpPr>
                                          <a:xfrm>
                                            <a:off x="742367" y="246171"/>
                                            <a:ext cx="4413590" cy="2057412"/>
                                            <a:chOff x="742367" y="246171"/>
                                            <a:chExt cx="4413590" cy="2057412"/>
                                          </a:xfrm>
                                        </wpg:grpSpPr>
                                        <wps:wsp>
                                          <wps:cNvPr id="108" name="Прямая соединительная линия 108"/>
                                          <wps:cNvCnPr/>
                                          <wps:spPr>
                                            <a:xfrm flipV="1">
                                              <a:off x="742367" y="246171"/>
                                              <a:ext cx="4413590" cy="2057412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359" name="Овал 359"/>
                                          <wps:cNvSpPr/>
                                          <wps:spPr>
                                            <a:xfrm flipV="1">
                                              <a:off x="4160412" y="769836"/>
                                              <a:ext cx="45719" cy="45719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</wps:spPr>
                                          <wps:style>
                                            <a:lnRef idx="2">
                                              <a:schemeClr val="dk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txbx>
                                            <w:txbxContent>
                                              <w:p w:rsidR="00447BCA" w:rsidRDefault="00447BCA" w:rsidP="00960CB5">
                                                <w:pPr>
                                                  <w:pStyle w:val="a3"/>
                                                  <w:spacing w:before="0" w:beforeAutospacing="0" w:after="200" w:afterAutospacing="0" w:line="276" w:lineRule="auto"/>
                                                </w:pPr>
                                                <w:r>
                                                  <w:rPr>
                                                    <w:rFonts w:eastAsia="Times New Roman"/>
                                                    <w:sz w:val="22"/>
                                                    <w:szCs w:val="22"/>
                                                  </w:rPr>
                                                  <w:t> 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grpSp>
                                      <wps:wsp>
                                        <wps:cNvPr id="361" name="Поле 45"/>
                                        <wps:cNvSpPr txBox="1"/>
                                        <wps:spPr>
                                          <a:xfrm>
                                            <a:off x="4206126" y="621096"/>
                                            <a:ext cx="720090" cy="30670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style>
                                          <a:lnRef idx="0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dk1"/>
                                          </a:fontRef>
                                        </wps:style>
                                        <wps:txbx>
                                          <w:txbxContent>
                                            <w:p w:rsidR="00447BCA" w:rsidRDefault="00447BCA" w:rsidP="00960CB5">
                                              <w:pPr>
                                                <w:pStyle w:val="a3"/>
                                                <w:spacing w:before="0" w:beforeAutospacing="0" w:after="200" w:afterAutospacing="0" w:line="276" w:lineRule="auto"/>
                                              </w:pPr>
                                              <w:r>
                                                <w:rPr>
                                                  <w:rFonts w:eastAsia="Calibri"/>
                                                  <w:i/>
                                                  <w:iCs/>
                                                  <w:sz w:val="28"/>
                                                  <w:szCs w:val="28"/>
                                                </w:rPr>
                                                <w:t>М</w:t>
                                              </w:r>
                                              <w:r>
                                                <w:rPr>
                                                  <w:rFonts w:eastAsia="Calibri"/>
                                                  <w:sz w:val="28"/>
                                                  <w:szCs w:val="28"/>
                                                </w:rPr>
                                                <w:t>(</w:t>
                                              </w:r>
                                              <w:proofErr w:type="spellStart"/>
                                              <w:proofErr w:type="gramStart"/>
                                              <w:r>
                                                <w:rPr>
                                                  <w:rFonts w:eastAsia="Calibri"/>
                                                  <w:i/>
                                                  <w:iCs/>
                                                  <w:sz w:val="28"/>
                                                  <w:szCs w:val="28"/>
                                                </w:rPr>
                                                <w:t>х</w:t>
                                              </w:r>
                                              <w:r>
                                                <w:rPr>
                                                  <w:rFonts w:eastAsia="Calibri"/>
                                                  <w:sz w:val="28"/>
                                                  <w:szCs w:val="28"/>
                                                </w:rPr>
                                                <w:t>,</w:t>
                                              </w:r>
                                              <w:r>
                                                <w:rPr>
                                                  <w:rFonts w:eastAsia="Calibri"/>
                                                  <w:i/>
                                                  <w:iCs/>
                                                  <w:sz w:val="28"/>
                                                  <w:szCs w:val="28"/>
                                                </w:rPr>
                                                <w:t>у</w:t>
                                              </w:r>
                                              <w:proofErr w:type="spellEnd"/>
                                              <w:proofErr w:type="gramEnd"/>
                                              <w:r>
                                                <w:rPr>
                                                  <w:rFonts w:eastAsia="Calibri"/>
                                                  <w:sz w:val="28"/>
                                                  <w:szCs w:val="28"/>
                                                </w:rPr>
                                                <w:t>)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</wpg:grpSp>
                                </wpg:grpSp>
                              </wpg:grpSp>
                            </wpg:grpSp>
                          </wpg:grpSp>
                          <wpg:grpSp>
                            <wpg:cNvPr id="238" name="Группа 238"/>
                            <wpg:cNvGrpSpPr/>
                            <wpg:grpSpPr>
                              <a:xfrm>
                                <a:off x="3365487" y="114075"/>
                                <a:ext cx="379882" cy="2171628"/>
                                <a:chOff x="3365487" y="114075"/>
                                <a:chExt cx="379882" cy="2171628"/>
                              </a:xfrm>
                            </wpg:grpSpPr>
                            <wps:wsp>
                              <wps:cNvPr id="237" name="Прямая соединительная линия 237"/>
                              <wps:cNvCnPr/>
                              <wps:spPr>
                                <a:xfrm>
                                  <a:off x="3431116" y="228375"/>
                                  <a:ext cx="0" cy="2057328"/>
                                </a:xfrm>
                                <a:prstGeom prst="line">
                                  <a:avLst/>
                                </a:prstGeom>
                                <a:ln w="22225"/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70" name="Поле 60"/>
                              <wps:cNvSpPr txBox="1"/>
                              <wps:spPr>
                                <a:xfrm>
                                  <a:off x="3365487" y="114075"/>
                                  <a:ext cx="379882" cy="3073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447BCA" w:rsidRPr="00FD5C15" w:rsidRDefault="00447BCA" w:rsidP="00FD5C15">
                                    <w:pPr>
                                      <w:pStyle w:val="a3"/>
                                      <w:spacing w:before="0" w:beforeAutospacing="0" w:after="200" w:afterAutospacing="0" w:line="276" w:lineRule="auto"/>
                                      <w:rPr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rFonts w:eastAsia="Calibri"/>
                                        <w:i/>
                                        <w:iCs/>
                                        <w:sz w:val="28"/>
                                        <w:szCs w:val="28"/>
                                        <w:lang w:val="en-US"/>
                                      </w:rPr>
                                      <w:t>L</w:t>
                                    </w: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g:grpSp>
                            <wpg:cNvPr id="372" name="Группа 372"/>
                            <wpg:cNvGrpSpPr/>
                            <wpg:grpSpPr>
                              <a:xfrm>
                                <a:off x="2093148" y="114639"/>
                                <a:ext cx="379882" cy="2171065"/>
                                <a:chOff x="0" y="0"/>
                                <a:chExt cx="379882" cy="2171628"/>
                              </a:xfrm>
                            </wpg:grpSpPr>
                            <wps:wsp>
                              <wps:cNvPr id="373" name="Прямая соединительная линия 373"/>
                              <wps:cNvCnPr/>
                              <wps:spPr>
                                <a:xfrm>
                                  <a:off x="65629" y="114300"/>
                                  <a:ext cx="0" cy="2057328"/>
                                </a:xfrm>
                                <a:prstGeom prst="line">
                                  <a:avLst/>
                                </a:prstGeom>
                                <a:ln w="22225"/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74" name="Поле 60"/>
                              <wps:cNvSpPr txBox="1"/>
                              <wps:spPr>
                                <a:xfrm>
                                  <a:off x="0" y="0"/>
                                  <a:ext cx="379882" cy="3073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447BCA" w:rsidRDefault="00447BCA" w:rsidP="00FD5C15">
                                    <w:pPr>
                                      <w:pStyle w:val="a3"/>
                                      <w:spacing w:before="0" w:beforeAutospacing="0" w:after="200" w:afterAutospacing="0" w:line="276" w:lineRule="auto"/>
                                    </w:pPr>
                                    <w:r>
                                      <w:rPr>
                                        <w:rFonts w:eastAsia="Calibri"/>
                                        <w:i/>
                                        <w:iCs/>
                                        <w:sz w:val="28"/>
                                        <w:szCs w:val="28"/>
                                        <w:lang w:val="en-US"/>
                                      </w:rPr>
                                      <w:t>L’</w:t>
                                    </w: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241" name="Прямая соединительная линия 241"/>
                          <wps:cNvCnPr>
                            <a:stCxn id="359" idx="3"/>
                          </wps:cNvCnPr>
                          <wps:spPr>
                            <a:xfrm flipH="1" flipV="1">
                              <a:off x="3430832" y="776459"/>
                              <a:ext cx="736103" cy="48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12D14EE2" id="Полотно 106" o:spid="_x0000_s1173" editas="canvas" style="width:461.75pt;height:242.3pt;mso-position-horizontal-relative:char;mso-position-vertical-relative:line" coordsize="58642,307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">
                <v:shape id="_x0000_s1174" type="#_x0000_t75" style="position:absolute;width:58642;height:30772;visibility:visible;mso-wrap-style:square">
                  <v:fill o:detectmouseclick="t"/>
                  <v:path o:connecttype="none"/>
                </v:shape>
                <v:shape id="Поле 45" o:spid="_x0000_s1175" type="#_x0000_t202" style="position:absolute;left:24702;top:879;width:2947;height:30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" filled="f" stroked="f" strokeweight=".5pt">
                  <v:textbox>
                    <w:txbxContent>
                      <w:p w:rsidR="00447BCA" w:rsidRPr="00BA6A1C" w:rsidRDefault="00447BCA" w:rsidP="0053708A">
                        <w:pPr>
                          <w:pStyle w:val="a3"/>
                          <w:spacing w:before="0" w:beforeAutospacing="0" w:after="200" w:afterAutospacing="0" w:line="276" w:lineRule="auto"/>
                          <w:rPr>
                            <w:color w:val="1F497D" w:themeColor="text2"/>
                          </w:rPr>
                        </w:pPr>
                        <w:r w:rsidRPr="00BA6A1C">
                          <w:rPr>
                            <w:rFonts w:eastAsia="Calibri"/>
                            <w:i/>
                            <w:iCs/>
                            <w:color w:val="1F497D" w:themeColor="text2"/>
                            <w:sz w:val="28"/>
                            <w:szCs w:val="28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shape id="Поле 45" o:spid="_x0000_s1176" type="#_x0000_t202" style="position:absolute;left:24867;top:27666;width:9150;height:30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" filled="f" stroked="f" strokeweight=".5pt">
                  <v:textbox>
                    <w:txbxContent>
                      <w:p w:rsidR="00447BCA" w:rsidRPr="0053708A" w:rsidRDefault="00447BCA" w:rsidP="0053708A">
                        <w:pPr>
                          <w:pStyle w:val="a3"/>
                          <w:spacing w:before="0" w:beforeAutospacing="0" w:after="200" w:afterAutospacing="0" w:line="276" w:lineRule="auto"/>
                          <w:rPr>
                            <w:sz w:val="28"/>
                            <w:szCs w:val="28"/>
                          </w:rPr>
                        </w:pPr>
                        <w:r w:rsidRPr="00D53567">
                          <w:rPr>
                            <w:sz w:val="28"/>
                            <w:szCs w:val="28"/>
                          </w:rPr>
                          <w:t xml:space="preserve">Рис. </w:t>
                        </w:r>
                        <w:r>
                          <w:rPr>
                            <w:sz w:val="28"/>
                            <w:szCs w:val="28"/>
                            <w:lang w:val="en-US"/>
                          </w:rPr>
                          <w:t>2.3</w:t>
                        </w:r>
                      </w:p>
                    </w:txbxContent>
                  </v:textbox>
                </v:shape>
                <v:oval id="Овал 101" o:spid="_x0000_s1177" style="position:absolute;left:37268;top:13279;width:450;height:4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" fillcolor="black [3200]" strokecolor="black [1600]" strokeweight="2pt">
                  <v:textbox>
                    <w:txbxContent>
                      <w:p w:rsidR="00447BCA" w:rsidRDefault="00447BCA" w:rsidP="0053708A">
                        <w:pPr>
                          <w:rPr>
                            <w:rFonts w:eastAsia="Times New Roman"/>
                          </w:rPr>
                        </w:pPr>
                      </w:p>
                    </w:txbxContent>
                  </v:textbox>
                </v:oval>
                <v:oval id="Овал 102" o:spid="_x0000_s1178" style="position:absolute;left:18153;top:13184;width:451;height:4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" fillcolor="black [3200]" strokecolor="black [1600]" strokeweight="2pt">
                  <v:textbox>
                    <w:txbxContent>
                      <w:p w:rsidR="00447BCA" w:rsidRDefault="00447BCA" w:rsidP="0053708A">
                        <w:pPr>
                          <w:rPr>
                            <w:rFonts w:eastAsia="Times New Roman"/>
                          </w:rPr>
                        </w:pPr>
                      </w:p>
                    </w:txbxContent>
                  </v:textbox>
                </v:oval>
                <v:oval id="Овал 209" o:spid="_x0000_s1179" style="position:absolute;left:40418;top:13184;width:445;height:44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" fillcolor="black [3200]" strokecolor="black [1600]" strokeweight="2pt">
                  <v:textbox>
                    <w:txbxContent>
                      <w:p w:rsidR="00447BCA" w:rsidRDefault="00447BCA" w:rsidP="00A03B78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oval>
                <v:line id="Прямая соединительная линия 231" o:spid="_x0000_s1180" style="position:absolute;flip:x;visibility:visible;mso-wrap-style:square" from="40519,7765" to="41872,131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" strokecolor="black [3040]"/>
                <v:group id="Группа 242" o:spid="_x0000_s1181" style="position:absolute;left:7423;top:1140;width:44136;height:23742" coordorigin="7423,1140" coordsize="44135,237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">
                  <v:group id="Группа 239" o:spid="_x0000_s1182" style="position:absolute;left:7423;top:1140;width:44136;height:23742" coordorigin="7423,1140" coordsize="44135,237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">
                    <v:group id="Группа 236" o:spid="_x0000_s1183" style="position:absolute;left:7423;top:1670;width:44136;height:23212" coordorigin="7423,1670" coordsize="44135,232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">
                      <v:oval id="Овал 99" o:spid="_x0000_s1184" style="position:absolute;left:27839;top:8781;width:457;height:45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" fillcolor="black [3200]" strokecolor="black [1600]" strokeweight="2pt"/>
                      <v:group id="Группа 235" o:spid="_x0000_s1185" style="position:absolute;left:7423;top:1670;width:44136;height:23212" coordorigin="7423,1670" coordsize="44135,232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">
                        <v:oval id="Овал 206" o:spid="_x0000_s1186" style="position:absolute;left:14932;top:13192;width:451;height:4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" fillcolor="black [3200]" strokecolor="black [1600]" strokeweight="2pt">
                          <v:textbox>
                            <w:txbxContent>
                              <w:p w:rsidR="00447BCA" w:rsidRDefault="00447BCA" w:rsidP="00A03B78">
                                <w:pPr>
                                  <w:rPr>
                                    <w:rFonts w:eastAsia="Times New Roman"/>
                                  </w:rPr>
                                </w:pPr>
                              </w:p>
                            </w:txbxContent>
                          </v:textbox>
                        </v:oval>
                        <v:group id="Группа 234" o:spid="_x0000_s1187" style="position:absolute;left:7423;top:1670;width:44136;height:23212" coordorigin="7423,1670" coordsize="44135,232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">
                          <v:shape id="Поле 45" o:spid="_x0000_s1188" type="#_x0000_t202" style="position:absolute;left:10316;top:13690;width:8351;height:30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" filled="f" stroked="f" strokeweight=".5pt">
                            <v:textbox>
                              <w:txbxContent>
                                <w:p w:rsidR="00447BCA" w:rsidRDefault="00447BCA" w:rsidP="00A03B78">
                                  <w:pPr>
                                    <w:pStyle w:val="a3"/>
                                    <w:spacing w:before="0" w:beforeAutospacing="0" w:after="200" w:afterAutospacing="0" w:line="276" w:lineRule="auto"/>
                                  </w:pPr>
                                  <w:r>
                                    <w:rPr>
                                      <w:rFonts w:eastAsia="Calibri"/>
                                      <w:i/>
                                      <w:iCs/>
                                      <w:sz w:val="28"/>
                                      <w:szCs w:val="28"/>
                                      <w:lang w:val="en-US"/>
                                    </w:rPr>
                                    <w:t>F’</w:t>
                                  </w:r>
                                  <w:r>
                                    <w:rPr>
                                      <w:rFonts w:eastAsia="Calibri"/>
                                      <w:sz w:val="28"/>
                                      <w:szCs w:val="28"/>
                                    </w:rPr>
                                    <w:t>(</w:t>
                                  </w:r>
                                  <w:r>
                                    <w:rPr>
                                      <w:rFonts w:eastAsia="Calibri"/>
                                      <w:sz w:val="28"/>
                                      <w:szCs w:val="28"/>
                                      <w:lang w:val="en-US"/>
                                    </w:rPr>
                                    <w:t>-c</w:t>
                                  </w:r>
                                  <w:r>
                                    <w:rPr>
                                      <w:rFonts w:eastAsia="Calibri"/>
                                      <w:sz w:val="28"/>
                                      <w:szCs w:val="28"/>
                                    </w:rPr>
                                    <w:t>,</w:t>
                                  </w:r>
                                  <w:r>
                                    <w:rPr>
                                      <w:rFonts w:eastAsia="Calibri"/>
                                      <w:sz w:val="28"/>
                                      <w:szCs w:val="28"/>
                                      <w:lang w:val="en-US"/>
                                    </w:rPr>
                                    <w:t>0</w:t>
                                  </w:r>
                                  <w:r>
                                    <w:rPr>
                                      <w:rFonts w:eastAsia="Calibri"/>
                                      <w:sz w:val="28"/>
                                      <w:szCs w:val="28"/>
                                    </w:rPr>
                                    <w:t>)</w:t>
                                  </w:r>
                                </w:p>
                              </w:txbxContent>
                            </v:textbox>
                          </v:shape>
                          <v:group id="Группа 233" o:spid="_x0000_s1189" style="position:absolute;left:7423;top:1670;width:44136;height:23212" coordorigin="7423,1670" coordsize="44135,232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">
                            <v:group id="Группа 113" o:spid="_x0000_s1190" style="position:absolute;left:7912;top:4296;width:10272;height:18021" coordorigin="7912,4296" coordsize="10271,18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">
                              <v:shape id="Полилиния 111" o:spid="_x0000_s1191" style="position:absolute;left:7912;top:4296;width:10241;height:8980;visibility:visible;mso-wrap-style:square;v-text-anchor:middle" coordsize="1024057,8979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" path="m1024057,897940v-4931,-24621,504,-41360,-12943,-84778c997667,769745,987409,717855,966013,681721,944617,645587,914927,589540,867835,549430,820743,509320,790786,467777,646147,376205,501508,284633,107691,62701,,l,,,e" filled="f" strokecolor="#c00000" strokeweight="2pt">
                                <v:path arrowok="t" o:connecttype="custom" o:connectlocs="1024057,897940;1011114,813162;966013,681721;867835,549430;646147,376205;0,0;0,0;0,0" o:connectangles="0,0,0,0,0,0,0,0"/>
                              </v:shape>
                              <v:shape id="Полилиния 112" o:spid="_x0000_s1192" style="position:absolute;left:7948;top:13338;width:10236;height:8979;flip:y;visibility:visible;mso-wrap-style:square;v-text-anchor:middle" coordsize="1024057,89794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" adj="-11796480,,5400" path="m1024057,897940v-4931,-24621,504,-41360,-12943,-84778c997667,769745,987409,717855,966013,681721,944617,645587,914927,589540,867835,549430,820743,509320,790786,467777,646147,376205,501508,284633,107691,62701,,l,,,e" filled="f" strokecolor="#c00000" strokeweight="2pt">
                                <v:stroke joinstyle="miter"/>
                                <v:formulas/>
                                <v:path arrowok="t" o:connecttype="custom" o:connectlocs="1023620,897890;1010683,813117;965601,681683;867465,549399;645871,376184;0,0;0,0;0,0" o:connectangles="0,0,0,0,0,0,0,0" textboxrect="0,0,1024057,897940"/>
                                <v:textbox>
                                  <w:txbxContent>
                                    <w:p w:rsidR="00447BCA" w:rsidRDefault="00447BCA" w:rsidP="00BA6C18">
                                      <w:pPr>
                                        <w:rPr>
                                          <w:rFonts w:eastAsia="Times New Roman"/>
                                        </w:rPr>
                                      </w:pPr>
                                    </w:p>
                                  </w:txbxContent>
                                </v:textbox>
                              </v:shape>
                            </v:group>
                            <v:group id="Группа 232" o:spid="_x0000_s1193" style="position:absolute;left:7423;top:1670;width:44136;height:23212" coordorigin="7423,1670" coordsize="44135,232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">
                              <v:shape id="Поле 60" o:spid="_x0000_s1194" type="#_x0000_t202" style="position:absolute;left:27431;top:5187;width:7210;height:30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" filled="f" stroked="f" strokeweight=".5pt">
                                <v:textbox>
                                  <w:txbxContent>
                                    <w:p w:rsidR="00447BCA" w:rsidRPr="00BA6A1C" w:rsidRDefault="00447BCA" w:rsidP="0053708A">
                                      <w:pPr>
                                        <w:rPr>
                                          <w:rFonts w:ascii="Times New Roman" w:hAnsi="Times New Roman" w:cs="Times New Roman"/>
                                          <w:sz w:val="28"/>
                                          <w:szCs w:val="28"/>
                                        </w:rPr>
                                      </w:pPr>
                                      <w:r>
                                        <w:rPr>
                                          <w:rFonts w:ascii="Times New Roman" w:hAnsi="Times New Roman" w:cs="Times New Roman"/>
                                          <w:i/>
                                          <w:sz w:val="28"/>
                                          <w:szCs w:val="28"/>
                                        </w:rPr>
                                        <w:t>В</w:t>
                                      </w:r>
                                      <w:r>
                                        <w:rPr>
                                          <w:rFonts w:ascii="Times New Roman" w:hAnsi="Times New Roman" w:cs="Times New Roman"/>
                                          <w:sz w:val="28"/>
                                          <w:szCs w:val="28"/>
                                        </w:rPr>
                                        <w:t>(</w:t>
                                      </w:r>
                                      <w:r w:rsidRPr="00BA6A1C">
                                        <w:rPr>
                                          <w:rFonts w:ascii="Times New Roman" w:hAnsi="Times New Roman" w:cs="Times New Roman"/>
                                          <w:i/>
                                          <w:sz w:val="28"/>
                                          <w:szCs w:val="28"/>
                                        </w:rPr>
                                        <w:t>0</w:t>
                                      </w:r>
                                      <w:r>
                                        <w:rPr>
                                          <w:rFonts w:ascii="Times New Roman" w:hAnsi="Times New Roman" w:cs="Times New Roman"/>
                                          <w:sz w:val="28"/>
                                          <w:szCs w:val="28"/>
                                        </w:rPr>
                                        <w:t>,</w:t>
                                      </w:r>
                                      <w:r w:rsidRPr="00BA6A1C">
                                        <w:rPr>
                                          <w:rFonts w:ascii="Times New Roman" w:hAnsi="Times New Roman" w:cs="Times New Roman"/>
                                          <w:i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  <w:t>b</w:t>
                                      </w:r>
                                      <w:r>
                                        <w:rPr>
                                          <w:rFonts w:ascii="Times New Roman" w:hAnsi="Times New Roman" w:cs="Times New Roman"/>
                                          <w:sz w:val="28"/>
                                          <w:szCs w:val="28"/>
                                        </w:rPr>
                                        <w:t>)</w:t>
                                      </w:r>
                                    </w:p>
                                  </w:txbxContent>
                                </v:textbox>
                              </v:shape>
                              <v:shape id="Поле 45" o:spid="_x0000_s1195" type="#_x0000_t202" style="position:absolute;left:27256;top:18329;width:8352;height:30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" filled="f" stroked="f" strokeweight=".5pt">
                                <v:textbox>
                                  <w:txbxContent>
                                    <w:p w:rsidR="00447BCA" w:rsidRDefault="00447BCA" w:rsidP="0053708A">
                                      <w:pPr>
                                        <w:pStyle w:val="a3"/>
                                        <w:spacing w:before="0" w:beforeAutospacing="0" w:after="200" w:afterAutospacing="0" w:line="276" w:lineRule="auto"/>
                                      </w:pPr>
                                      <w:r>
                                        <w:rPr>
                                          <w:rFonts w:eastAsia="Calibri"/>
                                          <w:i/>
                                          <w:iCs/>
                                          <w:sz w:val="28"/>
                                          <w:szCs w:val="28"/>
                                        </w:rPr>
                                        <w:t>В</w:t>
                                      </w:r>
                                      <w:r>
                                        <w:rPr>
                                          <w:rFonts w:eastAsia="Calibri"/>
                                          <w:i/>
                                          <w:iCs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  <w:t>’</w:t>
                                      </w:r>
                                      <w:r>
                                        <w:rPr>
                                          <w:rFonts w:eastAsia="Calibri"/>
                                          <w:sz w:val="28"/>
                                          <w:szCs w:val="28"/>
                                        </w:rPr>
                                        <w:t>(</w:t>
                                      </w:r>
                                      <w:r>
                                        <w:rPr>
                                          <w:rFonts w:eastAsia="Calibri"/>
                                          <w:i/>
                                          <w:iCs/>
                                          <w:sz w:val="28"/>
                                          <w:szCs w:val="28"/>
                                        </w:rPr>
                                        <w:t>0</w:t>
                                      </w:r>
                                      <w:r>
                                        <w:rPr>
                                          <w:rFonts w:eastAsia="Calibri"/>
                                          <w:sz w:val="28"/>
                                          <w:szCs w:val="28"/>
                                        </w:rPr>
                                        <w:t>,</w:t>
                                      </w:r>
                                      <w:r>
                                        <w:rPr>
                                          <w:rFonts w:eastAsia="Calibri"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  <w:t>-</w:t>
                                      </w:r>
                                      <w:r>
                                        <w:rPr>
                                          <w:rFonts w:eastAsia="Calibri"/>
                                          <w:i/>
                                          <w:iCs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  <w:t>b</w:t>
                                      </w:r>
                                      <w:r>
                                        <w:rPr>
                                          <w:rFonts w:eastAsia="Calibri"/>
                                          <w:sz w:val="28"/>
                                          <w:szCs w:val="28"/>
                                        </w:rPr>
                                        <w:t>)</w:t>
                                      </w:r>
                                    </w:p>
                                  </w:txbxContent>
                                </v:textbox>
                              </v:shape>
                              <v:shape id="Поле 45" o:spid="_x0000_s1196" type="#_x0000_t202" style="position:absolute;left:31965;top:12915;width:7207;height:30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" filled="f" stroked="f" strokeweight=".5pt">
                                <v:textbox>
                                  <w:txbxContent>
                                    <w:p w:rsidR="00447BCA" w:rsidRDefault="00447BCA" w:rsidP="0053708A">
                                      <w:pPr>
                                        <w:pStyle w:val="a3"/>
                                        <w:spacing w:before="0" w:beforeAutospacing="0" w:after="200" w:afterAutospacing="0" w:line="276" w:lineRule="auto"/>
                                      </w:pPr>
                                      <w:r>
                                        <w:rPr>
                                          <w:rFonts w:eastAsia="Calibri"/>
                                          <w:i/>
                                          <w:iCs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  <w:t>A</w:t>
                                      </w:r>
                                      <w:r>
                                        <w:rPr>
                                          <w:rFonts w:eastAsia="Calibri"/>
                                          <w:sz w:val="28"/>
                                          <w:szCs w:val="28"/>
                                        </w:rPr>
                                        <w:t>(</w:t>
                                      </w:r>
                                      <w:r>
                                        <w:rPr>
                                          <w:rFonts w:eastAsia="Calibri"/>
                                          <w:i/>
                                          <w:iCs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  <w:t>a</w:t>
                                      </w:r>
                                      <w:r>
                                        <w:rPr>
                                          <w:rFonts w:eastAsia="Calibri"/>
                                          <w:sz w:val="28"/>
                                          <w:szCs w:val="28"/>
                                        </w:rPr>
                                        <w:t>,</w:t>
                                      </w:r>
                                      <w:r>
                                        <w:rPr>
                                          <w:rFonts w:eastAsia="Calibri"/>
                                          <w:i/>
                                          <w:iCs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  <w:t>0</w:t>
                                      </w:r>
                                      <w:r>
                                        <w:rPr>
                                          <w:rFonts w:eastAsia="Calibri"/>
                                          <w:sz w:val="28"/>
                                          <w:szCs w:val="28"/>
                                        </w:rPr>
                                        <w:t>)</w:t>
                                      </w:r>
                                    </w:p>
                                  </w:txbxContent>
                                </v:textbox>
                              </v:shape>
                              <v:shape id="Поле 45" o:spid="_x0000_s1197" type="#_x0000_t202" style="position:absolute;left:17791;top:10759;width:7960;height:30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" filled="f" stroked="f" strokeweight=".5pt">
                                <v:textbox>
                                  <w:txbxContent>
                                    <w:p w:rsidR="00447BCA" w:rsidRDefault="00447BCA" w:rsidP="0053708A">
                                      <w:pPr>
                                        <w:pStyle w:val="a3"/>
                                        <w:spacing w:before="0" w:beforeAutospacing="0" w:after="200" w:afterAutospacing="0" w:line="276" w:lineRule="auto"/>
                                      </w:pPr>
                                      <w:r>
                                        <w:rPr>
                                          <w:rFonts w:eastAsia="Calibri"/>
                                          <w:i/>
                                          <w:iCs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  <w:t>A’</w:t>
                                      </w:r>
                                      <w:r>
                                        <w:rPr>
                                          <w:rFonts w:eastAsia="Calibri"/>
                                          <w:sz w:val="28"/>
                                          <w:szCs w:val="28"/>
                                        </w:rPr>
                                        <w:t>(</w:t>
                                      </w:r>
                                      <w:r>
                                        <w:rPr>
                                          <w:rFonts w:eastAsia="Calibri"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  <w:t>-</w:t>
                                      </w:r>
                                      <w:r>
                                        <w:rPr>
                                          <w:rFonts w:eastAsia="Calibri"/>
                                          <w:i/>
                                          <w:iCs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  <w:t>a</w:t>
                                      </w:r>
                                      <w:r>
                                        <w:rPr>
                                          <w:rFonts w:eastAsia="Calibri"/>
                                          <w:sz w:val="28"/>
                                          <w:szCs w:val="28"/>
                                        </w:rPr>
                                        <w:t>,</w:t>
                                      </w:r>
                                      <w:r>
                                        <w:rPr>
                                          <w:rFonts w:eastAsia="Calibri"/>
                                          <w:i/>
                                          <w:iCs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  <w:t>0</w:t>
                                      </w:r>
                                      <w:r>
                                        <w:rPr>
                                          <w:rFonts w:eastAsia="Calibri"/>
                                          <w:sz w:val="28"/>
                                          <w:szCs w:val="28"/>
                                        </w:rPr>
                                        <w:t>)</w:t>
                                      </w:r>
                                    </w:p>
                                  </w:txbxContent>
                                </v:textbox>
                              </v:shape>
                              <v:shape id="Прямая со стрелкой 68" o:spid="_x0000_s1198" type="#_x0000_t32" style="position:absolute;left:11693;top:13466;width:37983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" strokecolor="#4579b8 [3044]">
                                <v:stroke endarrow="open"/>
                              </v:shape>
                              <v:shape id="Прямая со стрелкой 69" o:spid="_x0000_s1199" type="#_x0000_t32" style="position:absolute;left:28061;top:1670;width:0;height:2321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" strokecolor="#4579b8 [3044]">
                                <v:stroke endarrow="open"/>
                              </v:shape>
                              <v:shape id="Поле 45" o:spid="_x0000_s1200" type="#_x0000_t202" style="position:absolute;left:47607;top:12924;width:2948;height:30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" filled="f" stroked="f" strokeweight=".5pt">
                                <v:textbox>
                                  <w:txbxContent>
                                    <w:p w:rsidR="00447BCA" w:rsidRPr="00BA6A1C" w:rsidRDefault="00447BCA" w:rsidP="0053708A">
                                      <w:pPr>
                                        <w:pStyle w:val="a3"/>
                                        <w:spacing w:before="0" w:beforeAutospacing="0" w:after="200" w:afterAutospacing="0" w:line="276" w:lineRule="auto"/>
                                        <w:rPr>
                                          <w:color w:val="1F497D" w:themeColor="text2"/>
                                        </w:rPr>
                                      </w:pPr>
                                      <w:r w:rsidRPr="00BA6A1C">
                                        <w:rPr>
                                          <w:rFonts w:eastAsia="Calibri"/>
                                          <w:i/>
                                          <w:iCs/>
                                          <w:color w:val="1F497D" w:themeColor="text2"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  <w:t>x</w:t>
                                      </w:r>
                                    </w:p>
                                  </w:txbxContent>
                                </v:textbox>
                              </v:shape>
                              <v:rect id="Прямоугольник 107" o:spid="_x0000_s1201" style="position:absolute;left:18375;top:8968;width:19080;height:861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" filled="f" strokecolor="#92d050" strokeweight="2pt">
                                <v:stroke dashstyle="dash"/>
                              </v:rect>
                              <v:line id="Прямая соединительная линия 109" o:spid="_x0000_s1202" style="position:absolute;flip:x y;visibility:visible;mso-wrap-style:square" from="7427,3776" to="51559,243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" strokecolor="#4579b8 [3044]"/>
                              <v:group id="Группа 114" o:spid="_x0000_s1203" style="position:absolute;left:37590;top:4500;width:10243;height:17914;flip:x" coordorigin="93,100" coordsize="10247,179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">
                                <v:shape id="Полилиния 115" o:spid="_x0000_s1204" style="position:absolute;left:100;top:100;width:10241;height:8979;visibility:visible;mso-wrap-style:square;v-text-anchor:middle" coordsize="1024057,89794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" adj="-11796480,,5400" path="m1024057,897940v-4931,-24621,504,-41360,-12943,-84778c997667,769745,987409,717855,966013,681721,944617,645587,914927,589540,867835,549430,820743,509320,790786,467777,646147,376205,501508,284633,107691,62701,,l,,,e" filled="f" strokecolor="#c00000" strokeweight="2pt">
                                  <v:stroke joinstyle="miter"/>
                                  <v:formulas/>
                                  <v:path arrowok="t" o:connecttype="custom" o:connectlocs="1024057,897940;1011114,813162;966013,681721;867835,549430;646147,376205;0,0;0,0;0,0" o:connectangles="0,0,0,0,0,0,0,0" textboxrect="0,0,1024057,897940"/>
                                  <v:textbox>
                                    <w:txbxContent>
                                      <w:p w:rsidR="00447BCA" w:rsidRDefault="00447BCA" w:rsidP="00BA6C18">
                                        <w:pPr>
                                          <w:rPr>
                                            <w:rFonts w:eastAsia="Times New Roman"/>
                                          </w:rPr>
                                        </w:pPr>
                                      </w:p>
                                    </w:txbxContent>
                                  </v:textbox>
                                </v:shape>
                                <v:shape id="Полилиния 116" o:spid="_x0000_s1205" style="position:absolute;left:93;top:9041;width:10236;height:8979;flip:y;visibility:visible;mso-wrap-style:square;v-text-anchor:middle" coordsize="1024057,89794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" adj="-11796480,,5400" path="m1024057,897940v-4931,-24621,504,-41360,-12943,-84778c997667,769745,987409,717855,966013,681721,944617,645587,914927,589540,867835,549430,820743,509320,790786,467777,646147,376205,501508,284633,107691,62701,,l,,,e" filled="f" strokecolor="#c00000" strokeweight="2pt">
                                  <v:stroke joinstyle="miter"/>
                                  <v:formulas/>
                                  <v:path arrowok="t" o:connecttype="custom" o:connectlocs="1023620,897890;1010683,813117;965601,681683;867465,549399;645871,376184;0,0;0,0;0,0" o:connectangles="0,0,0,0,0,0,0,0" textboxrect="0,0,1024057,897940"/>
                                  <v:textbox>
                                    <w:txbxContent>
                                      <w:p w:rsidR="00447BCA" w:rsidRDefault="00447BCA" w:rsidP="00BA6C18">
                                        <w:pPr>
                                          <w:pStyle w:val="a3"/>
                                          <w:spacing w:before="0" w:beforeAutospacing="0" w:after="200" w:afterAutospacing="0" w:line="276" w:lineRule="auto"/>
                                        </w:pPr>
                                        <w:r>
                                          <w:rPr>
                                            <w:rFonts w:eastAsia="Times New Roman"/>
                                            <w:sz w:val="22"/>
                                            <w:szCs w:val="22"/>
                                          </w:rPr>
                                          <w:t> </w:t>
                                        </w:r>
                                      </w:p>
                                    </w:txbxContent>
                                  </v:textbox>
                                </v:shape>
                              </v:group>
                              <v:oval id="Овал 100" o:spid="_x0000_s1206" style="position:absolute;left:27893;top:17404;width:451;height:4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" fillcolor="black [3200]" strokecolor="black [1600]" strokeweight="2pt">
                                <v:textbox>
                                  <w:txbxContent>
                                    <w:p w:rsidR="00447BCA" w:rsidRDefault="00447BCA" w:rsidP="0053708A">
                                      <w:pPr>
                                        <w:rPr>
                                          <w:rFonts w:eastAsia="Times New Roman"/>
                                        </w:rPr>
                                      </w:pPr>
                                    </w:p>
                                  </w:txbxContent>
                                </v:textbox>
                              </v:oval>
                              <v:shape id="Поле 45" o:spid="_x0000_s1207" type="#_x0000_t202" style="position:absolute;left:38592;top:13721;width:8344;height:30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" filled="f" stroked="f" strokeweight=".5pt">
                                <v:textbox>
                                  <w:txbxContent>
                                    <w:p w:rsidR="00447BCA" w:rsidRDefault="00447BCA" w:rsidP="00A03B78">
                                      <w:pPr>
                                        <w:pStyle w:val="a3"/>
                                        <w:spacing w:before="0" w:beforeAutospacing="0" w:after="200" w:afterAutospacing="0" w:line="276" w:lineRule="auto"/>
                                      </w:pPr>
                                      <w:r>
                                        <w:rPr>
                                          <w:rFonts w:eastAsia="Calibri"/>
                                          <w:i/>
                                          <w:iCs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  <w:t>F</w:t>
                                      </w:r>
                                      <w:r>
                                        <w:rPr>
                                          <w:rFonts w:eastAsia="Calibri"/>
                                          <w:sz w:val="28"/>
                                          <w:szCs w:val="28"/>
                                        </w:rPr>
                                        <w:t>(</w:t>
                                      </w:r>
                                      <w:r>
                                        <w:rPr>
                                          <w:rFonts w:eastAsia="Calibri"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  <w:t>c</w:t>
                                      </w:r>
                                      <w:r>
                                        <w:rPr>
                                          <w:rFonts w:eastAsia="Calibri"/>
                                          <w:sz w:val="28"/>
                                          <w:szCs w:val="28"/>
                                        </w:rPr>
                                        <w:t>,</w:t>
                                      </w:r>
                                      <w:r>
                                        <w:rPr>
                                          <w:rFonts w:eastAsia="Calibri"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  <w:t>0</w:t>
                                      </w:r>
                                      <w:r>
                                        <w:rPr>
                                          <w:rFonts w:eastAsia="Calibri"/>
                                          <w:sz w:val="28"/>
                                          <w:szCs w:val="28"/>
                                        </w:rPr>
                                        <w:t>)</w:t>
                                      </w:r>
                                    </w:p>
                                  </w:txbxContent>
                                </v:textbox>
                              </v:shape>
                              <v:group id="Группа 230" o:spid="_x0000_s1208" style="position:absolute;left:7423;top:2461;width:44136;height:20574" coordorigin="7423,2461" coordsize="44135,205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">
                                <v:group id="Группа 229" o:spid="_x0000_s1209" style="position:absolute;left:7423;top:2461;width:44136;height:20574" coordorigin="7423,2461" coordsize="44135,205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">
                                  <v:line id="Прямая соединительная линия 108" o:spid="_x0000_s1210" style="position:absolute;flip:y;visibility:visible;mso-wrap-style:square" from="7423,2461" to="51559,230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" strokecolor="#4579b8 [3044]"/>
                                  <v:oval id="Овал 359" o:spid="_x0000_s1211" style="position:absolute;left:41604;top:7698;width:457;height:457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" fillcolor="black [3200]" strokecolor="black [1600]" strokeweight="2pt">
                                    <v:textbox>
                                      <w:txbxContent>
                                        <w:p w:rsidR="00447BCA" w:rsidRDefault="00447BCA" w:rsidP="00960CB5">
                                          <w:pPr>
                                            <w:pStyle w:val="a3"/>
                                            <w:spacing w:before="0" w:beforeAutospacing="0" w:after="200" w:afterAutospacing="0" w:line="276" w:lineRule="auto"/>
                                          </w:pPr>
                                          <w:r>
                                            <w:rPr>
                                              <w:rFonts w:eastAsia="Times New Roman"/>
                                              <w:sz w:val="22"/>
                                              <w:szCs w:val="22"/>
                                            </w:rPr>
                                            <w:t> </w:t>
                                          </w:r>
                                        </w:p>
                                      </w:txbxContent>
                                    </v:textbox>
                                  </v:oval>
                                </v:group>
                                <v:shape id="Поле 45" o:spid="_x0000_s1212" type="#_x0000_t202" style="position:absolute;left:42061;top:6210;width:7201;height:30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" filled="f" stroked="f" strokeweight=".5pt">
                                  <v:textbox>
                                    <w:txbxContent>
                                      <w:p w:rsidR="00447BCA" w:rsidRDefault="00447BCA" w:rsidP="00960CB5">
                                        <w:pPr>
                                          <w:pStyle w:val="a3"/>
                                          <w:spacing w:before="0" w:beforeAutospacing="0" w:after="200" w:afterAutospacing="0" w:line="276" w:lineRule="auto"/>
                                        </w:pPr>
                                        <w:r>
                                          <w:rPr>
                                            <w:rFonts w:eastAsia="Calibri"/>
                                            <w:i/>
                                            <w:iCs/>
                                            <w:sz w:val="28"/>
                                            <w:szCs w:val="28"/>
                                          </w:rPr>
                                          <w:t>М</w:t>
                                        </w:r>
                                        <w:r>
                                          <w:rPr>
                                            <w:rFonts w:eastAsia="Calibri"/>
                                            <w:sz w:val="28"/>
                                            <w:szCs w:val="28"/>
                                          </w:rPr>
                                          <w:t>(</w:t>
                                        </w:r>
                                        <w:proofErr w:type="spellStart"/>
                                        <w:proofErr w:type="gramStart"/>
                                        <w:r>
                                          <w:rPr>
                                            <w:rFonts w:eastAsia="Calibri"/>
                                            <w:i/>
                                            <w:iCs/>
                                            <w:sz w:val="28"/>
                                            <w:szCs w:val="28"/>
                                          </w:rPr>
                                          <w:t>х</w:t>
                                        </w:r>
                                        <w:r>
                                          <w:rPr>
                                            <w:rFonts w:eastAsia="Calibri"/>
                                            <w:sz w:val="28"/>
                                            <w:szCs w:val="28"/>
                                          </w:rPr>
                                          <w:t>,</w:t>
                                        </w:r>
                                        <w:r>
                                          <w:rPr>
                                            <w:rFonts w:eastAsia="Calibri"/>
                                            <w:i/>
                                            <w:iCs/>
                                            <w:sz w:val="28"/>
                                            <w:szCs w:val="28"/>
                                          </w:rPr>
                                          <w:t>у</w:t>
                                        </w:r>
                                        <w:proofErr w:type="spellEnd"/>
                                        <w:proofErr w:type="gramEnd"/>
                                        <w:r>
                                          <w:rPr>
                                            <w:rFonts w:eastAsia="Calibri"/>
                                            <w:sz w:val="28"/>
                                            <w:szCs w:val="28"/>
                                          </w:rPr>
                                          <w:t>)</w:t>
                                        </w:r>
                                      </w:p>
                                    </w:txbxContent>
                                  </v:textbox>
                                </v:shape>
                              </v:group>
                            </v:group>
                          </v:group>
                        </v:group>
                      </v:group>
                    </v:group>
                    <v:group id="Группа 238" o:spid="_x0000_s1213" style="position:absolute;left:33654;top:1140;width:3799;height:21717" coordorigin="33654,1140" coordsize="3798,217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">
                      <v:line id="Прямая соединительная линия 237" o:spid="_x0000_s1214" style="position:absolute;visibility:visible;mso-wrap-style:square" from="34311,2283" to="34311,228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" strokecolor="black [3040]" strokeweight="1.75pt"/>
                      <v:shape id="Поле 60" o:spid="_x0000_s1215" type="#_x0000_t202" style="position:absolute;left:33654;top:1140;width:3799;height:30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" filled="f" stroked="f" strokeweight=".5pt">
                        <v:textbox>
                          <w:txbxContent>
                            <w:p w:rsidR="00447BCA" w:rsidRPr="00FD5C15" w:rsidRDefault="00447BCA" w:rsidP="00FD5C15">
                              <w:pPr>
                                <w:pStyle w:val="a3"/>
                                <w:spacing w:before="0" w:beforeAutospacing="0" w:after="200" w:afterAutospacing="0" w:line="276" w:lineRule="auto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rFonts w:eastAsia="Calibri"/>
                                  <w:i/>
                                  <w:iCs/>
                                  <w:sz w:val="28"/>
                                  <w:szCs w:val="28"/>
                                  <w:lang w:val="en-US"/>
                                </w:rPr>
                                <w:t>L</w:t>
                              </w:r>
                            </w:p>
                          </w:txbxContent>
                        </v:textbox>
                      </v:shape>
                    </v:group>
                    <v:group id="Группа 372" o:spid="_x0000_s1216" style="position:absolute;left:20931;top:1146;width:3799;height:21711" coordsize="3798,217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">
                      <v:line id="Прямая соединительная линия 373" o:spid="_x0000_s1217" style="position:absolute;visibility:visible;mso-wrap-style:square" from="656,1143" to="656,217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" strokecolor="black [3040]" strokeweight="1.75pt"/>
                      <v:shape id="Поле 60" o:spid="_x0000_s1218" type="#_x0000_t202" style="position:absolute;width:3798;height:30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" filled="f" stroked="f" strokeweight=".5pt">
                        <v:textbox>
                          <w:txbxContent>
                            <w:p w:rsidR="00447BCA" w:rsidRDefault="00447BCA" w:rsidP="00FD5C15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Calibri"/>
                                  <w:i/>
                                  <w:iCs/>
                                  <w:sz w:val="28"/>
                                  <w:szCs w:val="28"/>
                                  <w:lang w:val="en-US"/>
                                </w:rPr>
                                <w:t>L’</w:t>
                              </w:r>
                            </w:p>
                          </w:txbxContent>
                        </v:textbox>
                      </v:shape>
                    </v:group>
                  </v:group>
                  <v:line id="Прямая соединительная линия 241" o:spid="_x0000_s1219" style="position:absolute;flip:x y;visibility:visible;mso-wrap-style:square" from="34308,7764" to="41669,77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" strokecolor="black [3040]"/>
                </v:group>
                <w10:anchorlock/>
              </v:group>
            </w:pict>
          </mc:Fallback>
        </mc:AlternateContent>
      </w:r>
    </w:p>
    <w:p w:rsidR="0053708A" w:rsidRPr="005E6D80" w:rsidRDefault="00407C46" w:rsidP="00C53F63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Числа </w:t>
      </w:r>
      <w:r w:rsidRPr="00451DD8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226" type="#_x0000_t75" style="width:10.6pt;height:12.2pt" o:ole="">
            <v:imagedata r:id="rId182" o:title=""/>
          </v:shape>
          <o:OLEObject Type="Embed" ProgID="Equation.DSMT4" ShapeID="_x0000_i1226" DrawAspect="Content" ObjectID="_1611558117" r:id="rId362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451DD8">
        <w:rPr>
          <w:rFonts w:ascii="Times New Roman" w:hAnsi="Times New Roman" w:cs="Times New Roman"/>
          <w:position w:val="-6"/>
          <w:sz w:val="28"/>
          <w:szCs w:val="28"/>
        </w:rPr>
        <w:object w:dxaOrig="200" w:dyaOrig="300">
          <v:shape id="_x0000_i1227" type="#_x0000_t75" style="width:9.75pt;height:15.05pt" o:ole="">
            <v:imagedata r:id="rId184" o:title=""/>
          </v:shape>
          <o:OLEObject Type="Embed" ProgID="Equation.DSMT4" ShapeID="_x0000_i1227" DrawAspect="Content" ObjectID="_1611558118" r:id="rId363"/>
        </w:object>
      </w:r>
      <w:r>
        <w:rPr>
          <w:rFonts w:ascii="Times New Roman" w:hAnsi="Times New Roman" w:cs="Times New Roman"/>
          <w:sz w:val="28"/>
          <w:szCs w:val="28"/>
        </w:rPr>
        <w:t xml:space="preserve"> называют соответственно её </w:t>
      </w:r>
      <w:r w:rsidRPr="00407C46">
        <w:rPr>
          <w:rFonts w:ascii="Times New Roman" w:hAnsi="Times New Roman" w:cs="Times New Roman"/>
          <w:i/>
          <w:sz w:val="28"/>
          <w:szCs w:val="28"/>
          <w:u w:val="single"/>
        </w:rPr>
        <w:t>действительной</w: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407C46">
        <w:rPr>
          <w:rFonts w:ascii="Times New Roman" w:hAnsi="Times New Roman" w:cs="Times New Roman"/>
          <w:i/>
          <w:sz w:val="28"/>
          <w:szCs w:val="28"/>
          <w:u w:val="single"/>
        </w:rPr>
        <w:t>мнимой</w:t>
      </w:r>
      <w:r>
        <w:rPr>
          <w:rFonts w:ascii="Times New Roman" w:hAnsi="Times New Roman" w:cs="Times New Roman"/>
          <w:sz w:val="28"/>
          <w:szCs w:val="28"/>
        </w:rPr>
        <w:t xml:space="preserve"> полуосями, точки </w:t>
      </w:r>
      <w:r w:rsidRPr="00F07968">
        <w:rPr>
          <w:rFonts w:ascii="Times New Roman" w:hAnsi="Times New Roman" w:cs="Times New Roman"/>
          <w:position w:val="-14"/>
          <w:sz w:val="28"/>
          <w:szCs w:val="28"/>
        </w:rPr>
        <w:object w:dxaOrig="880" w:dyaOrig="420">
          <v:shape id="_x0000_i1228" type="#_x0000_t75" style="width:44.35pt;height:21.55pt" o:ole="">
            <v:imagedata r:id="rId199" o:title=""/>
          </v:shape>
          <o:OLEObject Type="Embed" ProgID="Equation.DSMT4" ShapeID="_x0000_i1228" DrawAspect="Content" ObjectID="_1611558119" r:id="rId364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F07968">
        <w:rPr>
          <w:rFonts w:ascii="Times New Roman" w:hAnsi="Times New Roman" w:cs="Times New Roman"/>
          <w:position w:val="-14"/>
          <w:sz w:val="28"/>
          <w:szCs w:val="28"/>
        </w:rPr>
        <w:object w:dxaOrig="1100" w:dyaOrig="420">
          <v:shape id="_x0000_i1229" type="#_x0000_t75" style="width:55.3pt;height:21.55pt" o:ole="">
            <v:imagedata r:id="rId201" o:title=""/>
          </v:shape>
          <o:OLEObject Type="Embed" ProgID="Equation.DSMT4" ShapeID="_x0000_i1229" DrawAspect="Content" ObjectID="_1611558120" r:id="rId36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noBreakHyphen/>
        <w:t xml:space="preserve"> её </w:t>
      </w:r>
      <w:r w:rsidRPr="00F07968">
        <w:rPr>
          <w:rFonts w:ascii="Times New Roman" w:hAnsi="Times New Roman" w:cs="Times New Roman"/>
          <w:i/>
          <w:sz w:val="28"/>
          <w:szCs w:val="28"/>
          <w:u w:val="single"/>
        </w:rPr>
        <w:t>вершинами</w:t>
      </w:r>
      <w:r>
        <w:rPr>
          <w:rFonts w:ascii="Times New Roman" w:hAnsi="Times New Roman" w:cs="Times New Roman"/>
          <w:sz w:val="28"/>
          <w:szCs w:val="28"/>
        </w:rPr>
        <w:t xml:space="preserve">, а отрезки </w:t>
      </w:r>
      <w:r w:rsidRPr="00F07968">
        <w:rPr>
          <w:rFonts w:ascii="Times New Roman" w:hAnsi="Times New Roman" w:cs="Times New Roman"/>
          <w:position w:val="-14"/>
          <w:sz w:val="28"/>
          <w:szCs w:val="28"/>
        </w:rPr>
        <w:object w:dxaOrig="1140" w:dyaOrig="420">
          <v:shape id="_x0000_i1230" type="#_x0000_t75" style="width:56.95pt;height:21.55pt" o:ole="">
            <v:imagedata r:id="rId207" o:title=""/>
          </v:shape>
          <o:OLEObject Type="Embed" ProgID="Equation.DSMT4" ShapeID="_x0000_i1230" DrawAspect="Content" ObjectID="_1611558121" r:id="rId366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F07968">
        <w:rPr>
          <w:rFonts w:ascii="Times New Roman" w:hAnsi="Times New Roman" w:cs="Times New Roman"/>
          <w:position w:val="-14"/>
          <w:sz w:val="28"/>
          <w:szCs w:val="28"/>
        </w:rPr>
        <w:object w:dxaOrig="1120" w:dyaOrig="420">
          <v:shape id="_x0000_i1231" type="#_x0000_t75" style="width:56.15pt;height:21.55pt" o:ole="">
            <v:imagedata r:id="rId209" o:title=""/>
          </v:shape>
          <o:OLEObject Type="Embed" ProgID="Equation.DSMT4" ShapeID="_x0000_i1231" DrawAspect="Content" ObjectID="_1611558122" r:id="rId36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noBreakHyphen/>
        <w:t xml:space="preserve"> её </w:t>
      </w:r>
      <w:r w:rsidRPr="00407C46">
        <w:rPr>
          <w:rFonts w:ascii="Times New Roman" w:hAnsi="Times New Roman" w:cs="Times New Roman"/>
          <w:i/>
          <w:sz w:val="28"/>
          <w:szCs w:val="28"/>
          <w:u w:val="single"/>
        </w:rPr>
        <w:t>действительной</w: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407C46">
        <w:rPr>
          <w:rFonts w:ascii="Times New Roman" w:hAnsi="Times New Roman" w:cs="Times New Roman"/>
          <w:i/>
          <w:sz w:val="28"/>
          <w:szCs w:val="28"/>
          <w:u w:val="single"/>
        </w:rPr>
        <w:t>мним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07968">
        <w:rPr>
          <w:rFonts w:ascii="Times New Roman" w:hAnsi="Times New Roman" w:cs="Times New Roman"/>
          <w:i/>
          <w:sz w:val="28"/>
          <w:szCs w:val="28"/>
          <w:u w:val="single"/>
        </w:rPr>
        <w:t>осями</w:t>
      </w:r>
      <w:r w:rsidRPr="00407C46">
        <w:rPr>
          <w:rFonts w:ascii="Times New Roman" w:hAnsi="Times New Roman" w:cs="Times New Roman"/>
          <w:sz w:val="28"/>
          <w:szCs w:val="28"/>
        </w:rPr>
        <w:t xml:space="preserve"> </w:t>
      </w:r>
      <w:r w:rsidR="00C53F63">
        <w:rPr>
          <w:rFonts w:ascii="Times New Roman" w:hAnsi="Times New Roman" w:cs="Times New Roman"/>
          <w:sz w:val="28"/>
          <w:szCs w:val="28"/>
        </w:rPr>
        <w:t>соответственно.</w:t>
      </w:r>
    </w:p>
    <w:p w:rsidR="0053708A" w:rsidRPr="005E6D80" w:rsidRDefault="0053708A" w:rsidP="00C53F63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 </w:t>
      </w:r>
      <w:r w:rsidRPr="00F07968">
        <w:rPr>
          <w:rFonts w:ascii="Times New Roman" w:hAnsi="Times New Roman" w:cs="Times New Roman"/>
          <w:position w:val="-6"/>
          <w:sz w:val="28"/>
          <w:szCs w:val="28"/>
        </w:rPr>
        <w:object w:dxaOrig="620" w:dyaOrig="300">
          <v:shape id="_x0000_i1232" type="#_x0000_t75" style="width:30.9pt;height:15.05pt" o:ole="">
            <v:imagedata r:id="rId229" o:title=""/>
          </v:shape>
          <o:OLEObject Type="Embed" ProgID="Equation.DSMT4" ShapeID="_x0000_i1232" DrawAspect="Content" ObjectID="_1611558123" r:id="rId368"/>
        </w:object>
      </w:r>
      <w:r>
        <w:rPr>
          <w:rFonts w:ascii="Times New Roman" w:hAnsi="Times New Roman" w:cs="Times New Roman"/>
          <w:sz w:val="28"/>
          <w:szCs w:val="28"/>
        </w:rPr>
        <w:t xml:space="preserve"> гипербола, определяемая уравнением (2.9), называется </w:t>
      </w:r>
      <w:r w:rsidRPr="0053708A">
        <w:rPr>
          <w:rFonts w:ascii="Times New Roman" w:hAnsi="Times New Roman" w:cs="Times New Roman"/>
          <w:i/>
          <w:sz w:val="28"/>
          <w:szCs w:val="28"/>
          <w:u w:val="single"/>
        </w:rPr>
        <w:t>равнобочной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EC4DA9" w:rsidRPr="00D17814" w:rsidRDefault="00EC4DA9" w:rsidP="00C53F63">
      <w:pPr>
        <w:spacing w:after="0" w:line="360" w:lineRule="auto"/>
        <w:ind w:left="2832" w:firstLine="708"/>
        <w:jc w:val="both"/>
        <w:rPr>
          <w:rFonts w:ascii="Times New Roman" w:hAnsi="Times New Roman" w:cs="Times New Roman"/>
          <w:sz w:val="28"/>
          <w:szCs w:val="28"/>
          <w:u w:val="single"/>
        </w:rPr>
      </w:pPr>
      <w:r w:rsidRPr="00D17814">
        <w:rPr>
          <w:rFonts w:ascii="Times New Roman" w:hAnsi="Times New Roman" w:cs="Times New Roman"/>
          <w:sz w:val="28"/>
          <w:szCs w:val="28"/>
          <w:u w:val="single"/>
        </w:rPr>
        <w:t xml:space="preserve">Свойства </w:t>
      </w:r>
      <w:r>
        <w:rPr>
          <w:rFonts w:ascii="Times New Roman" w:hAnsi="Times New Roman" w:cs="Times New Roman"/>
          <w:sz w:val="28"/>
          <w:szCs w:val="28"/>
          <w:u w:val="single"/>
        </w:rPr>
        <w:t>гиперболы</w:t>
      </w:r>
      <w:r w:rsidRPr="00D17814">
        <w:rPr>
          <w:rFonts w:ascii="Times New Roman" w:hAnsi="Times New Roman" w:cs="Times New Roman"/>
          <w:sz w:val="28"/>
          <w:szCs w:val="28"/>
          <w:u w:val="single"/>
        </w:rPr>
        <w:t>:</w:t>
      </w:r>
    </w:p>
    <w:p w:rsidR="00EC4DA9" w:rsidRDefault="00EC4DA9" w:rsidP="00EC4DA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) оси координат – оси симметрии гиперболы;</w:t>
      </w:r>
    </w:p>
    <w:p w:rsidR="00EC4DA9" w:rsidRDefault="00EC4DA9" w:rsidP="00EC4DA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) начало координат – центр симметрии гиперболы;</w:t>
      </w:r>
    </w:p>
    <w:p w:rsidR="00C53F63" w:rsidRPr="005E6D80" w:rsidRDefault="00EC4DA9" w:rsidP="00EC4DA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) координаты </w:t>
      </w:r>
      <w:r w:rsidRPr="00F07968">
        <w:rPr>
          <w:rFonts w:ascii="Times New Roman" w:hAnsi="Times New Roman" w:cs="Times New Roman"/>
          <w:position w:val="-14"/>
          <w:sz w:val="28"/>
          <w:szCs w:val="28"/>
        </w:rPr>
        <w:object w:dxaOrig="680" w:dyaOrig="420">
          <v:shape id="_x0000_i1233" type="#_x0000_t75" style="width:33.75pt;height:21.55pt" o:ole="">
            <v:imagedata r:id="rId211" o:title=""/>
          </v:shape>
          <o:OLEObject Type="Embed" ProgID="Equation.DSMT4" ShapeID="_x0000_i1233" DrawAspect="Content" ObjectID="_1611558124" r:id="rId369"/>
        </w:object>
      </w:r>
      <w:r>
        <w:rPr>
          <w:rFonts w:ascii="Times New Roman" w:hAnsi="Times New Roman" w:cs="Times New Roman"/>
          <w:sz w:val="28"/>
          <w:szCs w:val="28"/>
        </w:rPr>
        <w:t xml:space="preserve"> всех точек гиперболы удовлетворяют неравенств</w:t>
      </w:r>
      <w:r w:rsidR="00A03B78">
        <w:rPr>
          <w:rFonts w:ascii="Times New Roman" w:hAnsi="Times New Roman" w:cs="Times New Roman"/>
          <w:sz w:val="28"/>
          <w:szCs w:val="28"/>
        </w:rPr>
        <w:t>у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07968">
        <w:rPr>
          <w:rFonts w:ascii="Times New Roman" w:hAnsi="Times New Roman" w:cs="Times New Roman"/>
          <w:position w:val="-14"/>
          <w:sz w:val="28"/>
          <w:szCs w:val="28"/>
        </w:rPr>
        <w:object w:dxaOrig="720" w:dyaOrig="420">
          <v:shape id="_x0000_i1234" type="#_x0000_t75" style="width:36.2pt;height:21.55pt" o:ole="">
            <v:imagedata r:id="rId370" o:title=""/>
          </v:shape>
          <o:OLEObject Type="Embed" ProgID="Equation.DSMT4" ShapeID="_x0000_i1234" DrawAspect="Content" ObjectID="_1611558125" r:id="rId371"/>
        </w:object>
      </w:r>
      <w:r>
        <w:rPr>
          <w:rFonts w:ascii="Times New Roman" w:hAnsi="Times New Roman" w:cs="Times New Roman"/>
          <w:sz w:val="28"/>
          <w:szCs w:val="28"/>
        </w:rPr>
        <w:t>, т.е. гипербола расположена вне прямоугольника</w:t>
      </w:r>
      <w:r w:rsidR="00A03B78">
        <w:rPr>
          <w:rFonts w:ascii="Times New Roman" w:hAnsi="Times New Roman" w:cs="Times New Roman"/>
          <w:sz w:val="28"/>
          <w:szCs w:val="28"/>
        </w:rPr>
        <w:t xml:space="preserve"> с координатами </w:t>
      </w:r>
      <w:r w:rsidR="00A03B78" w:rsidRPr="00F07968">
        <w:rPr>
          <w:rFonts w:ascii="Times New Roman" w:hAnsi="Times New Roman" w:cs="Times New Roman"/>
          <w:position w:val="-14"/>
          <w:sz w:val="28"/>
          <w:szCs w:val="28"/>
        </w:rPr>
        <w:object w:dxaOrig="720" w:dyaOrig="420">
          <v:shape id="_x0000_i1235" type="#_x0000_t75" style="width:36.2pt;height:21.55pt" o:ole="">
            <v:imagedata r:id="rId213" o:title=""/>
          </v:shape>
          <o:OLEObject Type="Embed" ProgID="Equation.DSMT4" ShapeID="_x0000_i1235" DrawAspect="Content" ObjectID="_1611558126" r:id="rId372"/>
        </w:object>
      </w:r>
      <w:r w:rsidR="00A03B78">
        <w:rPr>
          <w:rFonts w:ascii="Times New Roman" w:hAnsi="Times New Roman" w:cs="Times New Roman"/>
          <w:sz w:val="28"/>
          <w:szCs w:val="28"/>
        </w:rPr>
        <w:t xml:space="preserve">, </w:t>
      </w:r>
      <w:r w:rsidR="00A03B78" w:rsidRPr="00F07968">
        <w:rPr>
          <w:rFonts w:ascii="Times New Roman" w:hAnsi="Times New Roman" w:cs="Times New Roman"/>
          <w:position w:val="-14"/>
          <w:sz w:val="28"/>
          <w:szCs w:val="28"/>
        </w:rPr>
        <w:object w:dxaOrig="720" w:dyaOrig="420">
          <v:shape id="_x0000_i1236" type="#_x0000_t75" style="width:36.2pt;height:21.55pt" o:ole="">
            <v:imagedata r:id="rId215" o:title=""/>
          </v:shape>
          <o:OLEObject Type="Embed" ProgID="Equation.DSMT4" ShapeID="_x0000_i1236" DrawAspect="Content" ObjectID="_1611558127" r:id="rId373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EC4DA9" w:rsidRPr="00C53F63" w:rsidRDefault="00C53F63" w:rsidP="00EC4DA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E6D80">
        <w:rPr>
          <w:rFonts w:ascii="Times New Roman" w:hAnsi="Times New Roman" w:cs="Times New Roman"/>
          <w:sz w:val="28"/>
          <w:szCs w:val="28"/>
        </w:rPr>
        <w:t xml:space="preserve">4) </w:t>
      </w:r>
      <w:r>
        <w:rPr>
          <w:rFonts w:ascii="Times New Roman" w:hAnsi="Times New Roman" w:cs="Times New Roman"/>
          <w:sz w:val="28"/>
          <w:szCs w:val="28"/>
        </w:rPr>
        <w:t xml:space="preserve">диагонали прямоугольника </w:t>
      </w:r>
      <w:r w:rsidR="0054531A" w:rsidRPr="0054531A">
        <w:rPr>
          <w:rFonts w:ascii="Times New Roman" w:hAnsi="Times New Roman" w:cs="Times New Roman"/>
          <w:position w:val="-28"/>
          <w:sz w:val="28"/>
          <w:szCs w:val="28"/>
        </w:rPr>
        <w:object w:dxaOrig="1060" w:dyaOrig="720">
          <v:shape id="_x0000_i1237" type="#_x0000_t75" style="width:52.45pt;height:36.2pt" o:ole="">
            <v:imagedata r:id="rId374" o:title=""/>
          </v:shape>
          <o:OLEObject Type="Embed" ProgID="Equation.DSMT4" ShapeID="_x0000_i1237" DrawAspect="Content" ObjectID="_1611558128" r:id="rId375"/>
        </w:object>
      </w:r>
      <w:r w:rsidR="0054531A">
        <w:rPr>
          <w:rFonts w:ascii="Times New Roman" w:hAnsi="Times New Roman" w:cs="Times New Roman"/>
          <w:sz w:val="28"/>
          <w:szCs w:val="28"/>
        </w:rPr>
        <w:t xml:space="preserve"> являются асимптотами гиперболы, т.е. прямыми, к которым неограниченно приближаются ветви гиперболы;</w:t>
      </w:r>
    </w:p>
    <w:p w:rsidR="00EC4DA9" w:rsidRDefault="0054531A" w:rsidP="00EC4DA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</w:t>
      </w:r>
      <w:r w:rsidR="00EC4DA9">
        <w:rPr>
          <w:rFonts w:ascii="Times New Roman" w:hAnsi="Times New Roman" w:cs="Times New Roman"/>
          <w:sz w:val="28"/>
          <w:szCs w:val="28"/>
        </w:rPr>
        <w:t xml:space="preserve">) гипербола имеет два фокуса </w:t>
      </w:r>
      <w:r w:rsidR="00EC4DA9" w:rsidRPr="00332FF0">
        <w:rPr>
          <w:rFonts w:ascii="Times New Roman" w:hAnsi="Times New Roman" w:cs="Times New Roman"/>
          <w:position w:val="-14"/>
          <w:sz w:val="28"/>
          <w:szCs w:val="28"/>
        </w:rPr>
        <w:object w:dxaOrig="880" w:dyaOrig="420">
          <v:shape id="_x0000_i1238" type="#_x0000_t75" style="width:43.55pt;height:21.15pt" o:ole="">
            <v:imagedata r:id="rId190" o:title=""/>
          </v:shape>
          <o:OLEObject Type="Embed" ProgID="Equation.DSMT4" ShapeID="_x0000_i1238" DrawAspect="Content" ObjectID="_1611558129" r:id="rId376"/>
        </w:object>
      </w:r>
      <w:r w:rsidR="00EC4DA9">
        <w:rPr>
          <w:rFonts w:ascii="Times New Roman" w:hAnsi="Times New Roman" w:cs="Times New Roman"/>
          <w:sz w:val="28"/>
          <w:szCs w:val="28"/>
        </w:rPr>
        <w:t xml:space="preserve"> и </w:t>
      </w:r>
      <w:r w:rsidR="00EC4DA9" w:rsidRPr="00332FF0">
        <w:rPr>
          <w:rFonts w:ascii="Times New Roman" w:hAnsi="Times New Roman" w:cs="Times New Roman"/>
          <w:position w:val="-14"/>
          <w:sz w:val="28"/>
          <w:szCs w:val="28"/>
        </w:rPr>
        <w:object w:dxaOrig="1100" w:dyaOrig="420">
          <v:shape id="_x0000_i1239" type="#_x0000_t75" style="width:55.3pt;height:21.15pt" o:ole="">
            <v:imagedata r:id="rId192" o:title=""/>
          </v:shape>
          <o:OLEObject Type="Embed" ProgID="Equation.DSMT4" ShapeID="_x0000_i1239" DrawAspect="Content" ObjectID="_1611558130" r:id="rId377"/>
        </w:object>
      </w:r>
      <w:r w:rsidR="00EC4DA9">
        <w:rPr>
          <w:rFonts w:ascii="Times New Roman" w:hAnsi="Times New Roman" w:cs="Times New Roman"/>
          <w:sz w:val="28"/>
          <w:szCs w:val="28"/>
        </w:rPr>
        <w:t>, где</w:t>
      </w:r>
      <w:r w:rsidR="00EC4DA9" w:rsidRPr="00332FF0">
        <w:rPr>
          <w:rFonts w:ascii="Times New Roman" w:hAnsi="Times New Roman" w:cs="Times New Roman"/>
          <w:position w:val="-6"/>
          <w:sz w:val="28"/>
          <w:szCs w:val="28"/>
        </w:rPr>
        <w:object w:dxaOrig="600" w:dyaOrig="300">
          <v:shape id="_x0000_i1240" type="#_x0000_t75" style="width:30.1pt;height:15.05pt" o:ole="">
            <v:imagedata r:id="rId219" o:title=""/>
          </v:shape>
          <o:OLEObject Type="Embed" ProgID="Equation.DSMT4" ShapeID="_x0000_i1240" DrawAspect="Content" ObjectID="_1611558131" r:id="rId378"/>
        </w:object>
      </w:r>
      <w:r w:rsidR="00EC4DA9">
        <w:rPr>
          <w:rFonts w:ascii="Times New Roman" w:hAnsi="Times New Roman" w:cs="Times New Roman"/>
          <w:sz w:val="28"/>
          <w:szCs w:val="28"/>
        </w:rPr>
        <w:t xml:space="preserve"> и </w:t>
      </w:r>
      <w:r w:rsidR="00EC4DA9" w:rsidRPr="00332FF0">
        <w:rPr>
          <w:rFonts w:ascii="Times New Roman" w:hAnsi="Times New Roman" w:cs="Times New Roman"/>
          <w:position w:val="-6"/>
          <w:sz w:val="28"/>
          <w:szCs w:val="28"/>
        </w:rPr>
        <w:object w:dxaOrig="1340" w:dyaOrig="360">
          <v:shape id="_x0000_i1241" type="#_x0000_t75" style="width:66.7pt;height:18.7pt" o:ole="">
            <v:imagedata r:id="rId379" o:title=""/>
          </v:shape>
          <o:OLEObject Type="Embed" ProgID="Equation.DSMT4" ShapeID="_x0000_i1241" DrawAspect="Content" ObjectID="_1611558132" r:id="rId380"/>
        </w:object>
      </w:r>
      <w:r w:rsidR="00EC4DA9">
        <w:rPr>
          <w:rFonts w:ascii="Times New Roman" w:hAnsi="Times New Roman" w:cs="Times New Roman"/>
          <w:sz w:val="28"/>
          <w:szCs w:val="28"/>
        </w:rPr>
        <w:t>;</w:t>
      </w:r>
    </w:p>
    <w:p w:rsidR="00EC4DA9" w:rsidRDefault="0054531A" w:rsidP="00A03B7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6</w:t>
      </w:r>
      <w:r w:rsidR="00EC4DA9">
        <w:rPr>
          <w:rFonts w:ascii="Times New Roman" w:hAnsi="Times New Roman" w:cs="Times New Roman"/>
          <w:sz w:val="28"/>
          <w:szCs w:val="28"/>
        </w:rPr>
        <w:t xml:space="preserve">) отношение </w:t>
      </w:r>
      <w:r w:rsidR="00EC4DA9" w:rsidRPr="00E44240">
        <w:rPr>
          <w:rFonts w:ascii="Times New Roman" w:hAnsi="Times New Roman" w:cs="Times New Roman"/>
          <w:position w:val="-28"/>
          <w:sz w:val="28"/>
          <w:szCs w:val="28"/>
        </w:rPr>
        <w:object w:dxaOrig="660" w:dyaOrig="720">
          <v:shape id="_x0000_i1242" type="#_x0000_t75" style="width:32.95pt;height:36.2pt" o:ole="">
            <v:imagedata r:id="rId223" o:title=""/>
          </v:shape>
          <o:OLEObject Type="Embed" ProgID="Equation.DSMT4" ShapeID="_x0000_i1242" DrawAspect="Content" ObjectID="_1611558133" r:id="rId381"/>
        </w:object>
      </w:r>
      <w:r w:rsidR="00EC4DA9">
        <w:rPr>
          <w:rFonts w:ascii="Times New Roman" w:hAnsi="Times New Roman" w:cs="Times New Roman"/>
          <w:sz w:val="28"/>
          <w:szCs w:val="28"/>
        </w:rPr>
        <w:t xml:space="preserve"> называется </w:t>
      </w:r>
      <w:r w:rsidR="00EC4DA9" w:rsidRPr="00E44240">
        <w:rPr>
          <w:rFonts w:ascii="Times New Roman" w:hAnsi="Times New Roman" w:cs="Times New Roman"/>
          <w:i/>
          <w:sz w:val="28"/>
          <w:szCs w:val="28"/>
        </w:rPr>
        <w:t>эксцентриситетом</w:t>
      </w:r>
      <w:r w:rsidR="00EC4DA9">
        <w:rPr>
          <w:rFonts w:ascii="Times New Roman" w:hAnsi="Times New Roman" w:cs="Times New Roman"/>
          <w:sz w:val="28"/>
          <w:szCs w:val="28"/>
        </w:rPr>
        <w:t xml:space="preserve">; для гиперболы </w:t>
      </w:r>
      <w:r w:rsidR="00EC4DA9" w:rsidRPr="00EC4DA9">
        <w:rPr>
          <w:rFonts w:ascii="Times New Roman" w:hAnsi="Times New Roman" w:cs="Times New Roman"/>
          <w:position w:val="-6"/>
          <w:sz w:val="28"/>
          <w:szCs w:val="28"/>
        </w:rPr>
        <w:object w:dxaOrig="560" w:dyaOrig="300">
          <v:shape id="_x0000_i1243" type="#_x0000_t75" style="width:28.45pt;height:15.05pt" o:ole="">
            <v:imagedata r:id="rId382" o:title=""/>
          </v:shape>
          <o:OLEObject Type="Embed" ProgID="Equation.DSMT4" ShapeID="_x0000_i1243" DrawAspect="Content" ObjectID="_1611558134" r:id="rId383"/>
        </w:object>
      </w:r>
      <w:r w:rsidR="00960CB5">
        <w:rPr>
          <w:rFonts w:ascii="Times New Roman" w:hAnsi="Times New Roman" w:cs="Times New Roman"/>
          <w:sz w:val="28"/>
          <w:szCs w:val="28"/>
        </w:rPr>
        <w:t>;</w:t>
      </w:r>
    </w:p>
    <w:p w:rsidR="00960CB5" w:rsidRDefault="00960CB5" w:rsidP="00960CB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7) прямые </w:t>
      </w:r>
      <w:r w:rsidRPr="006308B8">
        <w:rPr>
          <w:rFonts w:ascii="Times New Roman" w:hAnsi="Times New Roman" w:cs="Times New Roman"/>
          <w:position w:val="-4"/>
          <w:sz w:val="28"/>
          <w:szCs w:val="28"/>
        </w:rPr>
        <w:object w:dxaOrig="240" w:dyaOrig="279">
          <v:shape id="_x0000_i1244" type="#_x0000_t75" style="width:12.2pt;height:13.85pt" o:ole="">
            <v:imagedata r:id="rId233" o:title=""/>
          </v:shape>
          <o:OLEObject Type="Embed" ProgID="Equation.DSMT4" ShapeID="_x0000_i1244" DrawAspect="Content" ObjectID="_1611558135" r:id="rId384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6308B8">
        <w:rPr>
          <w:rFonts w:ascii="Times New Roman" w:hAnsi="Times New Roman" w:cs="Times New Roman"/>
          <w:position w:val="-4"/>
          <w:sz w:val="28"/>
          <w:szCs w:val="28"/>
        </w:rPr>
        <w:object w:dxaOrig="300" w:dyaOrig="300">
          <v:shape id="_x0000_i1245" type="#_x0000_t75" style="width:15.05pt;height:15.05pt" o:ole="">
            <v:imagedata r:id="rId235" o:title=""/>
          </v:shape>
          <o:OLEObject Type="Embed" ProgID="Equation.DSMT4" ShapeID="_x0000_i1245" DrawAspect="Content" ObjectID="_1611558136" r:id="rId385"/>
        </w:object>
      </w:r>
      <w:r>
        <w:rPr>
          <w:rFonts w:ascii="Times New Roman" w:hAnsi="Times New Roman" w:cs="Times New Roman"/>
          <w:sz w:val="28"/>
          <w:szCs w:val="28"/>
        </w:rPr>
        <w:t xml:space="preserve">, заданные, соответственно, уравнениями </w:t>
      </w:r>
      <w:r w:rsidRPr="006308B8">
        <w:rPr>
          <w:rFonts w:ascii="Times New Roman" w:hAnsi="Times New Roman" w:cs="Times New Roman"/>
          <w:position w:val="-28"/>
          <w:sz w:val="28"/>
          <w:szCs w:val="28"/>
        </w:rPr>
        <w:object w:dxaOrig="680" w:dyaOrig="720">
          <v:shape id="_x0000_i1246" type="#_x0000_t75" style="width:34.15pt;height:36.2pt" o:ole="">
            <v:imagedata r:id="rId237" o:title=""/>
          </v:shape>
          <o:OLEObject Type="Embed" ProgID="Equation.DSMT4" ShapeID="_x0000_i1246" DrawAspect="Content" ObjectID="_1611558137" r:id="rId386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6308B8">
        <w:rPr>
          <w:rFonts w:ascii="Times New Roman" w:hAnsi="Times New Roman" w:cs="Times New Roman"/>
          <w:position w:val="-28"/>
          <w:sz w:val="28"/>
          <w:szCs w:val="28"/>
        </w:rPr>
        <w:object w:dxaOrig="859" w:dyaOrig="720">
          <v:shape id="_x0000_i1247" type="#_x0000_t75" style="width:43.1pt;height:36.2pt" o:ole="">
            <v:imagedata r:id="rId239" o:title=""/>
          </v:shape>
          <o:OLEObject Type="Embed" ProgID="Equation.DSMT4" ShapeID="_x0000_i1247" DrawAspect="Content" ObjectID="_1611558138" r:id="rId387"/>
        </w:object>
      </w:r>
      <w:r>
        <w:rPr>
          <w:rFonts w:ascii="Times New Roman" w:hAnsi="Times New Roman" w:cs="Times New Roman"/>
          <w:sz w:val="28"/>
          <w:szCs w:val="28"/>
        </w:rPr>
        <w:t xml:space="preserve">, называются </w:t>
      </w:r>
      <w:r w:rsidRPr="0052166F">
        <w:rPr>
          <w:rFonts w:ascii="Times New Roman" w:hAnsi="Times New Roman" w:cs="Times New Roman"/>
          <w:i/>
          <w:sz w:val="28"/>
          <w:szCs w:val="28"/>
        </w:rPr>
        <w:t>директрисами</w:t>
      </w:r>
      <w:r w:rsidRPr="00A27A83"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>гиперболы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960CB5" w:rsidRDefault="00960CB5" w:rsidP="00960CB5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ажным свойством гиперболы и её директрисы является соотношение </w:t>
      </w:r>
    </w:p>
    <w:p w:rsidR="00960CB5" w:rsidRDefault="00960CB5" w:rsidP="00960CB5">
      <w:pPr>
        <w:spacing w:after="0" w:line="360" w:lineRule="auto"/>
        <w:ind w:firstLine="708"/>
        <w:jc w:val="center"/>
        <w:rPr>
          <w:rFonts w:ascii="Times New Roman" w:hAnsi="Times New Roman" w:cs="Times New Roman"/>
          <w:sz w:val="28"/>
          <w:szCs w:val="28"/>
        </w:rPr>
      </w:pPr>
      <w:r w:rsidRPr="00A03453">
        <w:rPr>
          <w:rFonts w:ascii="Times New Roman" w:hAnsi="Times New Roman" w:cs="Times New Roman"/>
          <w:position w:val="-36"/>
          <w:sz w:val="28"/>
          <w:szCs w:val="28"/>
        </w:rPr>
        <w:object w:dxaOrig="1939" w:dyaOrig="840">
          <v:shape id="_x0000_i1248" type="#_x0000_t75" style="width:96.8pt;height:41.9pt" o:ole="">
            <v:imagedata r:id="rId241" o:title=""/>
          </v:shape>
          <o:OLEObject Type="Embed" ProgID="Equation.DSMT4" ShapeID="_x0000_i1248" DrawAspect="Content" ObjectID="_1611558139" r:id="rId388"/>
        </w:objec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960CB5" w:rsidRDefault="00960CB5" w:rsidP="00960CB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Pr="0052166F">
        <w:rPr>
          <w:rFonts w:ascii="Times New Roman" w:hAnsi="Times New Roman" w:cs="Times New Roman"/>
          <w:position w:val="-14"/>
          <w:sz w:val="28"/>
          <w:szCs w:val="28"/>
        </w:rPr>
        <w:object w:dxaOrig="1080" w:dyaOrig="420">
          <v:shape id="_x0000_i1249" type="#_x0000_t75" style="width:54.1pt;height:21.15pt" o:ole="">
            <v:imagedata r:id="rId243" o:title=""/>
          </v:shape>
          <o:OLEObject Type="Embed" ProgID="Equation.DSMT4" ShapeID="_x0000_i1249" DrawAspect="Content" ObjectID="_1611558140" r:id="rId389"/>
        </w:object>
      </w:r>
      <w:r>
        <w:rPr>
          <w:rFonts w:ascii="Times New Roman" w:hAnsi="Times New Roman" w:cs="Times New Roman"/>
          <w:sz w:val="28"/>
          <w:szCs w:val="28"/>
        </w:rPr>
        <w:t xml:space="preserve"> расстояние между точкой гиперболы</w:t>
      </w:r>
      <w:r w:rsidRPr="00F07968">
        <w:rPr>
          <w:rFonts w:ascii="Times New Roman" w:hAnsi="Times New Roman" w:cs="Times New Roman"/>
          <w:sz w:val="28"/>
          <w:szCs w:val="28"/>
        </w:rPr>
        <w:t xml:space="preserve"> </w:t>
      </w:r>
      <w:r w:rsidRPr="00F07968">
        <w:rPr>
          <w:rFonts w:ascii="Times New Roman" w:hAnsi="Times New Roman" w:cs="Times New Roman"/>
          <w:position w:val="-14"/>
          <w:sz w:val="28"/>
          <w:szCs w:val="28"/>
        </w:rPr>
        <w:object w:dxaOrig="999" w:dyaOrig="420">
          <v:shape id="_x0000_i1250" type="#_x0000_t75" style="width:49.65pt;height:21.55pt" o:ole="">
            <v:imagedata r:id="rId245" o:title=""/>
          </v:shape>
          <o:OLEObject Type="Embed" ProgID="Equation.DSMT4" ShapeID="_x0000_i1250" DrawAspect="Content" ObjectID="_1611558141" r:id="rId390"/>
        </w:object>
      </w:r>
      <w:r>
        <w:rPr>
          <w:rFonts w:ascii="Times New Roman" w:hAnsi="Times New Roman" w:cs="Times New Roman"/>
          <w:sz w:val="28"/>
          <w:szCs w:val="28"/>
        </w:rPr>
        <w:t xml:space="preserve"> и фокусом </w:t>
      </w:r>
      <w:r w:rsidRPr="00332FF0">
        <w:rPr>
          <w:rFonts w:ascii="Times New Roman" w:hAnsi="Times New Roman" w:cs="Times New Roman"/>
          <w:position w:val="-14"/>
          <w:sz w:val="28"/>
          <w:szCs w:val="28"/>
        </w:rPr>
        <w:object w:dxaOrig="880" w:dyaOrig="420">
          <v:shape id="_x0000_i1251" type="#_x0000_t75" style="width:43.55pt;height:21.15pt" o:ole="">
            <v:imagedata r:id="rId190" o:title=""/>
          </v:shape>
          <o:OLEObject Type="Embed" ProgID="Equation.DSMT4" ShapeID="_x0000_i1251" DrawAspect="Content" ObjectID="_1611558142" r:id="rId391"/>
        </w:object>
      </w:r>
      <w:r>
        <w:rPr>
          <w:rFonts w:ascii="Times New Roman" w:hAnsi="Times New Roman" w:cs="Times New Roman"/>
          <w:sz w:val="28"/>
          <w:szCs w:val="28"/>
        </w:rPr>
        <w:t xml:space="preserve">, а </w:t>
      </w:r>
      <w:r w:rsidRPr="0052166F">
        <w:rPr>
          <w:rFonts w:ascii="Times New Roman" w:hAnsi="Times New Roman" w:cs="Times New Roman"/>
          <w:position w:val="-14"/>
          <w:sz w:val="28"/>
          <w:szCs w:val="28"/>
        </w:rPr>
        <w:object w:dxaOrig="1040" w:dyaOrig="420">
          <v:shape id="_x0000_i1252" type="#_x0000_t75" style="width:52.05pt;height:21.15pt" o:ole="">
            <v:imagedata r:id="rId248" o:title=""/>
          </v:shape>
          <o:OLEObject Type="Embed" ProgID="Equation.DSMT4" ShapeID="_x0000_i1252" DrawAspect="Content" ObjectID="_1611558143" r:id="rId392"/>
        </w:object>
      </w:r>
      <w:r>
        <w:rPr>
          <w:rFonts w:ascii="Times New Roman" w:hAnsi="Times New Roman" w:cs="Times New Roman"/>
          <w:sz w:val="28"/>
          <w:szCs w:val="28"/>
        </w:rPr>
        <w:t xml:space="preserve"> расстояние между точкой гиперболы</w:t>
      </w:r>
      <w:r w:rsidRPr="00F07968">
        <w:rPr>
          <w:rFonts w:ascii="Times New Roman" w:hAnsi="Times New Roman" w:cs="Times New Roman"/>
          <w:sz w:val="28"/>
          <w:szCs w:val="28"/>
        </w:rPr>
        <w:t xml:space="preserve"> </w:t>
      </w:r>
      <w:r w:rsidRPr="00F07968">
        <w:rPr>
          <w:rFonts w:ascii="Times New Roman" w:hAnsi="Times New Roman" w:cs="Times New Roman"/>
          <w:position w:val="-14"/>
          <w:sz w:val="28"/>
          <w:szCs w:val="28"/>
        </w:rPr>
        <w:object w:dxaOrig="999" w:dyaOrig="420">
          <v:shape id="_x0000_i1253" type="#_x0000_t75" style="width:49.65pt;height:21.55pt" o:ole="">
            <v:imagedata r:id="rId245" o:title=""/>
          </v:shape>
          <o:OLEObject Type="Embed" ProgID="Equation.DSMT4" ShapeID="_x0000_i1253" DrawAspect="Content" ObjectID="_1611558144" r:id="rId393"/>
        </w:object>
      </w:r>
      <w:r>
        <w:rPr>
          <w:rFonts w:ascii="Times New Roman" w:hAnsi="Times New Roman" w:cs="Times New Roman"/>
          <w:sz w:val="28"/>
          <w:szCs w:val="28"/>
        </w:rPr>
        <w:t xml:space="preserve"> и её директрисой </w:t>
      </w:r>
      <w:r w:rsidRPr="006308B8">
        <w:rPr>
          <w:rFonts w:ascii="Times New Roman" w:hAnsi="Times New Roman" w:cs="Times New Roman"/>
          <w:position w:val="-4"/>
          <w:sz w:val="28"/>
          <w:szCs w:val="28"/>
        </w:rPr>
        <w:object w:dxaOrig="240" w:dyaOrig="279">
          <v:shape id="_x0000_i1254" type="#_x0000_t75" style="width:12.2pt;height:13.85pt" o:ole="">
            <v:imagedata r:id="rId233" o:title=""/>
          </v:shape>
          <o:OLEObject Type="Embed" ProgID="Equation.DSMT4" ShapeID="_x0000_i1254" DrawAspect="Content" ObjectID="_1611558145" r:id="rId394"/>
        </w:objec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:rsidR="00475B2D" w:rsidRDefault="00D10A69" w:rsidP="0053708A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 </w:t>
      </w:r>
      <w:r w:rsidRPr="001607F9">
        <w:rPr>
          <w:rFonts w:ascii="Times New Roman" w:hAnsi="Times New Roman" w:cs="Times New Roman"/>
          <w:position w:val="-6"/>
          <w:sz w:val="28"/>
          <w:szCs w:val="28"/>
        </w:rPr>
        <w:object w:dxaOrig="720" w:dyaOrig="300">
          <v:shape id="_x0000_i1255" type="#_x0000_t75" style="width:36.2pt;height:15.05pt" o:ole="">
            <v:imagedata r:id="rId169" o:title=""/>
          </v:shape>
          <o:OLEObject Type="Embed" ProgID="Equation.DSMT4" ShapeID="_x0000_i1255" DrawAspect="Content" ObjectID="_1611558146" r:id="rId395"/>
        </w:object>
      </w:r>
      <w:r>
        <w:rPr>
          <w:rFonts w:ascii="Times New Roman" w:hAnsi="Times New Roman" w:cs="Times New Roman"/>
          <w:sz w:val="28"/>
          <w:szCs w:val="28"/>
        </w:rPr>
        <w:t xml:space="preserve"> уравнение (2.7)</w:t>
      </w:r>
      <w:r w:rsidR="0054531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определяет пару пересекающихся прямых </w:t>
      </w:r>
      <w:r w:rsidRPr="00D10A69">
        <w:rPr>
          <w:rFonts w:ascii="Times New Roman" w:hAnsi="Times New Roman" w:cs="Times New Roman"/>
          <w:position w:val="-16"/>
          <w:sz w:val="28"/>
          <w:szCs w:val="28"/>
        </w:rPr>
        <w:object w:dxaOrig="2520" w:dyaOrig="499">
          <v:shape id="_x0000_i1256" type="#_x0000_t75" style="width:125.3pt;height:24.8pt" o:ole="">
            <v:imagedata r:id="rId396" o:title=""/>
          </v:shape>
          <o:OLEObject Type="Embed" ProgID="Equation.DSMT4" ShapeID="_x0000_i1256" DrawAspect="Content" ObjectID="_1611558147" r:id="rId397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D10A69">
        <w:rPr>
          <w:rFonts w:ascii="Times New Roman" w:hAnsi="Times New Roman" w:cs="Times New Roman"/>
          <w:position w:val="-16"/>
          <w:sz w:val="28"/>
          <w:szCs w:val="28"/>
        </w:rPr>
        <w:object w:dxaOrig="2520" w:dyaOrig="499">
          <v:shape id="_x0000_i1257" type="#_x0000_t75" style="width:125.3pt;height:24.8pt" o:ole="">
            <v:imagedata r:id="rId398" o:title=""/>
          </v:shape>
          <o:OLEObject Type="Embed" ProgID="Equation.DSMT4" ShapeID="_x0000_i1257" DrawAspect="Content" ObjectID="_1611558148" r:id="rId399"/>
        </w:object>
      </w:r>
      <w:r>
        <w:rPr>
          <w:rFonts w:ascii="Times New Roman" w:hAnsi="Times New Roman" w:cs="Times New Roman"/>
          <w:sz w:val="28"/>
          <w:szCs w:val="28"/>
        </w:rPr>
        <w:t xml:space="preserve">, которые называются </w:t>
      </w:r>
      <w:r w:rsidRPr="00D10A69">
        <w:rPr>
          <w:rFonts w:ascii="Times New Roman" w:hAnsi="Times New Roman" w:cs="Times New Roman"/>
          <w:i/>
          <w:sz w:val="28"/>
          <w:szCs w:val="28"/>
          <w:u w:val="single"/>
        </w:rPr>
        <w:t>вырожденной гиперболой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D10A69" w:rsidRDefault="00D10A69" w:rsidP="00D10A69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 </w:t>
      </w:r>
      <w:r w:rsidRPr="001607F9">
        <w:rPr>
          <w:rFonts w:ascii="Times New Roman" w:hAnsi="Times New Roman" w:cs="Times New Roman"/>
          <w:position w:val="-6"/>
          <w:sz w:val="28"/>
          <w:szCs w:val="28"/>
        </w:rPr>
        <w:object w:dxaOrig="720" w:dyaOrig="300">
          <v:shape id="_x0000_i1258" type="#_x0000_t75" style="width:36.2pt;height:15.05pt" o:ole="">
            <v:imagedata r:id="rId167" o:title=""/>
          </v:shape>
          <o:OLEObject Type="Embed" ProgID="Equation.DSMT4" ShapeID="_x0000_i1258" DrawAspect="Content" ObjectID="_1611558149" r:id="rId400"/>
        </w:object>
      </w:r>
      <w:r>
        <w:rPr>
          <w:rFonts w:ascii="Times New Roman" w:hAnsi="Times New Roman" w:cs="Times New Roman"/>
          <w:sz w:val="28"/>
          <w:szCs w:val="28"/>
        </w:rPr>
        <w:t xml:space="preserve">, положив </w:t>
      </w:r>
      <w:r w:rsidRPr="00451DD8">
        <w:rPr>
          <w:rFonts w:ascii="Times New Roman" w:hAnsi="Times New Roman" w:cs="Times New Roman"/>
          <w:position w:val="-28"/>
          <w:sz w:val="28"/>
          <w:szCs w:val="28"/>
        </w:rPr>
        <w:object w:dxaOrig="1240" w:dyaOrig="780">
          <v:shape id="_x0000_i1259" type="#_x0000_t75" style="width:62.25pt;height:39.05pt" o:ole="">
            <v:imagedata r:id="rId401" o:title=""/>
          </v:shape>
          <o:OLEObject Type="Embed" ProgID="Equation.DSMT4" ShapeID="_x0000_i1259" DrawAspect="Content" ObjectID="_1611558150" r:id="rId402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451DD8">
        <w:rPr>
          <w:rFonts w:ascii="Times New Roman" w:hAnsi="Times New Roman" w:cs="Times New Roman"/>
          <w:position w:val="-30"/>
          <w:sz w:val="28"/>
          <w:szCs w:val="28"/>
        </w:rPr>
        <w:object w:dxaOrig="1040" w:dyaOrig="800">
          <v:shape id="_x0000_i1260" type="#_x0000_t75" style="width:51.65pt;height:39.85pt" o:ole="">
            <v:imagedata r:id="rId403" o:title=""/>
          </v:shape>
          <o:OLEObject Type="Embed" ProgID="Equation.DSMT4" ShapeID="_x0000_i1260" DrawAspect="Content" ObjectID="_1611558151" r:id="rId404"/>
        </w:object>
      </w:r>
      <w:r>
        <w:rPr>
          <w:rFonts w:ascii="Times New Roman" w:hAnsi="Times New Roman" w:cs="Times New Roman"/>
          <w:sz w:val="28"/>
          <w:szCs w:val="28"/>
        </w:rPr>
        <w:t>, перепишем уравнение (2.7) в виде</w:t>
      </w:r>
    </w:p>
    <w:p w:rsidR="00D10A69" w:rsidRDefault="00D10A69" w:rsidP="00D10A69">
      <w:pPr>
        <w:spacing w:line="360" w:lineRule="auto"/>
        <w:ind w:left="2832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D10A69">
        <w:rPr>
          <w:rFonts w:ascii="Times New Roman" w:hAnsi="Times New Roman" w:cs="Times New Roman"/>
          <w:position w:val="-40"/>
          <w:sz w:val="28"/>
          <w:szCs w:val="28"/>
        </w:rPr>
        <w:object w:dxaOrig="2020" w:dyaOrig="880">
          <v:shape id="_x0000_i1261" type="#_x0000_t75" style="width:101.3pt;height:44.35pt" o:ole="">
            <v:imagedata r:id="rId405" o:title=""/>
          </v:shape>
          <o:OLEObject Type="Embed" ProgID="Equation.DSMT4" ShapeID="_x0000_i1261" DrawAspect="Content" ObjectID="_1611558152" r:id="rId406"/>
        </w:object>
      </w:r>
      <w:r>
        <w:rPr>
          <w:rFonts w:ascii="Times New Roman" w:hAnsi="Times New Roman" w:cs="Times New Roman"/>
          <w:sz w:val="28"/>
          <w:szCs w:val="28"/>
        </w:rPr>
        <w:t>.                                           (2.10)</w:t>
      </w:r>
    </w:p>
    <w:p w:rsidR="00D10A69" w:rsidRDefault="00D10A69" w:rsidP="0053708A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Уравнение (2.10) определяет гиперболу, которая называется </w:t>
      </w:r>
      <w:r w:rsidRPr="00D10A69">
        <w:rPr>
          <w:rFonts w:ascii="Times New Roman" w:hAnsi="Times New Roman" w:cs="Times New Roman"/>
          <w:i/>
          <w:sz w:val="28"/>
          <w:szCs w:val="28"/>
          <w:u w:val="single"/>
        </w:rPr>
        <w:t>сопряжённой</w:t>
      </w:r>
      <w:r>
        <w:rPr>
          <w:rFonts w:ascii="Times New Roman" w:hAnsi="Times New Roman" w:cs="Times New Roman"/>
          <w:sz w:val="28"/>
          <w:szCs w:val="28"/>
        </w:rPr>
        <w:t xml:space="preserve"> к гиперболе, определяемой уравнением (2.9). Её вершины – это точки </w:t>
      </w:r>
      <w:r w:rsidRPr="00F07968">
        <w:rPr>
          <w:rFonts w:ascii="Times New Roman" w:hAnsi="Times New Roman" w:cs="Times New Roman"/>
          <w:position w:val="-14"/>
          <w:sz w:val="28"/>
          <w:szCs w:val="28"/>
        </w:rPr>
        <w:object w:dxaOrig="859" w:dyaOrig="420">
          <v:shape id="_x0000_i1262" type="#_x0000_t75" style="width:42.7pt;height:21.55pt" o:ole="">
            <v:imagedata r:id="rId203" o:title=""/>
          </v:shape>
          <o:OLEObject Type="Embed" ProgID="Equation.DSMT4" ShapeID="_x0000_i1262" DrawAspect="Content" ObjectID="_1611558153" r:id="rId407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F07968">
        <w:rPr>
          <w:rFonts w:ascii="Times New Roman" w:hAnsi="Times New Roman" w:cs="Times New Roman"/>
          <w:position w:val="-14"/>
          <w:sz w:val="28"/>
          <w:szCs w:val="28"/>
        </w:rPr>
        <w:object w:dxaOrig="1080" w:dyaOrig="420">
          <v:shape id="_x0000_i1263" type="#_x0000_t75" style="width:53.3pt;height:21.55pt" o:ole="">
            <v:imagedata r:id="rId205" o:title=""/>
          </v:shape>
          <o:OLEObject Type="Embed" ProgID="Equation.DSMT4" ShapeID="_x0000_i1263" DrawAspect="Content" ObjectID="_1611558154" r:id="rId408"/>
        </w:object>
      </w:r>
      <w:r w:rsidR="0046010B">
        <w:rPr>
          <w:rFonts w:ascii="Times New Roman" w:hAnsi="Times New Roman" w:cs="Times New Roman"/>
          <w:sz w:val="28"/>
          <w:szCs w:val="28"/>
        </w:rPr>
        <w:t xml:space="preserve"> (рис. 2.</w:t>
      </w:r>
      <w:r w:rsidR="00C53F63">
        <w:rPr>
          <w:rFonts w:ascii="Times New Roman" w:hAnsi="Times New Roman" w:cs="Times New Roman"/>
          <w:sz w:val="28"/>
          <w:szCs w:val="28"/>
          <w:lang w:val="en-US"/>
        </w:rPr>
        <w:t>4</w:t>
      </w:r>
      <w:r w:rsidR="0046010B">
        <w:rPr>
          <w:rFonts w:ascii="Times New Roman" w:hAnsi="Times New Roman" w:cs="Times New Roman"/>
          <w:sz w:val="28"/>
          <w:szCs w:val="28"/>
        </w:rPr>
        <w:t>).</w:t>
      </w:r>
    </w:p>
    <w:p w:rsidR="0046010B" w:rsidRDefault="0046010B" w:rsidP="0046010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mc:AlternateContent>
          <mc:Choice Requires="wpc">
            <w:drawing>
              <wp:inline distT="0" distB="0" distL="0" distR="0" wp14:anchorId="2BD4D748" wp14:editId="1F53B52F">
                <wp:extent cx="4708187" cy="3064213"/>
                <wp:effectExtent l="0" t="0" r="0" b="0"/>
                <wp:docPr id="140" name="Полотно 14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18" name="Поле 118"/>
                        <wps:cNvSpPr txBox="1"/>
                        <wps:spPr>
                          <a:xfrm>
                            <a:off x="2142085" y="907295"/>
                            <a:ext cx="720969" cy="30774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47BCA" w:rsidRPr="00BA6A1C" w:rsidRDefault="00447BCA" w:rsidP="0046010B">
                              <w:pP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28"/>
                                  <w:szCs w:val="28"/>
                                </w:rPr>
                                <w:t>В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>(</w:t>
                              </w:r>
                              <w:r w:rsidRPr="00BA6A1C">
                                <w:rPr>
                                  <w:rFonts w:ascii="Times New Roman" w:hAnsi="Times New Roman" w:cs="Times New Roman"/>
                                  <w:i/>
                                  <w:sz w:val="28"/>
                                  <w:szCs w:val="28"/>
                                </w:rPr>
                                <w:t>0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>,</w:t>
                              </w:r>
                              <w:r w:rsidRPr="00BA6A1C">
                                <w:rPr>
                                  <w:rFonts w:ascii="Times New Roman" w:hAnsi="Times New Roman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  <w:t>b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6" name="Поле 45"/>
                        <wps:cNvSpPr txBox="1"/>
                        <wps:spPr>
                          <a:xfrm>
                            <a:off x="1886780" y="2740705"/>
                            <a:ext cx="914936" cy="30734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47BCA" w:rsidRPr="0053708A" w:rsidRDefault="00447BCA" w:rsidP="0046010B">
                              <w:pPr>
                                <w:pStyle w:val="a3"/>
                                <w:spacing w:before="0" w:beforeAutospacing="0" w:after="200" w:afterAutospacing="0" w:line="276" w:lineRule="auto"/>
                                <w:rPr>
                                  <w:sz w:val="28"/>
                                  <w:szCs w:val="28"/>
                                </w:rPr>
                              </w:pPr>
                              <w:r w:rsidRPr="00D53567">
                                <w:rPr>
                                  <w:sz w:val="28"/>
                                  <w:szCs w:val="28"/>
                                </w:rPr>
                                <w:t xml:space="preserve">Рис. </w:t>
                              </w:r>
                              <w:r>
                                <w:rPr>
                                  <w:sz w:val="28"/>
                                  <w:szCs w:val="28"/>
                                  <w:lang w:val="en-US"/>
                                </w:rPr>
                                <w:t>2.4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wgp>
                        <wpg:cNvPr id="145" name="Группа 145"/>
                        <wpg:cNvGrpSpPr/>
                        <wpg:grpSpPr>
                          <a:xfrm>
                            <a:off x="158816" y="29146"/>
                            <a:ext cx="4413596" cy="2487575"/>
                            <a:chOff x="742357" y="552818"/>
                            <a:chExt cx="4413596" cy="2487575"/>
                          </a:xfrm>
                        </wpg:grpSpPr>
                        <wpg:grpSp>
                          <wpg:cNvPr id="133" name="Группа 133"/>
                          <wpg:cNvGrpSpPr/>
                          <wpg:grpSpPr>
                            <a:xfrm rot="16200000" flipH="1">
                              <a:off x="2582572" y="-749034"/>
                              <a:ext cx="490986" cy="3865423"/>
                              <a:chOff x="9357" y="10051"/>
                              <a:chExt cx="1024752" cy="1792021"/>
                            </a:xfrm>
                          </wpg:grpSpPr>
                          <wps:wsp>
                            <wps:cNvPr id="134" name="Полилиния 134"/>
                            <wps:cNvSpPr/>
                            <wps:spPr>
                              <a:xfrm>
                                <a:off x="10052" y="10051"/>
                                <a:ext cx="1024057" cy="897940"/>
                              </a:xfrm>
                              <a:custGeom>
                                <a:avLst/>
                                <a:gdLst>
                                  <a:gd name="connsiteX0" fmla="*/ 1011115 w 1011115"/>
                                  <a:gd name="connsiteY0" fmla="*/ 879231 h 879231"/>
                                  <a:gd name="connsiteX1" fmla="*/ 940777 w 1011115"/>
                                  <a:gd name="connsiteY1" fmla="*/ 633046 h 879231"/>
                                  <a:gd name="connsiteX2" fmla="*/ 720969 w 1011115"/>
                                  <a:gd name="connsiteY2" fmla="*/ 378070 h 879231"/>
                                  <a:gd name="connsiteX3" fmla="*/ 0 w 1011115"/>
                                  <a:gd name="connsiteY3" fmla="*/ 0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0" fmla="*/ 1011115 w 1011115"/>
                                  <a:gd name="connsiteY0" fmla="*/ 879231 h 879231"/>
                                  <a:gd name="connsiteX1" fmla="*/ 940777 w 1011115"/>
                                  <a:gd name="connsiteY1" fmla="*/ 633046 h 879231"/>
                                  <a:gd name="connsiteX2" fmla="*/ 826545 w 1011115"/>
                                  <a:gd name="connsiteY2" fmla="*/ 509984 h 879231"/>
                                  <a:gd name="connsiteX3" fmla="*/ 720969 w 1011115"/>
                                  <a:gd name="connsiteY3" fmla="*/ 378070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40777 w 1011115"/>
                                  <a:gd name="connsiteY1" fmla="*/ 633046 h 879231"/>
                                  <a:gd name="connsiteX2" fmla="*/ 826545 w 1011115"/>
                                  <a:gd name="connsiteY2" fmla="*/ 509984 h 879231"/>
                                  <a:gd name="connsiteX3" fmla="*/ 712207 w 1011115"/>
                                  <a:gd name="connsiteY3" fmla="*/ 406257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40777 w 1011115"/>
                                  <a:gd name="connsiteY1" fmla="*/ 633046 h 879231"/>
                                  <a:gd name="connsiteX2" fmla="*/ 826545 w 1011115"/>
                                  <a:gd name="connsiteY2" fmla="*/ 509984 h 879231"/>
                                  <a:gd name="connsiteX3" fmla="*/ 694651 w 1011115"/>
                                  <a:gd name="connsiteY3" fmla="*/ 439644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40777 w 1011115"/>
                                  <a:gd name="connsiteY1" fmla="*/ 633046 h 879231"/>
                                  <a:gd name="connsiteX2" fmla="*/ 835372 w 1011115"/>
                                  <a:gd name="connsiteY2" fmla="*/ 553963 h 879231"/>
                                  <a:gd name="connsiteX3" fmla="*/ 694651 w 1011115"/>
                                  <a:gd name="connsiteY3" fmla="*/ 439644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49608 w 1011115"/>
                                  <a:gd name="connsiteY1" fmla="*/ 677030 h 879231"/>
                                  <a:gd name="connsiteX2" fmla="*/ 835372 w 1011115"/>
                                  <a:gd name="connsiteY2" fmla="*/ 553963 h 879231"/>
                                  <a:gd name="connsiteX3" fmla="*/ 694651 w 1011115"/>
                                  <a:gd name="connsiteY3" fmla="*/ 439644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49608 w 1011115"/>
                                  <a:gd name="connsiteY1" fmla="*/ 677030 h 879231"/>
                                  <a:gd name="connsiteX2" fmla="*/ 851570 w 1011115"/>
                                  <a:gd name="connsiteY2" fmla="*/ 553981 h 879231"/>
                                  <a:gd name="connsiteX3" fmla="*/ 694651 w 1011115"/>
                                  <a:gd name="connsiteY3" fmla="*/ 439644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49608 w 1011115"/>
                                  <a:gd name="connsiteY1" fmla="*/ 677030 h 879231"/>
                                  <a:gd name="connsiteX2" fmla="*/ 851570 w 1011115"/>
                                  <a:gd name="connsiteY2" fmla="*/ 553981 h 879231"/>
                                  <a:gd name="connsiteX3" fmla="*/ 694651 w 1011115"/>
                                  <a:gd name="connsiteY3" fmla="*/ 439644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49608 w 1011115"/>
                                  <a:gd name="connsiteY1" fmla="*/ 677030 h 879231"/>
                                  <a:gd name="connsiteX2" fmla="*/ 851570 w 1011115"/>
                                  <a:gd name="connsiteY2" fmla="*/ 553981 h 879231"/>
                                  <a:gd name="connsiteX3" fmla="*/ 694651 w 1011115"/>
                                  <a:gd name="connsiteY3" fmla="*/ 439644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49608 w 1011115"/>
                                  <a:gd name="connsiteY1" fmla="*/ 677030 h 879231"/>
                                  <a:gd name="connsiteX2" fmla="*/ 863152 w 1011115"/>
                                  <a:gd name="connsiteY2" fmla="*/ 547071 h 879231"/>
                                  <a:gd name="connsiteX3" fmla="*/ 694651 w 1011115"/>
                                  <a:gd name="connsiteY3" fmla="*/ 439644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63503 w 1011115"/>
                                  <a:gd name="connsiteY1" fmla="*/ 677052 h 879231"/>
                                  <a:gd name="connsiteX2" fmla="*/ 863152 w 1011115"/>
                                  <a:gd name="connsiteY2" fmla="*/ 547071 h 879231"/>
                                  <a:gd name="connsiteX3" fmla="*/ 694651 w 1011115"/>
                                  <a:gd name="connsiteY3" fmla="*/ 439644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63503 w 1011115"/>
                                  <a:gd name="connsiteY1" fmla="*/ 677052 h 879231"/>
                                  <a:gd name="connsiteX2" fmla="*/ 863152 w 1011115"/>
                                  <a:gd name="connsiteY2" fmla="*/ 547071 h 879231"/>
                                  <a:gd name="connsiteX3" fmla="*/ 701607 w 1011115"/>
                                  <a:gd name="connsiteY3" fmla="*/ 423493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63503 w 1011115"/>
                                  <a:gd name="connsiteY1" fmla="*/ 677052 h 879231"/>
                                  <a:gd name="connsiteX2" fmla="*/ 877042 w 1011115"/>
                                  <a:gd name="connsiteY2" fmla="*/ 549397 h 879231"/>
                                  <a:gd name="connsiteX3" fmla="*/ 701607 w 1011115"/>
                                  <a:gd name="connsiteY3" fmla="*/ 423493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63503 w 1011115"/>
                                  <a:gd name="connsiteY1" fmla="*/ 677052 h 879231"/>
                                  <a:gd name="connsiteX2" fmla="*/ 877042 w 1011115"/>
                                  <a:gd name="connsiteY2" fmla="*/ 549397 h 879231"/>
                                  <a:gd name="connsiteX3" fmla="*/ 701607 w 1011115"/>
                                  <a:gd name="connsiteY3" fmla="*/ 423493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63503 w 1011115"/>
                                  <a:gd name="connsiteY1" fmla="*/ 677052 h 879231"/>
                                  <a:gd name="connsiteX2" fmla="*/ 877042 w 1011115"/>
                                  <a:gd name="connsiteY2" fmla="*/ 549397 h 879231"/>
                                  <a:gd name="connsiteX3" fmla="*/ 701607 w 1011115"/>
                                  <a:gd name="connsiteY3" fmla="*/ 423493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63503 w 1011115"/>
                                  <a:gd name="connsiteY1" fmla="*/ 677052 h 879231"/>
                                  <a:gd name="connsiteX2" fmla="*/ 877042 w 1011115"/>
                                  <a:gd name="connsiteY2" fmla="*/ 549397 h 879231"/>
                                  <a:gd name="connsiteX3" fmla="*/ 701607 w 1011115"/>
                                  <a:gd name="connsiteY3" fmla="*/ 423493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63503 w 1011115"/>
                                  <a:gd name="connsiteY1" fmla="*/ 677052 h 879231"/>
                                  <a:gd name="connsiteX2" fmla="*/ 884007 w 1011115"/>
                                  <a:gd name="connsiteY2" fmla="*/ 544796 h 879231"/>
                                  <a:gd name="connsiteX3" fmla="*/ 701607 w 1011115"/>
                                  <a:gd name="connsiteY3" fmla="*/ 423493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63503 w 1011115"/>
                                  <a:gd name="connsiteY1" fmla="*/ 677052 h 879231"/>
                                  <a:gd name="connsiteX2" fmla="*/ 877115 w 1011115"/>
                                  <a:gd name="connsiteY2" fmla="*/ 554050 h 879231"/>
                                  <a:gd name="connsiteX3" fmla="*/ 701607 w 1011115"/>
                                  <a:gd name="connsiteY3" fmla="*/ 423493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24057 w 1024057"/>
                                  <a:gd name="connsiteY0" fmla="*/ 879231 h 879231"/>
                                  <a:gd name="connsiteX1" fmla="*/ 963503 w 1024057"/>
                                  <a:gd name="connsiteY1" fmla="*/ 677052 h 879231"/>
                                  <a:gd name="connsiteX2" fmla="*/ 877115 w 1024057"/>
                                  <a:gd name="connsiteY2" fmla="*/ 554050 h 879231"/>
                                  <a:gd name="connsiteX3" fmla="*/ 701607 w 1024057"/>
                                  <a:gd name="connsiteY3" fmla="*/ 423493 h 879231"/>
                                  <a:gd name="connsiteX4" fmla="*/ 0 w 1024057"/>
                                  <a:gd name="connsiteY4" fmla="*/ 0 h 879231"/>
                                  <a:gd name="connsiteX5" fmla="*/ 0 w 1024057"/>
                                  <a:gd name="connsiteY5" fmla="*/ 0 h 879231"/>
                                  <a:gd name="connsiteX6" fmla="*/ 0 w 1024057"/>
                                  <a:gd name="connsiteY6" fmla="*/ 0 h 879231"/>
                                  <a:gd name="connsiteX0" fmla="*/ 1024057 w 1024057"/>
                                  <a:gd name="connsiteY0" fmla="*/ 897940 h 897940"/>
                                  <a:gd name="connsiteX1" fmla="*/ 963503 w 1024057"/>
                                  <a:gd name="connsiteY1" fmla="*/ 677052 h 897940"/>
                                  <a:gd name="connsiteX2" fmla="*/ 877115 w 1024057"/>
                                  <a:gd name="connsiteY2" fmla="*/ 554050 h 897940"/>
                                  <a:gd name="connsiteX3" fmla="*/ 701607 w 1024057"/>
                                  <a:gd name="connsiteY3" fmla="*/ 423493 h 897940"/>
                                  <a:gd name="connsiteX4" fmla="*/ 0 w 1024057"/>
                                  <a:gd name="connsiteY4" fmla="*/ 0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0" fmla="*/ 1024057 w 1024057"/>
                                  <a:gd name="connsiteY0" fmla="*/ 897940 h 897940"/>
                                  <a:gd name="connsiteX1" fmla="*/ 963503 w 1024057"/>
                                  <a:gd name="connsiteY1" fmla="*/ 677052 h 897940"/>
                                  <a:gd name="connsiteX2" fmla="*/ 926740 w 1024057"/>
                                  <a:gd name="connsiteY2" fmla="*/ 616974 h 897940"/>
                                  <a:gd name="connsiteX3" fmla="*/ 877115 w 1024057"/>
                                  <a:gd name="connsiteY3" fmla="*/ 554050 h 897940"/>
                                  <a:gd name="connsiteX4" fmla="*/ 701607 w 1024057"/>
                                  <a:gd name="connsiteY4" fmla="*/ 423493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26740 w 1024057"/>
                                  <a:gd name="connsiteY2" fmla="*/ 616974 h 897940"/>
                                  <a:gd name="connsiteX3" fmla="*/ 877115 w 1024057"/>
                                  <a:gd name="connsiteY3" fmla="*/ 554050 h 897940"/>
                                  <a:gd name="connsiteX4" fmla="*/ 701607 w 1024057"/>
                                  <a:gd name="connsiteY4" fmla="*/ 423493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877115 w 1024057"/>
                                  <a:gd name="connsiteY3" fmla="*/ 554050 h 897940"/>
                                  <a:gd name="connsiteX4" fmla="*/ 701607 w 1024057"/>
                                  <a:gd name="connsiteY4" fmla="*/ 423493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847132 w 1024057"/>
                                  <a:gd name="connsiteY3" fmla="*/ 537904 h 897940"/>
                                  <a:gd name="connsiteX4" fmla="*/ 701607 w 1024057"/>
                                  <a:gd name="connsiteY4" fmla="*/ 423493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861021 w 1024057"/>
                                  <a:gd name="connsiteY3" fmla="*/ 528684 h 897940"/>
                                  <a:gd name="connsiteX4" fmla="*/ 701607 w 1024057"/>
                                  <a:gd name="connsiteY4" fmla="*/ 423493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856437 w 1024057"/>
                                  <a:gd name="connsiteY3" fmla="*/ 537938 h 897940"/>
                                  <a:gd name="connsiteX4" fmla="*/ 701607 w 1024057"/>
                                  <a:gd name="connsiteY4" fmla="*/ 423493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856437 w 1024057"/>
                                  <a:gd name="connsiteY3" fmla="*/ 537938 h 897940"/>
                                  <a:gd name="connsiteX4" fmla="*/ 701607 w 1024057"/>
                                  <a:gd name="connsiteY4" fmla="*/ 423493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858782 w 1024057"/>
                                  <a:gd name="connsiteY3" fmla="*/ 535646 h 897940"/>
                                  <a:gd name="connsiteX4" fmla="*/ 701607 w 1024057"/>
                                  <a:gd name="connsiteY4" fmla="*/ 423493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858782 w 1024057"/>
                                  <a:gd name="connsiteY3" fmla="*/ 535646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879600 w 1024057"/>
                                  <a:gd name="connsiteY3" fmla="*/ 533354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879600 w 1024057"/>
                                  <a:gd name="connsiteY3" fmla="*/ 533354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935977 w 1024057"/>
                                  <a:gd name="connsiteY3" fmla="*/ 590952 h 897940"/>
                                  <a:gd name="connsiteX4" fmla="*/ 879600 w 1024057"/>
                                  <a:gd name="connsiteY4" fmla="*/ 533354 h 897940"/>
                                  <a:gd name="connsiteX5" fmla="*/ 843610 w 1024057"/>
                                  <a:gd name="connsiteY5" fmla="*/ 510132 h 897940"/>
                                  <a:gd name="connsiteX6" fmla="*/ 701607 w 1024057"/>
                                  <a:gd name="connsiteY6" fmla="*/ 423493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9" fmla="*/ 0 w 1024057"/>
                                  <a:gd name="connsiteY9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52217 w 1024057"/>
                                  <a:gd name="connsiteY2" fmla="*/ 616974 h 897940"/>
                                  <a:gd name="connsiteX3" fmla="*/ 935977 w 1024057"/>
                                  <a:gd name="connsiteY3" fmla="*/ 590952 h 897940"/>
                                  <a:gd name="connsiteX4" fmla="*/ 879600 w 1024057"/>
                                  <a:gd name="connsiteY4" fmla="*/ 533354 h 897940"/>
                                  <a:gd name="connsiteX5" fmla="*/ 843610 w 1024057"/>
                                  <a:gd name="connsiteY5" fmla="*/ 510132 h 897940"/>
                                  <a:gd name="connsiteX6" fmla="*/ 701607 w 1024057"/>
                                  <a:gd name="connsiteY6" fmla="*/ 423493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9" fmla="*/ 0 w 1024057"/>
                                  <a:gd name="connsiteY9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52217 w 1024057"/>
                                  <a:gd name="connsiteY2" fmla="*/ 616974 h 897940"/>
                                  <a:gd name="connsiteX3" fmla="*/ 879600 w 1024057"/>
                                  <a:gd name="connsiteY3" fmla="*/ 533354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7718 w 1024057"/>
                                  <a:gd name="connsiteY2" fmla="*/ 616974 h 897940"/>
                                  <a:gd name="connsiteX3" fmla="*/ 879600 w 1024057"/>
                                  <a:gd name="connsiteY3" fmla="*/ 533354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6412 w 1024057"/>
                                  <a:gd name="connsiteY2" fmla="*/ 641953 h 897940"/>
                                  <a:gd name="connsiteX3" fmla="*/ 879600 w 1024057"/>
                                  <a:gd name="connsiteY3" fmla="*/ 533354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52333 w 1024057"/>
                                  <a:gd name="connsiteY2" fmla="*/ 616974 h 897940"/>
                                  <a:gd name="connsiteX3" fmla="*/ 879600 w 1024057"/>
                                  <a:gd name="connsiteY3" fmla="*/ 533354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3296 w 1024057"/>
                                  <a:gd name="connsiteY2" fmla="*/ 616974 h 897940"/>
                                  <a:gd name="connsiteX3" fmla="*/ 879600 w 1024057"/>
                                  <a:gd name="connsiteY3" fmla="*/ 533354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3296 w 1024057"/>
                                  <a:gd name="connsiteY2" fmla="*/ 616974 h 897940"/>
                                  <a:gd name="connsiteX3" fmla="*/ 897789 w 1024057"/>
                                  <a:gd name="connsiteY3" fmla="*/ 558330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1066 w 1024057"/>
                                  <a:gd name="connsiteY2" fmla="*/ 628339 h 897940"/>
                                  <a:gd name="connsiteX3" fmla="*/ 897789 w 1024057"/>
                                  <a:gd name="connsiteY3" fmla="*/ 558330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1066 w 1024057"/>
                                  <a:gd name="connsiteY2" fmla="*/ 628339 h 897940"/>
                                  <a:gd name="connsiteX3" fmla="*/ 888749 w 1024057"/>
                                  <a:gd name="connsiteY3" fmla="*/ 574231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1066 w 1024057"/>
                                  <a:gd name="connsiteY2" fmla="*/ 628339 h 897940"/>
                                  <a:gd name="connsiteX3" fmla="*/ 888749 w 1024057"/>
                                  <a:gd name="connsiteY3" fmla="*/ 574231 h 897940"/>
                                  <a:gd name="connsiteX4" fmla="*/ 839106 w 1024057"/>
                                  <a:gd name="connsiteY4" fmla="*/ 537377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1066 w 1024057"/>
                                  <a:gd name="connsiteY2" fmla="*/ 628339 h 897940"/>
                                  <a:gd name="connsiteX3" fmla="*/ 888749 w 1024057"/>
                                  <a:gd name="connsiteY3" fmla="*/ 574231 h 897940"/>
                                  <a:gd name="connsiteX4" fmla="*/ 816449 w 1024057"/>
                                  <a:gd name="connsiteY4" fmla="*/ 51697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1066 w 1024057"/>
                                  <a:gd name="connsiteY2" fmla="*/ 628339 h 897940"/>
                                  <a:gd name="connsiteX3" fmla="*/ 888749 w 1024057"/>
                                  <a:gd name="connsiteY3" fmla="*/ 574231 h 897940"/>
                                  <a:gd name="connsiteX4" fmla="*/ 790792 w 1024057"/>
                                  <a:gd name="connsiteY4" fmla="*/ 484679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1066 w 1024057"/>
                                  <a:gd name="connsiteY2" fmla="*/ 628339 h 897940"/>
                                  <a:gd name="connsiteX3" fmla="*/ 888749 w 1024057"/>
                                  <a:gd name="connsiteY3" fmla="*/ 574231 h 897940"/>
                                  <a:gd name="connsiteX4" fmla="*/ 790792 w 1024057"/>
                                  <a:gd name="connsiteY4" fmla="*/ 496039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1066 w 1024057"/>
                                  <a:gd name="connsiteY2" fmla="*/ 628339 h 897940"/>
                                  <a:gd name="connsiteX3" fmla="*/ 870633 w 1024057"/>
                                  <a:gd name="connsiteY3" fmla="*/ 549289 h 897940"/>
                                  <a:gd name="connsiteX4" fmla="*/ 790792 w 1024057"/>
                                  <a:gd name="connsiteY4" fmla="*/ 496039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1066 w 1024057"/>
                                  <a:gd name="connsiteY2" fmla="*/ 628339 h 897940"/>
                                  <a:gd name="connsiteX3" fmla="*/ 870633 w 1024057"/>
                                  <a:gd name="connsiteY3" fmla="*/ 549289 h 897940"/>
                                  <a:gd name="connsiteX4" fmla="*/ 790792 w 1024057"/>
                                  <a:gd name="connsiteY4" fmla="*/ 484679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7398 w 1024057"/>
                                  <a:gd name="connsiteY1" fmla="*/ 706753 h 897940"/>
                                  <a:gd name="connsiteX2" fmla="*/ 941066 w 1024057"/>
                                  <a:gd name="connsiteY2" fmla="*/ 628339 h 897940"/>
                                  <a:gd name="connsiteX3" fmla="*/ 870633 w 1024057"/>
                                  <a:gd name="connsiteY3" fmla="*/ 549289 h 897940"/>
                                  <a:gd name="connsiteX4" fmla="*/ 790792 w 1024057"/>
                                  <a:gd name="connsiteY4" fmla="*/ 484679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7398 w 1024057"/>
                                  <a:gd name="connsiteY1" fmla="*/ 706753 h 897940"/>
                                  <a:gd name="connsiteX2" fmla="*/ 941066 w 1024057"/>
                                  <a:gd name="connsiteY2" fmla="*/ 628339 h 897940"/>
                                  <a:gd name="connsiteX3" fmla="*/ 870633 w 1024057"/>
                                  <a:gd name="connsiteY3" fmla="*/ 549289 h 897940"/>
                                  <a:gd name="connsiteX4" fmla="*/ 790792 w 1024057"/>
                                  <a:gd name="connsiteY4" fmla="*/ 484679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93322 w 1024057"/>
                                  <a:gd name="connsiteY1" fmla="*/ 743079 h 897940"/>
                                  <a:gd name="connsiteX2" fmla="*/ 941066 w 1024057"/>
                                  <a:gd name="connsiteY2" fmla="*/ 628339 h 897940"/>
                                  <a:gd name="connsiteX3" fmla="*/ 870633 w 1024057"/>
                                  <a:gd name="connsiteY3" fmla="*/ 549289 h 897940"/>
                                  <a:gd name="connsiteX4" fmla="*/ 790792 w 1024057"/>
                                  <a:gd name="connsiteY4" fmla="*/ 484679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93322 w 1024057"/>
                                  <a:gd name="connsiteY1" fmla="*/ 743079 h 897940"/>
                                  <a:gd name="connsiteX2" fmla="*/ 941066 w 1024057"/>
                                  <a:gd name="connsiteY2" fmla="*/ 628339 h 897940"/>
                                  <a:gd name="connsiteX3" fmla="*/ 870633 w 1024057"/>
                                  <a:gd name="connsiteY3" fmla="*/ 549289 h 897940"/>
                                  <a:gd name="connsiteX4" fmla="*/ 790792 w 1024057"/>
                                  <a:gd name="connsiteY4" fmla="*/ 484679 h 897940"/>
                                  <a:gd name="connsiteX5" fmla="*/ 683483 w 1024057"/>
                                  <a:gd name="connsiteY5" fmla="*/ 412161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93322 w 1024057"/>
                                  <a:gd name="connsiteY1" fmla="*/ 743079 h 897940"/>
                                  <a:gd name="connsiteX2" fmla="*/ 941066 w 1024057"/>
                                  <a:gd name="connsiteY2" fmla="*/ 628339 h 897940"/>
                                  <a:gd name="connsiteX3" fmla="*/ 870633 w 1024057"/>
                                  <a:gd name="connsiteY3" fmla="*/ 549289 h 897940"/>
                                  <a:gd name="connsiteX4" fmla="*/ 790792 w 1024057"/>
                                  <a:gd name="connsiteY4" fmla="*/ 484679 h 897940"/>
                                  <a:gd name="connsiteX5" fmla="*/ 660821 w 1024057"/>
                                  <a:gd name="connsiteY5" fmla="*/ 396774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93322 w 1024057"/>
                                  <a:gd name="connsiteY1" fmla="*/ 743079 h 897940"/>
                                  <a:gd name="connsiteX2" fmla="*/ 943374 w 1024057"/>
                                  <a:gd name="connsiteY2" fmla="*/ 637435 h 897940"/>
                                  <a:gd name="connsiteX3" fmla="*/ 870633 w 1024057"/>
                                  <a:gd name="connsiteY3" fmla="*/ 549289 h 897940"/>
                                  <a:gd name="connsiteX4" fmla="*/ 790792 w 1024057"/>
                                  <a:gd name="connsiteY4" fmla="*/ 484679 h 897940"/>
                                  <a:gd name="connsiteX5" fmla="*/ 660821 w 1024057"/>
                                  <a:gd name="connsiteY5" fmla="*/ 396774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99007 w 1024057"/>
                                  <a:gd name="connsiteY1" fmla="*/ 766094 h 897940"/>
                                  <a:gd name="connsiteX2" fmla="*/ 993322 w 1024057"/>
                                  <a:gd name="connsiteY2" fmla="*/ 743079 h 897940"/>
                                  <a:gd name="connsiteX3" fmla="*/ 943374 w 1024057"/>
                                  <a:gd name="connsiteY3" fmla="*/ 637435 h 897940"/>
                                  <a:gd name="connsiteX4" fmla="*/ 870633 w 1024057"/>
                                  <a:gd name="connsiteY4" fmla="*/ 549289 h 897940"/>
                                  <a:gd name="connsiteX5" fmla="*/ 790792 w 1024057"/>
                                  <a:gd name="connsiteY5" fmla="*/ 484679 h 897940"/>
                                  <a:gd name="connsiteX6" fmla="*/ 660821 w 1024057"/>
                                  <a:gd name="connsiteY6" fmla="*/ 396774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9" fmla="*/ 0 w 1024057"/>
                                  <a:gd name="connsiteY9" fmla="*/ 0 h 897940"/>
                                  <a:gd name="connsiteX0" fmla="*/ 1024057 w 1024057"/>
                                  <a:gd name="connsiteY0" fmla="*/ 897940 h 897940"/>
                                  <a:gd name="connsiteX1" fmla="*/ 999007 w 1024057"/>
                                  <a:gd name="connsiteY1" fmla="*/ 766094 h 897940"/>
                                  <a:gd name="connsiteX2" fmla="*/ 991094 w 1024057"/>
                                  <a:gd name="connsiteY2" fmla="*/ 749909 h 897940"/>
                                  <a:gd name="connsiteX3" fmla="*/ 943374 w 1024057"/>
                                  <a:gd name="connsiteY3" fmla="*/ 637435 h 897940"/>
                                  <a:gd name="connsiteX4" fmla="*/ 870633 w 1024057"/>
                                  <a:gd name="connsiteY4" fmla="*/ 549289 h 897940"/>
                                  <a:gd name="connsiteX5" fmla="*/ 790792 w 1024057"/>
                                  <a:gd name="connsiteY5" fmla="*/ 484679 h 897940"/>
                                  <a:gd name="connsiteX6" fmla="*/ 660821 w 1024057"/>
                                  <a:gd name="connsiteY6" fmla="*/ 396774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9" fmla="*/ 0 w 1024057"/>
                                  <a:gd name="connsiteY9" fmla="*/ 0 h 897940"/>
                                  <a:gd name="connsiteX0" fmla="*/ 1024057 w 1024057"/>
                                  <a:gd name="connsiteY0" fmla="*/ 897940 h 897940"/>
                                  <a:gd name="connsiteX1" fmla="*/ 999007 w 1024057"/>
                                  <a:gd name="connsiteY1" fmla="*/ 766094 h 897940"/>
                                  <a:gd name="connsiteX2" fmla="*/ 943374 w 1024057"/>
                                  <a:gd name="connsiteY2" fmla="*/ 637435 h 897940"/>
                                  <a:gd name="connsiteX3" fmla="*/ 870633 w 1024057"/>
                                  <a:gd name="connsiteY3" fmla="*/ 549289 h 897940"/>
                                  <a:gd name="connsiteX4" fmla="*/ 790792 w 1024057"/>
                                  <a:gd name="connsiteY4" fmla="*/ 484679 h 897940"/>
                                  <a:gd name="connsiteX5" fmla="*/ 660821 w 1024057"/>
                                  <a:gd name="connsiteY5" fmla="*/ 396774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99007 w 1024057"/>
                                  <a:gd name="connsiteY1" fmla="*/ 766094 h 897940"/>
                                  <a:gd name="connsiteX2" fmla="*/ 943374 w 1024057"/>
                                  <a:gd name="connsiteY2" fmla="*/ 637435 h 897940"/>
                                  <a:gd name="connsiteX3" fmla="*/ 870633 w 1024057"/>
                                  <a:gd name="connsiteY3" fmla="*/ 549289 h 897940"/>
                                  <a:gd name="connsiteX4" fmla="*/ 660821 w 1024057"/>
                                  <a:gd name="connsiteY4" fmla="*/ 396774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99007 w 1024057"/>
                                  <a:gd name="connsiteY1" fmla="*/ 766094 h 897940"/>
                                  <a:gd name="connsiteX2" fmla="*/ 952489 w 1024057"/>
                                  <a:gd name="connsiteY2" fmla="*/ 648800 h 897940"/>
                                  <a:gd name="connsiteX3" fmla="*/ 870633 w 1024057"/>
                                  <a:gd name="connsiteY3" fmla="*/ 549289 h 897940"/>
                                  <a:gd name="connsiteX4" fmla="*/ 660821 w 1024057"/>
                                  <a:gd name="connsiteY4" fmla="*/ 396774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99007 w 1024057"/>
                                  <a:gd name="connsiteY1" fmla="*/ 766094 h 897940"/>
                                  <a:gd name="connsiteX2" fmla="*/ 921791 w 1024057"/>
                                  <a:gd name="connsiteY2" fmla="*/ 616974 h 897940"/>
                                  <a:gd name="connsiteX3" fmla="*/ 870633 w 1024057"/>
                                  <a:gd name="connsiteY3" fmla="*/ 549289 h 897940"/>
                                  <a:gd name="connsiteX4" fmla="*/ 660821 w 1024057"/>
                                  <a:gd name="connsiteY4" fmla="*/ 396774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99007 w 1024057"/>
                                  <a:gd name="connsiteY1" fmla="*/ 766094 h 897940"/>
                                  <a:gd name="connsiteX2" fmla="*/ 921791 w 1024057"/>
                                  <a:gd name="connsiteY2" fmla="*/ 616974 h 897940"/>
                                  <a:gd name="connsiteX3" fmla="*/ 870669 w 1024057"/>
                                  <a:gd name="connsiteY3" fmla="*/ 608182 h 897940"/>
                                  <a:gd name="connsiteX4" fmla="*/ 660821 w 1024057"/>
                                  <a:gd name="connsiteY4" fmla="*/ 396774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99007 w 1024057"/>
                                  <a:gd name="connsiteY1" fmla="*/ 766094 h 897940"/>
                                  <a:gd name="connsiteX2" fmla="*/ 942412 w 1024057"/>
                                  <a:gd name="connsiteY2" fmla="*/ 678739 h 897940"/>
                                  <a:gd name="connsiteX3" fmla="*/ 870669 w 1024057"/>
                                  <a:gd name="connsiteY3" fmla="*/ 608182 h 897940"/>
                                  <a:gd name="connsiteX4" fmla="*/ 660821 w 1024057"/>
                                  <a:gd name="connsiteY4" fmla="*/ 396774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1011114 w 1024057"/>
                                  <a:gd name="connsiteY1" fmla="*/ 813162 h 897940"/>
                                  <a:gd name="connsiteX2" fmla="*/ 942412 w 1024057"/>
                                  <a:gd name="connsiteY2" fmla="*/ 678739 h 897940"/>
                                  <a:gd name="connsiteX3" fmla="*/ 870669 w 1024057"/>
                                  <a:gd name="connsiteY3" fmla="*/ 608182 h 897940"/>
                                  <a:gd name="connsiteX4" fmla="*/ 660821 w 1024057"/>
                                  <a:gd name="connsiteY4" fmla="*/ 396774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1011114 w 1024057"/>
                                  <a:gd name="connsiteY1" fmla="*/ 813162 h 897940"/>
                                  <a:gd name="connsiteX2" fmla="*/ 942412 w 1024057"/>
                                  <a:gd name="connsiteY2" fmla="*/ 678739 h 897940"/>
                                  <a:gd name="connsiteX3" fmla="*/ 844243 w 1024057"/>
                                  <a:gd name="connsiteY3" fmla="*/ 555276 h 897940"/>
                                  <a:gd name="connsiteX4" fmla="*/ 660821 w 1024057"/>
                                  <a:gd name="connsiteY4" fmla="*/ 396774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1011114 w 1024057"/>
                                  <a:gd name="connsiteY1" fmla="*/ 813162 h 897940"/>
                                  <a:gd name="connsiteX2" fmla="*/ 954212 w 1024057"/>
                                  <a:gd name="connsiteY2" fmla="*/ 681700 h 897940"/>
                                  <a:gd name="connsiteX3" fmla="*/ 844243 w 1024057"/>
                                  <a:gd name="connsiteY3" fmla="*/ 555276 h 897940"/>
                                  <a:gd name="connsiteX4" fmla="*/ 660821 w 1024057"/>
                                  <a:gd name="connsiteY4" fmla="*/ 396774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1011114 w 1024057"/>
                                  <a:gd name="connsiteY1" fmla="*/ 813162 h 897940"/>
                                  <a:gd name="connsiteX2" fmla="*/ 954212 w 1024057"/>
                                  <a:gd name="connsiteY2" fmla="*/ 681700 h 897940"/>
                                  <a:gd name="connsiteX3" fmla="*/ 858979 w 1024057"/>
                                  <a:gd name="connsiteY3" fmla="*/ 552353 h 897940"/>
                                  <a:gd name="connsiteX4" fmla="*/ 660821 w 1024057"/>
                                  <a:gd name="connsiteY4" fmla="*/ 396774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1011114 w 1024057"/>
                                  <a:gd name="connsiteY1" fmla="*/ 813162 h 897940"/>
                                  <a:gd name="connsiteX2" fmla="*/ 954212 w 1024057"/>
                                  <a:gd name="connsiteY2" fmla="*/ 681700 h 897940"/>
                                  <a:gd name="connsiteX3" fmla="*/ 858979 w 1024057"/>
                                  <a:gd name="connsiteY3" fmla="*/ 552353 h 897940"/>
                                  <a:gd name="connsiteX4" fmla="*/ 646147 w 1024057"/>
                                  <a:gd name="connsiteY4" fmla="*/ 376205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1011114 w 1024057"/>
                                  <a:gd name="connsiteY1" fmla="*/ 813162 h 897940"/>
                                  <a:gd name="connsiteX2" fmla="*/ 954212 w 1024057"/>
                                  <a:gd name="connsiteY2" fmla="*/ 681700 h 897940"/>
                                  <a:gd name="connsiteX3" fmla="*/ 867835 w 1024057"/>
                                  <a:gd name="connsiteY3" fmla="*/ 549430 h 897940"/>
                                  <a:gd name="connsiteX4" fmla="*/ 646147 w 1024057"/>
                                  <a:gd name="connsiteY4" fmla="*/ 376205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1011114 w 1024057"/>
                                  <a:gd name="connsiteY1" fmla="*/ 813162 h 897940"/>
                                  <a:gd name="connsiteX2" fmla="*/ 966013 w 1024057"/>
                                  <a:gd name="connsiteY2" fmla="*/ 681721 h 897940"/>
                                  <a:gd name="connsiteX3" fmla="*/ 867835 w 1024057"/>
                                  <a:gd name="connsiteY3" fmla="*/ 549430 h 897940"/>
                                  <a:gd name="connsiteX4" fmla="*/ 646147 w 1024057"/>
                                  <a:gd name="connsiteY4" fmla="*/ 376205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  <a:cxn ang="0">
                                    <a:pos x="connsiteX6" y="connsiteY6"/>
                                  </a:cxn>
                                  <a:cxn ang="0">
                                    <a:pos x="connsiteX7" y="connsiteY7"/>
                                  </a:cxn>
                                </a:cxnLst>
                                <a:rect l="l" t="t" r="r" b="b"/>
                                <a:pathLst>
                                  <a:path w="1024057" h="897940">
                                    <a:moveTo>
                                      <a:pt x="1024057" y="897940"/>
                                    </a:moveTo>
                                    <a:cubicBezTo>
                                      <a:pt x="1019126" y="873319"/>
                                      <a:pt x="1024561" y="856580"/>
                                      <a:pt x="1011114" y="813162"/>
                                    </a:cubicBezTo>
                                    <a:cubicBezTo>
                                      <a:pt x="997667" y="769745"/>
                                      <a:pt x="987409" y="717855"/>
                                      <a:pt x="966013" y="681721"/>
                                    </a:cubicBezTo>
                                    <a:cubicBezTo>
                                      <a:pt x="944617" y="645587"/>
                                      <a:pt x="914927" y="589540"/>
                                      <a:pt x="867835" y="549430"/>
                                    </a:cubicBezTo>
                                    <a:cubicBezTo>
                                      <a:pt x="820743" y="509320"/>
                                      <a:pt x="790786" y="467777"/>
                                      <a:pt x="646147" y="376205"/>
                                    </a:cubicBezTo>
                                    <a:cubicBezTo>
                                      <a:pt x="501508" y="284633"/>
                                      <a:pt x="107691" y="62701"/>
                                      <a:pt x="0" y="0"/>
                                    </a:cubicBezTo>
                                    <a:lnTo>
                                      <a:pt x="0" y="0"/>
                                    </a:ln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noFill/>
                              <a:ln>
                                <a:solidFill>
                                  <a:srgbClr val="C0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447BCA" w:rsidRDefault="00447BCA" w:rsidP="0046010B">
                                  <w:pPr>
                                    <w:rPr>
                                      <w:rFonts w:eastAsia="Times New Roman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35" name="Полилиния 135"/>
                            <wps:cNvSpPr/>
                            <wps:spPr>
                              <a:xfrm flipV="1">
                                <a:off x="9357" y="904182"/>
                                <a:ext cx="1023620" cy="897890"/>
                              </a:xfrm>
                              <a:custGeom>
                                <a:avLst/>
                                <a:gdLst>
                                  <a:gd name="connsiteX0" fmla="*/ 1011115 w 1011115"/>
                                  <a:gd name="connsiteY0" fmla="*/ 879231 h 879231"/>
                                  <a:gd name="connsiteX1" fmla="*/ 940777 w 1011115"/>
                                  <a:gd name="connsiteY1" fmla="*/ 633046 h 879231"/>
                                  <a:gd name="connsiteX2" fmla="*/ 720969 w 1011115"/>
                                  <a:gd name="connsiteY2" fmla="*/ 378070 h 879231"/>
                                  <a:gd name="connsiteX3" fmla="*/ 0 w 1011115"/>
                                  <a:gd name="connsiteY3" fmla="*/ 0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0" fmla="*/ 1011115 w 1011115"/>
                                  <a:gd name="connsiteY0" fmla="*/ 879231 h 879231"/>
                                  <a:gd name="connsiteX1" fmla="*/ 940777 w 1011115"/>
                                  <a:gd name="connsiteY1" fmla="*/ 633046 h 879231"/>
                                  <a:gd name="connsiteX2" fmla="*/ 826545 w 1011115"/>
                                  <a:gd name="connsiteY2" fmla="*/ 509984 h 879231"/>
                                  <a:gd name="connsiteX3" fmla="*/ 720969 w 1011115"/>
                                  <a:gd name="connsiteY3" fmla="*/ 378070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40777 w 1011115"/>
                                  <a:gd name="connsiteY1" fmla="*/ 633046 h 879231"/>
                                  <a:gd name="connsiteX2" fmla="*/ 826545 w 1011115"/>
                                  <a:gd name="connsiteY2" fmla="*/ 509984 h 879231"/>
                                  <a:gd name="connsiteX3" fmla="*/ 712207 w 1011115"/>
                                  <a:gd name="connsiteY3" fmla="*/ 406257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40777 w 1011115"/>
                                  <a:gd name="connsiteY1" fmla="*/ 633046 h 879231"/>
                                  <a:gd name="connsiteX2" fmla="*/ 826545 w 1011115"/>
                                  <a:gd name="connsiteY2" fmla="*/ 509984 h 879231"/>
                                  <a:gd name="connsiteX3" fmla="*/ 694651 w 1011115"/>
                                  <a:gd name="connsiteY3" fmla="*/ 439644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40777 w 1011115"/>
                                  <a:gd name="connsiteY1" fmla="*/ 633046 h 879231"/>
                                  <a:gd name="connsiteX2" fmla="*/ 835372 w 1011115"/>
                                  <a:gd name="connsiteY2" fmla="*/ 553963 h 879231"/>
                                  <a:gd name="connsiteX3" fmla="*/ 694651 w 1011115"/>
                                  <a:gd name="connsiteY3" fmla="*/ 439644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49608 w 1011115"/>
                                  <a:gd name="connsiteY1" fmla="*/ 677030 h 879231"/>
                                  <a:gd name="connsiteX2" fmla="*/ 835372 w 1011115"/>
                                  <a:gd name="connsiteY2" fmla="*/ 553963 h 879231"/>
                                  <a:gd name="connsiteX3" fmla="*/ 694651 w 1011115"/>
                                  <a:gd name="connsiteY3" fmla="*/ 439644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49608 w 1011115"/>
                                  <a:gd name="connsiteY1" fmla="*/ 677030 h 879231"/>
                                  <a:gd name="connsiteX2" fmla="*/ 851570 w 1011115"/>
                                  <a:gd name="connsiteY2" fmla="*/ 553981 h 879231"/>
                                  <a:gd name="connsiteX3" fmla="*/ 694651 w 1011115"/>
                                  <a:gd name="connsiteY3" fmla="*/ 439644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49608 w 1011115"/>
                                  <a:gd name="connsiteY1" fmla="*/ 677030 h 879231"/>
                                  <a:gd name="connsiteX2" fmla="*/ 851570 w 1011115"/>
                                  <a:gd name="connsiteY2" fmla="*/ 553981 h 879231"/>
                                  <a:gd name="connsiteX3" fmla="*/ 694651 w 1011115"/>
                                  <a:gd name="connsiteY3" fmla="*/ 439644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49608 w 1011115"/>
                                  <a:gd name="connsiteY1" fmla="*/ 677030 h 879231"/>
                                  <a:gd name="connsiteX2" fmla="*/ 851570 w 1011115"/>
                                  <a:gd name="connsiteY2" fmla="*/ 553981 h 879231"/>
                                  <a:gd name="connsiteX3" fmla="*/ 694651 w 1011115"/>
                                  <a:gd name="connsiteY3" fmla="*/ 439644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49608 w 1011115"/>
                                  <a:gd name="connsiteY1" fmla="*/ 677030 h 879231"/>
                                  <a:gd name="connsiteX2" fmla="*/ 863152 w 1011115"/>
                                  <a:gd name="connsiteY2" fmla="*/ 547071 h 879231"/>
                                  <a:gd name="connsiteX3" fmla="*/ 694651 w 1011115"/>
                                  <a:gd name="connsiteY3" fmla="*/ 439644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63503 w 1011115"/>
                                  <a:gd name="connsiteY1" fmla="*/ 677052 h 879231"/>
                                  <a:gd name="connsiteX2" fmla="*/ 863152 w 1011115"/>
                                  <a:gd name="connsiteY2" fmla="*/ 547071 h 879231"/>
                                  <a:gd name="connsiteX3" fmla="*/ 694651 w 1011115"/>
                                  <a:gd name="connsiteY3" fmla="*/ 439644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63503 w 1011115"/>
                                  <a:gd name="connsiteY1" fmla="*/ 677052 h 879231"/>
                                  <a:gd name="connsiteX2" fmla="*/ 863152 w 1011115"/>
                                  <a:gd name="connsiteY2" fmla="*/ 547071 h 879231"/>
                                  <a:gd name="connsiteX3" fmla="*/ 701607 w 1011115"/>
                                  <a:gd name="connsiteY3" fmla="*/ 423493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63503 w 1011115"/>
                                  <a:gd name="connsiteY1" fmla="*/ 677052 h 879231"/>
                                  <a:gd name="connsiteX2" fmla="*/ 877042 w 1011115"/>
                                  <a:gd name="connsiteY2" fmla="*/ 549397 h 879231"/>
                                  <a:gd name="connsiteX3" fmla="*/ 701607 w 1011115"/>
                                  <a:gd name="connsiteY3" fmla="*/ 423493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63503 w 1011115"/>
                                  <a:gd name="connsiteY1" fmla="*/ 677052 h 879231"/>
                                  <a:gd name="connsiteX2" fmla="*/ 877042 w 1011115"/>
                                  <a:gd name="connsiteY2" fmla="*/ 549397 h 879231"/>
                                  <a:gd name="connsiteX3" fmla="*/ 701607 w 1011115"/>
                                  <a:gd name="connsiteY3" fmla="*/ 423493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63503 w 1011115"/>
                                  <a:gd name="connsiteY1" fmla="*/ 677052 h 879231"/>
                                  <a:gd name="connsiteX2" fmla="*/ 877042 w 1011115"/>
                                  <a:gd name="connsiteY2" fmla="*/ 549397 h 879231"/>
                                  <a:gd name="connsiteX3" fmla="*/ 701607 w 1011115"/>
                                  <a:gd name="connsiteY3" fmla="*/ 423493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63503 w 1011115"/>
                                  <a:gd name="connsiteY1" fmla="*/ 677052 h 879231"/>
                                  <a:gd name="connsiteX2" fmla="*/ 877042 w 1011115"/>
                                  <a:gd name="connsiteY2" fmla="*/ 549397 h 879231"/>
                                  <a:gd name="connsiteX3" fmla="*/ 701607 w 1011115"/>
                                  <a:gd name="connsiteY3" fmla="*/ 423493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63503 w 1011115"/>
                                  <a:gd name="connsiteY1" fmla="*/ 677052 h 879231"/>
                                  <a:gd name="connsiteX2" fmla="*/ 884007 w 1011115"/>
                                  <a:gd name="connsiteY2" fmla="*/ 544796 h 879231"/>
                                  <a:gd name="connsiteX3" fmla="*/ 701607 w 1011115"/>
                                  <a:gd name="connsiteY3" fmla="*/ 423493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63503 w 1011115"/>
                                  <a:gd name="connsiteY1" fmla="*/ 677052 h 879231"/>
                                  <a:gd name="connsiteX2" fmla="*/ 877115 w 1011115"/>
                                  <a:gd name="connsiteY2" fmla="*/ 554050 h 879231"/>
                                  <a:gd name="connsiteX3" fmla="*/ 701607 w 1011115"/>
                                  <a:gd name="connsiteY3" fmla="*/ 423493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24057 w 1024057"/>
                                  <a:gd name="connsiteY0" fmla="*/ 879231 h 879231"/>
                                  <a:gd name="connsiteX1" fmla="*/ 963503 w 1024057"/>
                                  <a:gd name="connsiteY1" fmla="*/ 677052 h 879231"/>
                                  <a:gd name="connsiteX2" fmla="*/ 877115 w 1024057"/>
                                  <a:gd name="connsiteY2" fmla="*/ 554050 h 879231"/>
                                  <a:gd name="connsiteX3" fmla="*/ 701607 w 1024057"/>
                                  <a:gd name="connsiteY3" fmla="*/ 423493 h 879231"/>
                                  <a:gd name="connsiteX4" fmla="*/ 0 w 1024057"/>
                                  <a:gd name="connsiteY4" fmla="*/ 0 h 879231"/>
                                  <a:gd name="connsiteX5" fmla="*/ 0 w 1024057"/>
                                  <a:gd name="connsiteY5" fmla="*/ 0 h 879231"/>
                                  <a:gd name="connsiteX6" fmla="*/ 0 w 1024057"/>
                                  <a:gd name="connsiteY6" fmla="*/ 0 h 879231"/>
                                  <a:gd name="connsiteX0" fmla="*/ 1024057 w 1024057"/>
                                  <a:gd name="connsiteY0" fmla="*/ 897940 h 897940"/>
                                  <a:gd name="connsiteX1" fmla="*/ 963503 w 1024057"/>
                                  <a:gd name="connsiteY1" fmla="*/ 677052 h 897940"/>
                                  <a:gd name="connsiteX2" fmla="*/ 877115 w 1024057"/>
                                  <a:gd name="connsiteY2" fmla="*/ 554050 h 897940"/>
                                  <a:gd name="connsiteX3" fmla="*/ 701607 w 1024057"/>
                                  <a:gd name="connsiteY3" fmla="*/ 423493 h 897940"/>
                                  <a:gd name="connsiteX4" fmla="*/ 0 w 1024057"/>
                                  <a:gd name="connsiteY4" fmla="*/ 0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0" fmla="*/ 1024057 w 1024057"/>
                                  <a:gd name="connsiteY0" fmla="*/ 897940 h 897940"/>
                                  <a:gd name="connsiteX1" fmla="*/ 963503 w 1024057"/>
                                  <a:gd name="connsiteY1" fmla="*/ 677052 h 897940"/>
                                  <a:gd name="connsiteX2" fmla="*/ 926740 w 1024057"/>
                                  <a:gd name="connsiteY2" fmla="*/ 616974 h 897940"/>
                                  <a:gd name="connsiteX3" fmla="*/ 877115 w 1024057"/>
                                  <a:gd name="connsiteY3" fmla="*/ 554050 h 897940"/>
                                  <a:gd name="connsiteX4" fmla="*/ 701607 w 1024057"/>
                                  <a:gd name="connsiteY4" fmla="*/ 423493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26740 w 1024057"/>
                                  <a:gd name="connsiteY2" fmla="*/ 616974 h 897940"/>
                                  <a:gd name="connsiteX3" fmla="*/ 877115 w 1024057"/>
                                  <a:gd name="connsiteY3" fmla="*/ 554050 h 897940"/>
                                  <a:gd name="connsiteX4" fmla="*/ 701607 w 1024057"/>
                                  <a:gd name="connsiteY4" fmla="*/ 423493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877115 w 1024057"/>
                                  <a:gd name="connsiteY3" fmla="*/ 554050 h 897940"/>
                                  <a:gd name="connsiteX4" fmla="*/ 701607 w 1024057"/>
                                  <a:gd name="connsiteY4" fmla="*/ 423493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847132 w 1024057"/>
                                  <a:gd name="connsiteY3" fmla="*/ 537904 h 897940"/>
                                  <a:gd name="connsiteX4" fmla="*/ 701607 w 1024057"/>
                                  <a:gd name="connsiteY4" fmla="*/ 423493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861021 w 1024057"/>
                                  <a:gd name="connsiteY3" fmla="*/ 528684 h 897940"/>
                                  <a:gd name="connsiteX4" fmla="*/ 701607 w 1024057"/>
                                  <a:gd name="connsiteY4" fmla="*/ 423493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856437 w 1024057"/>
                                  <a:gd name="connsiteY3" fmla="*/ 537938 h 897940"/>
                                  <a:gd name="connsiteX4" fmla="*/ 701607 w 1024057"/>
                                  <a:gd name="connsiteY4" fmla="*/ 423493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856437 w 1024057"/>
                                  <a:gd name="connsiteY3" fmla="*/ 537938 h 897940"/>
                                  <a:gd name="connsiteX4" fmla="*/ 701607 w 1024057"/>
                                  <a:gd name="connsiteY4" fmla="*/ 423493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858782 w 1024057"/>
                                  <a:gd name="connsiteY3" fmla="*/ 535646 h 897940"/>
                                  <a:gd name="connsiteX4" fmla="*/ 701607 w 1024057"/>
                                  <a:gd name="connsiteY4" fmla="*/ 423493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858782 w 1024057"/>
                                  <a:gd name="connsiteY3" fmla="*/ 535646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879600 w 1024057"/>
                                  <a:gd name="connsiteY3" fmla="*/ 533354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879600 w 1024057"/>
                                  <a:gd name="connsiteY3" fmla="*/ 533354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935977 w 1024057"/>
                                  <a:gd name="connsiteY3" fmla="*/ 590952 h 897940"/>
                                  <a:gd name="connsiteX4" fmla="*/ 879600 w 1024057"/>
                                  <a:gd name="connsiteY4" fmla="*/ 533354 h 897940"/>
                                  <a:gd name="connsiteX5" fmla="*/ 843610 w 1024057"/>
                                  <a:gd name="connsiteY5" fmla="*/ 510132 h 897940"/>
                                  <a:gd name="connsiteX6" fmla="*/ 701607 w 1024057"/>
                                  <a:gd name="connsiteY6" fmla="*/ 423493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9" fmla="*/ 0 w 1024057"/>
                                  <a:gd name="connsiteY9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52217 w 1024057"/>
                                  <a:gd name="connsiteY2" fmla="*/ 616974 h 897940"/>
                                  <a:gd name="connsiteX3" fmla="*/ 935977 w 1024057"/>
                                  <a:gd name="connsiteY3" fmla="*/ 590952 h 897940"/>
                                  <a:gd name="connsiteX4" fmla="*/ 879600 w 1024057"/>
                                  <a:gd name="connsiteY4" fmla="*/ 533354 h 897940"/>
                                  <a:gd name="connsiteX5" fmla="*/ 843610 w 1024057"/>
                                  <a:gd name="connsiteY5" fmla="*/ 510132 h 897940"/>
                                  <a:gd name="connsiteX6" fmla="*/ 701607 w 1024057"/>
                                  <a:gd name="connsiteY6" fmla="*/ 423493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9" fmla="*/ 0 w 1024057"/>
                                  <a:gd name="connsiteY9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52217 w 1024057"/>
                                  <a:gd name="connsiteY2" fmla="*/ 616974 h 897940"/>
                                  <a:gd name="connsiteX3" fmla="*/ 879600 w 1024057"/>
                                  <a:gd name="connsiteY3" fmla="*/ 533354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7718 w 1024057"/>
                                  <a:gd name="connsiteY2" fmla="*/ 616974 h 897940"/>
                                  <a:gd name="connsiteX3" fmla="*/ 879600 w 1024057"/>
                                  <a:gd name="connsiteY3" fmla="*/ 533354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6412 w 1024057"/>
                                  <a:gd name="connsiteY2" fmla="*/ 641953 h 897940"/>
                                  <a:gd name="connsiteX3" fmla="*/ 879600 w 1024057"/>
                                  <a:gd name="connsiteY3" fmla="*/ 533354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52333 w 1024057"/>
                                  <a:gd name="connsiteY2" fmla="*/ 616974 h 897940"/>
                                  <a:gd name="connsiteX3" fmla="*/ 879600 w 1024057"/>
                                  <a:gd name="connsiteY3" fmla="*/ 533354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3296 w 1024057"/>
                                  <a:gd name="connsiteY2" fmla="*/ 616974 h 897940"/>
                                  <a:gd name="connsiteX3" fmla="*/ 879600 w 1024057"/>
                                  <a:gd name="connsiteY3" fmla="*/ 533354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3296 w 1024057"/>
                                  <a:gd name="connsiteY2" fmla="*/ 616974 h 897940"/>
                                  <a:gd name="connsiteX3" fmla="*/ 897789 w 1024057"/>
                                  <a:gd name="connsiteY3" fmla="*/ 558330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1066 w 1024057"/>
                                  <a:gd name="connsiteY2" fmla="*/ 628339 h 897940"/>
                                  <a:gd name="connsiteX3" fmla="*/ 897789 w 1024057"/>
                                  <a:gd name="connsiteY3" fmla="*/ 558330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1066 w 1024057"/>
                                  <a:gd name="connsiteY2" fmla="*/ 628339 h 897940"/>
                                  <a:gd name="connsiteX3" fmla="*/ 888749 w 1024057"/>
                                  <a:gd name="connsiteY3" fmla="*/ 574231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1066 w 1024057"/>
                                  <a:gd name="connsiteY2" fmla="*/ 628339 h 897940"/>
                                  <a:gd name="connsiteX3" fmla="*/ 888749 w 1024057"/>
                                  <a:gd name="connsiteY3" fmla="*/ 574231 h 897940"/>
                                  <a:gd name="connsiteX4" fmla="*/ 839106 w 1024057"/>
                                  <a:gd name="connsiteY4" fmla="*/ 537377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1066 w 1024057"/>
                                  <a:gd name="connsiteY2" fmla="*/ 628339 h 897940"/>
                                  <a:gd name="connsiteX3" fmla="*/ 888749 w 1024057"/>
                                  <a:gd name="connsiteY3" fmla="*/ 574231 h 897940"/>
                                  <a:gd name="connsiteX4" fmla="*/ 816449 w 1024057"/>
                                  <a:gd name="connsiteY4" fmla="*/ 51697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1066 w 1024057"/>
                                  <a:gd name="connsiteY2" fmla="*/ 628339 h 897940"/>
                                  <a:gd name="connsiteX3" fmla="*/ 888749 w 1024057"/>
                                  <a:gd name="connsiteY3" fmla="*/ 574231 h 897940"/>
                                  <a:gd name="connsiteX4" fmla="*/ 790792 w 1024057"/>
                                  <a:gd name="connsiteY4" fmla="*/ 484679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1066 w 1024057"/>
                                  <a:gd name="connsiteY2" fmla="*/ 628339 h 897940"/>
                                  <a:gd name="connsiteX3" fmla="*/ 888749 w 1024057"/>
                                  <a:gd name="connsiteY3" fmla="*/ 574231 h 897940"/>
                                  <a:gd name="connsiteX4" fmla="*/ 790792 w 1024057"/>
                                  <a:gd name="connsiteY4" fmla="*/ 496039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1066 w 1024057"/>
                                  <a:gd name="connsiteY2" fmla="*/ 628339 h 897940"/>
                                  <a:gd name="connsiteX3" fmla="*/ 870633 w 1024057"/>
                                  <a:gd name="connsiteY3" fmla="*/ 549289 h 897940"/>
                                  <a:gd name="connsiteX4" fmla="*/ 790792 w 1024057"/>
                                  <a:gd name="connsiteY4" fmla="*/ 496039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1066 w 1024057"/>
                                  <a:gd name="connsiteY2" fmla="*/ 628339 h 897940"/>
                                  <a:gd name="connsiteX3" fmla="*/ 870633 w 1024057"/>
                                  <a:gd name="connsiteY3" fmla="*/ 549289 h 897940"/>
                                  <a:gd name="connsiteX4" fmla="*/ 790792 w 1024057"/>
                                  <a:gd name="connsiteY4" fmla="*/ 484679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7398 w 1024057"/>
                                  <a:gd name="connsiteY1" fmla="*/ 706753 h 897940"/>
                                  <a:gd name="connsiteX2" fmla="*/ 941066 w 1024057"/>
                                  <a:gd name="connsiteY2" fmla="*/ 628339 h 897940"/>
                                  <a:gd name="connsiteX3" fmla="*/ 870633 w 1024057"/>
                                  <a:gd name="connsiteY3" fmla="*/ 549289 h 897940"/>
                                  <a:gd name="connsiteX4" fmla="*/ 790792 w 1024057"/>
                                  <a:gd name="connsiteY4" fmla="*/ 484679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7398 w 1024057"/>
                                  <a:gd name="connsiteY1" fmla="*/ 706753 h 897940"/>
                                  <a:gd name="connsiteX2" fmla="*/ 941066 w 1024057"/>
                                  <a:gd name="connsiteY2" fmla="*/ 628339 h 897940"/>
                                  <a:gd name="connsiteX3" fmla="*/ 870633 w 1024057"/>
                                  <a:gd name="connsiteY3" fmla="*/ 549289 h 897940"/>
                                  <a:gd name="connsiteX4" fmla="*/ 790792 w 1024057"/>
                                  <a:gd name="connsiteY4" fmla="*/ 484679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93322 w 1024057"/>
                                  <a:gd name="connsiteY1" fmla="*/ 743079 h 897940"/>
                                  <a:gd name="connsiteX2" fmla="*/ 941066 w 1024057"/>
                                  <a:gd name="connsiteY2" fmla="*/ 628339 h 897940"/>
                                  <a:gd name="connsiteX3" fmla="*/ 870633 w 1024057"/>
                                  <a:gd name="connsiteY3" fmla="*/ 549289 h 897940"/>
                                  <a:gd name="connsiteX4" fmla="*/ 790792 w 1024057"/>
                                  <a:gd name="connsiteY4" fmla="*/ 484679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93322 w 1024057"/>
                                  <a:gd name="connsiteY1" fmla="*/ 743079 h 897940"/>
                                  <a:gd name="connsiteX2" fmla="*/ 941066 w 1024057"/>
                                  <a:gd name="connsiteY2" fmla="*/ 628339 h 897940"/>
                                  <a:gd name="connsiteX3" fmla="*/ 870633 w 1024057"/>
                                  <a:gd name="connsiteY3" fmla="*/ 549289 h 897940"/>
                                  <a:gd name="connsiteX4" fmla="*/ 790792 w 1024057"/>
                                  <a:gd name="connsiteY4" fmla="*/ 484679 h 897940"/>
                                  <a:gd name="connsiteX5" fmla="*/ 683483 w 1024057"/>
                                  <a:gd name="connsiteY5" fmla="*/ 412161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93322 w 1024057"/>
                                  <a:gd name="connsiteY1" fmla="*/ 743079 h 897940"/>
                                  <a:gd name="connsiteX2" fmla="*/ 941066 w 1024057"/>
                                  <a:gd name="connsiteY2" fmla="*/ 628339 h 897940"/>
                                  <a:gd name="connsiteX3" fmla="*/ 870633 w 1024057"/>
                                  <a:gd name="connsiteY3" fmla="*/ 549289 h 897940"/>
                                  <a:gd name="connsiteX4" fmla="*/ 790792 w 1024057"/>
                                  <a:gd name="connsiteY4" fmla="*/ 484679 h 897940"/>
                                  <a:gd name="connsiteX5" fmla="*/ 660821 w 1024057"/>
                                  <a:gd name="connsiteY5" fmla="*/ 396774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93322 w 1024057"/>
                                  <a:gd name="connsiteY1" fmla="*/ 743079 h 897940"/>
                                  <a:gd name="connsiteX2" fmla="*/ 943374 w 1024057"/>
                                  <a:gd name="connsiteY2" fmla="*/ 637435 h 897940"/>
                                  <a:gd name="connsiteX3" fmla="*/ 870633 w 1024057"/>
                                  <a:gd name="connsiteY3" fmla="*/ 549289 h 897940"/>
                                  <a:gd name="connsiteX4" fmla="*/ 790792 w 1024057"/>
                                  <a:gd name="connsiteY4" fmla="*/ 484679 h 897940"/>
                                  <a:gd name="connsiteX5" fmla="*/ 660821 w 1024057"/>
                                  <a:gd name="connsiteY5" fmla="*/ 396774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99007 w 1024057"/>
                                  <a:gd name="connsiteY1" fmla="*/ 766094 h 897940"/>
                                  <a:gd name="connsiteX2" fmla="*/ 993322 w 1024057"/>
                                  <a:gd name="connsiteY2" fmla="*/ 743079 h 897940"/>
                                  <a:gd name="connsiteX3" fmla="*/ 943374 w 1024057"/>
                                  <a:gd name="connsiteY3" fmla="*/ 637435 h 897940"/>
                                  <a:gd name="connsiteX4" fmla="*/ 870633 w 1024057"/>
                                  <a:gd name="connsiteY4" fmla="*/ 549289 h 897940"/>
                                  <a:gd name="connsiteX5" fmla="*/ 790792 w 1024057"/>
                                  <a:gd name="connsiteY5" fmla="*/ 484679 h 897940"/>
                                  <a:gd name="connsiteX6" fmla="*/ 660821 w 1024057"/>
                                  <a:gd name="connsiteY6" fmla="*/ 396774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9" fmla="*/ 0 w 1024057"/>
                                  <a:gd name="connsiteY9" fmla="*/ 0 h 897940"/>
                                  <a:gd name="connsiteX0" fmla="*/ 1024057 w 1024057"/>
                                  <a:gd name="connsiteY0" fmla="*/ 897940 h 897940"/>
                                  <a:gd name="connsiteX1" fmla="*/ 999007 w 1024057"/>
                                  <a:gd name="connsiteY1" fmla="*/ 766094 h 897940"/>
                                  <a:gd name="connsiteX2" fmla="*/ 991094 w 1024057"/>
                                  <a:gd name="connsiteY2" fmla="*/ 749909 h 897940"/>
                                  <a:gd name="connsiteX3" fmla="*/ 943374 w 1024057"/>
                                  <a:gd name="connsiteY3" fmla="*/ 637435 h 897940"/>
                                  <a:gd name="connsiteX4" fmla="*/ 870633 w 1024057"/>
                                  <a:gd name="connsiteY4" fmla="*/ 549289 h 897940"/>
                                  <a:gd name="connsiteX5" fmla="*/ 790792 w 1024057"/>
                                  <a:gd name="connsiteY5" fmla="*/ 484679 h 897940"/>
                                  <a:gd name="connsiteX6" fmla="*/ 660821 w 1024057"/>
                                  <a:gd name="connsiteY6" fmla="*/ 396774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9" fmla="*/ 0 w 1024057"/>
                                  <a:gd name="connsiteY9" fmla="*/ 0 h 897940"/>
                                  <a:gd name="connsiteX0" fmla="*/ 1024057 w 1024057"/>
                                  <a:gd name="connsiteY0" fmla="*/ 897940 h 897940"/>
                                  <a:gd name="connsiteX1" fmla="*/ 999007 w 1024057"/>
                                  <a:gd name="connsiteY1" fmla="*/ 766094 h 897940"/>
                                  <a:gd name="connsiteX2" fmla="*/ 943374 w 1024057"/>
                                  <a:gd name="connsiteY2" fmla="*/ 637435 h 897940"/>
                                  <a:gd name="connsiteX3" fmla="*/ 870633 w 1024057"/>
                                  <a:gd name="connsiteY3" fmla="*/ 549289 h 897940"/>
                                  <a:gd name="connsiteX4" fmla="*/ 790792 w 1024057"/>
                                  <a:gd name="connsiteY4" fmla="*/ 484679 h 897940"/>
                                  <a:gd name="connsiteX5" fmla="*/ 660821 w 1024057"/>
                                  <a:gd name="connsiteY5" fmla="*/ 396774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99007 w 1024057"/>
                                  <a:gd name="connsiteY1" fmla="*/ 766094 h 897940"/>
                                  <a:gd name="connsiteX2" fmla="*/ 943374 w 1024057"/>
                                  <a:gd name="connsiteY2" fmla="*/ 637435 h 897940"/>
                                  <a:gd name="connsiteX3" fmla="*/ 870633 w 1024057"/>
                                  <a:gd name="connsiteY3" fmla="*/ 549289 h 897940"/>
                                  <a:gd name="connsiteX4" fmla="*/ 660821 w 1024057"/>
                                  <a:gd name="connsiteY4" fmla="*/ 396774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99007 w 1024057"/>
                                  <a:gd name="connsiteY1" fmla="*/ 766094 h 897940"/>
                                  <a:gd name="connsiteX2" fmla="*/ 952489 w 1024057"/>
                                  <a:gd name="connsiteY2" fmla="*/ 648800 h 897940"/>
                                  <a:gd name="connsiteX3" fmla="*/ 870633 w 1024057"/>
                                  <a:gd name="connsiteY3" fmla="*/ 549289 h 897940"/>
                                  <a:gd name="connsiteX4" fmla="*/ 660821 w 1024057"/>
                                  <a:gd name="connsiteY4" fmla="*/ 396774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99007 w 1024057"/>
                                  <a:gd name="connsiteY1" fmla="*/ 766094 h 897940"/>
                                  <a:gd name="connsiteX2" fmla="*/ 921791 w 1024057"/>
                                  <a:gd name="connsiteY2" fmla="*/ 616974 h 897940"/>
                                  <a:gd name="connsiteX3" fmla="*/ 870633 w 1024057"/>
                                  <a:gd name="connsiteY3" fmla="*/ 549289 h 897940"/>
                                  <a:gd name="connsiteX4" fmla="*/ 660821 w 1024057"/>
                                  <a:gd name="connsiteY4" fmla="*/ 396774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99007 w 1024057"/>
                                  <a:gd name="connsiteY1" fmla="*/ 766094 h 897940"/>
                                  <a:gd name="connsiteX2" fmla="*/ 921791 w 1024057"/>
                                  <a:gd name="connsiteY2" fmla="*/ 616974 h 897940"/>
                                  <a:gd name="connsiteX3" fmla="*/ 870669 w 1024057"/>
                                  <a:gd name="connsiteY3" fmla="*/ 608182 h 897940"/>
                                  <a:gd name="connsiteX4" fmla="*/ 660821 w 1024057"/>
                                  <a:gd name="connsiteY4" fmla="*/ 396774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99007 w 1024057"/>
                                  <a:gd name="connsiteY1" fmla="*/ 766094 h 897940"/>
                                  <a:gd name="connsiteX2" fmla="*/ 942412 w 1024057"/>
                                  <a:gd name="connsiteY2" fmla="*/ 678739 h 897940"/>
                                  <a:gd name="connsiteX3" fmla="*/ 870669 w 1024057"/>
                                  <a:gd name="connsiteY3" fmla="*/ 608182 h 897940"/>
                                  <a:gd name="connsiteX4" fmla="*/ 660821 w 1024057"/>
                                  <a:gd name="connsiteY4" fmla="*/ 396774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1011114 w 1024057"/>
                                  <a:gd name="connsiteY1" fmla="*/ 813162 h 897940"/>
                                  <a:gd name="connsiteX2" fmla="*/ 942412 w 1024057"/>
                                  <a:gd name="connsiteY2" fmla="*/ 678739 h 897940"/>
                                  <a:gd name="connsiteX3" fmla="*/ 870669 w 1024057"/>
                                  <a:gd name="connsiteY3" fmla="*/ 608182 h 897940"/>
                                  <a:gd name="connsiteX4" fmla="*/ 660821 w 1024057"/>
                                  <a:gd name="connsiteY4" fmla="*/ 396774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1011114 w 1024057"/>
                                  <a:gd name="connsiteY1" fmla="*/ 813162 h 897940"/>
                                  <a:gd name="connsiteX2" fmla="*/ 942412 w 1024057"/>
                                  <a:gd name="connsiteY2" fmla="*/ 678739 h 897940"/>
                                  <a:gd name="connsiteX3" fmla="*/ 844243 w 1024057"/>
                                  <a:gd name="connsiteY3" fmla="*/ 555276 h 897940"/>
                                  <a:gd name="connsiteX4" fmla="*/ 660821 w 1024057"/>
                                  <a:gd name="connsiteY4" fmla="*/ 396774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1011114 w 1024057"/>
                                  <a:gd name="connsiteY1" fmla="*/ 813162 h 897940"/>
                                  <a:gd name="connsiteX2" fmla="*/ 954212 w 1024057"/>
                                  <a:gd name="connsiteY2" fmla="*/ 681700 h 897940"/>
                                  <a:gd name="connsiteX3" fmla="*/ 844243 w 1024057"/>
                                  <a:gd name="connsiteY3" fmla="*/ 555276 h 897940"/>
                                  <a:gd name="connsiteX4" fmla="*/ 660821 w 1024057"/>
                                  <a:gd name="connsiteY4" fmla="*/ 396774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1011114 w 1024057"/>
                                  <a:gd name="connsiteY1" fmla="*/ 813162 h 897940"/>
                                  <a:gd name="connsiteX2" fmla="*/ 954212 w 1024057"/>
                                  <a:gd name="connsiteY2" fmla="*/ 681700 h 897940"/>
                                  <a:gd name="connsiteX3" fmla="*/ 858979 w 1024057"/>
                                  <a:gd name="connsiteY3" fmla="*/ 552353 h 897940"/>
                                  <a:gd name="connsiteX4" fmla="*/ 660821 w 1024057"/>
                                  <a:gd name="connsiteY4" fmla="*/ 396774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1011114 w 1024057"/>
                                  <a:gd name="connsiteY1" fmla="*/ 813162 h 897940"/>
                                  <a:gd name="connsiteX2" fmla="*/ 954212 w 1024057"/>
                                  <a:gd name="connsiteY2" fmla="*/ 681700 h 897940"/>
                                  <a:gd name="connsiteX3" fmla="*/ 858979 w 1024057"/>
                                  <a:gd name="connsiteY3" fmla="*/ 552353 h 897940"/>
                                  <a:gd name="connsiteX4" fmla="*/ 646147 w 1024057"/>
                                  <a:gd name="connsiteY4" fmla="*/ 376205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1011114 w 1024057"/>
                                  <a:gd name="connsiteY1" fmla="*/ 813162 h 897940"/>
                                  <a:gd name="connsiteX2" fmla="*/ 954212 w 1024057"/>
                                  <a:gd name="connsiteY2" fmla="*/ 681700 h 897940"/>
                                  <a:gd name="connsiteX3" fmla="*/ 867835 w 1024057"/>
                                  <a:gd name="connsiteY3" fmla="*/ 549430 h 897940"/>
                                  <a:gd name="connsiteX4" fmla="*/ 646147 w 1024057"/>
                                  <a:gd name="connsiteY4" fmla="*/ 376205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1011114 w 1024057"/>
                                  <a:gd name="connsiteY1" fmla="*/ 813162 h 897940"/>
                                  <a:gd name="connsiteX2" fmla="*/ 966013 w 1024057"/>
                                  <a:gd name="connsiteY2" fmla="*/ 681721 h 897940"/>
                                  <a:gd name="connsiteX3" fmla="*/ 867835 w 1024057"/>
                                  <a:gd name="connsiteY3" fmla="*/ 549430 h 897940"/>
                                  <a:gd name="connsiteX4" fmla="*/ 646147 w 1024057"/>
                                  <a:gd name="connsiteY4" fmla="*/ 376205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  <a:cxn ang="0">
                                    <a:pos x="connsiteX6" y="connsiteY6"/>
                                  </a:cxn>
                                  <a:cxn ang="0">
                                    <a:pos x="connsiteX7" y="connsiteY7"/>
                                  </a:cxn>
                                </a:cxnLst>
                                <a:rect l="l" t="t" r="r" b="b"/>
                                <a:pathLst>
                                  <a:path w="1024057" h="897940">
                                    <a:moveTo>
                                      <a:pt x="1024057" y="897940"/>
                                    </a:moveTo>
                                    <a:cubicBezTo>
                                      <a:pt x="1019126" y="873319"/>
                                      <a:pt x="1024561" y="856580"/>
                                      <a:pt x="1011114" y="813162"/>
                                    </a:cubicBezTo>
                                    <a:cubicBezTo>
                                      <a:pt x="997667" y="769745"/>
                                      <a:pt x="987409" y="717855"/>
                                      <a:pt x="966013" y="681721"/>
                                    </a:cubicBezTo>
                                    <a:cubicBezTo>
                                      <a:pt x="944617" y="645587"/>
                                      <a:pt x="914927" y="589540"/>
                                      <a:pt x="867835" y="549430"/>
                                    </a:cubicBezTo>
                                    <a:cubicBezTo>
                                      <a:pt x="820743" y="509320"/>
                                      <a:pt x="790786" y="467777"/>
                                      <a:pt x="646147" y="376205"/>
                                    </a:cubicBezTo>
                                    <a:cubicBezTo>
                                      <a:pt x="501508" y="284633"/>
                                      <a:pt x="107691" y="62701"/>
                                      <a:pt x="0" y="0"/>
                                    </a:cubicBezTo>
                                    <a:lnTo>
                                      <a:pt x="0" y="0"/>
                                    </a:ln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noFill/>
                              <a:ln>
                                <a:solidFill>
                                  <a:srgbClr val="C0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447BCA" w:rsidRDefault="00447BCA" w:rsidP="0046010B">
                                  <w:pPr>
                                    <w:pStyle w:val="a3"/>
                                    <w:spacing w:before="0" w:beforeAutospacing="0" w:after="200" w:afterAutospacing="0" w:line="276" w:lineRule="auto"/>
                                  </w:pPr>
                                  <w:r>
                                    <w:rPr>
                                      <w:rFonts w:eastAsia="Times New Roman"/>
                                      <w:sz w:val="22"/>
                                      <w:szCs w:val="22"/>
                                    </w:rPr>
                                    <w:t> 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141" name="Группа 141"/>
                          <wpg:cNvGrpSpPr/>
                          <wpg:grpSpPr>
                            <a:xfrm>
                              <a:off x="742357" y="552818"/>
                              <a:ext cx="4413596" cy="2487575"/>
                              <a:chOff x="742357" y="368"/>
                              <a:chExt cx="4413596" cy="2487575"/>
                            </a:xfrm>
                          </wpg:grpSpPr>
                          <wps:wsp>
                            <wps:cNvPr id="119" name="Поле 45"/>
                            <wps:cNvSpPr txBox="1"/>
                            <wps:spPr>
                              <a:xfrm>
                                <a:off x="2725601" y="1502182"/>
                                <a:ext cx="835269" cy="30734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447BCA" w:rsidRDefault="00447BCA" w:rsidP="0046010B">
                                  <w:pPr>
                                    <w:pStyle w:val="a3"/>
                                    <w:spacing w:before="0" w:beforeAutospacing="0" w:after="200" w:afterAutospacing="0" w:line="276" w:lineRule="auto"/>
                                  </w:pPr>
                                  <w:r>
                                    <w:rPr>
                                      <w:rFonts w:eastAsia="Calibri"/>
                                      <w:i/>
                                      <w:iCs/>
                                      <w:sz w:val="28"/>
                                      <w:szCs w:val="28"/>
                                    </w:rPr>
                                    <w:t>В</w:t>
                                  </w:r>
                                  <w:r>
                                    <w:rPr>
                                      <w:rFonts w:eastAsia="Calibri"/>
                                      <w:i/>
                                      <w:iCs/>
                                      <w:sz w:val="28"/>
                                      <w:szCs w:val="28"/>
                                      <w:lang w:val="en-US"/>
                                    </w:rPr>
                                    <w:t>’</w:t>
                                  </w:r>
                                  <w:r>
                                    <w:rPr>
                                      <w:rFonts w:eastAsia="Calibri"/>
                                      <w:sz w:val="28"/>
                                      <w:szCs w:val="28"/>
                                    </w:rPr>
                                    <w:t>(</w:t>
                                  </w:r>
                                  <w:r>
                                    <w:rPr>
                                      <w:rFonts w:eastAsia="Calibri"/>
                                      <w:i/>
                                      <w:iCs/>
                                      <w:sz w:val="28"/>
                                      <w:szCs w:val="28"/>
                                    </w:rPr>
                                    <w:t>0</w:t>
                                  </w:r>
                                  <w:r>
                                    <w:rPr>
                                      <w:rFonts w:eastAsia="Calibri"/>
                                      <w:sz w:val="28"/>
                                      <w:szCs w:val="28"/>
                                    </w:rPr>
                                    <w:t>,</w:t>
                                  </w:r>
                                  <w:r>
                                    <w:rPr>
                                      <w:rFonts w:eastAsia="Calibri"/>
                                      <w:sz w:val="28"/>
                                      <w:szCs w:val="28"/>
                                      <w:lang w:val="en-US"/>
                                    </w:rPr>
                                    <w:t>-</w:t>
                                  </w:r>
                                  <w:r>
                                    <w:rPr>
                                      <w:rFonts w:eastAsia="Calibri"/>
                                      <w:i/>
                                      <w:iCs/>
                                      <w:sz w:val="28"/>
                                      <w:szCs w:val="28"/>
                                      <w:lang w:val="en-US"/>
                                    </w:rPr>
                                    <w:t>b</w:t>
                                  </w:r>
                                  <w:r>
                                    <w:rPr>
                                      <w:rFonts w:eastAsia="Calibri"/>
                                      <w:sz w:val="28"/>
                                      <w:szCs w:val="28"/>
                                    </w:rPr>
                                    <w:t>)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20" name="Поле 45"/>
                            <wps:cNvSpPr txBox="1"/>
                            <wps:spPr>
                              <a:xfrm>
                                <a:off x="3703226" y="1046672"/>
                                <a:ext cx="720725" cy="30734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447BCA" w:rsidRDefault="00447BCA" w:rsidP="0046010B">
                                  <w:pPr>
                                    <w:pStyle w:val="a3"/>
                                    <w:spacing w:before="0" w:beforeAutospacing="0" w:after="200" w:afterAutospacing="0" w:line="276" w:lineRule="auto"/>
                                  </w:pPr>
                                  <w:r>
                                    <w:rPr>
                                      <w:rFonts w:eastAsia="Calibri"/>
                                      <w:i/>
                                      <w:iCs/>
                                      <w:sz w:val="28"/>
                                      <w:szCs w:val="28"/>
                                      <w:lang w:val="en-US"/>
                                    </w:rPr>
                                    <w:t>A</w:t>
                                  </w:r>
                                  <w:r>
                                    <w:rPr>
                                      <w:rFonts w:eastAsia="Calibri"/>
                                      <w:sz w:val="28"/>
                                      <w:szCs w:val="28"/>
                                    </w:rPr>
                                    <w:t>(</w:t>
                                  </w:r>
                                  <w:r>
                                    <w:rPr>
                                      <w:rFonts w:eastAsia="Calibri"/>
                                      <w:i/>
                                      <w:iCs/>
                                      <w:sz w:val="28"/>
                                      <w:szCs w:val="28"/>
                                      <w:lang w:val="en-US"/>
                                    </w:rPr>
                                    <w:t>a</w:t>
                                  </w:r>
                                  <w:r>
                                    <w:rPr>
                                      <w:rFonts w:eastAsia="Calibri"/>
                                      <w:sz w:val="28"/>
                                      <w:szCs w:val="28"/>
                                    </w:rPr>
                                    <w:t>,</w:t>
                                  </w:r>
                                  <w:r>
                                    <w:rPr>
                                      <w:rFonts w:eastAsia="Calibri"/>
                                      <w:i/>
                                      <w:iCs/>
                                      <w:sz w:val="28"/>
                                      <w:szCs w:val="28"/>
                                      <w:lang w:val="en-US"/>
                                    </w:rPr>
                                    <w:t>0</w:t>
                                  </w:r>
                                  <w:r>
                                    <w:rPr>
                                      <w:rFonts w:eastAsia="Calibri"/>
                                      <w:sz w:val="28"/>
                                      <w:szCs w:val="28"/>
                                    </w:rPr>
                                    <w:t>)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21" name="Поле 45"/>
                            <wps:cNvSpPr txBox="1"/>
                            <wps:spPr>
                              <a:xfrm>
                                <a:off x="1152383" y="1037880"/>
                                <a:ext cx="795946" cy="30734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447BCA" w:rsidRDefault="00447BCA" w:rsidP="0046010B">
                                  <w:pPr>
                                    <w:pStyle w:val="a3"/>
                                    <w:spacing w:before="0" w:beforeAutospacing="0" w:after="200" w:afterAutospacing="0" w:line="276" w:lineRule="auto"/>
                                  </w:pPr>
                                  <w:r>
                                    <w:rPr>
                                      <w:rFonts w:eastAsia="Calibri"/>
                                      <w:i/>
                                      <w:iCs/>
                                      <w:sz w:val="28"/>
                                      <w:szCs w:val="28"/>
                                      <w:lang w:val="en-US"/>
                                    </w:rPr>
                                    <w:t>A’</w:t>
                                  </w:r>
                                  <w:r>
                                    <w:rPr>
                                      <w:rFonts w:eastAsia="Calibri"/>
                                      <w:sz w:val="28"/>
                                      <w:szCs w:val="28"/>
                                    </w:rPr>
                                    <w:t>(</w:t>
                                  </w:r>
                                  <w:r>
                                    <w:rPr>
                                      <w:rFonts w:eastAsia="Calibri"/>
                                      <w:sz w:val="28"/>
                                      <w:szCs w:val="28"/>
                                      <w:lang w:val="en-US"/>
                                    </w:rPr>
                                    <w:t>-</w:t>
                                  </w:r>
                                  <w:r>
                                    <w:rPr>
                                      <w:rFonts w:eastAsia="Calibri"/>
                                      <w:i/>
                                      <w:iCs/>
                                      <w:sz w:val="28"/>
                                      <w:szCs w:val="28"/>
                                      <w:lang w:val="en-US"/>
                                    </w:rPr>
                                    <w:t>a</w:t>
                                  </w:r>
                                  <w:r>
                                    <w:rPr>
                                      <w:rFonts w:eastAsia="Calibri"/>
                                      <w:sz w:val="28"/>
                                      <w:szCs w:val="28"/>
                                    </w:rPr>
                                    <w:t>,</w:t>
                                  </w:r>
                                  <w:r>
                                    <w:rPr>
                                      <w:rFonts w:eastAsia="Calibri"/>
                                      <w:i/>
                                      <w:iCs/>
                                      <w:sz w:val="28"/>
                                      <w:szCs w:val="28"/>
                                      <w:lang w:val="en-US"/>
                                    </w:rPr>
                                    <w:t>0</w:t>
                                  </w:r>
                                  <w:r>
                                    <w:rPr>
                                      <w:rFonts w:eastAsia="Calibri"/>
                                      <w:sz w:val="28"/>
                                      <w:szCs w:val="28"/>
                                    </w:rPr>
                                    <w:t>)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22" name="Прямая со стрелкой 122"/>
                            <wps:cNvCnPr/>
                            <wps:spPr>
                              <a:xfrm>
                                <a:off x="1169360" y="1346686"/>
                                <a:ext cx="3798277" cy="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3" name="Прямая со стрелкой 123"/>
                            <wps:cNvCnPr/>
                            <wps:spPr>
                              <a:xfrm flipV="1">
                                <a:off x="2806055" y="87907"/>
                                <a:ext cx="0" cy="2400036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4" name="Поле 45"/>
                            <wps:cNvSpPr txBox="1"/>
                            <wps:spPr>
                              <a:xfrm>
                                <a:off x="4760777" y="1292468"/>
                                <a:ext cx="294784" cy="30734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447BCA" w:rsidRPr="00BA6A1C" w:rsidRDefault="00447BCA" w:rsidP="0046010B">
                                  <w:pPr>
                                    <w:pStyle w:val="a3"/>
                                    <w:spacing w:before="0" w:beforeAutospacing="0" w:after="200" w:afterAutospacing="0" w:line="276" w:lineRule="auto"/>
                                    <w:rPr>
                                      <w:color w:val="1F497D" w:themeColor="text2"/>
                                    </w:rPr>
                                  </w:pPr>
                                  <w:r w:rsidRPr="00BA6A1C">
                                    <w:rPr>
                                      <w:rFonts w:eastAsia="Calibri"/>
                                      <w:i/>
                                      <w:iCs/>
                                      <w:color w:val="1F497D" w:themeColor="text2"/>
                                      <w:sz w:val="28"/>
                                      <w:szCs w:val="28"/>
                                      <w:lang w:val="en-US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25" name="Поле 45"/>
                            <wps:cNvSpPr txBox="1"/>
                            <wps:spPr>
                              <a:xfrm>
                                <a:off x="2470284" y="368"/>
                                <a:ext cx="294640" cy="30734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447BCA" w:rsidRPr="00BA6A1C" w:rsidRDefault="00447BCA" w:rsidP="0046010B">
                                  <w:pPr>
                                    <w:pStyle w:val="a3"/>
                                    <w:spacing w:before="0" w:beforeAutospacing="0" w:after="200" w:afterAutospacing="0" w:line="276" w:lineRule="auto"/>
                                    <w:rPr>
                                      <w:color w:val="1F497D" w:themeColor="text2"/>
                                    </w:rPr>
                                  </w:pPr>
                                  <w:r w:rsidRPr="00BA6A1C">
                                    <w:rPr>
                                      <w:rFonts w:eastAsia="Calibri"/>
                                      <w:i/>
                                      <w:iCs/>
                                      <w:color w:val="1F497D" w:themeColor="text2"/>
                                      <w:sz w:val="28"/>
                                      <w:szCs w:val="28"/>
                                      <w:lang w:val="en-US"/>
                                    </w:rPr>
                                    <w:t>y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27" name="Прямоугольник 127"/>
                            <wps:cNvSpPr/>
                            <wps:spPr>
                              <a:xfrm>
                                <a:off x="1886074" y="896611"/>
                                <a:ext cx="1819969" cy="86164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rgbClr val="92D050"/>
                                </a:solidFill>
                                <a:prstDash val="dash"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28" name="Прямая соединительная линия 128"/>
                            <wps:cNvCnPr/>
                            <wps:spPr>
                              <a:xfrm flipV="1">
                                <a:off x="742357" y="246141"/>
                                <a:ext cx="4413308" cy="2057186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9" name="Прямая соединительная линия 129"/>
                            <wps:cNvCnPr/>
                            <wps:spPr>
                              <a:xfrm flipH="1" flipV="1">
                                <a:off x="742703" y="377669"/>
                                <a:ext cx="4413250" cy="205676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36" name="Овал 136"/>
                            <wps:cNvSpPr/>
                            <wps:spPr>
                              <a:xfrm>
                                <a:off x="1873718" y="1327977"/>
                                <a:ext cx="45085" cy="45085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dk1">
                                  <a:shade val="50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447BCA" w:rsidRDefault="00447BCA" w:rsidP="0046010B">
                                  <w:pPr>
                                    <w:rPr>
                                      <w:rFonts w:eastAsia="Times New Roman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37" name="Овал 137"/>
                            <wps:cNvSpPr/>
                            <wps:spPr>
                              <a:xfrm>
                                <a:off x="3678165" y="1327977"/>
                                <a:ext cx="45085" cy="45085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dk1">
                                  <a:shade val="50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447BCA" w:rsidRDefault="00447BCA" w:rsidP="0046010B">
                                  <w:pPr>
                                    <w:rPr>
                                      <w:rFonts w:eastAsia="Times New Roman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39" name="Овал 139"/>
                            <wps:cNvSpPr/>
                            <wps:spPr>
                              <a:xfrm>
                                <a:off x="2783974" y="868657"/>
                                <a:ext cx="45719" cy="45719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dk1">
                                  <a:shade val="50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38" name="Овал 138"/>
                            <wps:cNvSpPr/>
                            <wps:spPr>
                              <a:xfrm>
                                <a:off x="2779819" y="1730943"/>
                                <a:ext cx="45085" cy="45085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dk1">
                                  <a:shade val="50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447BCA" w:rsidRDefault="00447BCA" w:rsidP="0046010B">
                                  <w:pPr>
                                    <w:rPr>
                                      <w:rFonts w:eastAsia="Times New Roman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142" name="Группа 142"/>
                          <wpg:cNvGrpSpPr/>
                          <wpg:grpSpPr>
                            <a:xfrm rot="5400000" flipH="1" flipV="1">
                              <a:off x="2580482" y="737387"/>
                              <a:ext cx="474391" cy="3657598"/>
                              <a:chOff x="1687891" y="-1687195"/>
                              <a:chExt cx="1043889" cy="1787366"/>
                            </a:xfrm>
                          </wpg:grpSpPr>
                          <wps:wsp>
                            <wps:cNvPr id="144" name="Полилиния 144"/>
                            <wps:cNvSpPr/>
                            <wps:spPr>
                              <a:xfrm flipV="1">
                                <a:off x="1708157" y="-797719"/>
                                <a:ext cx="1023623" cy="897890"/>
                              </a:xfrm>
                              <a:custGeom>
                                <a:avLst/>
                                <a:gdLst>
                                  <a:gd name="connsiteX0" fmla="*/ 1011115 w 1011115"/>
                                  <a:gd name="connsiteY0" fmla="*/ 879231 h 879231"/>
                                  <a:gd name="connsiteX1" fmla="*/ 940777 w 1011115"/>
                                  <a:gd name="connsiteY1" fmla="*/ 633046 h 879231"/>
                                  <a:gd name="connsiteX2" fmla="*/ 720969 w 1011115"/>
                                  <a:gd name="connsiteY2" fmla="*/ 378070 h 879231"/>
                                  <a:gd name="connsiteX3" fmla="*/ 0 w 1011115"/>
                                  <a:gd name="connsiteY3" fmla="*/ 0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0" fmla="*/ 1011115 w 1011115"/>
                                  <a:gd name="connsiteY0" fmla="*/ 879231 h 879231"/>
                                  <a:gd name="connsiteX1" fmla="*/ 940777 w 1011115"/>
                                  <a:gd name="connsiteY1" fmla="*/ 633046 h 879231"/>
                                  <a:gd name="connsiteX2" fmla="*/ 826545 w 1011115"/>
                                  <a:gd name="connsiteY2" fmla="*/ 509984 h 879231"/>
                                  <a:gd name="connsiteX3" fmla="*/ 720969 w 1011115"/>
                                  <a:gd name="connsiteY3" fmla="*/ 378070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40777 w 1011115"/>
                                  <a:gd name="connsiteY1" fmla="*/ 633046 h 879231"/>
                                  <a:gd name="connsiteX2" fmla="*/ 826545 w 1011115"/>
                                  <a:gd name="connsiteY2" fmla="*/ 509984 h 879231"/>
                                  <a:gd name="connsiteX3" fmla="*/ 712207 w 1011115"/>
                                  <a:gd name="connsiteY3" fmla="*/ 406257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40777 w 1011115"/>
                                  <a:gd name="connsiteY1" fmla="*/ 633046 h 879231"/>
                                  <a:gd name="connsiteX2" fmla="*/ 826545 w 1011115"/>
                                  <a:gd name="connsiteY2" fmla="*/ 509984 h 879231"/>
                                  <a:gd name="connsiteX3" fmla="*/ 694651 w 1011115"/>
                                  <a:gd name="connsiteY3" fmla="*/ 439644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40777 w 1011115"/>
                                  <a:gd name="connsiteY1" fmla="*/ 633046 h 879231"/>
                                  <a:gd name="connsiteX2" fmla="*/ 835372 w 1011115"/>
                                  <a:gd name="connsiteY2" fmla="*/ 553963 h 879231"/>
                                  <a:gd name="connsiteX3" fmla="*/ 694651 w 1011115"/>
                                  <a:gd name="connsiteY3" fmla="*/ 439644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49608 w 1011115"/>
                                  <a:gd name="connsiteY1" fmla="*/ 677030 h 879231"/>
                                  <a:gd name="connsiteX2" fmla="*/ 835372 w 1011115"/>
                                  <a:gd name="connsiteY2" fmla="*/ 553963 h 879231"/>
                                  <a:gd name="connsiteX3" fmla="*/ 694651 w 1011115"/>
                                  <a:gd name="connsiteY3" fmla="*/ 439644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49608 w 1011115"/>
                                  <a:gd name="connsiteY1" fmla="*/ 677030 h 879231"/>
                                  <a:gd name="connsiteX2" fmla="*/ 851570 w 1011115"/>
                                  <a:gd name="connsiteY2" fmla="*/ 553981 h 879231"/>
                                  <a:gd name="connsiteX3" fmla="*/ 694651 w 1011115"/>
                                  <a:gd name="connsiteY3" fmla="*/ 439644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49608 w 1011115"/>
                                  <a:gd name="connsiteY1" fmla="*/ 677030 h 879231"/>
                                  <a:gd name="connsiteX2" fmla="*/ 851570 w 1011115"/>
                                  <a:gd name="connsiteY2" fmla="*/ 553981 h 879231"/>
                                  <a:gd name="connsiteX3" fmla="*/ 694651 w 1011115"/>
                                  <a:gd name="connsiteY3" fmla="*/ 439644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49608 w 1011115"/>
                                  <a:gd name="connsiteY1" fmla="*/ 677030 h 879231"/>
                                  <a:gd name="connsiteX2" fmla="*/ 851570 w 1011115"/>
                                  <a:gd name="connsiteY2" fmla="*/ 553981 h 879231"/>
                                  <a:gd name="connsiteX3" fmla="*/ 694651 w 1011115"/>
                                  <a:gd name="connsiteY3" fmla="*/ 439644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49608 w 1011115"/>
                                  <a:gd name="connsiteY1" fmla="*/ 677030 h 879231"/>
                                  <a:gd name="connsiteX2" fmla="*/ 863152 w 1011115"/>
                                  <a:gd name="connsiteY2" fmla="*/ 547071 h 879231"/>
                                  <a:gd name="connsiteX3" fmla="*/ 694651 w 1011115"/>
                                  <a:gd name="connsiteY3" fmla="*/ 439644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63503 w 1011115"/>
                                  <a:gd name="connsiteY1" fmla="*/ 677052 h 879231"/>
                                  <a:gd name="connsiteX2" fmla="*/ 863152 w 1011115"/>
                                  <a:gd name="connsiteY2" fmla="*/ 547071 h 879231"/>
                                  <a:gd name="connsiteX3" fmla="*/ 694651 w 1011115"/>
                                  <a:gd name="connsiteY3" fmla="*/ 439644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63503 w 1011115"/>
                                  <a:gd name="connsiteY1" fmla="*/ 677052 h 879231"/>
                                  <a:gd name="connsiteX2" fmla="*/ 863152 w 1011115"/>
                                  <a:gd name="connsiteY2" fmla="*/ 547071 h 879231"/>
                                  <a:gd name="connsiteX3" fmla="*/ 701607 w 1011115"/>
                                  <a:gd name="connsiteY3" fmla="*/ 423493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63503 w 1011115"/>
                                  <a:gd name="connsiteY1" fmla="*/ 677052 h 879231"/>
                                  <a:gd name="connsiteX2" fmla="*/ 877042 w 1011115"/>
                                  <a:gd name="connsiteY2" fmla="*/ 549397 h 879231"/>
                                  <a:gd name="connsiteX3" fmla="*/ 701607 w 1011115"/>
                                  <a:gd name="connsiteY3" fmla="*/ 423493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63503 w 1011115"/>
                                  <a:gd name="connsiteY1" fmla="*/ 677052 h 879231"/>
                                  <a:gd name="connsiteX2" fmla="*/ 877042 w 1011115"/>
                                  <a:gd name="connsiteY2" fmla="*/ 549397 h 879231"/>
                                  <a:gd name="connsiteX3" fmla="*/ 701607 w 1011115"/>
                                  <a:gd name="connsiteY3" fmla="*/ 423493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63503 w 1011115"/>
                                  <a:gd name="connsiteY1" fmla="*/ 677052 h 879231"/>
                                  <a:gd name="connsiteX2" fmla="*/ 877042 w 1011115"/>
                                  <a:gd name="connsiteY2" fmla="*/ 549397 h 879231"/>
                                  <a:gd name="connsiteX3" fmla="*/ 701607 w 1011115"/>
                                  <a:gd name="connsiteY3" fmla="*/ 423493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63503 w 1011115"/>
                                  <a:gd name="connsiteY1" fmla="*/ 677052 h 879231"/>
                                  <a:gd name="connsiteX2" fmla="*/ 877042 w 1011115"/>
                                  <a:gd name="connsiteY2" fmla="*/ 549397 h 879231"/>
                                  <a:gd name="connsiteX3" fmla="*/ 701607 w 1011115"/>
                                  <a:gd name="connsiteY3" fmla="*/ 423493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63503 w 1011115"/>
                                  <a:gd name="connsiteY1" fmla="*/ 677052 h 879231"/>
                                  <a:gd name="connsiteX2" fmla="*/ 884007 w 1011115"/>
                                  <a:gd name="connsiteY2" fmla="*/ 544796 h 879231"/>
                                  <a:gd name="connsiteX3" fmla="*/ 701607 w 1011115"/>
                                  <a:gd name="connsiteY3" fmla="*/ 423493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63503 w 1011115"/>
                                  <a:gd name="connsiteY1" fmla="*/ 677052 h 879231"/>
                                  <a:gd name="connsiteX2" fmla="*/ 877115 w 1011115"/>
                                  <a:gd name="connsiteY2" fmla="*/ 554050 h 879231"/>
                                  <a:gd name="connsiteX3" fmla="*/ 701607 w 1011115"/>
                                  <a:gd name="connsiteY3" fmla="*/ 423493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24057 w 1024057"/>
                                  <a:gd name="connsiteY0" fmla="*/ 879231 h 879231"/>
                                  <a:gd name="connsiteX1" fmla="*/ 963503 w 1024057"/>
                                  <a:gd name="connsiteY1" fmla="*/ 677052 h 879231"/>
                                  <a:gd name="connsiteX2" fmla="*/ 877115 w 1024057"/>
                                  <a:gd name="connsiteY2" fmla="*/ 554050 h 879231"/>
                                  <a:gd name="connsiteX3" fmla="*/ 701607 w 1024057"/>
                                  <a:gd name="connsiteY3" fmla="*/ 423493 h 879231"/>
                                  <a:gd name="connsiteX4" fmla="*/ 0 w 1024057"/>
                                  <a:gd name="connsiteY4" fmla="*/ 0 h 879231"/>
                                  <a:gd name="connsiteX5" fmla="*/ 0 w 1024057"/>
                                  <a:gd name="connsiteY5" fmla="*/ 0 h 879231"/>
                                  <a:gd name="connsiteX6" fmla="*/ 0 w 1024057"/>
                                  <a:gd name="connsiteY6" fmla="*/ 0 h 879231"/>
                                  <a:gd name="connsiteX0" fmla="*/ 1024057 w 1024057"/>
                                  <a:gd name="connsiteY0" fmla="*/ 897940 h 897940"/>
                                  <a:gd name="connsiteX1" fmla="*/ 963503 w 1024057"/>
                                  <a:gd name="connsiteY1" fmla="*/ 677052 h 897940"/>
                                  <a:gd name="connsiteX2" fmla="*/ 877115 w 1024057"/>
                                  <a:gd name="connsiteY2" fmla="*/ 554050 h 897940"/>
                                  <a:gd name="connsiteX3" fmla="*/ 701607 w 1024057"/>
                                  <a:gd name="connsiteY3" fmla="*/ 423493 h 897940"/>
                                  <a:gd name="connsiteX4" fmla="*/ 0 w 1024057"/>
                                  <a:gd name="connsiteY4" fmla="*/ 0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0" fmla="*/ 1024057 w 1024057"/>
                                  <a:gd name="connsiteY0" fmla="*/ 897940 h 897940"/>
                                  <a:gd name="connsiteX1" fmla="*/ 963503 w 1024057"/>
                                  <a:gd name="connsiteY1" fmla="*/ 677052 h 897940"/>
                                  <a:gd name="connsiteX2" fmla="*/ 926740 w 1024057"/>
                                  <a:gd name="connsiteY2" fmla="*/ 616974 h 897940"/>
                                  <a:gd name="connsiteX3" fmla="*/ 877115 w 1024057"/>
                                  <a:gd name="connsiteY3" fmla="*/ 554050 h 897940"/>
                                  <a:gd name="connsiteX4" fmla="*/ 701607 w 1024057"/>
                                  <a:gd name="connsiteY4" fmla="*/ 423493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26740 w 1024057"/>
                                  <a:gd name="connsiteY2" fmla="*/ 616974 h 897940"/>
                                  <a:gd name="connsiteX3" fmla="*/ 877115 w 1024057"/>
                                  <a:gd name="connsiteY3" fmla="*/ 554050 h 897940"/>
                                  <a:gd name="connsiteX4" fmla="*/ 701607 w 1024057"/>
                                  <a:gd name="connsiteY4" fmla="*/ 423493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877115 w 1024057"/>
                                  <a:gd name="connsiteY3" fmla="*/ 554050 h 897940"/>
                                  <a:gd name="connsiteX4" fmla="*/ 701607 w 1024057"/>
                                  <a:gd name="connsiteY4" fmla="*/ 423493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847132 w 1024057"/>
                                  <a:gd name="connsiteY3" fmla="*/ 537904 h 897940"/>
                                  <a:gd name="connsiteX4" fmla="*/ 701607 w 1024057"/>
                                  <a:gd name="connsiteY4" fmla="*/ 423493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861021 w 1024057"/>
                                  <a:gd name="connsiteY3" fmla="*/ 528684 h 897940"/>
                                  <a:gd name="connsiteX4" fmla="*/ 701607 w 1024057"/>
                                  <a:gd name="connsiteY4" fmla="*/ 423493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856437 w 1024057"/>
                                  <a:gd name="connsiteY3" fmla="*/ 537938 h 897940"/>
                                  <a:gd name="connsiteX4" fmla="*/ 701607 w 1024057"/>
                                  <a:gd name="connsiteY4" fmla="*/ 423493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856437 w 1024057"/>
                                  <a:gd name="connsiteY3" fmla="*/ 537938 h 897940"/>
                                  <a:gd name="connsiteX4" fmla="*/ 701607 w 1024057"/>
                                  <a:gd name="connsiteY4" fmla="*/ 423493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858782 w 1024057"/>
                                  <a:gd name="connsiteY3" fmla="*/ 535646 h 897940"/>
                                  <a:gd name="connsiteX4" fmla="*/ 701607 w 1024057"/>
                                  <a:gd name="connsiteY4" fmla="*/ 423493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858782 w 1024057"/>
                                  <a:gd name="connsiteY3" fmla="*/ 535646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879600 w 1024057"/>
                                  <a:gd name="connsiteY3" fmla="*/ 533354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879600 w 1024057"/>
                                  <a:gd name="connsiteY3" fmla="*/ 533354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935977 w 1024057"/>
                                  <a:gd name="connsiteY3" fmla="*/ 590952 h 897940"/>
                                  <a:gd name="connsiteX4" fmla="*/ 879600 w 1024057"/>
                                  <a:gd name="connsiteY4" fmla="*/ 533354 h 897940"/>
                                  <a:gd name="connsiteX5" fmla="*/ 843610 w 1024057"/>
                                  <a:gd name="connsiteY5" fmla="*/ 510132 h 897940"/>
                                  <a:gd name="connsiteX6" fmla="*/ 701607 w 1024057"/>
                                  <a:gd name="connsiteY6" fmla="*/ 423493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9" fmla="*/ 0 w 1024057"/>
                                  <a:gd name="connsiteY9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52217 w 1024057"/>
                                  <a:gd name="connsiteY2" fmla="*/ 616974 h 897940"/>
                                  <a:gd name="connsiteX3" fmla="*/ 935977 w 1024057"/>
                                  <a:gd name="connsiteY3" fmla="*/ 590952 h 897940"/>
                                  <a:gd name="connsiteX4" fmla="*/ 879600 w 1024057"/>
                                  <a:gd name="connsiteY4" fmla="*/ 533354 h 897940"/>
                                  <a:gd name="connsiteX5" fmla="*/ 843610 w 1024057"/>
                                  <a:gd name="connsiteY5" fmla="*/ 510132 h 897940"/>
                                  <a:gd name="connsiteX6" fmla="*/ 701607 w 1024057"/>
                                  <a:gd name="connsiteY6" fmla="*/ 423493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9" fmla="*/ 0 w 1024057"/>
                                  <a:gd name="connsiteY9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52217 w 1024057"/>
                                  <a:gd name="connsiteY2" fmla="*/ 616974 h 897940"/>
                                  <a:gd name="connsiteX3" fmla="*/ 879600 w 1024057"/>
                                  <a:gd name="connsiteY3" fmla="*/ 533354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7718 w 1024057"/>
                                  <a:gd name="connsiteY2" fmla="*/ 616974 h 897940"/>
                                  <a:gd name="connsiteX3" fmla="*/ 879600 w 1024057"/>
                                  <a:gd name="connsiteY3" fmla="*/ 533354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6412 w 1024057"/>
                                  <a:gd name="connsiteY2" fmla="*/ 641953 h 897940"/>
                                  <a:gd name="connsiteX3" fmla="*/ 879600 w 1024057"/>
                                  <a:gd name="connsiteY3" fmla="*/ 533354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52333 w 1024057"/>
                                  <a:gd name="connsiteY2" fmla="*/ 616974 h 897940"/>
                                  <a:gd name="connsiteX3" fmla="*/ 879600 w 1024057"/>
                                  <a:gd name="connsiteY3" fmla="*/ 533354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3296 w 1024057"/>
                                  <a:gd name="connsiteY2" fmla="*/ 616974 h 897940"/>
                                  <a:gd name="connsiteX3" fmla="*/ 879600 w 1024057"/>
                                  <a:gd name="connsiteY3" fmla="*/ 533354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3296 w 1024057"/>
                                  <a:gd name="connsiteY2" fmla="*/ 616974 h 897940"/>
                                  <a:gd name="connsiteX3" fmla="*/ 897789 w 1024057"/>
                                  <a:gd name="connsiteY3" fmla="*/ 558330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1066 w 1024057"/>
                                  <a:gd name="connsiteY2" fmla="*/ 628339 h 897940"/>
                                  <a:gd name="connsiteX3" fmla="*/ 897789 w 1024057"/>
                                  <a:gd name="connsiteY3" fmla="*/ 558330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1066 w 1024057"/>
                                  <a:gd name="connsiteY2" fmla="*/ 628339 h 897940"/>
                                  <a:gd name="connsiteX3" fmla="*/ 888749 w 1024057"/>
                                  <a:gd name="connsiteY3" fmla="*/ 574231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1066 w 1024057"/>
                                  <a:gd name="connsiteY2" fmla="*/ 628339 h 897940"/>
                                  <a:gd name="connsiteX3" fmla="*/ 888749 w 1024057"/>
                                  <a:gd name="connsiteY3" fmla="*/ 574231 h 897940"/>
                                  <a:gd name="connsiteX4" fmla="*/ 839106 w 1024057"/>
                                  <a:gd name="connsiteY4" fmla="*/ 537377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1066 w 1024057"/>
                                  <a:gd name="connsiteY2" fmla="*/ 628339 h 897940"/>
                                  <a:gd name="connsiteX3" fmla="*/ 888749 w 1024057"/>
                                  <a:gd name="connsiteY3" fmla="*/ 574231 h 897940"/>
                                  <a:gd name="connsiteX4" fmla="*/ 816449 w 1024057"/>
                                  <a:gd name="connsiteY4" fmla="*/ 51697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1066 w 1024057"/>
                                  <a:gd name="connsiteY2" fmla="*/ 628339 h 897940"/>
                                  <a:gd name="connsiteX3" fmla="*/ 888749 w 1024057"/>
                                  <a:gd name="connsiteY3" fmla="*/ 574231 h 897940"/>
                                  <a:gd name="connsiteX4" fmla="*/ 790792 w 1024057"/>
                                  <a:gd name="connsiteY4" fmla="*/ 484679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1066 w 1024057"/>
                                  <a:gd name="connsiteY2" fmla="*/ 628339 h 897940"/>
                                  <a:gd name="connsiteX3" fmla="*/ 888749 w 1024057"/>
                                  <a:gd name="connsiteY3" fmla="*/ 574231 h 897940"/>
                                  <a:gd name="connsiteX4" fmla="*/ 790792 w 1024057"/>
                                  <a:gd name="connsiteY4" fmla="*/ 496039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1066 w 1024057"/>
                                  <a:gd name="connsiteY2" fmla="*/ 628339 h 897940"/>
                                  <a:gd name="connsiteX3" fmla="*/ 870633 w 1024057"/>
                                  <a:gd name="connsiteY3" fmla="*/ 549289 h 897940"/>
                                  <a:gd name="connsiteX4" fmla="*/ 790792 w 1024057"/>
                                  <a:gd name="connsiteY4" fmla="*/ 496039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1066 w 1024057"/>
                                  <a:gd name="connsiteY2" fmla="*/ 628339 h 897940"/>
                                  <a:gd name="connsiteX3" fmla="*/ 870633 w 1024057"/>
                                  <a:gd name="connsiteY3" fmla="*/ 549289 h 897940"/>
                                  <a:gd name="connsiteX4" fmla="*/ 790792 w 1024057"/>
                                  <a:gd name="connsiteY4" fmla="*/ 484679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7398 w 1024057"/>
                                  <a:gd name="connsiteY1" fmla="*/ 706753 h 897940"/>
                                  <a:gd name="connsiteX2" fmla="*/ 941066 w 1024057"/>
                                  <a:gd name="connsiteY2" fmla="*/ 628339 h 897940"/>
                                  <a:gd name="connsiteX3" fmla="*/ 870633 w 1024057"/>
                                  <a:gd name="connsiteY3" fmla="*/ 549289 h 897940"/>
                                  <a:gd name="connsiteX4" fmla="*/ 790792 w 1024057"/>
                                  <a:gd name="connsiteY4" fmla="*/ 484679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7398 w 1024057"/>
                                  <a:gd name="connsiteY1" fmla="*/ 706753 h 897940"/>
                                  <a:gd name="connsiteX2" fmla="*/ 941066 w 1024057"/>
                                  <a:gd name="connsiteY2" fmla="*/ 628339 h 897940"/>
                                  <a:gd name="connsiteX3" fmla="*/ 870633 w 1024057"/>
                                  <a:gd name="connsiteY3" fmla="*/ 549289 h 897940"/>
                                  <a:gd name="connsiteX4" fmla="*/ 790792 w 1024057"/>
                                  <a:gd name="connsiteY4" fmla="*/ 484679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93322 w 1024057"/>
                                  <a:gd name="connsiteY1" fmla="*/ 743079 h 897940"/>
                                  <a:gd name="connsiteX2" fmla="*/ 941066 w 1024057"/>
                                  <a:gd name="connsiteY2" fmla="*/ 628339 h 897940"/>
                                  <a:gd name="connsiteX3" fmla="*/ 870633 w 1024057"/>
                                  <a:gd name="connsiteY3" fmla="*/ 549289 h 897940"/>
                                  <a:gd name="connsiteX4" fmla="*/ 790792 w 1024057"/>
                                  <a:gd name="connsiteY4" fmla="*/ 484679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93322 w 1024057"/>
                                  <a:gd name="connsiteY1" fmla="*/ 743079 h 897940"/>
                                  <a:gd name="connsiteX2" fmla="*/ 941066 w 1024057"/>
                                  <a:gd name="connsiteY2" fmla="*/ 628339 h 897940"/>
                                  <a:gd name="connsiteX3" fmla="*/ 870633 w 1024057"/>
                                  <a:gd name="connsiteY3" fmla="*/ 549289 h 897940"/>
                                  <a:gd name="connsiteX4" fmla="*/ 790792 w 1024057"/>
                                  <a:gd name="connsiteY4" fmla="*/ 484679 h 897940"/>
                                  <a:gd name="connsiteX5" fmla="*/ 683483 w 1024057"/>
                                  <a:gd name="connsiteY5" fmla="*/ 412161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93322 w 1024057"/>
                                  <a:gd name="connsiteY1" fmla="*/ 743079 h 897940"/>
                                  <a:gd name="connsiteX2" fmla="*/ 941066 w 1024057"/>
                                  <a:gd name="connsiteY2" fmla="*/ 628339 h 897940"/>
                                  <a:gd name="connsiteX3" fmla="*/ 870633 w 1024057"/>
                                  <a:gd name="connsiteY3" fmla="*/ 549289 h 897940"/>
                                  <a:gd name="connsiteX4" fmla="*/ 790792 w 1024057"/>
                                  <a:gd name="connsiteY4" fmla="*/ 484679 h 897940"/>
                                  <a:gd name="connsiteX5" fmla="*/ 660821 w 1024057"/>
                                  <a:gd name="connsiteY5" fmla="*/ 396774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93322 w 1024057"/>
                                  <a:gd name="connsiteY1" fmla="*/ 743079 h 897940"/>
                                  <a:gd name="connsiteX2" fmla="*/ 943374 w 1024057"/>
                                  <a:gd name="connsiteY2" fmla="*/ 637435 h 897940"/>
                                  <a:gd name="connsiteX3" fmla="*/ 870633 w 1024057"/>
                                  <a:gd name="connsiteY3" fmla="*/ 549289 h 897940"/>
                                  <a:gd name="connsiteX4" fmla="*/ 790792 w 1024057"/>
                                  <a:gd name="connsiteY4" fmla="*/ 484679 h 897940"/>
                                  <a:gd name="connsiteX5" fmla="*/ 660821 w 1024057"/>
                                  <a:gd name="connsiteY5" fmla="*/ 396774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99007 w 1024057"/>
                                  <a:gd name="connsiteY1" fmla="*/ 766094 h 897940"/>
                                  <a:gd name="connsiteX2" fmla="*/ 993322 w 1024057"/>
                                  <a:gd name="connsiteY2" fmla="*/ 743079 h 897940"/>
                                  <a:gd name="connsiteX3" fmla="*/ 943374 w 1024057"/>
                                  <a:gd name="connsiteY3" fmla="*/ 637435 h 897940"/>
                                  <a:gd name="connsiteX4" fmla="*/ 870633 w 1024057"/>
                                  <a:gd name="connsiteY4" fmla="*/ 549289 h 897940"/>
                                  <a:gd name="connsiteX5" fmla="*/ 790792 w 1024057"/>
                                  <a:gd name="connsiteY5" fmla="*/ 484679 h 897940"/>
                                  <a:gd name="connsiteX6" fmla="*/ 660821 w 1024057"/>
                                  <a:gd name="connsiteY6" fmla="*/ 396774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9" fmla="*/ 0 w 1024057"/>
                                  <a:gd name="connsiteY9" fmla="*/ 0 h 897940"/>
                                  <a:gd name="connsiteX0" fmla="*/ 1024057 w 1024057"/>
                                  <a:gd name="connsiteY0" fmla="*/ 897940 h 897940"/>
                                  <a:gd name="connsiteX1" fmla="*/ 999007 w 1024057"/>
                                  <a:gd name="connsiteY1" fmla="*/ 766094 h 897940"/>
                                  <a:gd name="connsiteX2" fmla="*/ 991094 w 1024057"/>
                                  <a:gd name="connsiteY2" fmla="*/ 749909 h 897940"/>
                                  <a:gd name="connsiteX3" fmla="*/ 943374 w 1024057"/>
                                  <a:gd name="connsiteY3" fmla="*/ 637435 h 897940"/>
                                  <a:gd name="connsiteX4" fmla="*/ 870633 w 1024057"/>
                                  <a:gd name="connsiteY4" fmla="*/ 549289 h 897940"/>
                                  <a:gd name="connsiteX5" fmla="*/ 790792 w 1024057"/>
                                  <a:gd name="connsiteY5" fmla="*/ 484679 h 897940"/>
                                  <a:gd name="connsiteX6" fmla="*/ 660821 w 1024057"/>
                                  <a:gd name="connsiteY6" fmla="*/ 396774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9" fmla="*/ 0 w 1024057"/>
                                  <a:gd name="connsiteY9" fmla="*/ 0 h 897940"/>
                                  <a:gd name="connsiteX0" fmla="*/ 1024057 w 1024057"/>
                                  <a:gd name="connsiteY0" fmla="*/ 897940 h 897940"/>
                                  <a:gd name="connsiteX1" fmla="*/ 999007 w 1024057"/>
                                  <a:gd name="connsiteY1" fmla="*/ 766094 h 897940"/>
                                  <a:gd name="connsiteX2" fmla="*/ 943374 w 1024057"/>
                                  <a:gd name="connsiteY2" fmla="*/ 637435 h 897940"/>
                                  <a:gd name="connsiteX3" fmla="*/ 870633 w 1024057"/>
                                  <a:gd name="connsiteY3" fmla="*/ 549289 h 897940"/>
                                  <a:gd name="connsiteX4" fmla="*/ 790792 w 1024057"/>
                                  <a:gd name="connsiteY4" fmla="*/ 484679 h 897940"/>
                                  <a:gd name="connsiteX5" fmla="*/ 660821 w 1024057"/>
                                  <a:gd name="connsiteY5" fmla="*/ 396774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99007 w 1024057"/>
                                  <a:gd name="connsiteY1" fmla="*/ 766094 h 897940"/>
                                  <a:gd name="connsiteX2" fmla="*/ 943374 w 1024057"/>
                                  <a:gd name="connsiteY2" fmla="*/ 637435 h 897940"/>
                                  <a:gd name="connsiteX3" fmla="*/ 870633 w 1024057"/>
                                  <a:gd name="connsiteY3" fmla="*/ 549289 h 897940"/>
                                  <a:gd name="connsiteX4" fmla="*/ 660821 w 1024057"/>
                                  <a:gd name="connsiteY4" fmla="*/ 396774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99007 w 1024057"/>
                                  <a:gd name="connsiteY1" fmla="*/ 766094 h 897940"/>
                                  <a:gd name="connsiteX2" fmla="*/ 952489 w 1024057"/>
                                  <a:gd name="connsiteY2" fmla="*/ 648800 h 897940"/>
                                  <a:gd name="connsiteX3" fmla="*/ 870633 w 1024057"/>
                                  <a:gd name="connsiteY3" fmla="*/ 549289 h 897940"/>
                                  <a:gd name="connsiteX4" fmla="*/ 660821 w 1024057"/>
                                  <a:gd name="connsiteY4" fmla="*/ 396774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99007 w 1024057"/>
                                  <a:gd name="connsiteY1" fmla="*/ 766094 h 897940"/>
                                  <a:gd name="connsiteX2" fmla="*/ 921791 w 1024057"/>
                                  <a:gd name="connsiteY2" fmla="*/ 616974 h 897940"/>
                                  <a:gd name="connsiteX3" fmla="*/ 870633 w 1024057"/>
                                  <a:gd name="connsiteY3" fmla="*/ 549289 h 897940"/>
                                  <a:gd name="connsiteX4" fmla="*/ 660821 w 1024057"/>
                                  <a:gd name="connsiteY4" fmla="*/ 396774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99007 w 1024057"/>
                                  <a:gd name="connsiteY1" fmla="*/ 766094 h 897940"/>
                                  <a:gd name="connsiteX2" fmla="*/ 921791 w 1024057"/>
                                  <a:gd name="connsiteY2" fmla="*/ 616974 h 897940"/>
                                  <a:gd name="connsiteX3" fmla="*/ 870669 w 1024057"/>
                                  <a:gd name="connsiteY3" fmla="*/ 608182 h 897940"/>
                                  <a:gd name="connsiteX4" fmla="*/ 660821 w 1024057"/>
                                  <a:gd name="connsiteY4" fmla="*/ 396774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99007 w 1024057"/>
                                  <a:gd name="connsiteY1" fmla="*/ 766094 h 897940"/>
                                  <a:gd name="connsiteX2" fmla="*/ 942412 w 1024057"/>
                                  <a:gd name="connsiteY2" fmla="*/ 678739 h 897940"/>
                                  <a:gd name="connsiteX3" fmla="*/ 870669 w 1024057"/>
                                  <a:gd name="connsiteY3" fmla="*/ 608182 h 897940"/>
                                  <a:gd name="connsiteX4" fmla="*/ 660821 w 1024057"/>
                                  <a:gd name="connsiteY4" fmla="*/ 396774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1011114 w 1024057"/>
                                  <a:gd name="connsiteY1" fmla="*/ 813162 h 897940"/>
                                  <a:gd name="connsiteX2" fmla="*/ 942412 w 1024057"/>
                                  <a:gd name="connsiteY2" fmla="*/ 678739 h 897940"/>
                                  <a:gd name="connsiteX3" fmla="*/ 870669 w 1024057"/>
                                  <a:gd name="connsiteY3" fmla="*/ 608182 h 897940"/>
                                  <a:gd name="connsiteX4" fmla="*/ 660821 w 1024057"/>
                                  <a:gd name="connsiteY4" fmla="*/ 396774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1011114 w 1024057"/>
                                  <a:gd name="connsiteY1" fmla="*/ 813162 h 897940"/>
                                  <a:gd name="connsiteX2" fmla="*/ 942412 w 1024057"/>
                                  <a:gd name="connsiteY2" fmla="*/ 678739 h 897940"/>
                                  <a:gd name="connsiteX3" fmla="*/ 844243 w 1024057"/>
                                  <a:gd name="connsiteY3" fmla="*/ 555276 h 897940"/>
                                  <a:gd name="connsiteX4" fmla="*/ 660821 w 1024057"/>
                                  <a:gd name="connsiteY4" fmla="*/ 396774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1011114 w 1024057"/>
                                  <a:gd name="connsiteY1" fmla="*/ 813162 h 897940"/>
                                  <a:gd name="connsiteX2" fmla="*/ 954212 w 1024057"/>
                                  <a:gd name="connsiteY2" fmla="*/ 681700 h 897940"/>
                                  <a:gd name="connsiteX3" fmla="*/ 844243 w 1024057"/>
                                  <a:gd name="connsiteY3" fmla="*/ 555276 h 897940"/>
                                  <a:gd name="connsiteX4" fmla="*/ 660821 w 1024057"/>
                                  <a:gd name="connsiteY4" fmla="*/ 396774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1011114 w 1024057"/>
                                  <a:gd name="connsiteY1" fmla="*/ 813162 h 897940"/>
                                  <a:gd name="connsiteX2" fmla="*/ 954212 w 1024057"/>
                                  <a:gd name="connsiteY2" fmla="*/ 681700 h 897940"/>
                                  <a:gd name="connsiteX3" fmla="*/ 858979 w 1024057"/>
                                  <a:gd name="connsiteY3" fmla="*/ 552353 h 897940"/>
                                  <a:gd name="connsiteX4" fmla="*/ 660821 w 1024057"/>
                                  <a:gd name="connsiteY4" fmla="*/ 396774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1011114 w 1024057"/>
                                  <a:gd name="connsiteY1" fmla="*/ 813162 h 897940"/>
                                  <a:gd name="connsiteX2" fmla="*/ 954212 w 1024057"/>
                                  <a:gd name="connsiteY2" fmla="*/ 681700 h 897940"/>
                                  <a:gd name="connsiteX3" fmla="*/ 858979 w 1024057"/>
                                  <a:gd name="connsiteY3" fmla="*/ 552353 h 897940"/>
                                  <a:gd name="connsiteX4" fmla="*/ 646147 w 1024057"/>
                                  <a:gd name="connsiteY4" fmla="*/ 376205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1011114 w 1024057"/>
                                  <a:gd name="connsiteY1" fmla="*/ 813162 h 897940"/>
                                  <a:gd name="connsiteX2" fmla="*/ 954212 w 1024057"/>
                                  <a:gd name="connsiteY2" fmla="*/ 681700 h 897940"/>
                                  <a:gd name="connsiteX3" fmla="*/ 867835 w 1024057"/>
                                  <a:gd name="connsiteY3" fmla="*/ 549430 h 897940"/>
                                  <a:gd name="connsiteX4" fmla="*/ 646147 w 1024057"/>
                                  <a:gd name="connsiteY4" fmla="*/ 376205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1011114 w 1024057"/>
                                  <a:gd name="connsiteY1" fmla="*/ 813162 h 897940"/>
                                  <a:gd name="connsiteX2" fmla="*/ 966013 w 1024057"/>
                                  <a:gd name="connsiteY2" fmla="*/ 681721 h 897940"/>
                                  <a:gd name="connsiteX3" fmla="*/ 867835 w 1024057"/>
                                  <a:gd name="connsiteY3" fmla="*/ 549430 h 897940"/>
                                  <a:gd name="connsiteX4" fmla="*/ 646147 w 1024057"/>
                                  <a:gd name="connsiteY4" fmla="*/ 376205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  <a:cxn ang="0">
                                    <a:pos x="connsiteX6" y="connsiteY6"/>
                                  </a:cxn>
                                  <a:cxn ang="0">
                                    <a:pos x="connsiteX7" y="connsiteY7"/>
                                  </a:cxn>
                                </a:cxnLst>
                                <a:rect l="l" t="t" r="r" b="b"/>
                                <a:pathLst>
                                  <a:path w="1024057" h="897940">
                                    <a:moveTo>
                                      <a:pt x="1024057" y="897940"/>
                                    </a:moveTo>
                                    <a:cubicBezTo>
                                      <a:pt x="1019126" y="873319"/>
                                      <a:pt x="1024561" y="856580"/>
                                      <a:pt x="1011114" y="813162"/>
                                    </a:cubicBezTo>
                                    <a:cubicBezTo>
                                      <a:pt x="997667" y="769745"/>
                                      <a:pt x="987409" y="717855"/>
                                      <a:pt x="966013" y="681721"/>
                                    </a:cubicBezTo>
                                    <a:cubicBezTo>
                                      <a:pt x="944617" y="645587"/>
                                      <a:pt x="914927" y="589540"/>
                                      <a:pt x="867835" y="549430"/>
                                    </a:cubicBezTo>
                                    <a:cubicBezTo>
                                      <a:pt x="820743" y="509320"/>
                                      <a:pt x="790786" y="467777"/>
                                      <a:pt x="646147" y="376205"/>
                                    </a:cubicBezTo>
                                    <a:cubicBezTo>
                                      <a:pt x="501508" y="284633"/>
                                      <a:pt x="107691" y="62701"/>
                                      <a:pt x="0" y="0"/>
                                    </a:cubicBezTo>
                                    <a:lnTo>
                                      <a:pt x="0" y="0"/>
                                    </a:ln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noFill/>
                              <a:ln>
                                <a:solidFill>
                                  <a:srgbClr val="C0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447BCA" w:rsidRDefault="00447BCA" w:rsidP="0046010B">
                                  <w:pPr>
                                    <w:pStyle w:val="a3"/>
                                    <w:spacing w:before="0" w:beforeAutospacing="0" w:after="200" w:afterAutospacing="0" w:line="276" w:lineRule="auto"/>
                                  </w:pPr>
                                  <w:r>
                                    <w:rPr>
                                      <w:rFonts w:eastAsia="Times New Roman"/>
                                      <w:sz w:val="22"/>
                                      <w:szCs w:val="22"/>
                                    </w:rPr>
                                    <w:t> 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43" name="Полилиния 143"/>
                            <wps:cNvSpPr/>
                            <wps:spPr>
                              <a:xfrm>
                                <a:off x="1687891" y="-1687195"/>
                                <a:ext cx="1024057" cy="897940"/>
                              </a:xfrm>
                              <a:custGeom>
                                <a:avLst/>
                                <a:gdLst>
                                  <a:gd name="connsiteX0" fmla="*/ 1011115 w 1011115"/>
                                  <a:gd name="connsiteY0" fmla="*/ 879231 h 879231"/>
                                  <a:gd name="connsiteX1" fmla="*/ 940777 w 1011115"/>
                                  <a:gd name="connsiteY1" fmla="*/ 633046 h 879231"/>
                                  <a:gd name="connsiteX2" fmla="*/ 720969 w 1011115"/>
                                  <a:gd name="connsiteY2" fmla="*/ 378070 h 879231"/>
                                  <a:gd name="connsiteX3" fmla="*/ 0 w 1011115"/>
                                  <a:gd name="connsiteY3" fmla="*/ 0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0" fmla="*/ 1011115 w 1011115"/>
                                  <a:gd name="connsiteY0" fmla="*/ 879231 h 879231"/>
                                  <a:gd name="connsiteX1" fmla="*/ 940777 w 1011115"/>
                                  <a:gd name="connsiteY1" fmla="*/ 633046 h 879231"/>
                                  <a:gd name="connsiteX2" fmla="*/ 826545 w 1011115"/>
                                  <a:gd name="connsiteY2" fmla="*/ 509984 h 879231"/>
                                  <a:gd name="connsiteX3" fmla="*/ 720969 w 1011115"/>
                                  <a:gd name="connsiteY3" fmla="*/ 378070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40777 w 1011115"/>
                                  <a:gd name="connsiteY1" fmla="*/ 633046 h 879231"/>
                                  <a:gd name="connsiteX2" fmla="*/ 826545 w 1011115"/>
                                  <a:gd name="connsiteY2" fmla="*/ 509984 h 879231"/>
                                  <a:gd name="connsiteX3" fmla="*/ 712207 w 1011115"/>
                                  <a:gd name="connsiteY3" fmla="*/ 406257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40777 w 1011115"/>
                                  <a:gd name="connsiteY1" fmla="*/ 633046 h 879231"/>
                                  <a:gd name="connsiteX2" fmla="*/ 826545 w 1011115"/>
                                  <a:gd name="connsiteY2" fmla="*/ 509984 h 879231"/>
                                  <a:gd name="connsiteX3" fmla="*/ 694651 w 1011115"/>
                                  <a:gd name="connsiteY3" fmla="*/ 439644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40777 w 1011115"/>
                                  <a:gd name="connsiteY1" fmla="*/ 633046 h 879231"/>
                                  <a:gd name="connsiteX2" fmla="*/ 835372 w 1011115"/>
                                  <a:gd name="connsiteY2" fmla="*/ 553963 h 879231"/>
                                  <a:gd name="connsiteX3" fmla="*/ 694651 w 1011115"/>
                                  <a:gd name="connsiteY3" fmla="*/ 439644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49608 w 1011115"/>
                                  <a:gd name="connsiteY1" fmla="*/ 677030 h 879231"/>
                                  <a:gd name="connsiteX2" fmla="*/ 835372 w 1011115"/>
                                  <a:gd name="connsiteY2" fmla="*/ 553963 h 879231"/>
                                  <a:gd name="connsiteX3" fmla="*/ 694651 w 1011115"/>
                                  <a:gd name="connsiteY3" fmla="*/ 439644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49608 w 1011115"/>
                                  <a:gd name="connsiteY1" fmla="*/ 677030 h 879231"/>
                                  <a:gd name="connsiteX2" fmla="*/ 851570 w 1011115"/>
                                  <a:gd name="connsiteY2" fmla="*/ 553981 h 879231"/>
                                  <a:gd name="connsiteX3" fmla="*/ 694651 w 1011115"/>
                                  <a:gd name="connsiteY3" fmla="*/ 439644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49608 w 1011115"/>
                                  <a:gd name="connsiteY1" fmla="*/ 677030 h 879231"/>
                                  <a:gd name="connsiteX2" fmla="*/ 851570 w 1011115"/>
                                  <a:gd name="connsiteY2" fmla="*/ 553981 h 879231"/>
                                  <a:gd name="connsiteX3" fmla="*/ 694651 w 1011115"/>
                                  <a:gd name="connsiteY3" fmla="*/ 439644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49608 w 1011115"/>
                                  <a:gd name="connsiteY1" fmla="*/ 677030 h 879231"/>
                                  <a:gd name="connsiteX2" fmla="*/ 851570 w 1011115"/>
                                  <a:gd name="connsiteY2" fmla="*/ 553981 h 879231"/>
                                  <a:gd name="connsiteX3" fmla="*/ 694651 w 1011115"/>
                                  <a:gd name="connsiteY3" fmla="*/ 439644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49608 w 1011115"/>
                                  <a:gd name="connsiteY1" fmla="*/ 677030 h 879231"/>
                                  <a:gd name="connsiteX2" fmla="*/ 863152 w 1011115"/>
                                  <a:gd name="connsiteY2" fmla="*/ 547071 h 879231"/>
                                  <a:gd name="connsiteX3" fmla="*/ 694651 w 1011115"/>
                                  <a:gd name="connsiteY3" fmla="*/ 439644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63503 w 1011115"/>
                                  <a:gd name="connsiteY1" fmla="*/ 677052 h 879231"/>
                                  <a:gd name="connsiteX2" fmla="*/ 863152 w 1011115"/>
                                  <a:gd name="connsiteY2" fmla="*/ 547071 h 879231"/>
                                  <a:gd name="connsiteX3" fmla="*/ 694651 w 1011115"/>
                                  <a:gd name="connsiteY3" fmla="*/ 439644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63503 w 1011115"/>
                                  <a:gd name="connsiteY1" fmla="*/ 677052 h 879231"/>
                                  <a:gd name="connsiteX2" fmla="*/ 863152 w 1011115"/>
                                  <a:gd name="connsiteY2" fmla="*/ 547071 h 879231"/>
                                  <a:gd name="connsiteX3" fmla="*/ 701607 w 1011115"/>
                                  <a:gd name="connsiteY3" fmla="*/ 423493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63503 w 1011115"/>
                                  <a:gd name="connsiteY1" fmla="*/ 677052 h 879231"/>
                                  <a:gd name="connsiteX2" fmla="*/ 877042 w 1011115"/>
                                  <a:gd name="connsiteY2" fmla="*/ 549397 h 879231"/>
                                  <a:gd name="connsiteX3" fmla="*/ 701607 w 1011115"/>
                                  <a:gd name="connsiteY3" fmla="*/ 423493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63503 w 1011115"/>
                                  <a:gd name="connsiteY1" fmla="*/ 677052 h 879231"/>
                                  <a:gd name="connsiteX2" fmla="*/ 877042 w 1011115"/>
                                  <a:gd name="connsiteY2" fmla="*/ 549397 h 879231"/>
                                  <a:gd name="connsiteX3" fmla="*/ 701607 w 1011115"/>
                                  <a:gd name="connsiteY3" fmla="*/ 423493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63503 w 1011115"/>
                                  <a:gd name="connsiteY1" fmla="*/ 677052 h 879231"/>
                                  <a:gd name="connsiteX2" fmla="*/ 877042 w 1011115"/>
                                  <a:gd name="connsiteY2" fmla="*/ 549397 h 879231"/>
                                  <a:gd name="connsiteX3" fmla="*/ 701607 w 1011115"/>
                                  <a:gd name="connsiteY3" fmla="*/ 423493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63503 w 1011115"/>
                                  <a:gd name="connsiteY1" fmla="*/ 677052 h 879231"/>
                                  <a:gd name="connsiteX2" fmla="*/ 877042 w 1011115"/>
                                  <a:gd name="connsiteY2" fmla="*/ 549397 h 879231"/>
                                  <a:gd name="connsiteX3" fmla="*/ 701607 w 1011115"/>
                                  <a:gd name="connsiteY3" fmla="*/ 423493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63503 w 1011115"/>
                                  <a:gd name="connsiteY1" fmla="*/ 677052 h 879231"/>
                                  <a:gd name="connsiteX2" fmla="*/ 884007 w 1011115"/>
                                  <a:gd name="connsiteY2" fmla="*/ 544796 h 879231"/>
                                  <a:gd name="connsiteX3" fmla="*/ 701607 w 1011115"/>
                                  <a:gd name="connsiteY3" fmla="*/ 423493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63503 w 1011115"/>
                                  <a:gd name="connsiteY1" fmla="*/ 677052 h 879231"/>
                                  <a:gd name="connsiteX2" fmla="*/ 877115 w 1011115"/>
                                  <a:gd name="connsiteY2" fmla="*/ 554050 h 879231"/>
                                  <a:gd name="connsiteX3" fmla="*/ 701607 w 1011115"/>
                                  <a:gd name="connsiteY3" fmla="*/ 423493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24057 w 1024057"/>
                                  <a:gd name="connsiteY0" fmla="*/ 879231 h 879231"/>
                                  <a:gd name="connsiteX1" fmla="*/ 963503 w 1024057"/>
                                  <a:gd name="connsiteY1" fmla="*/ 677052 h 879231"/>
                                  <a:gd name="connsiteX2" fmla="*/ 877115 w 1024057"/>
                                  <a:gd name="connsiteY2" fmla="*/ 554050 h 879231"/>
                                  <a:gd name="connsiteX3" fmla="*/ 701607 w 1024057"/>
                                  <a:gd name="connsiteY3" fmla="*/ 423493 h 879231"/>
                                  <a:gd name="connsiteX4" fmla="*/ 0 w 1024057"/>
                                  <a:gd name="connsiteY4" fmla="*/ 0 h 879231"/>
                                  <a:gd name="connsiteX5" fmla="*/ 0 w 1024057"/>
                                  <a:gd name="connsiteY5" fmla="*/ 0 h 879231"/>
                                  <a:gd name="connsiteX6" fmla="*/ 0 w 1024057"/>
                                  <a:gd name="connsiteY6" fmla="*/ 0 h 879231"/>
                                  <a:gd name="connsiteX0" fmla="*/ 1024057 w 1024057"/>
                                  <a:gd name="connsiteY0" fmla="*/ 897940 h 897940"/>
                                  <a:gd name="connsiteX1" fmla="*/ 963503 w 1024057"/>
                                  <a:gd name="connsiteY1" fmla="*/ 677052 h 897940"/>
                                  <a:gd name="connsiteX2" fmla="*/ 877115 w 1024057"/>
                                  <a:gd name="connsiteY2" fmla="*/ 554050 h 897940"/>
                                  <a:gd name="connsiteX3" fmla="*/ 701607 w 1024057"/>
                                  <a:gd name="connsiteY3" fmla="*/ 423493 h 897940"/>
                                  <a:gd name="connsiteX4" fmla="*/ 0 w 1024057"/>
                                  <a:gd name="connsiteY4" fmla="*/ 0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0" fmla="*/ 1024057 w 1024057"/>
                                  <a:gd name="connsiteY0" fmla="*/ 897940 h 897940"/>
                                  <a:gd name="connsiteX1" fmla="*/ 963503 w 1024057"/>
                                  <a:gd name="connsiteY1" fmla="*/ 677052 h 897940"/>
                                  <a:gd name="connsiteX2" fmla="*/ 926740 w 1024057"/>
                                  <a:gd name="connsiteY2" fmla="*/ 616974 h 897940"/>
                                  <a:gd name="connsiteX3" fmla="*/ 877115 w 1024057"/>
                                  <a:gd name="connsiteY3" fmla="*/ 554050 h 897940"/>
                                  <a:gd name="connsiteX4" fmla="*/ 701607 w 1024057"/>
                                  <a:gd name="connsiteY4" fmla="*/ 423493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26740 w 1024057"/>
                                  <a:gd name="connsiteY2" fmla="*/ 616974 h 897940"/>
                                  <a:gd name="connsiteX3" fmla="*/ 877115 w 1024057"/>
                                  <a:gd name="connsiteY3" fmla="*/ 554050 h 897940"/>
                                  <a:gd name="connsiteX4" fmla="*/ 701607 w 1024057"/>
                                  <a:gd name="connsiteY4" fmla="*/ 423493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877115 w 1024057"/>
                                  <a:gd name="connsiteY3" fmla="*/ 554050 h 897940"/>
                                  <a:gd name="connsiteX4" fmla="*/ 701607 w 1024057"/>
                                  <a:gd name="connsiteY4" fmla="*/ 423493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847132 w 1024057"/>
                                  <a:gd name="connsiteY3" fmla="*/ 537904 h 897940"/>
                                  <a:gd name="connsiteX4" fmla="*/ 701607 w 1024057"/>
                                  <a:gd name="connsiteY4" fmla="*/ 423493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861021 w 1024057"/>
                                  <a:gd name="connsiteY3" fmla="*/ 528684 h 897940"/>
                                  <a:gd name="connsiteX4" fmla="*/ 701607 w 1024057"/>
                                  <a:gd name="connsiteY4" fmla="*/ 423493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856437 w 1024057"/>
                                  <a:gd name="connsiteY3" fmla="*/ 537938 h 897940"/>
                                  <a:gd name="connsiteX4" fmla="*/ 701607 w 1024057"/>
                                  <a:gd name="connsiteY4" fmla="*/ 423493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856437 w 1024057"/>
                                  <a:gd name="connsiteY3" fmla="*/ 537938 h 897940"/>
                                  <a:gd name="connsiteX4" fmla="*/ 701607 w 1024057"/>
                                  <a:gd name="connsiteY4" fmla="*/ 423493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858782 w 1024057"/>
                                  <a:gd name="connsiteY3" fmla="*/ 535646 h 897940"/>
                                  <a:gd name="connsiteX4" fmla="*/ 701607 w 1024057"/>
                                  <a:gd name="connsiteY4" fmla="*/ 423493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858782 w 1024057"/>
                                  <a:gd name="connsiteY3" fmla="*/ 535646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879600 w 1024057"/>
                                  <a:gd name="connsiteY3" fmla="*/ 533354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879600 w 1024057"/>
                                  <a:gd name="connsiteY3" fmla="*/ 533354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935977 w 1024057"/>
                                  <a:gd name="connsiteY3" fmla="*/ 590952 h 897940"/>
                                  <a:gd name="connsiteX4" fmla="*/ 879600 w 1024057"/>
                                  <a:gd name="connsiteY4" fmla="*/ 533354 h 897940"/>
                                  <a:gd name="connsiteX5" fmla="*/ 843610 w 1024057"/>
                                  <a:gd name="connsiteY5" fmla="*/ 510132 h 897940"/>
                                  <a:gd name="connsiteX6" fmla="*/ 701607 w 1024057"/>
                                  <a:gd name="connsiteY6" fmla="*/ 423493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9" fmla="*/ 0 w 1024057"/>
                                  <a:gd name="connsiteY9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52217 w 1024057"/>
                                  <a:gd name="connsiteY2" fmla="*/ 616974 h 897940"/>
                                  <a:gd name="connsiteX3" fmla="*/ 935977 w 1024057"/>
                                  <a:gd name="connsiteY3" fmla="*/ 590952 h 897940"/>
                                  <a:gd name="connsiteX4" fmla="*/ 879600 w 1024057"/>
                                  <a:gd name="connsiteY4" fmla="*/ 533354 h 897940"/>
                                  <a:gd name="connsiteX5" fmla="*/ 843610 w 1024057"/>
                                  <a:gd name="connsiteY5" fmla="*/ 510132 h 897940"/>
                                  <a:gd name="connsiteX6" fmla="*/ 701607 w 1024057"/>
                                  <a:gd name="connsiteY6" fmla="*/ 423493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9" fmla="*/ 0 w 1024057"/>
                                  <a:gd name="connsiteY9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52217 w 1024057"/>
                                  <a:gd name="connsiteY2" fmla="*/ 616974 h 897940"/>
                                  <a:gd name="connsiteX3" fmla="*/ 879600 w 1024057"/>
                                  <a:gd name="connsiteY3" fmla="*/ 533354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7718 w 1024057"/>
                                  <a:gd name="connsiteY2" fmla="*/ 616974 h 897940"/>
                                  <a:gd name="connsiteX3" fmla="*/ 879600 w 1024057"/>
                                  <a:gd name="connsiteY3" fmla="*/ 533354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6412 w 1024057"/>
                                  <a:gd name="connsiteY2" fmla="*/ 641953 h 897940"/>
                                  <a:gd name="connsiteX3" fmla="*/ 879600 w 1024057"/>
                                  <a:gd name="connsiteY3" fmla="*/ 533354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52333 w 1024057"/>
                                  <a:gd name="connsiteY2" fmla="*/ 616974 h 897940"/>
                                  <a:gd name="connsiteX3" fmla="*/ 879600 w 1024057"/>
                                  <a:gd name="connsiteY3" fmla="*/ 533354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3296 w 1024057"/>
                                  <a:gd name="connsiteY2" fmla="*/ 616974 h 897940"/>
                                  <a:gd name="connsiteX3" fmla="*/ 879600 w 1024057"/>
                                  <a:gd name="connsiteY3" fmla="*/ 533354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3296 w 1024057"/>
                                  <a:gd name="connsiteY2" fmla="*/ 616974 h 897940"/>
                                  <a:gd name="connsiteX3" fmla="*/ 897789 w 1024057"/>
                                  <a:gd name="connsiteY3" fmla="*/ 558330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1066 w 1024057"/>
                                  <a:gd name="connsiteY2" fmla="*/ 628339 h 897940"/>
                                  <a:gd name="connsiteX3" fmla="*/ 897789 w 1024057"/>
                                  <a:gd name="connsiteY3" fmla="*/ 558330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1066 w 1024057"/>
                                  <a:gd name="connsiteY2" fmla="*/ 628339 h 897940"/>
                                  <a:gd name="connsiteX3" fmla="*/ 888749 w 1024057"/>
                                  <a:gd name="connsiteY3" fmla="*/ 574231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1066 w 1024057"/>
                                  <a:gd name="connsiteY2" fmla="*/ 628339 h 897940"/>
                                  <a:gd name="connsiteX3" fmla="*/ 888749 w 1024057"/>
                                  <a:gd name="connsiteY3" fmla="*/ 574231 h 897940"/>
                                  <a:gd name="connsiteX4" fmla="*/ 839106 w 1024057"/>
                                  <a:gd name="connsiteY4" fmla="*/ 537377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1066 w 1024057"/>
                                  <a:gd name="connsiteY2" fmla="*/ 628339 h 897940"/>
                                  <a:gd name="connsiteX3" fmla="*/ 888749 w 1024057"/>
                                  <a:gd name="connsiteY3" fmla="*/ 574231 h 897940"/>
                                  <a:gd name="connsiteX4" fmla="*/ 816449 w 1024057"/>
                                  <a:gd name="connsiteY4" fmla="*/ 51697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1066 w 1024057"/>
                                  <a:gd name="connsiteY2" fmla="*/ 628339 h 897940"/>
                                  <a:gd name="connsiteX3" fmla="*/ 888749 w 1024057"/>
                                  <a:gd name="connsiteY3" fmla="*/ 574231 h 897940"/>
                                  <a:gd name="connsiteX4" fmla="*/ 790792 w 1024057"/>
                                  <a:gd name="connsiteY4" fmla="*/ 484679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1066 w 1024057"/>
                                  <a:gd name="connsiteY2" fmla="*/ 628339 h 897940"/>
                                  <a:gd name="connsiteX3" fmla="*/ 888749 w 1024057"/>
                                  <a:gd name="connsiteY3" fmla="*/ 574231 h 897940"/>
                                  <a:gd name="connsiteX4" fmla="*/ 790792 w 1024057"/>
                                  <a:gd name="connsiteY4" fmla="*/ 496039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1066 w 1024057"/>
                                  <a:gd name="connsiteY2" fmla="*/ 628339 h 897940"/>
                                  <a:gd name="connsiteX3" fmla="*/ 870633 w 1024057"/>
                                  <a:gd name="connsiteY3" fmla="*/ 549289 h 897940"/>
                                  <a:gd name="connsiteX4" fmla="*/ 790792 w 1024057"/>
                                  <a:gd name="connsiteY4" fmla="*/ 496039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1066 w 1024057"/>
                                  <a:gd name="connsiteY2" fmla="*/ 628339 h 897940"/>
                                  <a:gd name="connsiteX3" fmla="*/ 870633 w 1024057"/>
                                  <a:gd name="connsiteY3" fmla="*/ 549289 h 897940"/>
                                  <a:gd name="connsiteX4" fmla="*/ 790792 w 1024057"/>
                                  <a:gd name="connsiteY4" fmla="*/ 484679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7398 w 1024057"/>
                                  <a:gd name="connsiteY1" fmla="*/ 706753 h 897940"/>
                                  <a:gd name="connsiteX2" fmla="*/ 941066 w 1024057"/>
                                  <a:gd name="connsiteY2" fmla="*/ 628339 h 897940"/>
                                  <a:gd name="connsiteX3" fmla="*/ 870633 w 1024057"/>
                                  <a:gd name="connsiteY3" fmla="*/ 549289 h 897940"/>
                                  <a:gd name="connsiteX4" fmla="*/ 790792 w 1024057"/>
                                  <a:gd name="connsiteY4" fmla="*/ 484679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7398 w 1024057"/>
                                  <a:gd name="connsiteY1" fmla="*/ 706753 h 897940"/>
                                  <a:gd name="connsiteX2" fmla="*/ 941066 w 1024057"/>
                                  <a:gd name="connsiteY2" fmla="*/ 628339 h 897940"/>
                                  <a:gd name="connsiteX3" fmla="*/ 870633 w 1024057"/>
                                  <a:gd name="connsiteY3" fmla="*/ 549289 h 897940"/>
                                  <a:gd name="connsiteX4" fmla="*/ 790792 w 1024057"/>
                                  <a:gd name="connsiteY4" fmla="*/ 484679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93322 w 1024057"/>
                                  <a:gd name="connsiteY1" fmla="*/ 743079 h 897940"/>
                                  <a:gd name="connsiteX2" fmla="*/ 941066 w 1024057"/>
                                  <a:gd name="connsiteY2" fmla="*/ 628339 h 897940"/>
                                  <a:gd name="connsiteX3" fmla="*/ 870633 w 1024057"/>
                                  <a:gd name="connsiteY3" fmla="*/ 549289 h 897940"/>
                                  <a:gd name="connsiteX4" fmla="*/ 790792 w 1024057"/>
                                  <a:gd name="connsiteY4" fmla="*/ 484679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93322 w 1024057"/>
                                  <a:gd name="connsiteY1" fmla="*/ 743079 h 897940"/>
                                  <a:gd name="connsiteX2" fmla="*/ 941066 w 1024057"/>
                                  <a:gd name="connsiteY2" fmla="*/ 628339 h 897940"/>
                                  <a:gd name="connsiteX3" fmla="*/ 870633 w 1024057"/>
                                  <a:gd name="connsiteY3" fmla="*/ 549289 h 897940"/>
                                  <a:gd name="connsiteX4" fmla="*/ 790792 w 1024057"/>
                                  <a:gd name="connsiteY4" fmla="*/ 484679 h 897940"/>
                                  <a:gd name="connsiteX5" fmla="*/ 683483 w 1024057"/>
                                  <a:gd name="connsiteY5" fmla="*/ 412161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93322 w 1024057"/>
                                  <a:gd name="connsiteY1" fmla="*/ 743079 h 897940"/>
                                  <a:gd name="connsiteX2" fmla="*/ 941066 w 1024057"/>
                                  <a:gd name="connsiteY2" fmla="*/ 628339 h 897940"/>
                                  <a:gd name="connsiteX3" fmla="*/ 870633 w 1024057"/>
                                  <a:gd name="connsiteY3" fmla="*/ 549289 h 897940"/>
                                  <a:gd name="connsiteX4" fmla="*/ 790792 w 1024057"/>
                                  <a:gd name="connsiteY4" fmla="*/ 484679 h 897940"/>
                                  <a:gd name="connsiteX5" fmla="*/ 660821 w 1024057"/>
                                  <a:gd name="connsiteY5" fmla="*/ 396774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93322 w 1024057"/>
                                  <a:gd name="connsiteY1" fmla="*/ 743079 h 897940"/>
                                  <a:gd name="connsiteX2" fmla="*/ 943374 w 1024057"/>
                                  <a:gd name="connsiteY2" fmla="*/ 637435 h 897940"/>
                                  <a:gd name="connsiteX3" fmla="*/ 870633 w 1024057"/>
                                  <a:gd name="connsiteY3" fmla="*/ 549289 h 897940"/>
                                  <a:gd name="connsiteX4" fmla="*/ 790792 w 1024057"/>
                                  <a:gd name="connsiteY4" fmla="*/ 484679 h 897940"/>
                                  <a:gd name="connsiteX5" fmla="*/ 660821 w 1024057"/>
                                  <a:gd name="connsiteY5" fmla="*/ 396774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99007 w 1024057"/>
                                  <a:gd name="connsiteY1" fmla="*/ 766094 h 897940"/>
                                  <a:gd name="connsiteX2" fmla="*/ 993322 w 1024057"/>
                                  <a:gd name="connsiteY2" fmla="*/ 743079 h 897940"/>
                                  <a:gd name="connsiteX3" fmla="*/ 943374 w 1024057"/>
                                  <a:gd name="connsiteY3" fmla="*/ 637435 h 897940"/>
                                  <a:gd name="connsiteX4" fmla="*/ 870633 w 1024057"/>
                                  <a:gd name="connsiteY4" fmla="*/ 549289 h 897940"/>
                                  <a:gd name="connsiteX5" fmla="*/ 790792 w 1024057"/>
                                  <a:gd name="connsiteY5" fmla="*/ 484679 h 897940"/>
                                  <a:gd name="connsiteX6" fmla="*/ 660821 w 1024057"/>
                                  <a:gd name="connsiteY6" fmla="*/ 396774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9" fmla="*/ 0 w 1024057"/>
                                  <a:gd name="connsiteY9" fmla="*/ 0 h 897940"/>
                                  <a:gd name="connsiteX0" fmla="*/ 1024057 w 1024057"/>
                                  <a:gd name="connsiteY0" fmla="*/ 897940 h 897940"/>
                                  <a:gd name="connsiteX1" fmla="*/ 999007 w 1024057"/>
                                  <a:gd name="connsiteY1" fmla="*/ 766094 h 897940"/>
                                  <a:gd name="connsiteX2" fmla="*/ 991094 w 1024057"/>
                                  <a:gd name="connsiteY2" fmla="*/ 749909 h 897940"/>
                                  <a:gd name="connsiteX3" fmla="*/ 943374 w 1024057"/>
                                  <a:gd name="connsiteY3" fmla="*/ 637435 h 897940"/>
                                  <a:gd name="connsiteX4" fmla="*/ 870633 w 1024057"/>
                                  <a:gd name="connsiteY4" fmla="*/ 549289 h 897940"/>
                                  <a:gd name="connsiteX5" fmla="*/ 790792 w 1024057"/>
                                  <a:gd name="connsiteY5" fmla="*/ 484679 h 897940"/>
                                  <a:gd name="connsiteX6" fmla="*/ 660821 w 1024057"/>
                                  <a:gd name="connsiteY6" fmla="*/ 396774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9" fmla="*/ 0 w 1024057"/>
                                  <a:gd name="connsiteY9" fmla="*/ 0 h 897940"/>
                                  <a:gd name="connsiteX0" fmla="*/ 1024057 w 1024057"/>
                                  <a:gd name="connsiteY0" fmla="*/ 897940 h 897940"/>
                                  <a:gd name="connsiteX1" fmla="*/ 999007 w 1024057"/>
                                  <a:gd name="connsiteY1" fmla="*/ 766094 h 897940"/>
                                  <a:gd name="connsiteX2" fmla="*/ 943374 w 1024057"/>
                                  <a:gd name="connsiteY2" fmla="*/ 637435 h 897940"/>
                                  <a:gd name="connsiteX3" fmla="*/ 870633 w 1024057"/>
                                  <a:gd name="connsiteY3" fmla="*/ 549289 h 897940"/>
                                  <a:gd name="connsiteX4" fmla="*/ 790792 w 1024057"/>
                                  <a:gd name="connsiteY4" fmla="*/ 484679 h 897940"/>
                                  <a:gd name="connsiteX5" fmla="*/ 660821 w 1024057"/>
                                  <a:gd name="connsiteY5" fmla="*/ 396774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99007 w 1024057"/>
                                  <a:gd name="connsiteY1" fmla="*/ 766094 h 897940"/>
                                  <a:gd name="connsiteX2" fmla="*/ 943374 w 1024057"/>
                                  <a:gd name="connsiteY2" fmla="*/ 637435 h 897940"/>
                                  <a:gd name="connsiteX3" fmla="*/ 870633 w 1024057"/>
                                  <a:gd name="connsiteY3" fmla="*/ 549289 h 897940"/>
                                  <a:gd name="connsiteX4" fmla="*/ 660821 w 1024057"/>
                                  <a:gd name="connsiteY4" fmla="*/ 396774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99007 w 1024057"/>
                                  <a:gd name="connsiteY1" fmla="*/ 766094 h 897940"/>
                                  <a:gd name="connsiteX2" fmla="*/ 952489 w 1024057"/>
                                  <a:gd name="connsiteY2" fmla="*/ 648800 h 897940"/>
                                  <a:gd name="connsiteX3" fmla="*/ 870633 w 1024057"/>
                                  <a:gd name="connsiteY3" fmla="*/ 549289 h 897940"/>
                                  <a:gd name="connsiteX4" fmla="*/ 660821 w 1024057"/>
                                  <a:gd name="connsiteY4" fmla="*/ 396774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99007 w 1024057"/>
                                  <a:gd name="connsiteY1" fmla="*/ 766094 h 897940"/>
                                  <a:gd name="connsiteX2" fmla="*/ 921791 w 1024057"/>
                                  <a:gd name="connsiteY2" fmla="*/ 616974 h 897940"/>
                                  <a:gd name="connsiteX3" fmla="*/ 870633 w 1024057"/>
                                  <a:gd name="connsiteY3" fmla="*/ 549289 h 897940"/>
                                  <a:gd name="connsiteX4" fmla="*/ 660821 w 1024057"/>
                                  <a:gd name="connsiteY4" fmla="*/ 396774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99007 w 1024057"/>
                                  <a:gd name="connsiteY1" fmla="*/ 766094 h 897940"/>
                                  <a:gd name="connsiteX2" fmla="*/ 921791 w 1024057"/>
                                  <a:gd name="connsiteY2" fmla="*/ 616974 h 897940"/>
                                  <a:gd name="connsiteX3" fmla="*/ 870669 w 1024057"/>
                                  <a:gd name="connsiteY3" fmla="*/ 608182 h 897940"/>
                                  <a:gd name="connsiteX4" fmla="*/ 660821 w 1024057"/>
                                  <a:gd name="connsiteY4" fmla="*/ 396774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99007 w 1024057"/>
                                  <a:gd name="connsiteY1" fmla="*/ 766094 h 897940"/>
                                  <a:gd name="connsiteX2" fmla="*/ 942412 w 1024057"/>
                                  <a:gd name="connsiteY2" fmla="*/ 678739 h 897940"/>
                                  <a:gd name="connsiteX3" fmla="*/ 870669 w 1024057"/>
                                  <a:gd name="connsiteY3" fmla="*/ 608182 h 897940"/>
                                  <a:gd name="connsiteX4" fmla="*/ 660821 w 1024057"/>
                                  <a:gd name="connsiteY4" fmla="*/ 396774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1011114 w 1024057"/>
                                  <a:gd name="connsiteY1" fmla="*/ 813162 h 897940"/>
                                  <a:gd name="connsiteX2" fmla="*/ 942412 w 1024057"/>
                                  <a:gd name="connsiteY2" fmla="*/ 678739 h 897940"/>
                                  <a:gd name="connsiteX3" fmla="*/ 870669 w 1024057"/>
                                  <a:gd name="connsiteY3" fmla="*/ 608182 h 897940"/>
                                  <a:gd name="connsiteX4" fmla="*/ 660821 w 1024057"/>
                                  <a:gd name="connsiteY4" fmla="*/ 396774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1011114 w 1024057"/>
                                  <a:gd name="connsiteY1" fmla="*/ 813162 h 897940"/>
                                  <a:gd name="connsiteX2" fmla="*/ 942412 w 1024057"/>
                                  <a:gd name="connsiteY2" fmla="*/ 678739 h 897940"/>
                                  <a:gd name="connsiteX3" fmla="*/ 844243 w 1024057"/>
                                  <a:gd name="connsiteY3" fmla="*/ 555276 h 897940"/>
                                  <a:gd name="connsiteX4" fmla="*/ 660821 w 1024057"/>
                                  <a:gd name="connsiteY4" fmla="*/ 396774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1011114 w 1024057"/>
                                  <a:gd name="connsiteY1" fmla="*/ 813162 h 897940"/>
                                  <a:gd name="connsiteX2" fmla="*/ 954212 w 1024057"/>
                                  <a:gd name="connsiteY2" fmla="*/ 681700 h 897940"/>
                                  <a:gd name="connsiteX3" fmla="*/ 844243 w 1024057"/>
                                  <a:gd name="connsiteY3" fmla="*/ 555276 h 897940"/>
                                  <a:gd name="connsiteX4" fmla="*/ 660821 w 1024057"/>
                                  <a:gd name="connsiteY4" fmla="*/ 396774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1011114 w 1024057"/>
                                  <a:gd name="connsiteY1" fmla="*/ 813162 h 897940"/>
                                  <a:gd name="connsiteX2" fmla="*/ 954212 w 1024057"/>
                                  <a:gd name="connsiteY2" fmla="*/ 681700 h 897940"/>
                                  <a:gd name="connsiteX3" fmla="*/ 858979 w 1024057"/>
                                  <a:gd name="connsiteY3" fmla="*/ 552353 h 897940"/>
                                  <a:gd name="connsiteX4" fmla="*/ 660821 w 1024057"/>
                                  <a:gd name="connsiteY4" fmla="*/ 396774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1011114 w 1024057"/>
                                  <a:gd name="connsiteY1" fmla="*/ 813162 h 897940"/>
                                  <a:gd name="connsiteX2" fmla="*/ 954212 w 1024057"/>
                                  <a:gd name="connsiteY2" fmla="*/ 681700 h 897940"/>
                                  <a:gd name="connsiteX3" fmla="*/ 858979 w 1024057"/>
                                  <a:gd name="connsiteY3" fmla="*/ 552353 h 897940"/>
                                  <a:gd name="connsiteX4" fmla="*/ 646147 w 1024057"/>
                                  <a:gd name="connsiteY4" fmla="*/ 376205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1011114 w 1024057"/>
                                  <a:gd name="connsiteY1" fmla="*/ 813162 h 897940"/>
                                  <a:gd name="connsiteX2" fmla="*/ 954212 w 1024057"/>
                                  <a:gd name="connsiteY2" fmla="*/ 681700 h 897940"/>
                                  <a:gd name="connsiteX3" fmla="*/ 867835 w 1024057"/>
                                  <a:gd name="connsiteY3" fmla="*/ 549430 h 897940"/>
                                  <a:gd name="connsiteX4" fmla="*/ 646147 w 1024057"/>
                                  <a:gd name="connsiteY4" fmla="*/ 376205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1011114 w 1024057"/>
                                  <a:gd name="connsiteY1" fmla="*/ 813162 h 897940"/>
                                  <a:gd name="connsiteX2" fmla="*/ 966013 w 1024057"/>
                                  <a:gd name="connsiteY2" fmla="*/ 681721 h 897940"/>
                                  <a:gd name="connsiteX3" fmla="*/ 867835 w 1024057"/>
                                  <a:gd name="connsiteY3" fmla="*/ 549430 h 897940"/>
                                  <a:gd name="connsiteX4" fmla="*/ 646147 w 1024057"/>
                                  <a:gd name="connsiteY4" fmla="*/ 376205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  <a:cxn ang="0">
                                    <a:pos x="connsiteX6" y="connsiteY6"/>
                                  </a:cxn>
                                  <a:cxn ang="0">
                                    <a:pos x="connsiteX7" y="connsiteY7"/>
                                  </a:cxn>
                                </a:cxnLst>
                                <a:rect l="l" t="t" r="r" b="b"/>
                                <a:pathLst>
                                  <a:path w="1024057" h="897940">
                                    <a:moveTo>
                                      <a:pt x="1024057" y="897940"/>
                                    </a:moveTo>
                                    <a:cubicBezTo>
                                      <a:pt x="1019126" y="873319"/>
                                      <a:pt x="1024561" y="856580"/>
                                      <a:pt x="1011114" y="813162"/>
                                    </a:cubicBezTo>
                                    <a:cubicBezTo>
                                      <a:pt x="997667" y="769745"/>
                                      <a:pt x="987409" y="717855"/>
                                      <a:pt x="966013" y="681721"/>
                                    </a:cubicBezTo>
                                    <a:cubicBezTo>
                                      <a:pt x="944617" y="645587"/>
                                      <a:pt x="914927" y="589540"/>
                                      <a:pt x="867835" y="549430"/>
                                    </a:cubicBezTo>
                                    <a:cubicBezTo>
                                      <a:pt x="820743" y="509320"/>
                                      <a:pt x="790786" y="467777"/>
                                      <a:pt x="646147" y="376205"/>
                                    </a:cubicBezTo>
                                    <a:cubicBezTo>
                                      <a:pt x="501508" y="284633"/>
                                      <a:pt x="107691" y="62701"/>
                                      <a:pt x="0" y="0"/>
                                    </a:cubicBezTo>
                                    <a:lnTo>
                                      <a:pt x="0" y="0"/>
                                    </a:ln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noFill/>
                              <a:ln>
                                <a:solidFill>
                                  <a:srgbClr val="C0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447BCA" w:rsidRDefault="00447BCA" w:rsidP="0046010B">
                                  <w:pPr>
                                    <w:pStyle w:val="a3"/>
                                    <w:spacing w:before="0" w:beforeAutospacing="0" w:after="200" w:afterAutospacing="0" w:line="276" w:lineRule="auto"/>
                                  </w:pPr>
                                  <w:r>
                                    <w:rPr>
                                      <w:rFonts w:eastAsia="Times New Roman"/>
                                      <w:sz w:val="22"/>
                                      <w:szCs w:val="22"/>
                                    </w:rPr>
                                    <w:t> 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wgp>
                      <wps:wsp>
                        <wps:cNvPr id="210" name="Овал 210"/>
                        <wps:cNvSpPr/>
                        <wps:spPr>
                          <a:xfrm>
                            <a:off x="2193390" y="316178"/>
                            <a:ext cx="44450" cy="4445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447BCA" w:rsidRDefault="00447BCA" w:rsidP="00773A55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2" name="Овал 212"/>
                        <wps:cNvSpPr/>
                        <wps:spPr>
                          <a:xfrm>
                            <a:off x="2203118" y="2337207"/>
                            <a:ext cx="44450" cy="4445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447BCA" w:rsidRDefault="00447BCA" w:rsidP="00773A55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3" name="Поле 45"/>
                        <wps:cNvSpPr txBox="1"/>
                        <wps:spPr>
                          <a:xfrm>
                            <a:off x="2240602" y="2195411"/>
                            <a:ext cx="795655" cy="3067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47BCA" w:rsidRDefault="00447BCA" w:rsidP="00773A55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Calibri"/>
                                  <w:i/>
                                  <w:iCs/>
                                  <w:sz w:val="28"/>
                                  <w:szCs w:val="28"/>
                                  <w:lang w:val="en-US"/>
                                </w:rPr>
                                <w:t>F’</w:t>
                              </w:r>
                              <w:r>
                                <w:rPr>
                                  <w:rFonts w:eastAsia="Calibri"/>
                                  <w:sz w:val="28"/>
                                  <w:szCs w:val="28"/>
                                </w:rPr>
                                <w:t>(</w:t>
                              </w:r>
                              <w:proofErr w:type="gramStart"/>
                              <w:r w:rsidRPr="00773A55">
                                <w:rPr>
                                  <w:rFonts w:eastAsia="Calibri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  <w:t>0</w:t>
                              </w:r>
                              <w:r w:rsidRPr="00773A55">
                                <w:rPr>
                                  <w:rFonts w:eastAsia="Calibri"/>
                                  <w:i/>
                                  <w:sz w:val="28"/>
                                  <w:szCs w:val="28"/>
                                </w:rPr>
                                <w:t>,</w:t>
                              </w:r>
                              <w:r w:rsidRPr="00773A55">
                                <w:rPr>
                                  <w:rFonts w:eastAsia="Calibri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  <w:t>-</w:t>
                              </w:r>
                              <w:proofErr w:type="gramEnd"/>
                              <w:r w:rsidRPr="00773A55">
                                <w:rPr>
                                  <w:rFonts w:eastAsia="Calibri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  <w:t>c</w:t>
                              </w:r>
                              <w:r>
                                <w:rPr>
                                  <w:rFonts w:eastAsia="Calibri"/>
                                  <w:sz w:val="28"/>
                                  <w:szCs w:val="28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4" name="Поле 45"/>
                        <wps:cNvSpPr txBox="1"/>
                        <wps:spPr>
                          <a:xfrm>
                            <a:off x="2208526" y="180000"/>
                            <a:ext cx="795020" cy="30607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47BCA" w:rsidRDefault="00447BCA" w:rsidP="00605A19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Calibri"/>
                                  <w:i/>
                                  <w:iCs/>
                                  <w:sz w:val="28"/>
                                  <w:szCs w:val="28"/>
                                  <w:lang w:val="en-US"/>
                                </w:rPr>
                                <w:t>F</w:t>
                              </w:r>
                              <w:r>
                                <w:rPr>
                                  <w:rFonts w:eastAsia="Calibri"/>
                                  <w:sz w:val="28"/>
                                  <w:szCs w:val="28"/>
                                </w:rPr>
                                <w:t>(</w:t>
                              </w:r>
                              <w:proofErr w:type="gramStart"/>
                              <w:r>
                                <w:rPr>
                                  <w:rFonts w:eastAsia="Calibri"/>
                                  <w:i/>
                                  <w:iCs/>
                                  <w:sz w:val="28"/>
                                  <w:szCs w:val="28"/>
                                  <w:lang w:val="en-US"/>
                                </w:rPr>
                                <w:t>0</w:t>
                              </w:r>
                              <w:r>
                                <w:rPr>
                                  <w:rFonts w:eastAsia="Calibri"/>
                                  <w:i/>
                                  <w:iCs/>
                                  <w:sz w:val="28"/>
                                  <w:szCs w:val="28"/>
                                </w:rPr>
                                <w:t>,</w:t>
                              </w:r>
                              <w:r>
                                <w:rPr>
                                  <w:rFonts w:eastAsia="Calibri"/>
                                  <w:i/>
                                  <w:iCs/>
                                  <w:sz w:val="28"/>
                                  <w:szCs w:val="28"/>
                                  <w:lang w:val="en-US"/>
                                </w:rPr>
                                <w:t>c</w:t>
                              </w:r>
                              <w:proofErr w:type="gramEnd"/>
                              <w:r>
                                <w:rPr>
                                  <w:rFonts w:eastAsia="Calibri"/>
                                  <w:sz w:val="28"/>
                                  <w:szCs w:val="28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BD4D748" id="Полотно 140" o:spid="_x0000_s1220" editas="canvas" style="width:370.7pt;height:241.3pt;mso-position-horizontal-relative:char;mso-position-vertical-relative:line" coordsize="47078,306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">
                <v:shape id="_x0000_s1221" type="#_x0000_t75" style="position:absolute;width:47078;height:30638;visibility:visible;mso-wrap-style:square">
                  <v:fill o:detectmouseclick="t"/>
                  <v:path o:connecttype="none"/>
                </v:shape>
                <v:shape id="Поле 118" o:spid="_x0000_s1222" type="#_x0000_t202" style="position:absolute;left:21420;top:9072;width:7210;height:30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" filled="f" stroked="f" strokeweight=".5pt">
                  <v:textbox>
                    <w:txbxContent>
                      <w:p w:rsidR="00447BCA" w:rsidRPr="00BA6A1C" w:rsidRDefault="00447BCA" w:rsidP="0046010B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sz w:val="28"/>
                            <w:szCs w:val="28"/>
                          </w:rPr>
                          <w:t>В</w:t>
                        </w: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(</w:t>
                        </w:r>
                        <w:r w:rsidRPr="00BA6A1C">
                          <w:rPr>
                            <w:rFonts w:ascii="Times New Roman" w:hAnsi="Times New Roman" w:cs="Times New Roman"/>
                            <w:i/>
                            <w:sz w:val="28"/>
                            <w:szCs w:val="28"/>
                          </w:rPr>
                          <w:t>0</w:t>
                        </w: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,</w:t>
                        </w:r>
                        <w:r w:rsidRPr="00BA6A1C">
                          <w:rPr>
                            <w:rFonts w:ascii="Times New Roman" w:hAnsi="Times New Roman" w:cs="Times New Roman"/>
                            <w:i/>
                            <w:sz w:val="28"/>
                            <w:szCs w:val="28"/>
                            <w:lang w:val="en-US"/>
                          </w:rPr>
                          <w:t>b</w:t>
                        </w: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)</w:t>
                        </w:r>
                      </w:p>
                    </w:txbxContent>
                  </v:textbox>
                </v:shape>
                <v:shape id="Поле 45" o:spid="_x0000_s1223" type="#_x0000_t202" style="position:absolute;left:18867;top:27407;width:9150;height:30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" filled="f" stroked="f" strokeweight=".5pt">
                  <v:textbox>
                    <w:txbxContent>
                      <w:p w:rsidR="00447BCA" w:rsidRPr="0053708A" w:rsidRDefault="00447BCA" w:rsidP="0046010B">
                        <w:pPr>
                          <w:pStyle w:val="a3"/>
                          <w:spacing w:before="0" w:beforeAutospacing="0" w:after="200" w:afterAutospacing="0" w:line="276" w:lineRule="auto"/>
                          <w:rPr>
                            <w:sz w:val="28"/>
                            <w:szCs w:val="28"/>
                          </w:rPr>
                        </w:pPr>
                        <w:r w:rsidRPr="00D53567">
                          <w:rPr>
                            <w:sz w:val="28"/>
                            <w:szCs w:val="28"/>
                          </w:rPr>
                          <w:t xml:space="preserve">Рис. </w:t>
                        </w:r>
                        <w:r>
                          <w:rPr>
                            <w:sz w:val="28"/>
                            <w:szCs w:val="28"/>
                            <w:lang w:val="en-US"/>
                          </w:rPr>
                          <w:t>2.4</w:t>
                        </w:r>
                      </w:p>
                    </w:txbxContent>
                  </v:textbox>
                </v:shape>
                <v:group id="Группа 145" o:spid="_x0000_s1224" style="position:absolute;left:1588;top:291;width:44136;height:24876" coordorigin="7423,5528" coordsize="44135,248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">
                  <v:group id="Группа 133" o:spid="_x0000_s1225" style="position:absolute;left:25825;top:-7491;width:4910;height:38654;rotation:90;flip:x" coordorigin="93,100" coordsize="10247,179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">
                    <v:shape id="Полилиния 134" o:spid="_x0000_s1226" style="position:absolute;left:100;top:100;width:10241;height:8979;visibility:visible;mso-wrap-style:square;v-text-anchor:middle" coordsize="1024057,89794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" adj="-11796480,,5400" path="m1024057,897940v-4931,-24621,504,-41360,-12943,-84778c997667,769745,987409,717855,966013,681721,944617,645587,914927,589540,867835,549430,820743,509320,790786,467777,646147,376205,501508,284633,107691,62701,,l,,,e" filled="f" strokecolor="#c00000" strokeweight="2pt">
                      <v:stroke joinstyle="miter"/>
                      <v:formulas/>
                      <v:path arrowok="t" o:connecttype="custom" o:connectlocs="1024057,897940;1011114,813162;966013,681721;867835,549430;646147,376205;0,0;0,0;0,0" o:connectangles="0,0,0,0,0,0,0,0" textboxrect="0,0,1024057,897940"/>
                      <v:textbox>
                        <w:txbxContent>
                          <w:p w:rsidR="00447BCA" w:rsidRDefault="00447BCA" w:rsidP="0046010B">
                            <w:pPr>
                              <w:rPr>
                                <w:rFonts w:eastAsia="Times New Roman"/>
                              </w:rPr>
                            </w:pPr>
                          </w:p>
                        </w:txbxContent>
                      </v:textbox>
                    </v:shape>
                    <v:shape id="Полилиния 135" o:spid="_x0000_s1227" style="position:absolute;left:93;top:9041;width:10236;height:8979;flip:y;visibility:visible;mso-wrap-style:square;v-text-anchor:middle" coordsize="1024057,89794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" adj="-11796480,,5400" path="m1024057,897940v-4931,-24621,504,-41360,-12943,-84778c997667,769745,987409,717855,966013,681721,944617,645587,914927,589540,867835,549430,820743,509320,790786,467777,646147,376205,501508,284633,107691,62701,,l,,,e" filled="f" strokecolor="#c00000" strokeweight="2pt">
                      <v:stroke joinstyle="miter"/>
                      <v:formulas/>
                      <v:path arrowok="t" o:connecttype="custom" o:connectlocs="1023620,897890;1010683,813117;965601,681683;867465,549399;645871,376184;0,0;0,0;0,0" o:connectangles="0,0,0,0,0,0,0,0" textboxrect="0,0,1024057,897940"/>
                      <v:textbox>
                        <w:txbxContent>
                          <w:p w:rsidR="00447BCA" w:rsidRDefault="00447BCA" w:rsidP="0046010B">
                            <w:pPr>
                              <w:pStyle w:val="a3"/>
                              <w:spacing w:before="0" w:beforeAutospacing="0" w:after="200" w:afterAutospacing="0" w:line="276" w:lineRule="auto"/>
                            </w:pPr>
                            <w:r>
                              <w:rPr>
                                <w:rFonts w:eastAsia="Times New Roman"/>
                                <w:sz w:val="22"/>
                                <w:szCs w:val="22"/>
                              </w:rPr>
                              <w:t> </w:t>
                            </w:r>
                          </w:p>
                        </w:txbxContent>
                      </v:textbox>
                    </v:shape>
                  </v:group>
                  <v:group id="Группа 141" o:spid="_x0000_s1228" style="position:absolute;left:7423;top:5528;width:44136;height:24875" coordorigin="7423,3" coordsize="44135,248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">
                    <v:shape id="Поле 45" o:spid="_x0000_s1229" type="#_x0000_t202" style="position:absolute;left:27256;top:15021;width:8352;height:30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" filled="f" stroked="f" strokeweight=".5pt">
                      <v:textbox>
                        <w:txbxContent>
                          <w:p w:rsidR="00447BCA" w:rsidRDefault="00447BCA" w:rsidP="0046010B">
                            <w:pPr>
                              <w:pStyle w:val="a3"/>
                              <w:spacing w:before="0" w:beforeAutospacing="0" w:after="200" w:afterAutospacing="0" w:line="276" w:lineRule="auto"/>
                            </w:pPr>
                            <w:r>
                              <w:rPr>
                                <w:rFonts w:eastAsia="Calibri"/>
                                <w:i/>
                                <w:iCs/>
                                <w:sz w:val="28"/>
                                <w:szCs w:val="28"/>
                              </w:rPr>
                              <w:t>В</w:t>
                            </w:r>
                            <w:r>
                              <w:rPr>
                                <w:rFonts w:eastAsia="Calibri"/>
                                <w:i/>
                                <w:iCs/>
                                <w:sz w:val="28"/>
                                <w:szCs w:val="28"/>
                                <w:lang w:val="en-US"/>
                              </w:rPr>
                              <w:t>’</w:t>
                            </w:r>
                            <w:r>
                              <w:rPr>
                                <w:rFonts w:eastAsia="Calibri"/>
                                <w:sz w:val="28"/>
                                <w:szCs w:val="28"/>
                              </w:rPr>
                              <w:t>(</w:t>
                            </w:r>
                            <w:r>
                              <w:rPr>
                                <w:rFonts w:eastAsia="Calibri"/>
                                <w:i/>
                                <w:iCs/>
                                <w:sz w:val="28"/>
                                <w:szCs w:val="28"/>
                              </w:rPr>
                              <w:t>0</w:t>
                            </w:r>
                            <w:r>
                              <w:rPr>
                                <w:rFonts w:eastAsia="Calibri"/>
                                <w:sz w:val="28"/>
                                <w:szCs w:val="28"/>
                              </w:rPr>
                              <w:t>,</w:t>
                            </w:r>
                            <w:r>
                              <w:rPr>
                                <w:rFonts w:eastAsia="Calibri"/>
                                <w:sz w:val="28"/>
                                <w:szCs w:val="28"/>
                                <w:lang w:val="en-US"/>
                              </w:rPr>
                              <w:t>-</w:t>
                            </w:r>
                            <w:r>
                              <w:rPr>
                                <w:rFonts w:eastAsia="Calibri"/>
                                <w:i/>
                                <w:iCs/>
                                <w:sz w:val="28"/>
                                <w:szCs w:val="28"/>
                                <w:lang w:val="en-US"/>
                              </w:rPr>
                              <w:t>b</w:t>
                            </w:r>
                            <w:r>
                              <w:rPr>
                                <w:rFonts w:eastAsia="Calibri"/>
                                <w:sz w:val="28"/>
                                <w:szCs w:val="28"/>
                              </w:rPr>
                              <w:t>)</w:t>
                            </w:r>
                          </w:p>
                        </w:txbxContent>
                      </v:textbox>
                    </v:shape>
                    <v:shape id="Поле 45" o:spid="_x0000_s1230" type="#_x0000_t202" style="position:absolute;left:37032;top:10466;width:7207;height:30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" filled="f" stroked="f" strokeweight=".5pt">
                      <v:textbox>
                        <w:txbxContent>
                          <w:p w:rsidR="00447BCA" w:rsidRDefault="00447BCA" w:rsidP="0046010B">
                            <w:pPr>
                              <w:pStyle w:val="a3"/>
                              <w:spacing w:before="0" w:beforeAutospacing="0" w:after="200" w:afterAutospacing="0" w:line="276" w:lineRule="auto"/>
                            </w:pPr>
                            <w:r>
                              <w:rPr>
                                <w:rFonts w:eastAsia="Calibri"/>
                                <w:i/>
                                <w:iCs/>
                                <w:sz w:val="28"/>
                                <w:szCs w:val="28"/>
                                <w:lang w:val="en-US"/>
                              </w:rPr>
                              <w:t>A</w:t>
                            </w:r>
                            <w:r>
                              <w:rPr>
                                <w:rFonts w:eastAsia="Calibri"/>
                                <w:sz w:val="28"/>
                                <w:szCs w:val="28"/>
                              </w:rPr>
                              <w:t>(</w:t>
                            </w:r>
                            <w:r>
                              <w:rPr>
                                <w:rFonts w:eastAsia="Calibri"/>
                                <w:i/>
                                <w:iCs/>
                                <w:sz w:val="28"/>
                                <w:szCs w:val="28"/>
                                <w:lang w:val="en-US"/>
                              </w:rPr>
                              <w:t>a</w:t>
                            </w:r>
                            <w:r>
                              <w:rPr>
                                <w:rFonts w:eastAsia="Calibri"/>
                                <w:sz w:val="28"/>
                                <w:szCs w:val="28"/>
                              </w:rPr>
                              <w:t>,</w:t>
                            </w:r>
                            <w:r>
                              <w:rPr>
                                <w:rFonts w:eastAsia="Calibri"/>
                                <w:i/>
                                <w:iCs/>
                                <w:sz w:val="28"/>
                                <w:szCs w:val="28"/>
                                <w:lang w:val="en-US"/>
                              </w:rPr>
                              <w:t>0</w:t>
                            </w:r>
                            <w:r>
                              <w:rPr>
                                <w:rFonts w:eastAsia="Calibri"/>
                                <w:sz w:val="28"/>
                                <w:szCs w:val="28"/>
                              </w:rPr>
                              <w:t>)</w:t>
                            </w:r>
                          </w:p>
                        </w:txbxContent>
                      </v:textbox>
                    </v:shape>
                    <v:shape id="Поле 45" o:spid="_x0000_s1231" type="#_x0000_t202" style="position:absolute;left:11523;top:10378;width:7960;height:30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" filled="f" stroked="f" strokeweight=".5pt">
                      <v:textbox>
                        <w:txbxContent>
                          <w:p w:rsidR="00447BCA" w:rsidRDefault="00447BCA" w:rsidP="0046010B">
                            <w:pPr>
                              <w:pStyle w:val="a3"/>
                              <w:spacing w:before="0" w:beforeAutospacing="0" w:after="200" w:afterAutospacing="0" w:line="276" w:lineRule="auto"/>
                            </w:pPr>
                            <w:r>
                              <w:rPr>
                                <w:rFonts w:eastAsia="Calibri"/>
                                <w:i/>
                                <w:iCs/>
                                <w:sz w:val="28"/>
                                <w:szCs w:val="28"/>
                                <w:lang w:val="en-US"/>
                              </w:rPr>
                              <w:t>A’</w:t>
                            </w:r>
                            <w:r>
                              <w:rPr>
                                <w:rFonts w:eastAsia="Calibri"/>
                                <w:sz w:val="28"/>
                                <w:szCs w:val="28"/>
                              </w:rPr>
                              <w:t>(</w:t>
                            </w:r>
                            <w:r>
                              <w:rPr>
                                <w:rFonts w:eastAsia="Calibri"/>
                                <w:sz w:val="28"/>
                                <w:szCs w:val="28"/>
                                <w:lang w:val="en-US"/>
                              </w:rPr>
                              <w:t>-</w:t>
                            </w:r>
                            <w:r>
                              <w:rPr>
                                <w:rFonts w:eastAsia="Calibri"/>
                                <w:i/>
                                <w:iCs/>
                                <w:sz w:val="28"/>
                                <w:szCs w:val="28"/>
                                <w:lang w:val="en-US"/>
                              </w:rPr>
                              <w:t>a</w:t>
                            </w:r>
                            <w:r>
                              <w:rPr>
                                <w:rFonts w:eastAsia="Calibri"/>
                                <w:sz w:val="28"/>
                                <w:szCs w:val="28"/>
                              </w:rPr>
                              <w:t>,</w:t>
                            </w:r>
                            <w:r>
                              <w:rPr>
                                <w:rFonts w:eastAsia="Calibri"/>
                                <w:i/>
                                <w:iCs/>
                                <w:sz w:val="28"/>
                                <w:szCs w:val="28"/>
                                <w:lang w:val="en-US"/>
                              </w:rPr>
                              <w:t>0</w:t>
                            </w:r>
                            <w:r>
                              <w:rPr>
                                <w:rFonts w:eastAsia="Calibri"/>
                                <w:sz w:val="28"/>
                                <w:szCs w:val="28"/>
                              </w:rPr>
                              <w:t>)</w:t>
                            </w:r>
                          </w:p>
                        </w:txbxContent>
                      </v:textbox>
                    </v:shape>
                    <v:shape id="Прямая со стрелкой 122" o:spid="_x0000_s1232" type="#_x0000_t32" style="position:absolute;left:11693;top:13466;width:37983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" strokecolor="#4579b8 [3044]">
                      <v:stroke endarrow="open"/>
                    </v:shape>
                    <v:shape id="Прямая со стрелкой 123" o:spid="_x0000_s1233" type="#_x0000_t32" style="position:absolute;left:28060;top:879;width:0;height:2400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" strokecolor="#4579b8 [3044]">
                      <v:stroke endarrow="open"/>
                    </v:shape>
                    <v:shape id="Поле 45" o:spid="_x0000_s1234" type="#_x0000_t202" style="position:absolute;left:47607;top:12924;width:2948;height:30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" filled="f" stroked="f" strokeweight=".5pt">
                      <v:textbox>
                        <w:txbxContent>
                          <w:p w:rsidR="00447BCA" w:rsidRPr="00BA6A1C" w:rsidRDefault="00447BCA" w:rsidP="0046010B">
                            <w:pPr>
                              <w:pStyle w:val="a3"/>
                              <w:spacing w:before="0" w:beforeAutospacing="0" w:after="200" w:afterAutospacing="0" w:line="276" w:lineRule="auto"/>
                              <w:rPr>
                                <w:color w:val="1F497D" w:themeColor="text2"/>
                              </w:rPr>
                            </w:pPr>
                            <w:r w:rsidRPr="00BA6A1C">
                              <w:rPr>
                                <w:rFonts w:eastAsia="Calibri"/>
                                <w:i/>
                                <w:iCs/>
                                <w:color w:val="1F497D" w:themeColor="text2"/>
                                <w:sz w:val="28"/>
                                <w:szCs w:val="28"/>
                                <w:lang w:val="en-US"/>
                              </w:rPr>
                              <w:t>x</w:t>
                            </w:r>
                          </w:p>
                        </w:txbxContent>
                      </v:textbox>
                    </v:shape>
                    <v:shape id="Поле 45" o:spid="_x0000_s1235" type="#_x0000_t202" style="position:absolute;left:24702;top:3;width:2947;height:30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" filled="f" stroked="f" strokeweight=".5pt">
                      <v:textbox>
                        <w:txbxContent>
                          <w:p w:rsidR="00447BCA" w:rsidRPr="00BA6A1C" w:rsidRDefault="00447BCA" w:rsidP="0046010B">
                            <w:pPr>
                              <w:pStyle w:val="a3"/>
                              <w:spacing w:before="0" w:beforeAutospacing="0" w:after="200" w:afterAutospacing="0" w:line="276" w:lineRule="auto"/>
                              <w:rPr>
                                <w:color w:val="1F497D" w:themeColor="text2"/>
                              </w:rPr>
                            </w:pPr>
                            <w:r w:rsidRPr="00BA6A1C">
                              <w:rPr>
                                <w:rFonts w:eastAsia="Calibri"/>
                                <w:i/>
                                <w:iCs/>
                                <w:color w:val="1F497D" w:themeColor="text2"/>
                                <w:sz w:val="28"/>
                                <w:szCs w:val="28"/>
                                <w:lang w:val="en-US"/>
                              </w:rPr>
                              <w:t>y</w:t>
                            </w:r>
                          </w:p>
                        </w:txbxContent>
                      </v:textbox>
                    </v:shape>
                    <v:rect id="Прямоугольник 127" o:spid="_x0000_s1236" style="position:absolute;left:18860;top:8966;width:18200;height:861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" filled="f" strokecolor="#92d050" strokeweight="2pt">
                      <v:stroke dashstyle="dash"/>
                    </v:rect>
                    <v:line id="Прямая соединительная линия 128" o:spid="_x0000_s1237" style="position:absolute;flip:y;visibility:visible;mso-wrap-style:square" from="7423,2461" to="51556,230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" strokecolor="#4579b8 [3044]"/>
                    <v:line id="Прямая соединительная линия 129" o:spid="_x0000_s1238" style="position:absolute;flip:x y;visibility:visible;mso-wrap-style:square" from="7427,3776" to="51559,243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" strokecolor="#4579b8 [3044]"/>
                    <v:oval id="Овал 136" o:spid="_x0000_s1239" style="position:absolute;left:18737;top:13279;width:451;height:4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" fillcolor="black [3200]" strokecolor="black [1600]" strokeweight="2pt">
                      <v:textbox>
                        <w:txbxContent>
                          <w:p w:rsidR="00447BCA" w:rsidRDefault="00447BCA" w:rsidP="0046010B">
                            <w:pPr>
                              <w:rPr>
                                <w:rFonts w:eastAsia="Times New Roman"/>
                              </w:rPr>
                            </w:pPr>
                          </w:p>
                        </w:txbxContent>
                      </v:textbox>
                    </v:oval>
                    <v:oval id="Овал 137" o:spid="_x0000_s1240" style="position:absolute;left:36781;top:13279;width:451;height:4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" fillcolor="black [3200]" strokecolor="black [1600]" strokeweight="2pt">
                      <v:textbox>
                        <w:txbxContent>
                          <w:p w:rsidR="00447BCA" w:rsidRDefault="00447BCA" w:rsidP="0046010B">
                            <w:pPr>
                              <w:rPr>
                                <w:rFonts w:eastAsia="Times New Roman"/>
                              </w:rPr>
                            </w:pPr>
                          </w:p>
                        </w:txbxContent>
                      </v:textbox>
                    </v:oval>
                    <v:oval id="Овал 139" o:spid="_x0000_s1241" style="position:absolute;left:27839;top:8686;width:4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" fillcolor="black [3200]" strokecolor="black [1600]" strokeweight="2pt"/>
                    <v:oval id="Овал 138" o:spid="_x0000_s1242" style="position:absolute;left:27798;top:17309;width:451;height:4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" fillcolor="black [3200]" strokecolor="black [1600]" strokeweight="2pt">
                      <v:textbox>
                        <w:txbxContent>
                          <w:p w:rsidR="00447BCA" w:rsidRDefault="00447BCA" w:rsidP="0046010B">
                            <w:pPr>
                              <w:rPr>
                                <w:rFonts w:eastAsia="Times New Roman"/>
                              </w:rPr>
                            </w:pPr>
                          </w:p>
                        </w:txbxContent>
                      </v:textbox>
                    </v:oval>
                  </v:group>
                  <v:group id="Группа 142" o:spid="_x0000_s1243" style="position:absolute;left:25804;top:7373;width:4744;height:36576;rotation:90;flip:x y" coordorigin="16878,-16871" coordsize="10438,178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">
                    <v:shape id="Полилиния 144" o:spid="_x0000_s1244" style="position:absolute;left:17081;top:-7977;width:10236;height:8978;flip:y;visibility:visible;mso-wrap-style:square;v-text-anchor:middle" coordsize="1024057,89794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" adj="-11796480,,5400" path="m1024057,897940v-4931,-24621,504,-41360,-12943,-84778c997667,769745,987409,717855,966013,681721,944617,645587,914927,589540,867835,549430,820743,509320,790786,467777,646147,376205,501508,284633,107691,62701,,l,,,e" filled="f" strokecolor="#c00000" strokeweight="2pt">
                      <v:stroke joinstyle="miter"/>
                      <v:formulas/>
                      <v:path arrowok="t" o:connecttype="custom" o:connectlocs="1023623,897890;1010685,813117;965604,681683;867467,549399;645873,376184;0,0;0,0;0,0" o:connectangles="0,0,0,0,0,0,0,0" textboxrect="0,0,1024057,897940"/>
                      <v:textbox>
                        <w:txbxContent>
                          <w:p w:rsidR="00447BCA" w:rsidRDefault="00447BCA" w:rsidP="0046010B">
                            <w:pPr>
                              <w:pStyle w:val="a3"/>
                              <w:spacing w:before="0" w:beforeAutospacing="0" w:after="200" w:afterAutospacing="0" w:line="276" w:lineRule="auto"/>
                            </w:pPr>
                            <w:r>
                              <w:rPr>
                                <w:rFonts w:eastAsia="Times New Roman"/>
                                <w:sz w:val="22"/>
                                <w:szCs w:val="22"/>
                              </w:rPr>
                              <w:t> </w:t>
                            </w:r>
                          </w:p>
                        </w:txbxContent>
                      </v:textbox>
                    </v:shape>
                    <v:shape id="Полилиния 143" o:spid="_x0000_s1245" style="position:absolute;left:16878;top:-16871;width:10241;height:8979;visibility:visible;mso-wrap-style:square;v-text-anchor:middle" coordsize="1024057,89794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" adj="-11796480,,5400" path="m1024057,897940v-4931,-24621,504,-41360,-12943,-84778c997667,769745,987409,717855,966013,681721,944617,645587,914927,589540,867835,549430,820743,509320,790786,467777,646147,376205,501508,284633,107691,62701,,l,,,e" filled="f" strokecolor="#c00000" strokeweight="2pt">
                      <v:stroke joinstyle="miter"/>
                      <v:formulas/>
                      <v:path arrowok="t" o:connecttype="custom" o:connectlocs="1024057,897940;1011114,813162;966013,681721;867835,549430;646147,376205;0,0;0,0;0,0" o:connectangles="0,0,0,0,0,0,0,0" textboxrect="0,0,1024057,897940"/>
                      <v:textbox>
                        <w:txbxContent>
                          <w:p w:rsidR="00447BCA" w:rsidRDefault="00447BCA" w:rsidP="0046010B">
                            <w:pPr>
                              <w:pStyle w:val="a3"/>
                              <w:spacing w:before="0" w:beforeAutospacing="0" w:after="200" w:afterAutospacing="0" w:line="276" w:lineRule="auto"/>
                            </w:pPr>
                            <w:r>
                              <w:rPr>
                                <w:rFonts w:eastAsia="Times New Roman"/>
                                <w:sz w:val="22"/>
                                <w:szCs w:val="22"/>
                              </w:rPr>
                              <w:t> </w:t>
                            </w:r>
                          </w:p>
                        </w:txbxContent>
                      </v:textbox>
                    </v:shape>
                  </v:group>
                </v:group>
                <v:oval id="Овал 210" o:spid="_x0000_s1246" style="position:absolute;left:21933;top:3161;width:445;height:4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" fillcolor="black [3200]" strokecolor="black [1600]" strokeweight="2pt">
                  <v:textbox>
                    <w:txbxContent>
                      <w:p w:rsidR="00447BCA" w:rsidRDefault="00447BCA" w:rsidP="00773A55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oval>
                <v:oval id="Овал 212" o:spid="_x0000_s1247" style="position:absolute;left:22031;top:23372;width:444;height:44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" fillcolor="black [3200]" strokecolor="black [1600]" strokeweight="2pt">
                  <v:textbox>
                    <w:txbxContent>
                      <w:p w:rsidR="00447BCA" w:rsidRDefault="00447BCA" w:rsidP="00773A55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oval>
                <v:shape id="Поле 45" o:spid="_x0000_s1248" type="#_x0000_t202" style="position:absolute;left:22406;top:21954;width:7956;height:30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" filled="f" stroked="f" strokeweight=".5pt">
                  <v:textbox>
                    <w:txbxContent>
                      <w:p w:rsidR="00447BCA" w:rsidRDefault="00447BCA" w:rsidP="00773A55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Calibri"/>
                            <w:i/>
                            <w:iCs/>
                            <w:sz w:val="28"/>
                            <w:szCs w:val="28"/>
                            <w:lang w:val="en-US"/>
                          </w:rPr>
                          <w:t>F’</w:t>
                        </w:r>
                        <w:r>
                          <w:rPr>
                            <w:rFonts w:eastAsia="Calibri"/>
                            <w:sz w:val="28"/>
                            <w:szCs w:val="28"/>
                          </w:rPr>
                          <w:t>(</w:t>
                        </w:r>
                        <w:proofErr w:type="gramStart"/>
                        <w:r w:rsidRPr="00773A55">
                          <w:rPr>
                            <w:rFonts w:eastAsia="Calibri"/>
                            <w:i/>
                            <w:sz w:val="28"/>
                            <w:szCs w:val="28"/>
                            <w:lang w:val="en-US"/>
                          </w:rPr>
                          <w:t>0</w:t>
                        </w:r>
                        <w:r w:rsidRPr="00773A55">
                          <w:rPr>
                            <w:rFonts w:eastAsia="Calibri"/>
                            <w:i/>
                            <w:sz w:val="28"/>
                            <w:szCs w:val="28"/>
                          </w:rPr>
                          <w:t>,</w:t>
                        </w:r>
                        <w:r w:rsidRPr="00773A55">
                          <w:rPr>
                            <w:rFonts w:eastAsia="Calibri"/>
                            <w:i/>
                            <w:sz w:val="28"/>
                            <w:szCs w:val="28"/>
                            <w:lang w:val="en-US"/>
                          </w:rPr>
                          <w:t>-</w:t>
                        </w:r>
                        <w:proofErr w:type="gramEnd"/>
                        <w:r w:rsidRPr="00773A55">
                          <w:rPr>
                            <w:rFonts w:eastAsia="Calibri"/>
                            <w:i/>
                            <w:sz w:val="28"/>
                            <w:szCs w:val="28"/>
                            <w:lang w:val="en-US"/>
                          </w:rPr>
                          <w:t>c</w:t>
                        </w:r>
                        <w:r>
                          <w:rPr>
                            <w:rFonts w:eastAsia="Calibri"/>
                            <w:sz w:val="28"/>
                            <w:szCs w:val="28"/>
                          </w:rPr>
                          <w:t>)</w:t>
                        </w:r>
                      </w:p>
                    </w:txbxContent>
                  </v:textbox>
                </v:shape>
                <v:shape id="Поле 45" o:spid="_x0000_s1249" type="#_x0000_t202" style="position:absolute;left:22085;top:1800;width:7950;height:30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" filled="f" stroked="f" strokeweight=".5pt">
                  <v:textbox>
                    <w:txbxContent>
                      <w:p w:rsidR="00447BCA" w:rsidRDefault="00447BCA" w:rsidP="00605A19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Calibri"/>
                            <w:i/>
                            <w:iCs/>
                            <w:sz w:val="28"/>
                            <w:szCs w:val="28"/>
                            <w:lang w:val="en-US"/>
                          </w:rPr>
                          <w:t>F</w:t>
                        </w:r>
                        <w:r>
                          <w:rPr>
                            <w:rFonts w:eastAsia="Calibri"/>
                            <w:sz w:val="28"/>
                            <w:szCs w:val="28"/>
                          </w:rPr>
                          <w:t>(</w:t>
                        </w:r>
                        <w:proofErr w:type="gramStart"/>
                        <w:r>
                          <w:rPr>
                            <w:rFonts w:eastAsia="Calibri"/>
                            <w:i/>
                            <w:iCs/>
                            <w:sz w:val="28"/>
                            <w:szCs w:val="28"/>
                            <w:lang w:val="en-US"/>
                          </w:rPr>
                          <w:t>0</w:t>
                        </w:r>
                        <w:r>
                          <w:rPr>
                            <w:rFonts w:eastAsia="Calibri"/>
                            <w:i/>
                            <w:iCs/>
                            <w:sz w:val="28"/>
                            <w:szCs w:val="28"/>
                          </w:rPr>
                          <w:t>,</w:t>
                        </w:r>
                        <w:r>
                          <w:rPr>
                            <w:rFonts w:eastAsia="Calibri"/>
                            <w:i/>
                            <w:iCs/>
                            <w:sz w:val="28"/>
                            <w:szCs w:val="28"/>
                            <w:lang w:val="en-US"/>
                          </w:rPr>
                          <w:t>c</w:t>
                        </w:r>
                        <w:proofErr w:type="gramEnd"/>
                        <w:r>
                          <w:rPr>
                            <w:rFonts w:eastAsia="Calibri"/>
                            <w:sz w:val="28"/>
                            <w:szCs w:val="28"/>
                          </w:rPr>
                          <w:t>)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54531A" w:rsidRDefault="0054531A" w:rsidP="0054531A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05673">
        <w:rPr>
          <w:rFonts w:ascii="Times New Roman" w:hAnsi="Times New Roman" w:cs="Times New Roman"/>
          <w:i/>
          <w:sz w:val="28"/>
          <w:szCs w:val="28"/>
        </w:rPr>
        <w:t xml:space="preserve">Пример </w:t>
      </w:r>
      <w:r>
        <w:rPr>
          <w:rFonts w:ascii="Times New Roman" w:hAnsi="Times New Roman" w:cs="Times New Roman"/>
          <w:i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. Показать, что уравнение </w:t>
      </w:r>
      <w:r w:rsidRPr="00791751">
        <w:rPr>
          <w:rFonts w:ascii="Times New Roman" w:hAnsi="Times New Roman" w:cs="Times New Roman"/>
          <w:position w:val="-12"/>
          <w:sz w:val="28"/>
          <w:szCs w:val="28"/>
        </w:rPr>
        <w:object w:dxaOrig="3300" w:dyaOrig="420">
          <v:shape id="_x0000_i1264" type="#_x0000_t75" style="width:165.15pt;height:21.15pt" o:ole="">
            <v:imagedata r:id="rId409" o:title=""/>
          </v:shape>
          <o:OLEObject Type="Embed" ProgID="Equation.DSMT4" ShapeID="_x0000_i1264" DrawAspect="Content" ObjectID="_1611558155" r:id="rId410"/>
        </w:object>
      </w:r>
      <w:r>
        <w:rPr>
          <w:rFonts w:ascii="Times New Roman" w:hAnsi="Times New Roman" w:cs="Times New Roman"/>
          <w:sz w:val="28"/>
          <w:szCs w:val="28"/>
        </w:rPr>
        <w:t xml:space="preserve"> представляет собой уравнение гиперболы. Найти центр, оси, вершины, фокусы, эксцентриситет</w:t>
      </w:r>
      <w:r w:rsidR="00CE1F47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асимптоты</w:t>
      </w:r>
      <w:r w:rsidR="00CE1F47">
        <w:rPr>
          <w:rFonts w:ascii="Times New Roman" w:hAnsi="Times New Roman" w:cs="Times New Roman"/>
          <w:sz w:val="28"/>
          <w:szCs w:val="28"/>
        </w:rPr>
        <w:t xml:space="preserve"> и директрисы</w:t>
      </w:r>
      <w:r>
        <w:rPr>
          <w:rFonts w:ascii="Times New Roman" w:hAnsi="Times New Roman" w:cs="Times New Roman"/>
          <w:sz w:val="28"/>
          <w:szCs w:val="28"/>
        </w:rPr>
        <w:t xml:space="preserve"> этой гиперболы. </w:t>
      </w:r>
      <w:r w:rsidR="00ED6AE9">
        <w:rPr>
          <w:rFonts w:ascii="Times New Roman" w:hAnsi="Times New Roman" w:cs="Times New Roman"/>
          <w:sz w:val="28"/>
          <w:szCs w:val="28"/>
        </w:rPr>
        <w:t>Сделать чертёж.</w:t>
      </w:r>
    </w:p>
    <w:p w:rsidR="0054531A" w:rsidRPr="00605F70" w:rsidRDefault="0054531A" w:rsidP="0054531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05F70">
        <w:rPr>
          <w:rFonts w:ascii="Times New Roman" w:hAnsi="Times New Roman" w:cs="Times New Roman"/>
          <w:i/>
          <w:sz w:val="28"/>
          <w:szCs w:val="28"/>
        </w:rPr>
        <w:t>Решение</w:t>
      </w:r>
      <w:r>
        <w:rPr>
          <w:rFonts w:ascii="Times New Roman" w:hAnsi="Times New Roman" w:cs="Times New Roman"/>
          <w:sz w:val="28"/>
          <w:szCs w:val="28"/>
        </w:rPr>
        <w:t xml:space="preserve">. Приведём данное уравнение к каноническому виду: </w:t>
      </w:r>
    </w:p>
    <w:p w:rsidR="0054531A" w:rsidRDefault="0054531A" w:rsidP="0054531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05F70">
        <w:rPr>
          <w:rFonts w:ascii="Times New Roman" w:hAnsi="Times New Roman" w:cs="Times New Roman"/>
          <w:position w:val="-18"/>
          <w:sz w:val="28"/>
          <w:szCs w:val="28"/>
        </w:rPr>
        <w:object w:dxaOrig="3720" w:dyaOrig="499">
          <v:shape id="_x0000_i1265" type="#_x0000_t75" style="width:185.9pt;height:25.65pt" o:ole="">
            <v:imagedata r:id="rId411" o:title=""/>
          </v:shape>
          <o:OLEObject Type="Embed" ProgID="Equation.DSMT4" ShapeID="_x0000_i1265" DrawAspect="Content" ObjectID="_1611558156" r:id="rId412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54531A" w:rsidRDefault="0054531A" w:rsidP="0054531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4531A">
        <w:rPr>
          <w:rFonts w:ascii="Times New Roman" w:hAnsi="Times New Roman" w:cs="Times New Roman"/>
          <w:position w:val="-18"/>
          <w:sz w:val="28"/>
          <w:szCs w:val="28"/>
        </w:rPr>
        <w:object w:dxaOrig="5319" w:dyaOrig="499">
          <v:shape id="_x0000_i1266" type="#_x0000_t75" style="width:265.2pt;height:25.65pt" o:ole="">
            <v:imagedata r:id="rId413" o:title=""/>
          </v:shape>
          <o:OLEObject Type="Embed" ProgID="Equation.DSMT4" ShapeID="_x0000_i1266" DrawAspect="Content" ObjectID="_1611558157" r:id="rId414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6252E4" w:rsidRDefault="006252E4" w:rsidP="0054531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6486C">
        <w:rPr>
          <w:rFonts w:ascii="Times New Roman" w:hAnsi="Times New Roman" w:cs="Times New Roman"/>
          <w:position w:val="-14"/>
          <w:sz w:val="28"/>
          <w:szCs w:val="28"/>
        </w:rPr>
        <w:object w:dxaOrig="2900" w:dyaOrig="480">
          <v:shape id="_x0000_i1267" type="#_x0000_t75" style="width:144.8pt;height:24pt" o:ole="">
            <v:imagedata r:id="rId415" o:title=""/>
          </v:shape>
          <o:OLEObject Type="Embed" ProgID="Equation.DSMT4" ShapeID="_x0000_i1267" DrawAspect="Content" ObjectID="_1611558158" r:id="rId416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54531A" w:rsidRDefault="00D6126D" w:rsidP="006252E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6486C">
        <w:rPr>
          <w:rFonts w:ascii="Times New Roman" w:hAnsi="Times New Roman" w:cs="Times New Roman"/>
          <w:position w:val="-28"/>
          <w:sz w:val="28"/>
          <w:szCs w:val="28"/>
        </w:rPr>
        <w:object w:dxaOrig="2480" w:dyaOrig="820">
          <v:shape id="_x0000_i1268" type="#_x0000_t75" style="width:123.65pt;height:41.1pt" o:ole="">
            <v:imagedata r:id="rId417" o:title=""/>
          </v:shape>
          <o:OLEObject Type="Embed" ProgID="Equation.DSMT4" ShapeID="_x0000_i1268" DrawAspect="Content" ObjectID="_1611558159" r:id="rId418"/>
        </w:object>
      </w:r>
      <w:r w:rsidR="0054531A">
        <w:rPr>
          <w:rFonts w:ascii="Times New Roman" w:hAnsi="Times New Roman" w:cs="Times New Roman"/>
          <w:sz w:val="28"/>
          <w:szCs w:val="28"/>
        </w:rPr>
        <w:t>.</w:t>
      </w:r>
    </w:p>
    <w:p w:rsidR="0054531A" w:rsidRPr="00A6486C" w:rsidRDefault="006252E4" w:rsidP="0054531A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ложим</w:t>
      </w:r>
      <w:r w:rsidR="0054531A" w:rsidRPr="00A6486C">
        <w:rPr>
          <w:rFonts w:ascii="Times New Roman" w:hAnsi="Times New Roman" w:cs="Times New Roman"/>
          <w:sz w:val="28"/>
          <w:szCs w:val="28"/>
        </w:rPr>
        <w:t xml:space="preserve"> </w:t>
      </w:r>
    </w:p>
    <w:p w:rsidR="0054531A" w:rsidRDefault="006252E4" w:rsidP="0054531A">
      <w:pPr>
        <w:spacing w:after="0" w:line="360" w:lineRule="auto"/>
        <w:ind w:left="3540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A6486C">
        <w:rPr>
          <w:rFonts w:ascii="Times New Roman" w:hAnsi="Times New Roman" w:cs="Times New Roman"/>
          <w:position w:val="-36"/>
          <w:sz w:val="28"/>
          <w:szCs w:val="28"/>
        </w:rPr>
        <w:object w:dxaOrig="1300" w:dyaOrig="859">
          <v:shape id="_x0000_i1269" type="#_x0000_t75" style="width:65.1pt;height:42.7pt" o:ole="">
            <v:imagedata r:id="rId419" o:title=""/>
          </v:shape>
          <o:OLEObject Type="Embed" ProgID="Equation.DSMT4" ShapeID="_x0000_i1269" DrawAspect="Content" ObjectID="_1611558160" r:id="rId420"/>
        </w:object>
      </w:r>
    </w:p>
    <w:p w:rsidR="006252E4" w:rsidRDefault="006252E4" w:rsidP="00D6126D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новой системе координат исходное уравнение примет вид</w:t>
      </w:r>
    </w:p>
    <w:p w:rsidR="006252E4" w:rsidRDefault="006252E4" w:rsidP="0054531A">
      <w:pPr>
        <w:spacing w:after="0" w:line="360" w:lineRule="auto"/>
        <w:ind w:left="3540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A6486C">
        <w:rPr>
          <w:rFonts w:ascii="Times New Roman" w:hAnsi="Times New Roman" w:cs="Times New Roman"/>
          <w:position w:val="-28"/>
          <w:sz w:val="28"/>
          <w:szCs w:val="28"/>
        </w:rPr>
        <w:object w:dxaOrig="1860" w:dyaOrig="820">
          <v:shape id="_x0000_i1270" type="#_x0000_t75" style="width:93.15pt;height:41.1pt" o:ole="">
            <v:imagedata r:id="rId421" o:title=""/>
          </v:shape>
          <o:OLEObject Type="Embed" ProgID="Equation.DSMT4" ShapeID="_x0000_i1270" DrawAspect="Content" ObjectID="_1611558161" r:id="rId422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</w:p>
    <w:p w:rsidR="0054531A" w:rsidRPr="005E6D80" w:rsidRDefault="006252E4" w:rsidP="0054531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т.е. определяет гиперболу с центром в точке </w:t>
      </w:r>
      <w:r w:rsidR="00D6126D" w:rsidRPr="00123050">
        <w:rPr>
          <w:rFonts w:ascii="Times New Roman" w:hAnsi="Times New Roman" w:cs="Times New Roman"/>
          <w:position w:val="-14"/>
          <w:sz w:val="28"/>
          <w:szCs w:val="28"/>
        </w:rPr>
        <w:object w:dxaOrig="940" w:dyaOrig="420">
          <v:shape id="_x0000_i1271" type="#_x0000_t75" style="width:46.8pt;height:21.15pt" o:ole="">
            <v:imagedata r:id="rId423" o:title=""/>
          </v:shape>
          <o:OLEObject Type="Embed" ProgID="Equation.DSMT4" ShapeID="_x0000_i1271" DrawAspect="Content" ObjectID="_1611558162" r:id="rId424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="0054531A">
        <w:rPr>
          <w:rFonts w:ascii="Times New Roman" w:hAnsi="Times New Roman" w:cs="Times New Roman"/>
          <w:sz w:val="28"/>
          <w:szCs w:val="28"/>
        </w:rPr>
        <w:t xml:space="preserve">полуосями </w:t>
      </w:r>
      <w:r w:rsidRPr="00123050">
        <w:rPr>
          <w:rFonts w:ascii="Times New Roman" w:hAnsi="Times New Roman" w:cs="Times New Roman"/>
          <w:position w:val="-6"/>
          <w:sz w:val="28"/>
          <w:szCs w:val="28"/>
        </w:rPr>
        <w:object w:dxaOrig="639" w:dyaOrig="300">
          <v:shape id="_x0000_i1272" type="#_x0000_t75" style="width:32.15pt;height:15.05pt" o:ole="">
            <v:imagedata r:id="rId425" o:title=""/>
          </v:shape>
          <o:OLEObject Type="Embed" ProgID="Equation.DSMT4" ShapeID="_x0000_i1272" DrawAspect="Content" ObjectID="_1611558163" r:id="rId426"/>
        </w:object>
      </w:r>
      <w:r w:rsidR="0054531A">
        <w:rPr>
          <w:rFonts w:ascii="Times New Roman" w:hAnsi="Times New Roman" w:cs="Times New Roman"/>
          <w:sz w:val="28"/>
          <w:szCs w:val="28"/>
        </w:rPr>
        <w:t xml:space="preserve">, </w:t>
      </w:r>
      <w:r w:rsidR="0054531A" w:rsidRPr="00123050">
        <w:rPr>
          <w:rFonts w:ascii="Times New Roman" w:hAnsi="Times New Roman" w:cs="Times New Roman"/>
          <w:position w:val="-8"/>
          <w:sz w:val="28"/>
          <w:szCs w:val="28"/>
        </w:rPr>
        <w:object w:dxaOrig="820" w:dyaOrig="400">
          <v:shape id="_x0000_i1273" type="#_x0000_t75" style="width:41.1pt;height:20.35pt" o:ole="">
            <v:imagedata r:id="rId306" o:title=""/>
          </v:shape>
          <o:OLEObject Type="Embed" ProgID="Equation.DSMT4" ShapeID="_x0000_i1273" DrawAspect="Content" ObjectID="_1611558164" r:id="rId427"/>
        </w:object>
      </w:r>
      <w:r w:rsidR="0054531A">
        <w:rPr>
          <w:rFonts w:ascii="Times New Roman" w:hAnsi="Times New Roman" w:cs="Times New Roman"/>
          <w:sz w:val="28"/>
          <w:szCs w:val="28"/>
        </w:rPr>
        <w:t xml:space="preserve"> (рис. 2.</w:t>
      </w:r>
      <w:r>
        <w:rPr>
          <w:rFonts w:ascii="Times New Roman" w:hAnsi="Times New Roman" w:cs="Times New Roman"/>
          <w:sz w:val="28"/>
          <w:szCs w:val="28"/>
        </w:rPr>
        <w:t>5</w:t>
      </w:r>
      <w:r w:rsidR="0054531A">
        <w:rPr>
          <w:rFonts w:ascii="Times New Roman" w:hAnsi="Times New Roman" w:cs="Times New Roman"/>
          <w:sz w:val="28"/>
          <w:szCs w:val="28"/>
        </w:rPr>
        <w:t xml:space="preserve">). </w:t>
      </w:r>
      <w:r>
        <w:rPr>
          <w:rFonts w:ascii="Times New Roman" w:hAnsi="Times New Roman" w:cs="Times New Roman"/>
          <w:sz w:val="28"/>
          <w:szCs w:val="28"/>
        </w:rPr>
        <w:t xml:space="preserve">Учитывая, что </w:t>
      </w:r>
      <w:r w:rsidRPr="006252E4">
        <w:rPr>
          <w:rFonts w:ascii="Times New Roman" w:hAnsi="Times New Roman" w:cs="Times New Roman"/>
          <w:position w:val="-8"/>
          <w:sz w:val="28"/>
          <w:szCs w:val="28"/>
        </w:rPr>
        <w:object w:dxaOrig="2860" w:dyaOrig="440">
          <v:shape id="_x0000_i1274" type="#_x0000_t75" style="width:143.2pt;height:22.35pt" o:ole="">
            <v:imagedata r:id="rId428" o:title=""/>
          </v:shape>
          <o:OLEObject Type="Embed" ProgID="Equation.DSMT4" ShapeID="_x0000_i1274" DrawAspect="Content" ObjectID="_1611558165" r:id="rId429"/>
        </w:object>
      </w:r>
      <w:r>
        <w:rPr>
          <w:rFonts w:ascii="Times New Roman" w:hAnsi="Times New Roman" w:cs="Times New Roman"/>
          <w:sz w:val="28"/>
          <w:szCs w:val="28"/>
        </w:rPr>
        <w:t xml:space="preserve">, получим </w:t>
      </w:r>
      <w:r w:rsidRPr="006252E4">
        <w:rPr>
          <w:rFonts w:ascii="Times New Roman" w:hAnsi="Times New Roman" w:cs="Times New Roman"/>
          <w:position w:val="-28"/>
          <w:sz w:val="28"/>
          <w:szCs w:val="28"/>
        </w:rPr>
        <w:object w:dxaOrig="1120" w:dyaOrig="720">
          <v:shape id="_x0000_i1275" type="#_x0000_t75" style="width:56.15pt;height:36.2pt" o:ole="">
            <v:imagedata r:id="rId430" o:title=""/>
          </v:shape>
          <o:OLEObject Type="Embed" ProgID="Equation.DSMT4" ShapeID="_x0000_i1275" DrawAspect="Content" ObjectID="_1611558166" r:id="rId431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D6126D" w:rsidRDefault="00474A0D" w:rsidP="006E44DE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новой системе координат н</w:t>
      </w:r>
      <w:r w:rsidR="006252E4">
        <w:rPr>
          <w:rFonts w:ascii="Times New Roman" w:hAnsi="Times New Roman" w:cs="Times New Roman"/>
          <w:sz w:val="28"/>
          <w:szCs w:val="28"/>
        </w:rPr>
        <w:t>айдём</w:t>
      </w:r>
      <w:r w:rsidR="00D6126D">
        <w:rPr>
          <w:rFonts w:ascii="Times New Roman" w:hAnsi="Times New Roman" w:cs="Times New Roman"/>
          <w:sz w:val="28"/>
          <w:szCs w:val="28"/>
        </w:rPr>
        <w:t>:</w:t>
      </w:r>
      <w:r w:rsidR="006252E4">
        <w:rPr>
          <w:rFonts w:ascii="Times New Roman" w:hAnsi="Times New Roman" w:cs="Times New Roman"/>
          <w:sz w:val="28"/>
          <w:szCs w:val="28"/>
        </w:rPr>
        <w:t xml:space="preserve"> координаты вершин </w:t>
      </w:r>
      <w:r w:rsidR="00D6126D" w:rsidRPr="00F07968">
        <w:rPr>
          <w:rFonts w:ascii="Times New Roman" w:hAnsi="Times New Roman" w:cs="Times New Roman"/>
          <w:position w:val="-14"/>
          <w:sz w:val="28"/>
          <w:szCs w:val="28"/>
        </w:rPr>
        <w:object w:dxaOrig="880" w:dyaOrig="420">
          <v:shape id="_x0000_i1276" type="#_x0000_t75" style="width:44.35pt;height:21.55pt" o:ole="">
            <v:imagedata r:id="rId432" o:title=""/>
          </v:shape>
          <o:OLEObject Type="Embed" ProgID="Equation.DSMT4" ShapeID="_x0000_i1276" DrawAspect="Content" ObjectID="_1611558167" r:id="rId433"/>
        </w:object>
      </w:r>
      <w:r w:rsidR="00D6126D">
        <w:rPr>
          <w:rFonts w:ascii="Times New Roman" w:hAnsi="Times New Roman" w:cs="Times New Roman"/>
          <w:sz w:val="28"/>
          <w:szCs w:val="28"/>
        </w:rPr>
        <w:t xml:space="preserve">, </w:t>
      </w:r>
      <w:r w:rsidR="00D6126D" w:rsidRPr="00F07968">
        <w:rPr>
          <w:rFonts w:ascii="Times New Roman" w:hAnsi="Times New Roman" w:cs="Times New Roman"/>
          <w:position w:val="-14"/>
          <w:sz w:val="28"/>
          <w:szCs w:val="28"/>
        </w:rPr>
        <w:object w:dxaOrig="1080" w:dyaOrig="420">
          <v:shape id="_x0000_i1277" type="#_x0000_t75" style="width:54.9pt;height:21.55pt" o:ole="">
            <v:imagedata r:id="rId434" o:title=""/>
          </v:shape>
          <o:OLEObject Type="Embed" ProgID="Equation.DSMT4" ShapeID="_x0000_i1277" DrawAspect="Content" ObjectID="_1611558168" r:id="rId435"/>
        </w:object>
      </w:r>
      <w:r w:rsidR="00D6126D">
        <w:rPr>
          <w:rFonts w:ascii="Times New Roman" w:hAnsi="Times New Roman" w:cs="Times New Roman"/>
          <w:sz w:val="28"/>
          <w:szCs w:val="28"/>
        </w:rPr>
        <w:t>; координаты</w:t>
      </w:r>
      <w:r w:rsidR="006252E4">
        <w:rPr>
          <w:rFonts w:ascii="Times New Roman" w:hAnsi="Times New Roman" w:cs="Times New Roman"/>
          <w:sz w:val="28"/>
          <w:szCs w:val="28"/>
        </w:rPr>
        <w:t xml:space="preserve"> фокусов </w:t>
      </w:r>
      <w:r w:rsidR="006E44DE" w:rsidRPr="00F07968">
        <w:rPr>
          <w:rFonts w:ascii="Times New Roman" w:hAnsi="Times New Roman" w:cs="Times New Roman"/>
          <w:position w:val="-14"/>
          <w:sz w:val="28"/>
          <w:szCs w:val="28"/>
        </w:rPr>
        <w:object w:dxaOrig="880" w:dyaOrig="420">
          <v:shape id="_x0000_i1278" type="#_x0000_t75" style="width:44.35pt;height:21.55pt" o:ole="">
            <v:imagedata r:id="rId436" o:title=""/>
          </v:shape>
          <o:OLEObject Type="Embed" ProgID="Equation.DSMT4" ShapeID="_x0000_i1278" DrawAspect="Content" ObjectID="_1611558169" r:id="rId437"/>
        </w:object>
      </w:r>
      <w:r w:rsidR="006E44DE">
        <w:rPr>
          <w:rFonts w:ascii="Times New Roman" w:hAnsi="Times New Roman" w:cs="Times New Roman"/>
          <w:sz w:val="28"/>
          <w:szCs w:val="28"/>
        </w:rPr>
        <w:t xml:space="preserve">, </w:t>
      </w:r>
      <w:r w:rsidR="006E44DE" w:rsidRPr="00F07968">
        <w:rPr>
          <w:rFonts w:ascii="Times New Roman" w:hAnsi="Times New Roman" w:cs="Times New Roman"/>
          <w:position w:val="-14"/>
          <w:sz w:val="28"/>
          <w:szCs w:val="28"/>
        </w:rPr>
        <w:object w:dxaOrig="1100" w:dyaOrig="420">
          <v:shape id="_x0000_i1279" type="#_x0000_t75" style="width:55.3pt;height:21.55pt" o:ole="">
            <v:imagedata r:id="rId438" o:title=""/>
          </v:shape>
          <o:OLEObject Type="Embed" ProgID="Equation.DSMT4" ShapeID="_x0000_i1279" DrawAspect="Content" ObjectID="_1611558170" r:id="rId439"/>
        </w:object>
      </w:r>
      <w:r w:rsidR="00D6126D">
        <w:rPr>
          <w:rFonts w:ascii="Times New Roman" w:hAnsi="Times New Roman" w:cs="Times New Roman"/>
          <w:sz w:val="28"/>
          <w:szCs w:val="28"/>
        </w:rPr>
        <w:t xml:space="preserve">; уравнения асимптот </w:t>
      </w:r>
      <w:r w:rsidR="00D6126D" w:rsidRPr="008368A4">
        <w:rPr>
          <w:rFonts w:ascii="Times New Roman" w:hAnsi="Times New Roman" w:cs="Times New Roman"/>
          <w:position w:val="-28"/>
          <w:sz w:val="28"/>
          <w:szCs w:val="28"/>
        </w:rPr>
        <w:object w:dxaOrig="1180" w:dyaOrig="720">
          <v:shape id="_x0000_i1280" type="#_x0000_t75" style="width:59.4pt;height:36.2pt" o:ole="">
            <v:imagedata r:id="rId440" o:title=""/>
          </v:shape>
          <o:OLEObject Type="Embed" ProgID="Equation.DSMT4" ShapeID="_x0000_i1280" DrawAspect="Content" ObjectID="_1611558171" r:id="rId441"/>
        </w:object>
      </w:r>
      <w:r w:rsidR="00D6126D">
        <w:rPr>
          <w:rFonts w:ascii="Times New Roman" w:hAnsi="Times New Roman" w:cs="Times New Roman"/>
          <w:sz w:val="28"/>
          <w:szCs w:val="28"/>
        </w:rPr>
        <w:t xml:space="preserve">, т.е. </w:t>
      </w:r>
      <w:r w:rsidR="00D6126D" w:rsidRPr="008368A4">
        <w:rPr>
          <w:rFonts w:ascii="Times New Roman" w:hAnsi="Times New Roman" w:cs="Times New Roman"/>
          <w:position w:val="-26"/>
          <w:sz w:val="28"/>
          <w:szCs w:val="28"/>
        </w:rPr>
        <w:object w:dxaOrig="1359" w:dyaOrig="760">
          <v:shape id="_x0000_i1281" type="#_x0000_t75" style="width:68.35pt;height:38.25pt" o:ole="">
            <v:imagedata r:id="rId442" o:title=""/>
          </v:shape>
          <o:OLEObject Type="Embed" ProgID="Equation.DSMT4" ShapeID="_x0000_i1281" DrawAspect="Content" ObjectID="_1611558172" r:id="rId443"/>
        </w:object>
      </w:r>
      <w:r w:rsidR="00D6126D">
        <w:rPr>
          <w:rFonts w:ascii="Times New Roman" w:hAnsi="Times New Roman" w:cs="Times New Roman"/>
          <w:sz w:val="28"/>
          <w:szCs w:val="28"/>
        </w:rPr>
        <w:t xml:space="preserve">; уравнения директрис </w:t>
      </w:r>
      <w:r w:rsidR="00D6126D" w:rsidRPr="006308B8">
        <w:rPr>
          <w:rFonts w:ascii="Times New Roman" w:hAnsi="Times New Roman" w:cs="Times New Roman"/>
          <w:position w:val="-28"/>
          <w:sz w:val="28"/>
          <w:szCs w:val="28"/>
        </w:rPr>
        <w:object w:dxaOrig="920" w:dyaOrig="720">
          <v:shape id="_x0000_i1282" type="#_x0000_t75" style="width:45.95pt;height:36.2pt" o:ole="">
            <v:imagedata r:id="rId444" o:title=""/>
          </v:shape>
          <o:OLEObject Type="Embed" ProgID="Equation.DSMT4" ShapeID="_x0000_i1282" DrawAspect="Content" ObjectID="_1611558173" r:id="rId445"/>
        </w:object>
      </w:r>
      <w:r w:rsidR="00D6126D">
        <w:rPr>
          <w:rFonts w:ascii="Times New Roman" w:hAnsi="Times New Roman" w:cs="Times New Roman"/>
          <w:sz w:val="28"/>
          <w:szCs w:val="28"/>
        </w:rPr>
        <w:t xml:space="preserve">, т.е. </w:t>
      </w:r>
      <w:r w:rsidR="00D6126D" w:rsidRPr="006308B8">
        <w:rPr>
          <w:rFonts w:ascii="Times New Roman" w:hAnsi="Times New Roman" w:cs="Times New Roman"/>
          <w:position w:val="-28"/>
          <w:sz w:val="28"/>
          <w:szCs w:val="28"/>
        </w:rPr>
        <w:object w:dxaOrig="920" w:dyaOrig="720">
          <v:shape id="_x0000_i1283" type="#_x0000_t75" style="width:45.95pt;height:36.2pt" o:ole="">
            <v:imagedata r:id="rId446" o:title=""/>
          </v:shape>
          <o:OLEObject Type="Embed" ProgID="Equation.DSMT4" ShapeID="_x0000_i1283" DrawAspect="Content" ObjectID="_1611558174" r:id="rId447"/>
        </w:object>
      </w:r>
      <w:r w:rsidR="00D6126D">
        <w:rPr>
          <w:rFonts w:ascii="Times New Roman" w:hAnsi="Times New Roman" w:cs="Times New Roman"/>
          <w:sz w:val="28"/>
          <w:szCs w:val="28"/>
        </w:rPr>
        <w:t>.</w:t>
      </w:r>
    </w:p>
    <w:p w:rsidR="006E44DE" w:rsidRDefault="006E44DE" w:rsidP="006E44DE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к как старые координаты выражаются через новые по формулам </w:t>
      </w:r>
    </w:p>
    <w:p w:rsidR="006E44DE" w:rsidRDefault="006E44DE" w:rsidP="006E44DE">
      <w:pPr>
        <w:spacing w:after="0" w:line="360" w:lineRule="auto"/>
        <w:ind w:left="3540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A6486C">
        <w:rPr>
          <w:rFonts w:ascii="Times New Roman" w:hAnsi="Times New Roman" w:cs="Times New Roman"/>
          <w:position w:val="-36"/>
          <w:sz w:val="28"/>
          <w:szCs w:val="28"/>
        </w:rPr>
        <w:object w:dxaOrig="1280" w:dyaOrig="859">
          <v:shape id="_x0000_i1284" type="#_x0000_t75" style="width:64.7pt;height:42.7pt" o:ole="">
            <v:imagedata r:id="rId448" o:title=""/>
          </v:shape>
          <o:OLEObject Type="Embed" ProgID="Equation.DSMT4" ShapeID="_x0000_i1284" DrawAspect="Content" ObjectID="_1611558175" r:id="rId449"/>
        </w:object>
      </w:r>
    </w:p>
    <w:p w:rsidR="006252E4" w:rsidRDefault="006E44DE" w:rsidP="0054531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о, возвращаясь к первоначальной системе координат, получим:</w:t>
      </w:r>
      <w:r w:rsidR="00D6126D">
        <w:rPr>
          <w:rFonts w:ascii="Times New Roman" w:hAnsi="Times New Roman" w:cs="Times New Roman"/>
          <w:sz w:val="28"/>
          <w:szCs w:val="28"/>
        </w:rPr>
        <w:t xml:space="preserve"> </w:t>
      </w:r>
      <w:r w:rsidR="00D6126D" w:rsidRPr="00123050">
        <w:rPr>
          <w:rFonts w:ascii="Times New Roman" w:hAnsi="Times New Roman" w:cs="Times New Roman"/>
          <w:position w:val="-14"/>
          <w:sz w:val="28"/>
          <w:szCs w:val="28"/>
        </w:rPr>
        <w:object w:dxaOrig="1040" w:dyaOrig="420">
          <v:shape id="_x0000_i1285" type="#_x0000_t75" style="width:51.65pt;height:21.15pt" o:ole="">
            <v:imagedata r:id="rId450" o:title=""/>
          </v:shape>
          <o:OLEObject Type="Embed" ProgID="Equation.DSMT4" ShapeID="_x0000_i1285" DrawAspect="Content" ObjectID="_1611558176" r:id="rId45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07968">
        <w:rPr>
          <w:rFonts w:ascii="Times New Roman" w:hAnsi="Times New Roman" w:cs="Times New Roman"/>
          <w:position w:val="-14"/>
          <w:sz w:val="28"/>
          <w:szCs w:val="28"/>
        </w:rPr>
        <w:object w:dxaOrig="960" w:dyaOrig="420">
          <v:shape id="_x0000_i1286" type="#_x0000_t75" style="width:48pt;height:21.55pt" o:ole="">
            <v:imagedata r:id="rId452" o:title=""/>
          </v:shape>
          <o:OLEObject Type="Embed" ProgID="Equation.DSMT4" ShapeID="_x0000_i1286" DrawAspect="Content" ObjectID="_1611558177" r:id="rId453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F07968">
        <w:rPr>
          <w:rFonts w:ascii="Times New Roman" w:hAnsi="Times New Roman" w:cs="Times New Roman"/>
          <w:position w:val="-14"/>
          <w:sz w:val="28"/>
          <w:szCs w:val="28"/>
        </w:rPr>
        <w:object w:dxaOrig="1020" w:dyaOrig="420">
          <v:shape id="_x0000_i1287" type="#_x0000_t75" style="width:50.85pt;height:21.55pt" o:ole="">
            <v:imagedata r:id="rId454" o:title=""/>
          </v:shape>
          <o:OLEObject Type="Embed" ProgID="Equation.DSMT4" ShapeID="_x0000_i1287" DrawAspect="Content" ObjectID="_1611558178" r:id="rId455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F07968">
        <w:rPr>
          <w:rFonts w:ascii="Times New Roman" w:hAnsi="Times New Roman" w:cs="Times New Roman"/>
          <w:position w:val="-14"/>
          <w:sz w:val="28"/>
          <w:szCs w:val="28"/>
        </w:rPr>
        <w:object w:dxaOrig="840" w:dyaOrig="420">
          <v:shape id="_x0000_i1288" type="#_x0000_t75" style="width:41.9pt;height:21.55pt" o:ole="">
            <v:imagedata r:id="rId456" o:title=""/>
          </v:shape>
          <o:OLEObject Type="Embed" ProgID="Equation.DSMT4" ShapeID="_x0000_i1288" DrawAspect="Content" ObjectID="_1611558179" r:id="rId457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F07968">
        <w:rPr>
          <w:rFonts w:ascii="Times New Roman" w:hAnsi="Times New Roman" w:cs="Times New Roman"/>
          <w:position w:val="-14"/>
          <w:sz w:val="28"/>
          <w:szCs w:val="28"/>
        </w:rPr>
        <w:object w:dxaOrig="1060" w:dyaOrig="420">
          <v:shape id="_x0000_i1289" type="#_x0000_t75" style="width:52.45pt;height:21.55pt" o:ole="">
            <v:imagedata r:id="rId458" o:title=""/>
          </v:shape>
          <o:OLEObject Type="Embed" ProgID="Equation.DSMT4" ShapeID="_x0000_i1289" DrawAspect="Content" ObjectID="_1611558180" r:id="rId459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 w:rsidR="00D6126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 w:rsidR="008368A4">
        <w:rPr>
          <w:rFonts w:ascii="Times New Roman" w:hAnsi="Times New Roman" w:cs="Times New Roman"/>
          <w:sz w:val="28"/>
          <w:szCs w:val="28"/>
        </w:rPr>
        <w:t xml:space="preserve">Сделав замену </w:t>
      </w:r>
      <w:r w:rsidR="008368A4" w:rsidRPr="008368A4">
        <w:rPr>
          <w:rFonts w:ascii="Times New Roman" w:hAnsi="Times New Roman" w:cs="Times New Roman"/>
          <w:position w:val="-6"/>
          <w:sz w:val="28"/>
          <w:szCs w:val="28"/>
        </w:rPr>
        <w:object w:dxaOrig="1080" w:dyaOrig="320">
          <v:shape id="_x0000_i1290" type="#_x0000_t75" style="width:54.9pt;height:15.85pt" o:ole="">
            <v:imagedata r:id="rId460" o:title=""/>
          </v:shape>
          <o:OLEObject Type="Embed" ProgID="Equation.DSMT4" ShapeID="_x0000_i1290" DrawAspect="Content" ObjectID="_1611558181" r:id="rId461"/>
        </w:object>
      </w:r>
      <w:r w:rsidR="008368A4">
        <w:rPr>
          <w:rFonts w:ascii="Times New Roman" w:hAnsi="Times New Roman" w:cs="Times New Roman"/>
          <w:sz w:val="28"/>
          <w:szCs w:val="28"/>
        </w:rPr>
        <w:t xml:space="preserve"> и </w:t>
      </w:r>
      <w:r w:rsidR="008368A4" w:rsidRPr="008368A4">
        <w:rPr>
          <w:rFonts w:ascii="Times New Roman" w:hAnsi="Times New Roman" w:cs="Times New Roman"/>
          <w:position w:val="-12"/>
          <w:sz w:val="28"/>
          <w:szCs w:val="28"/>
        </w:rPr>
        <w:object w:dxaOrig="1080" w:dyaOrig="380">
          <v:shape id="_x0000_i1291" type="#_x0000_t75" style="width:54.9pt;height:19.55pt" o:ole="">
            <v:imagedata r:id="rId462" o:title=""/>
          </v:shape>
          <o:OLEObject Type="Embed" ProgID="Equation.DSMT4" ShapeID="_x0000_i1291" DrawAspect="Content" ObjectID="_1611558182" r:id="rId463"/>
        </w:object>
      </w:r>
      <w:r w:rsidR="008368A4">
        <w:rPr>
          <w:rFonts w:ascii="Times New Roman" w:hAnsi="Times New Roman" w:cs="Times New Roman"/>
          <w:sz w:val="28"/>
          <w:szCs w:val="28"/>
        </w:rPr>
        <w:t>, получим уравнения асимптот</w:t>
      </w:r>
      <w:r w:rsidR="00D6126D">
        <w:rPr>
          <w:rFonts w:ascii="Times New Roman" w:hAnsi="Times New Roman" w:cs="Times New Roman"/>
          <w:sz w:val="28"/>
          <w:szCs w:val="28"/>
        </w:rPr>
        <w:t xml:space="preserve"> </w:t>
      </w:r>
      <w:r w:rsidR="00D6126D" w:rsidRPr="008368A4">
        <w:rPr>
          <w:rFonts w:ascii="Times New Roman" w:hAnsi="Times New Roman" w:cs="Times New Roman"/>
          <w:position w:val="-26"/>
          <w:sz w:val="28"/>
          <w:szCs w:val="28"/>
        </w:rPr>
        <w:object w:dxaOrig="2200" w:dyaOrig="760">
          <v:shape id="_x0000_i1292" type="#_x0000_t75" style="width:110.25pt;height:38.25pt" o:ole="">
            <v:imagedata r:id="rId464" o:title=""/>
          </v:shape>
          <o:OLEObject Type="Embed" ProgID="Equation.DSMT4" ShapeID="_x0000_i1292" DrawAspect="Content" ObjectID="_1611558183" r:id="rId465"/>
        </w:object>
      </w:r>
      <w:r w:rsidR="00D6126D">
        <w:rPr>
          <w:rFonts w:ascii="Times New Roman" w:hAnsi="Times New Roman" w:cs="Times New Roman"/>
          <w:sz w:val="28"/>
          <w:szCs w:val="28"/>
        </w:rPr>
        <w:t xml:space="preserve"> и директрис</w:t>
      </w:r>
      <w:r w:rsidR="008368A4">
        <w:rPr>
          <w:rFonts w:ascii="Times New Roman" w:hAnsi="Times New Roman" w:cs="Times New Roman"/>
          <w:sz w:val="28"/>
          <w:szCs w:val="28"/>
        </w:rPr>
        <w:t xml:space="preserve"> </w:t>
      </w:r>
      <w:r w:rsidR="00D6126D" w:rsidRPr="006308B8">
        <w:rPr>
          <w:rFonts w:ascii="Times New Roman" w:hAnsi="Times New Roman" w:cs="Times New Roman"/>
          <w:position w:val="-28"/>
          <w:sz w:val="28"/>
          <w:szCs w:val="28"/>
        </w:rPr>
        <w:object w:dxaOrig="1240" w:dyaOrig="720">
          <v:shape id="_x0000_i1293" type="#_x0000_t75" style="width:61.85pt;height:36.2pt" o:ole="">
            <v:imagedata r:id="rId466" o:title=""/>
          </v:shape>
          <o:OLEObject Type="Embed" ProgID="Equation.DSMT4" ShapeID="_x0000_i1293" DrawAspect="Content" ObjectID="_1611558184" r:id="rId467"/>
        </w:object>
      </w:r>
      <w:r w:rsidR="00F147E0">
        <w:rPr>
          <w:rFonts w:ascii="Times New Roman" w:hAnsi="Times New Roman" w:cs="Times New Roman"/>
          <w:sz w:val="28"/>
          <w:szCs w:val="28"/>
        </w:rPr>
        <w:t xml:space="preserve"> </w:t>
      </w:r>
      <w:r w:rsidR="008368A4">
        <w:rPr>
          <w:rFonts w:ascii="Times New Roman" w:hAnsi="Times New Roman" w:cs="Times New Roman"/>
          <w:sz w:val="28"/>
          <w:szCs w:val="28"/>
        </w:rPr>
        <w:t>в первоначальной системе координат.</w:t>
      </w:r>
    </w:p>
    <w:p w:rsidR="008368A4" w:rsidRDefault="00B2462D" w:rsidP="00A04C3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c">
            <w:drawing>
              <wp:inline distT="0" distB="0" distL="0" distR="0" wp14:anchorId="4AA4AD34" wp14:editId="2A958ED1">
                <wp:extent cx="3967200" cy="4046400"/>
                <wp:effectExtent l="0" t="0" r="0" b="0"/>
                <wp:docPr id="258" name="Полотно 25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252" name="Поле 45"/>
                        <wps:cNvSpPr txBox="1"/>
                        <wps:spPr>
                          <a:xfrm>
                            <a:off x="1546446" y="3719593"/>
                            <a:ext cx="914936" cy="30734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47BCA" w:rsidRPr="00B2462D" w:rsidRDefault="00447BCA" w:rsidP="00B2462D">
                              <w:pPr>
                                <w:pStyle w:val="a3"/>
                                <w:spacing w:before="0" w:beforeAutospacing="0" w:after="200" w:afterAutospacing="0" w:line="276" w:lineRule="auto"/>
                                <w:rPr>
                                  <w:sz w:val="28"/>
                                  <w:szCs w:val="28"/>
                                </w:rPr>
                              </w:pPr>
                              <w:r w:rsidRPr="00D53567">
                                <w:rPr>
                                  <w:sz w:val="28"/>
                                  <w:szCs w:val="28"/>
                                </w:rPr>
                                <w:t xml:space="preserve">Рис. </w:t>
                              </w:r>
                              <w:r>
                                <w:rPr>
                                  <w:sz w:val="28"/>
                                  <w:szCs w:val="28"/>
                                  <w:lang w:val="en-US"/>
                                </w:rPr>
                                <w:t>2.</w:t>
                              </w:r>
                              <w:r>
                                <w:rPr>
                                  <w:sz w:val="28"/>
                                  <w:szCs w:val="28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wgp>
                        <wpg:cNvPr id="271" name="Группа 271"/>
                        <wpg:cNvGrpSpPr/>
                        <wpg:grpSpPr>
                          <a:xfrm>
                            <a:off x="162246" y="144056"/>
                            <a:ext cx="3565137" cy="3387410"/>
                            <a:chOff x="162246" y="144056"/>
                            <a:chExt cx="3565137" cy="3387410"/>
                          </a:xfrm>
                        </wpg:grpSpPr>
                        <wpg:grpSp>
                          <wpg:cNvPr id="244" name="Группа 244"/>
                          <wpg:cNvGrpSpPr/>
                          <wpg:grpSpPr>
                            <a:xfrm>
                              <a:off x="162246" y="144056"/>
                              <a:ext cx="3565137" cy="3387410"/>
                              <a:chOff x="162246" y="144056"/>
                              <a:chExt cx="3565137" cy="3387410"/>
                            </a:xfrm>
                          </wpg:grpSpPr>
                          <wpg:grpSp>
                            <wpg:cNvPr id="284" name="Группа 284"/>
                            <wpg:cNvGrpSpPr/>
                            <wpg:grpSpPr>
                              <a:xfrm>
                                <a:off x="162246" y="144056"/>
                                <a:ext cx="3565137" cy="3387410"/>
                                <a:chOff x="263046" y="144056"/>
                                <a:chExt cx="3565137" cy="3387410"/>
                              </a:xfrm>
                            </wpg:grpSpPr>
                            <wpg:grpSp>
                              <wpg:cNvPr id="282" name="Группа 282"/>
                              <wpg:cNvGrpSpPr/>
                              <wpg:grpSpPr>
                                <a:xfrm>
                                  <a:off x="263046" y="144056"/>
                                  <a:ext cx="3485984" cy="3387410"/>
                                  <a:chOff x="263046" y="144056"/>
                                  <a:chExt cx="3485984" cy="3387410"/>
                                </a:xfrm>
                              </wpg:grpSpPr>
                              <wps:wsp>
                                <wps:cNvPr id="250" name="Поле 45"/>
                                <wps:cNvSpPr txBox="1"/>
                                <wps:spPr>
                                  <a:xfrm>
                                    <a:off x="2906024" y="1950129"/>
                                    <a:ext cx="341993" cy="3073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447BCA" w:rsidRPr="00BA6A1C" w:rsidRDefault="00447BCA" w:rsidP="00B2462D">
                                      <w:pPr>
                                        <w:pStyle w:val="a3"/>
                                        <w:spacing w:before="0" w:beforeAutospacing="0" w:after="200" w:afterAutospacing="0" w:line="276" w:lineRule="auto"/>
                                        <w:rPr>
                                          <w:color w:val="1F497D" w:themeColor="text2"/>
                                        </w:rPr>
                                      </w:pPr>
                                      <w:r w:rsidRPr="00BA6A1C">
                                        <w:rPr>
                                          <w:rFonts w:eastAsia="Calibri"/>
                                          <w:i/>
                                          <w:iCs/>
                                          <w:color w:val="1F497D" w:themeColor="text2"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  <w:t>x</w:t>
                                      </w:r>
                                      <w:r>
                                        <w:rPr>
                                          <w:rFonts w:eastAsia="Calibri"/>
                                          <w:i/>
                                          <w:iCs/>
                                          <w:color w:val="1F497D" w:themeColor="text2"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  <w:t>’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g:grpSp>
                                <wpg:cNvPr id="281" name="Группа 281"/>
                                <wpg:cNvGrpSpPr/>
                                <wpg:grpSpPr>
                                  <a:xfrm>
                                    <a:off x="263046" y="144056"/>
                                    <a:ext cx="3485984" cy="3387410"/>
                                    <a:chOff x="263046" y="144056"/>
                                    <a:chExt cx="3485984" cy="3387410"/>
                                  </a:xfrm>
                                </wpg:grpSpPr>
                                <wpg:grpSp>
                                  <wpg:cNvPr id="279" name="Группа 279"/>
                                  <wpg:cNvGrpSpPr/>
                                  <wpg:grpSpPr>
                                    <a:xfrm>
                                      <a:off x="263046" y="213965"/>
                                      <a:ext cx="3485984" cy="3317501"/>
                                      <a:chOff x="263046" y="213965"/>
                                      <a:chExt cx="3485984" cy="3317501"/>
                                    </a:xfrm>
                                  </wpg:grpSpPr>
                                  <wps:wsp>
                                    <wps:cNvPr id="251" name="Поле 45"/>
                                    <wps:cNvSpPr txBox="1"/>
                                    <wps:spPr>
                                      <a:xfrm>
                                        <a:off x="1541384" y="387559"/>
                                        <a:ext cx="339080" cy="30734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:rsidR="00447BCA" w:rsidRPr="00646ADB" w:rsidRDefault="00447BCA" w:rsidP="00B2462D">
                                          <w:pPr>
                                            <w:pStyle w:val="a3"/>
                                            <w:spacing w:before="0" w:beforeAutospacing="0" w:after="200" w:afterAutospacing="0" w:line="276" w:lineRule="auto"/>
                                            <w:rPr>
                                              <w:color w:val="1F497D" w:themeColor="text2"/>
                                              <w:lang w:val="en-US"/>
                                            </w:rPr>
                                          </w:pPr>
                                          <w:r w:rsidRPr="00BA6A1C">
                                            <w:rPr>
                                              <w:rFonts w:eastAsia="Calibri"/>
                                              <w:i/>
                                              <w:iCs/>
                                              <w:color w:val="1F497D" w:themeColor="text2"/>
                                              <w:sz w:val="28"/>
                                              <w:szCs w:val="28"/>
                                              <w:lang w:val="en-US"/>
                                            </w:rPr>
                                            <w:t>y</w:t>
                                          </w:r>
                                          <w:r>
                                            <w:rPr>
                                              <w:rFonts w:eastAsia="Calibri"/>
                                              <w:i/>
                                              <w:iCs/>
                                              <w:color w:val="1F497D" w:themeColor="text2"/>
                                              <w:sz w:val="28"/>
                                              <w:szCs w:val="28"/>
                                              <w:lang w:val="en-US"/>
                                            </w:rPr>
                                            <w:t>’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g:grpSp>
                                    <wpg:cNvPr id="278" name="Группа 278"/>
                                    <wpg:cNvGrpSpPr/>
                                    <wpg:grpSpPr>
                                      <a:xfrm>
                                        <a:off x="263046" y="213965"/>
                                        <a:ext cx="3485984" cy="3317501"/>
                                        <a:chOff x="263046" y="213965"/>
                                        <a:chExt cx="3485984" cy="3317501"/>
                                      </a:xfrm>
                                    </wpg:grpSpPr>
                                    <wps:wsp>
                                      <wps:cNvPr id="275" name="Овал 275"/>
                                      <wps:cNvSpPr/>
                                      <wps:spPr>
                                        <a:xfrm>
                                          <a:off x="2535371" y="2229390"/>
                                          <a:ext cx="43815" cy="43815"/>
                                        </a:xfrm>
                                        <a:prstGeom prst="ellipse">
                                          <a:avLst/>
                                        </a:prstGeom>
                                      </wps:spPr>
                                      <wps:style>
                                        <a:lnRef idx="2">
                                          <a:schemeClr val="dk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txbx>
                                        <w:txbxContent>
                                          <w:p w:rsidR="00447BCA" w:rsidRDefault="00447BCA" w:rsidP="00646ADB">
                                            <w:pPr>
                                              <w:pStyle w:val="a3"/>
                                              <w:spacing w:before="0" w:beforeAutospacing="0" w:after="200" w:afterAutospacing="0" w:line="276" w:lineRule="auto"/>
                                            </w:pPr>
                                            <w:r>
                                              <w:rPr>
                                                <w:rFonts w:eastAsia="Times New Roman"/>
                                                <w:sz w:val="22"/>
                                                <w:szCs w:val="22"/>
                                              </w:rPr>
                                              <w:t> 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g:grpSp>
                                      <wpg:cNvPr id="277" name="Группа 277"/>
                                      <wpg:cNvGrpSpPr/>
                                      <wpg:grpSpPr>
                                        <a:xfrm>
                                          <a:off x="263046" y="213965"/>
                                          <a:ext cx="3485984" cy="3317501"/>
                                          <a:chOff x="2278199" y="301649"/>
                                          <a:chExt cx="3485984" cy="3317501"/>
                                        </a:xfrm>
                                      </wpg:grpSpPr>
                                      <wpg:grpSp>
                                        <wpg:cNvPr id="272" name="Группа 272"/>
                                        <wpg:cNvGrpSpPr/>
                                        <wpg:grpSpPr>
                                          <a:xfrm>
                                            <a:off x="2278199" y="301649"/>
                                            <a:ext cx="3485984" cy="3317501"/>
                                            <a:chOff x="2278199" y="301649"/>
                                            <a:chExt cx="3485984" cy="3317501"/>
                                          </a:xfrm>
                                        </wpg:grpSpPr>
                                        <wpg:grpSp>
                                          <wpg:cNvPr id="268" name="Группа 268"/>
                                          <wpg:cNvGrpSpPr/>
                                          <wpg:grpSpPr>
                                            <a:xfrm>
                                              <a:off x="2652675" y="545669"/>
                                              <a:ext cx="2697874" cy="3073481"/>
                                              <a:chOff x="2652675" y="0"/>
                                              <a:chExt cx="2697874" cy="3073481"/>
                                            </a:xfrm>
                                          </wpg:grpSpPr>
                                          <wps:wsp>
                                            <wps:cNvPr id="245" name="Поле 45"/>
                                            <wps:cNvSpPr txBox="1"/>
                                            <wps:spPr>
                                              <a:xfrm>
                                                <a:off x="3912944" y="1514400"/>
                                                <a:ext cx="395194" cy="30734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6350">
                                                <a:noFill/>
                                              </a:ln>
                                              <a:effectLst/>
                                            </wps:spPr>
                                            <wps:style>
                                              <a:lnRef idx="0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dk1"/>
                                              </a:fontRef>
                                            </wps:style>
                                            <wps:txbx>
                                              <w:txbxContent>
                                                <w:p w:rsidR="00447BCA" w:rsidRPr="00646ADB" w:rsidRDefault="00447BCA" w:rsidP="00B2462D">
                                                  <w:pPr>
                                                    <w:pStyle w:val="a3"/>
                                                    <w:spacing w:before="0" w:beforeAutospacing="0" w:after="200" w:afterAutospacing="0" w:line="276" w:lineRule="auto"/>
                                                    <w:rPr>
                                                      <w:color w:val="0070C0"/>
                                                    </w:rPr>
                                                  </w:pPr>
                                                  <w:r w:rsidRPr="00646ADB">
                                                    <w:rPr>
                                                      <w:rFonts w:eastAsia="Calibri"/>
                                                      <w:i/>
                                                      <w:iCs/>
                                                      <w:color w:val="0070C0"/>
                                                      <w:sz w:val="28"/>
                                                      <w:szCs w:val="28"/>
                                                    </w:rPr>
                                                    <w:t>О</w:t>
                                                  </w:r>
                                                  <w:r w:rsidRPr="00646ADB">
                                                    <w:rPr>
                                                      <w:rFonts w:eastAsia="Calibri"/>
                                                      <w:i/>
                                                      <w:iCs/>
                                                      <w:color w:val="0070C0"/>
                                                      <w:sz w:val="28"/>
                                                      <w:szCs w:val="28"/>
                                                      <w:lang w:val="en-US"/>
                                                    </w:rPr>
                                                    <w:t>’</w: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g:grpSp>
                                            <wpg:cNvPr id="267" name="Группа 267"/>
                                            <wpg:cNvGrpSpPr/>
                                            <wpg:grpSpPr>
                                              <a:xfrm>
                                                <a:off x="2652675" y="0"/>
                                                <a:ext cx="2697874" cy="3073481"/>
                                                <a:chOff x="2652675" y="0"/>
                                                <a:chExt cx="2697874" cy="3073481"/>
                                              </a:xfrm>
                                            </wpg:grpSpPr>
                                            <wps:wsp>
                                              <wps:cNvPr id="246" name="Поле 45"/>
                                              <wps:cNvSpPr txBox="1"/>
                                              <wps:spPr>
                                                <a:xfrm>
                                                  <a:off x="4072632" y="1308254"/>
                                                  <a:ext cx="312376" cy="30734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6350">
                                                  <a:noFill/>
                                                </a:ln>
                                                <a:effectLst/>
                                              </wps:spPr>
                                              <wps:style>
                                                <a:lnRef idx="0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dk1"/>
                                                </a:fontRef>
                                              </wps:style>
                                              <wps:txbx>
                                                <w:txbxContent>
                                                  <w:p w:rsidR="00447BCA" w:rsidRDefault="00447BCA" w:rsidP="00B2462D">
                                                    <w:pPr>
                                                      <w:pStyle w:val="a3"/>
                                                      <w:spacing w:before="0" w:beforeAutospacing="0" w:after="200" w:afterAutospacing="0" w:line="276" w:lineRule="auto"/>
                                                    </w:pPr>
                                                    <w:r>
                                                      <w:rPr>
                                                        <w:rFonts w:eastAsia="Calibri"/>
                                                        <w:i/>
                                                        <w:iCs/>
                                                        <w:sz w:val="28"/>
                                                        <w:szCs w:val="28"/>
                                                        <w:lang w:val="en-US"/>
                                                      </w:rPr>
                                                      <w:t>A</w:t>
                                                    </w:r>
                                                  </w:p>
                                                </w:txbxContent>
                                              </wps:txbx>
            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  <wpg:grpSp>
                                              <wpg:cNvPr id="266" name="Группа 266"/>
                                              <wpg:cNvGrpSpPr/>
                                              <wpg:grpSpPr>
                                                <a:xfrm>
                                                  <a:off x="2652675" y="0"/>
                                                  <a:ext cx="2697874" cy="3073481"/>
                                                  <a:chOff x="2652675" y="0"/>
                                                  <a:chExt cx="2697874" cy="3073481"/>
                                                </a:xfrm>
                                              </wpg:grpSpPr>
                                              <wps:wsp>
                                                <wps:cNvPr id="247" name="Поле 45"/>
                                                <wps:cNvSpPr txBox="1"/>
                                                <wps:spPr>
                                                  <a:xfrm>
                                                    <a:off x="3350385" y="1295991"/>
                                                    <a:ext cx="375309" cy="307340"/>
                                                  </a:xfrm>
                                                  <a:prstGeom prst="rect">
                                                    <a:avLst/>
                                                  </a:prstGeom>
                                                  <a:noFill/>
                                                  <a:ln w="6350">
                                                    <a:noFill/>
                                                  </a:ln>
                                                  <a:effectLst/>
                                                </wps:spPr>
                                                <wps:style>
                                                  <a:lnRef idx="0">
                                                    <a:schemeClr val="accent1"/>
                                                  </a:lnRef>
                                                  <a:fillRef idx="0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dk1"/>
                                                  </a:fontRef>
                                                </wps:style>
                                                <wps:txbx>
                                                  <w:txbxContent>
                                                    <w:p w:rsidR="00447BCA" w:rsidRDefault="00447BCA" w:rsidP="00B2462D">
                                                      <w:pPr>
                                                        <w:pStyle w:val="a3"/>
                                                        <w:spacing w:before="0" w:beforeAutospacing="0" w:after="200" w:afterAutospacing="0" w:line="276" w:lineRule="auto"/>
                                                      </w:pPr>
                                                      <w:r>
                                                        <w:rPr>
                                                          <w:rFonts w:eastAsia="Calibri"/>
                                                          <w:i/>
                                                          <w:iCs/>
                                                          <w:sz w:val="28"/>
                                                          <w:szCs w:val="28"/>
                                                          <w:lang w:val="en-US"/>
                                                        </w:rPr>
                                                        <w:t>A’</w:t>
                                                      </w:r>
                                                    </w:p>
                                                  </w:txbxContent>
                                                </wps:txbx>
              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              <a:prstTxWarp prst="textNoShape">
                                                    <a:avLst/>
                                                  </a:prstTxWarp>
                                                  <a:noAutofit/>
                                                </wps:bodyPr>
                                              </wps:wsp>
                                              <wpg:grpSp>
                                                <wpg:cNvPr id="265" name="Группа 265"/>
                                                <wpg:cNvGrpSpPr/>
                                                <wpg:grpSpPr>
                                                  <a:xfrm>
                                                    <a:off x="2652675" y="0"/>
                                                    <a:ext cx="2697874" cy="3073481"/>
                                                    <a:chOff x="2652675" y="0"/>
                                                    <a:chExt cx="2697874" cy="3073481"/>
                                                  </a:xfrm>
                                                </wpg:grpSpPr>
                                                <wps:wsp>
                                                  <wps:cNvPr id="200" name="Овал 200"/>
                                                  <wps:cNvSpPr/>
                                                  <wps:spPr>
                                                    <a:xfrm>
                                                      <a:off x="3850545" y="1545172"/>
                                                      <a:ext cx="45085" cy="45085"/>
                                                    </a:xfrm>
                                                    <a:prstGeom prst="ellipse">
                                                      <a:avLst/>
                                                    </a:prstGeom>
                                                  </wps:spPr>
                                                  <wps:style>
                                                    <a:lnRef idx="2">
                                                      <a:schemeClr val="accent1">
                                                        <a:shade val="50000"/>
                                                      </a:schemeClr>
                                                    </a:lnRef>
                                                    <a:fillRef idx="1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lt1"/>
                                                    </a:fontRef>
                                                  </wps:style>
                                                  <wps:txbx>
                                                    <w:txbxContent>
                                                      <w:p w:rsidR="00447BCA" w:rsidRDefault="00447BCA" w:rsidP="00B2462D">
                                                        <w:pPr>
                                                          <w:rPr>
                                                            <w:rFonts w:eastAsia="Times New Roman"/>
                                                          </w:rPr>
                                                        </w:pPr>
                                                      </w:p>
                                                    </w:txbxContent>
                                                  </wps:txbx>
            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            <a:prstTxWarp prst="textNoShape">
                                                      <a:avLst/>
                                                    </a:prstTxWarp>
                                                    <a:noAutofit/>
                                                  </wps:bodyPr>
                                                </wps:wsp>
                                                <wpg:grpSp>
                                                  <wpg:cNvPr id="264" name="Группа 264"/>
                                                  <wpg:cNvGrpSpPr/>
                                                  <wpg:grpSpPr>
                                                    <a:xfrm>
                                                      <a:off x="2652675" y="0"/>
                                                      <a:ext cx="2697874" cy="3073481"/>
                                                      <a:chOff x="2652675" y="0"/>
                                                      <a:chExt cx="2697874" cy="3073481"/>
                                                    </a:xfrm>
                                                  </wpg:grpSpPr>
                                                  <wpg:grpSp>
                                                    <wpg:cNvPr id="263" name="Группа 263"/>
                                                    <wpg:cNvGrpSpPr/>
                                                    <wpg:grpSpPr>
                                                      <a:xfrm>
                                                        <a:off x="2652675" y="0"/>
                                                        <a:ext cx="2697874" cy="3073481"/>
                                                        <a:chOff x="2652675" y="0"/>
                                                        <a:chExt cx="2697874" cy="3073481"/>
                                                      </a:xfrm>
                                                    </wpg:grpSpPr>
                                                    <wpg:grpSp>
                                                      <wpg:cNvPr id="262" name="Группа 262"/>
                                                      <wpg:cNvGrpSpPr/>
                                                      <wpg:grpSpPr>
                                                        <a:xfrm>
                                                          <a:off x="2652675" y="0"/>
                                                          <a:ext cx="2697874" cy="3073481"/>
                                                          <a:chOff x="2652675" y="0"/>
                                                          <a:chExt cx="2697874" cy="3073481"/>
                                                        </a:xfrm>
                                                      </wpg:grpSpPr>
                                                      <wps:wsp>
                                                        <wps:cNvPr id="211" name="Поле 45"/>
                                                        <wps:cNvSpPr txBox="1"/>
                                                        <wps:spPr>
                                                          <a:xfrm>
                                                            <a:off x="2652675" y="1245334"/>
                                                            <a:ext cx="835025" cy="306705"/>
                                                          </a:xfrm>
                                                          <a:prstGeom prst="rect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6350">
                                                            <a:noFill/>
                                                          </a:ln>
                                                          <a:effectLst/>
                                                        </wps:spPr>
                                                        <wps:style>
                                                          <a:lnRef idx="0">
                                                            <a:schemeClr val="accent1"/>
                                                          </a:lnRef>
                                                          <a:fillRef idx="0">
                                                            <a:schemeClr val="accent1"/>
                                                          </a:fillRef>
                                                          <a:effectRef idx="0">
                                                            <a:schemeClr val="accent1"/>
                                                          </a:effectRef>
                                                          <a:fontRef idx="minor">
                                                            <a:schemeClr val="dk1"/>
                                                          </a:fontRef>
                                                        </wps:style>
                                                        <wps:txbx>
                                                          <w:txbxContent>
                                                            <w:p w:rsidR="00447BCA" w:rsidRDefault="00447BCA" w:rsidP="00B2462D">
                                                              <w:pPr>
                                                                <w:pStyle w:val="a3"/>
                                                                <w:spacing w:before="0" w:beforeAutospacing="0" w:after="200" w:afterAutospacing="0" w:line="276" w:lineRule="auto"/>
                                                              </w:pPr>
                                                              <w:r>
                                                                <w:rPr>
                                                                  <w:rFonts w:eastAsia="Calibri"/>
                                                                  <w:i/>
                                                                  <w:iCs/>
                                                                  <w:sz w:val="28"/>
                                                                  <w:szCs w:val="28"/>
                                                                  <w:lang w:val="en-US"/>
                                                                </w:rPr>
                                                                <w:t>F</w:t>
                                                              </w:r>
                                                              <w:proofErr w:type="gramStart"/>
                                                              <w:r>
                                                                <w:rPr>
                                                                  <w:rFonts w:eastAsia="Calibri"/>
                                                                  <w:i/>
                                                                  <w:iCs/>
                                                                  <w:sz w:val="28"/>
                                                                  <w:szCs w:val="28"/>
                                                                  <w:lang w:val="en-US"/>
                                                                </w:rPr>
                                                                <w:t>’</w:t>
                                                              </w:r>
                                                              <w:r>
                                                                <w:rPr>
                                                                  <w:rFonts w:eastAsia="Calibri"/>
                                                                  <w:sz w:val="28"/>
                                                                  <w:szCs w:val="28"/>
                                                                </w:rPr>
                                                                <w:t>(</w:t>
                                                              </w:r>
                                                              <w:proofErr w:type="gramEnd"/>
                                                              <w:r>
                                                                <w:rPr>
                                                                  <w:rFonts w:eastAsia="Calibri"/>
                                                                  <w:sz w:val="28"/>
                                                                  <w:szCs w:val="28"/>
                                                                  <w:lang w:val="en-US"/>
                                                                </w:rPr>
                                                                <w:t>-</w:t>
                                                              </w:r>
                                                              <w:r>
                                                                <w:rPr>
                                                                  <w:rFonts w:eastAsia="Calibri"/>
                                                                  <w:sz w:val="28"/>
                                                                  <w:szCs w:val="28"/>
                                                                </w:rPr>
                                                                <w:t>6,1)</w:t>
                                                              </w:r>
                                                            </w:p>
                                                          </w:txbxContent>
                                                        </wps:txbx>
                      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                      <a:prstTxWarp prst="textNoShape">
                                                            <a:avLst/>
                                                          </a:prstTxWarp>
                                                          <a:noAutofit/>
                                                        </wps:bodyPr>
                                                      </wps:wsp>
                                                      <wpg:grpSp>
                                                        <wpg:cNvPr id="261" name="Группа 261"/>
                                                        <wpg:cNvGrpSpPr/>
                                                        <wpg:grpSpPr>
                                                          <a:xfrm>
                                                            <a:off x="2708108" y="0"/>
                                                            <a:ext cx="2642441" cy="3073481"/>
                                                            <a:chOff x="2708108" y="0"/>
                                                            <a:chExt cx="2642441" cy="3073481"/>
                                                          </a:xfrm>
                                                        </wpg:grpSpPr>
                                                        <wps:wsp>
                                                          <wps:cNvPr id="256" name="Поле 45"/>
                                                          <wps:cNvSpPr txBox="1"/>
                                                          <wps:spPr>
                                                            <a:xfrm>
                                                              <a:off x="4516159" y="1264391"/>
                                                              <a:ext cx="834390" cy="306070"/>
                                                            </a:xfrm>
                                                            <a:prstGeom prst="rect">
                                                              <a:avLst/>
                                                            </a:prstGeom>
                                                            <a:noFill/>
                                                            <a:ln w="6350">
                                                              <a:noFill/>
                                                            </a:ln>
                                                            <a:effectLst/>
                                                          </wps:spPr>
                                                          <wps:style>
                                                            <a:lnRef idx="0">
                                                              <a:schemeClr val="accent1"/>
                                                            </a:lnRef>
                                                            <a:fillRef idx="0">
                                                              <a:schemeClr val="accent1"/>
                                                            </a:fillRef>
                                                            <a:effectRef idx="0">
                                                              <a:schemeClr val="accent1"/>
                                                            </a:effectRef>
                                                            <a:fontRef idx="minor">
                                                              <a:schemeClr val="dk1"/>
                                                            </a:fontRef>
                                                          </wps:style>
                                                          <wps:txbx>
                                                            <w:txbxContent>
                                                              <w:p w:rsidR="00447BCA" w:rsidRDefault="00447BCA" w:rsidP="00B2462D">
                                                                <w:pPr>
                                                                  <w:pStyle w:val="a3"/>
                                                                  <w:spacing w:before="0" w:beforeAutospacing="0" w:after="200" w:afterAutospacing="0" w:line="276" w:lineRule="auto"/>
                                                                </w:pPr>
                                                                <w:proofErr w:type="gramStart"/>
                                                                <w:r>
                                                                  <w:rPr>
                                                                    <w:rFonts w:eastAsia="Calibri"/>
                                                                    <w:i/>
                                                                    <w:iCs/>
                                                                    <w:sz w:val="28"/>
                                                                    <w:szCs w:val="28"/>
                                                                    <w:lang w:val="en-US"/>
                                                                  </w:rPr>
                                                                  <w:t>F</w:t>
                                                                </w:r>
                                                                <w:r>
                                                                  <w:rPr>
                                                                    <w:rFonts w:eastAsia="Calibri"/>
                                                                    <w:sz w:val="28"/>
                                                                    <w:szCs w:val="28"/>
                                                                  </w:rPr>
                                                                  <w:t>(</w:t>
                                                                </w:r>
                                                                <w:proofErr w:type="gramEnd"/>
                                                                <w:r>
                                                                  <w:rPr>
                                                                    <w:rFonts w:eastAsia="Calibri"/>
                                                                    <w:sz w:val="28"/>
                                                                    <w:szCs w:val="28"/>
                                                                  </w:rPr>
                                                                  <w:t>0,1)</w:t>
                                                                </w:r>
                                                              </w:p>
                                                            </w:txbxContent>
                                                          </wps:txbx>
                        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                        <a:prstTxWarp prst="textNoShape">
                                                              <a:avLst/>
                                                            </a:prstTxWarp>
                                                            <a:noAutofit/>
                                                          </wps:bodyPr>
                                                        </wps:wsp>
                                                        <wpg:grpSp>
                                                          <wpg:cNvPr id="260" name="Группа 260"/>
                                                          <wpg:cNvGrpSpPr/>
                                                          <wpg:grpSpPr>
                                                            <a:xfrm>
                                                              <a:off x="2708108" y="0"/>
                                                              <a:ext cx="2437611" cy="3073481"/>
                                                              <a:chOff x="2708108" y="0"/>
                                                              <a:chExt cx="2437611" cy="3073481"/>
                                                            </a:xfrm>
                                                          </wpg:grpSpPr>
                                                          <wpg:grpSp>
                                                            <wpg:cNvPr id="259" name="Группа 259"/>
                                                            <wpg:cNvGrpSpPr/>
                                                            <wpg:grpSpPr>
                                                              <a:xfrm>
                                                                <a:off x="2708108" y="0"/>
                                                                <a:ext cx="2437611" cy="3073481"/>
                                                                <a:chOff x="505591" y="167051"/>
                                                                <a:chExt cx="4826969" cy="2321170"/>
                                                              </a:xfrm>
                                                            </wpg:grpSpPr>
                                                            <wps:wsp>
                                                              <wps:cNvPr id="248" name="Прямая со стрелкой 248"/>
                                                              <wps:cNvCnPr/>
                                                              <wps:spPr>
                                                                <a:xfrm>
                                                                  <a:off x="505591" y="1347593"/>
                                                                  <a:ext cx="4826969" cy="72"/>
                                                                </a:xfrm>
                                                                <a:prstGeom prst="straightConnector1">
                                                                  <a:avLst/>
                                                                </a:prstGeom>
                                                                <a:ln>
                                                                  <a:tailEnd type="arrow"/>
                                                                </a:ln>
                                                              </wps:spPr>
                                                              <wps:style>
                                                                <a:lnRef idx="1">
                                                                  <a:schemeClr val="accent1"/>
                                                                </a:lnRef>
                                                                <a:fillRef idx="0">
                                                                  <a:schemeClr val="accent1"/>
                                                                </a:fillRef>
                                                                <a:effectRef idx="0">
                                                                  <a:schemeClr val="accent1"/>
                                                                </a:effectRef>
                                                                <a:fontRef idx="minor">
                                                                  <a:schemeClr val="tx1"/>
                                                                </a:fontRef>
                                                              </wps:style>
                                                              <wps:bodyPr/>
                                                            </wps:wsp>
                                                            <wps:wsp>
                                                              <wps:cNvPr id="249" name="Прямая со стрелкой 249"/>
                                                              <wps:cNvCnPr/>
                                                              <wps:spPr>
                                                                <a:xfrm flipV="1">
                                                                  <a:off x="2806195" y="167051"/>
                                                                  <a:ext cx="0" cy="2321170"/>
                                                                </a:xfrm>
                                                                <a:prstGeom prst="straightConnector1">
                                                                  <a:avLst/>
                                                                </a:prstGeom>
                                                                <a:ln>
                                                                  <a:tailEnd type="arrow"/>
                                                                </a:ln>
                                                              </wps:spPr>
                                                              <wps:style>
                                                                <a:lnRef idx="1">
                                                                  <a:schemeClr val="accent1"/>
                                                                </a:lnRef>
                                                                <a:fillRef idx="0">
                                                                  <a:schemeClr val="accent1"/>
                                                                </a:fillRef>
                                                                <a:effectRef idx="0">
                                                                  <a:schemeClr val="accent1"/>
                                                                </a:effectRef>
                                                                <a:fontRef idx="minor">
                                                                  <a:schemeClr val="tx1"/>
                                                                </a:fontRef>
                                                              </wps:style>
                                                              <wps:bodyPr/>
                                                            </wps:wsp>
                                                            <wps:wsp>
                                                              <wps:cNvPr id="253" name="Прямоугольник 253"/>
                                                              <wps:cNvSpPr/>
                                                              <wps:spPr>
                                                                <a:xfrm>
                                                                  <a:off x="1837592" y="896815"/>
                                                                  <a:ext cx="1907931" cy="861646"/>
                                                                </a:xfrm>
                                                                <a:prstGeom prst="rect">
                                                                  <a:avLst/>
                                                                </a:prstGeom>
                                                                <a:noFill/>
                                                                <a:ln>
                                                                  <a:solidFill>
                                                                    <a:srgbClr val="92D050"/>
                                                                  </a:solidFill>
                                                                  <a:prstDash val="dash"/>
                                                                </a:ln>
                                                              </wps:spPr>
                                                              <wps:style>
                                                                <a:lnRef idx="2">
                                                                  <a:schemeClr val="accent1">
                                                                    <a:shade val="50000"/>
                                                                  </a:schemeClr>
                                                                </a:lnRef>
                                                                <a:fillRef idx="1">
                                                                  <a:schemeClr val="accent1"/>
                                                                </a:fillRef>
                                                                <a:effectRef idx="0">
                                                                  <a:schemeClr val="accent1"/>
                                                                </a:effectRef>
                                                                <a:fontRef idx="minor">
                                                                  <a:schemeClr val="lt1"/>
                                                                </a:fontRef>
                                                              </wps:style>
                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                <a:prstTxWarp prst="textNoShape">
                                                                  <a:avLst/>
                                                                </a:prstTxWarp>
                                                                <a:noAutofit/>
                                                              </wps:bodyPr>
                                                            </wps:wsp>
                                                            <wps:wsp>
                                                              <wps:cNvPr id="254" name="Прямая соединительная линия 254"/>
                                                              <wps:cNvCnPr/>
                                                              <wps:spPr>
                                                                <a:xfrm flipV="1">
                                                                  <a:off x="739332" y="246171"/>
                                                                  <a:ext cx="4413590" cy="2057412"/>
                                                                </a:xfrm>
                                                                <a:prstGeom prst="line">
                                                                  <a:avLst/>
                                                                </a:prstGeom>
                                                              </wps:spPr>
                                                              <wps:style>
                                                                <a:lnRef idx="1">
                                                                  <a:schemeClr val="accent1"/>
                                                                </a:lnRef>
                                                                <a:fillRef idx="0">
                                                                  <a:schemeClr val="accent1"/>
                                                                </a:fillRef>
                                                                <a:effectRef idx="0">
                                                                  <a:schemeClr val="accent1"/>
                                                                </a:effectRef>
                                                                <a:fontRef idx="minor">
                                                                  <a:schemeClr val="tx1"/>
                                                                </a:fontRef>
                                                              </wps:style>
                                                              <wps:bodyPr/>
                                                            </wps:wsp>
                                                            <wps:wsp>
                                                              <wps:cNvPr id="255" name="Прямая соединительная линия 255"/>
                                                              <wps:cNvCnPr/>
                                                              <wps:spPr>
                                                                <a:xfrm flipH="1" flipV="1">
                                                                  <a:off x="726202" y="377669"/>
                                                                  <a:ext cx="4413250" cy="2056765"/>
                                                                </a:xfrm>
                                                                <a:prstGeom prst="line">
                                                                  <a:avLst/>
                                                                </a:prstGeom>
                                                              </wps:spPr>
                                                              <wps:style>
                                                                <a:lnRef idx="1">
                                                                  <a:schemeClr val="accent1"/>
                                                                </a:lnRef>
                                                                <a:fillRef idx="0">
                                                                  <a:schemeClr val="accent1"/>
                                                                </a:fillRef>
                                                                <a:effectRef idx="0">
                                                                  <a:schemeClr val="accent1"/>
                                                                </a:effectRef>
                                                                <a:fontRef idx="minor">
                                                                  <a:schemeClr val="tx1"/>
                                                                </a:fontRef>
                                                              </wps:style>
                                                              <wps:bodyPr/>
                                                            </wps:wsp>
                                                            <wpg:grpSp>
                                                              <wpg:cNvPr id="164" name="Группа 164"/>
                                                              <wpg:cNvGrpSpPr/>
                                                              <wpg:grpSpPr>
                                                                <a:xfrm>
                                                                  <a:off x="791294" y="429698"/>
                                                                  <a:ext cx="1027147" cy="1802072"/>
                                                                  <a:chOff x="791294" y="429698"/>
                                                                  <a:chExt cx="1027147" cy="1802072"/>
                                                                </a:xfrm>
                                                              </wpg:grpSpPr>
                                                              <wps:wsp>
                                                                <wps:cNvPr id="167" name="Полилиния 167"/>
                                                                <wps:cNvSpPr/>
                                                                <wps:spPr>
                                                                  <a:xfrm>
                                                                    <a:off x="791294" y="429698"/>
                                                                    <a:ext cx="1024057" cy="897940"/>
                                                                  </a:xfrm>
                                                                  <a:custGeom>
                                                                    <a:avLst/>
                                                                    <a:gdLst>
                                                                      <a:gd name="connsiteX0" fmla="*/ 1011115 w 1011115"/>
                                                                      <a:gd name="connsiteY0" fmla="*/ 879231 h 879231"/>
                                                                      <a:gd name="connsiteX1" fmla="*/ 940777 w 1011115"/>
                                                                      <a:gd name="connsiteY1" fmla="*/ 633046 h 879231"/>
                                                                      <a:gd name="connsiteX2" fmla="*/ 720969 w 1011115"/>
                                                                      <a:gd name="connsiteY2" fmla="*/ 378070 h 879231"/>
                                                                      <a:gd name="connsiteX3" fmla="*/ 0 w 1011115"/>
                                                                      <a:gd name="connsiteY3" fmla="*/ 0 h 879231"/>
                                                                      <a:gd name="connsiteX4" fmla="*/ 0 w 1011115"/>
                                                                      <a:gd name="connsiteY4" fmla="*/ 0 h 879231"/>
                                                                      <a:gd name="connsiteX5" fmla="*/ 0 w 1011115"/>
                                                                      <a:gd name="connsiteY5" fmla="*/ 0 h 879231"/>
                                                                      <a:gd name="connsiteX0" fmla="*/ 1011115 w 1011115"/>
                                                                      <a:gd name="connsiteY0" fmla="*/ 879231 h 879231"/>
                                                                      <a:gd name="connsiteX1" fmla="*/ 940777 w 1011115"/>
                                                                      <a:gd name="connsiteY1" fmla="*/ 633046 h 879231"/>
                                                                      <a:gd name="connsiteX2" fmla="*/ 826545 w 1011115"/>
                                                                      <a:gd name="connsiteY2" fmla="*/ 509984 h 879231"/>
                                                                      <a:gd name="connsiteX3" fmla="*/ 720969 w 1011115"/>
                                                                      <a:gd name="connsiteY3" fmla="*/ 378070 h 879231"/>
                                                                      <a:gd name="connsiteX4" fmla="*/ 0 w 1011115"/>
                                                                      <a:gd name="connsiteY4" fmla="*/ 0 h 879231"/>
                                                                      <a:gd name="connsiteX5" fmla="*/ 0 w 1011115"/>
                                                                      <a:gd name="connsiteY5" fmla="*/ 0 h 879231"/>
                                                                      <a:gd name="connsiteX6" fmla="*/ 0 w 1011115"/>
                                                                      <a:gd name="connsiteY6" fmla="*/ 0 h 879231"/>
                                                                      <a:gd name="connsiteX0" fmla="*/ 1011115 w 1011115"/>
                                                                      <a:gd name="connsiteY0" fmla="*/ 879231 h 879231"/>
                                                                      <a:gd name="connsiteX1" fmla="*/ 940777 w 1011115"/>
                                                                      <a:gd name="connsiteY1" fmla="*/ 633046 h 879231"/>
                                                                      <a:gd name="connsiteX2" fmla="*/ 826545 w 1011115"/>
                                                                      <a:gd name="connsiteY2" fmla="*/ 509984 h 879231"/>
                                                                      <a:gd name="connsiteX3" fmla="*/ 712207 w 1011115"/>
                                                                      <a:gd name="connsiteY3" fmla="*/ 406257 h 879231"/>
                                                                      <a:gd name="connsiteX4" fmla="*/ 0 w 1011115"/>
                                                                      <a:gd name="connsiteY4" fmla="*/ 0 h 879231"/>
                                                                      <a:gd name="connsiteX5" fmla="*/ 0 w 1011115"/>
                                                                      <a:gd name="connsiteY5" fmla="*/ 0 h 879231"/>
                                                                      <a:gd name="connsiteX6" fmla="*/ 0 w 1011115"/>
                                                                      <a:gd name="connsiteY6" fmla="*/ 0 h 879231"/>
                                                                      <a:gd name="connsiteX0" fmla="*/ 1011115 w 1011115"/>
                                                                      <a:gd name="connsiteY0" fmla="*/ 879231 h 879231"/>
                                                                      <a:gd name="connsiteX1" fmla="*/ 940777 w 1011115"/>
                                                                      <a:gd name="connsiteY1" fmla="*/ 633046 h 879231"/>
                                                                      <a:gd name="connsiteX2" fmla="*/ 826545 w 1011115"/>
                                                                      <a:gd name="connsiteY2" fmla="*/ 509984 h 879231"/>
                                                                      <a:gd name="connsiteX3" fmla="*/ 694651 w 1011115"/>
                                                                      <a:gd name="connsiteY3" fmla="*/ 439644 h 879231"/>
                                                                      <a:gd name="connsiteX4" fmla="*/ 0 w 1011115"/>
                                                                      <a:gd name="connsiteY4" fmla="*/ 0 h 879231"/>
                                                                      <a:gd name="connsiteX5" fmla="*/ 0 w 1011115"/>
                                                                      <a:gd name="connsiteY5" fmla="*/ 0 h 879231"/>
                                                                      <a:gd name="connsiteX6" fmla="*/ 0 w 1011115"/>
                                                                      <a:gd name="connsiteY6" fmla="*/ 0 h 879231"/>
                                                                      <a:gd name="connsiteX0" fmla="*/ 1011115 w 1011115"/>
                                                                      <a:gd name="connsiteY0" fmla="*/ 879231 h 879231"/>
                                                                      <a:gd name="connsiteX1" fmla="*/ 940777 w 1011115"/>
                                                                      <a:gd name="connsiteY1" fmla="*/ 633046 h 879231"/>
                                                                      <a:gd name="connsiteX2" fmla="*/ 835372 w 1011115"/>
                                                                      <a:gd name="connsiteY2" fmla="*/ 553963 h 879231"/>
                                                                      <a:gd name="connsiteX3" fmla="*/ 694651 w 1011115"/>
                                                                      <a:gd name="connsiteY3" fmla="*/ 439644 h 879231"/>
                                                                      <a:gd name="connsiteX4" fmla="*/ 0 w 1011115"/>
                                                                      <a:gd name="connsiteY4" fmla="*/ 0 h 879231"/>
                                                                      <a:gd name="connsiteX5" fmla="*/ 0 w 1011115"/>
                                                                      <a:gd name="connsiteY5" fmla="*/ 0 h 879231"/>
                                                                      <a:gd name="connsiteX6" fmla="*/ 0 w 1011115"/>
                                                                      <a:gd name="connsiteY6" fmla="*/ 0 h 879231"/>
                                                                      <a:gd name="connsiteX0" fmla="*/ 1011115 w 1011115"/>
                                                                      <a:gd name="connsiteY0" fmla="*/ 879231 h 879231"/>
                                                                      <a:gd name="connsiteX1" fmla="*/ 949608 w 1011115"/>
                                                                      <a:gd name="connsiteY1" fmla="*/ 677030 h 879231"/>
                                                                      <a:gd name="connsiteX2" fmla="*/ 835372 w 1011115"/>
                                                                      <a:gd name="connsiteY2" fmla="*/ 553963 h 879231"/>
                                                                      <a:gd name="connsiteX3" fmla="*/ 694651 w 1011115"/>
                                                                      <a:gd name="connsiteY3" fmla="*/ 439644 h 879231"/>
                                                                      <a:gd name="connsiteX4" fmla="*/ 0 w 1011115"/>
                                                                      <a:gd name="connsiteY4" fmla="*/ 0 h 879231"/>
                                                                      <a:gd name="connsiteX5" fmla="*/ 0 w 1011115"/>
                                                                      <a:gd name="connsiteY5" fmla="*/ 0 h 879231"/>
                                                                      <a:gd name="connsiteX6" fmla="*/ 0 w 1011115"/>
                                                                      <a:gd name="connsiteY6" fmla="*/ 0 h 879231"/>
                                                                      <a:gd name="connsiteX0" fmla="*/ 1011115 w 1011115"/>
                                                                      <a:gd name="connsiteY0" fmla="*/ 879231 h 879231"/>
                                                                      <a:gd name="connsiteX1" fmla="*/ 949608 w 1011115"/>
                                                                      <a:gd name="connsiteY1" fmla="*/ 677030 h 879231"/>
                                                                      <a:gd name="connsiteX2" fmla="*/ 851570 w 1011115"/>
                                                                      <a:gd name="connsiteY2" fmla="*/ 553981 h 879231"/>
                                                                      <a:gd name="connsiteX3" fmla="*/ 694651 w 1011115"/>
                                                                      <a:gd name="connsiteY3" fmla="*/ 439644 h 879231"/>
                                                                      <a:gd name="connsiteX4" fmla="*/ 0 w 1011115"/>
                                                                      <a:gd name="connsiteY4" fmla="*/ 0 h 879231"/>
                                                                      <a:gd name="connsiteX5" fmla="*/ 0 w 1011115"/>
                                                                      <a:gd name="connsiteY5" fmla="*/ 0 h 879231"/>
                                                                      <a:gd name="connsiteX6" fmla="*/ 0 w 1011115"/>
                                                                      <a:gd name="connsiteY6" fmla="*/ 0 h 879231"/>
                                                                      <a:gd name="connsiteX0" fmla="*/ 1011115 w 1011115"/>
                                                                      <a:gd name="connsiteY0" fmla="*/ 879231 h 879231"/>
                                                                      <a:gd name="connsiteX1" fmla="*/ 949608 w 1011115"/>
                                                                      <a:gd name="connsiteY1" fmla="*/ 677030 h 879231"/>
                                                                      <a:gd name="connsiteX2" fmla="*/ 851570 w 1011115"/>
                                                                      <a:gd name="connsiteY2" fmla="*/ 553981 h 879231"/>
                                                                      <a:gd name="connsiteX3" fmla="*/ 694651 w 1011115"/>
                                                                      <a:gd name="connsiteY3" fmla="*/ 439644 h 879231"/>
                                                                      <a:gd name="connsiteX4" fmla="*/ 0 w 1011115"/>
                                                                      <a:gd name="connsiteY4" fmla="*/ 0 h 879231"/>
                                                                      <a:gd name="connsiteX5" fmla="*/ 0 w 1011115"/>
                                                                      <a:gd name="connsiteY5" fmla="*/ 0 h 879231"/>
                                                                      <a:gd name="connsiteX6" fmla="*/ 0 w 1011115"/>
                                                                      <a:gd name="connsiteY6" fmla="*/ 0 h 879231"/>
                                                                      <a:gd name="connsiteX0" fmla="*/ 1011115 w 1011115"/>
                                                                      <a:gd name="connsiteY0" fmla="*/ 879231 h 879231"/>
                                                                      <a:gd name="connsiteX1" fmla="*/ 949608 w 1011115"/>
                                                                      <a:gd name="connsiteY1" fmla="*/ 677030 h 879231"/>
                                                                      <a:gd name="connsiteX2" fmla="*/ 851570 w 1011115"/>
                                                                      <a:gd name="connsiteY2" fmla="*/ 553981 h 879231"/>
                                                                      <a:gd name="connsiteX3" fmla="*/ 694651 w 1011115"/>
                                                                      <a:gd name="connsiteY3" fmla="*/ 439644 h 879231"/>
                                                                      <a:gd name="connsiteX4" fmla="*/ 0 w 1011115"/>
                                                                      <a:gd name="connsiteY4" fmla="*/ 0 h 879231"/>
                                                                      <a:gd name="connsiteX5" fmla="*/ 0 w 1011115"/>
                                                                      <a:gd name="connsiteY5" fmla="*/ 0 h 879231"/>
                                                                      <a:gd name="connsiteX6" fmla="*/ 0 w 1011115"/>
                                                                      <a:gd name="connsiteY6" fmla="*/ 0 h 879231"/>
                                                                      <a:gd name="connsiteX0" fmla="*/ 1011115 w 1011115"/>
                                                                      <a:gd name="connsiteY0" fmla="*/ 879231 h 879231"/>
                                                                      <a:gd name="connsiteX1" fmla="*/ 949608 w 1011115"/>
                                                                      <a:gd name="connsiteY1" fmla="*/ 677030 h 879231"/>
                                                                      <a:gd name="connsiteX2" fmla="*/ 863152 w 1011115"/>
                                                                      <a:gd name="connsiteY2" fmla="*/ 547071 h 879231"/>
                                                                      <a:gd name="connsiteX3" fmla="*/ 694651 w 1011115"/>
                                                                      <a:gd name="connsiteY3" fmla="*/ 439644 h 879231"/>
                                                                      <a:gd name="connsiteX4" fmla="*/ 0 w 1011115"/>
                                                                      <a:gd name="connsiteY4" fmla="*/ 0 h 879231"/>
                                                                      <a:gd name="connsiteX5" fmla="*/ 0 w 1011115"/>
                                                                      <a:gd name="connsiteY5" fmla="*/ 0 h 879231"/>
                                                                      <a:gd name="connsiteX6" fmla="*/ 0 w 1011115"/>
                                                                      <a:gd name="connsiteY6" fmla="*/ 0 h 879231"/>
                                                                      <a:gd name="connsiteX0" fmla="*/ 1011115 w 1011115"/>
                                                                      <a:gd name="connsiteY0" fmla="*/ 879231 h 879231"/>
                                                                      <a:gd name="connsiteX1" fmla="*/ 963503 w 1011115"/>
                                                                      <a:gd name="connsiteY1" fmla="*/ 677052 h 879231"/>
                                                                      <a:gd name="connsiteX2" fmla="*/ 863152 w 1011115"/>
                                                                      <a:gd name="connsiteY2" fmla="*/ 547071 h 879231"/>
                                                                      <a:gd name="connsiteX3" fmla="*/ 694651 w 1011115"/>
                                                                      <a:gd name="connsiteY3" fmla="*/ 439644 h 879231"/>
                                                                      <a:gd name="connsiteX4" fmla="*/ 0 w 1011115"/>
                                                                      <a:gd name="connsiteY4" fmla="*/ 0 h 879231"/>
                                                                      <a:gd name="connsiteX5" fmla="*/ 0 w 1011115"/>
                                                                      <a:gd name="connsiteY5" fmla="*/ 0 h 879231"/>
                                                                      <a:gd name="connsiteX6" fmla="*/ 0 w 1011115"/>
                                                                      <a:gd name="connsiteY6" fmla="*/ 0 h 879231"/>
                                                                      <a:gd name="connsiteX0" fmla="*/ 1011115 w 1011115"/>
                                                                      <a:gd name="connsiteY0" fmla="*/ 879231 h 879231"/>
                                                                      <a:gd name="connsiteX1" fmla="*/ 963503 w 1011115"/>
                                                                      <a:gd name="connsiteY1" fmla="*/ 677052 h 879231"/>
                                                                      <a:gd name="connsiteX2" fmla="*/ 863152 w 1011115"/>
                                                                      <a:gd name="connsiteY2" fmla="*/ 547071 h 879231"/>
                                                                      <a:gd name="connsiteX3" fmla="*/ 701607 w 1011115"/>
                                                                      <a:gd name="connsiteY3" fmla="*/ 423493 h 879231"/>
                                                                      <a:gd name="connsiteX4" fmla="*/ 0 w 1011115"/>
                                                                      <a:gd name="connsiteY4" fmla="*/ 0 h 879231"/>
                                                                      <a:gd name="connsiteX5" fmla="*/ 0 w 1011115"/>
                                                                      <a:gd name="connsiteY5" fmla="*/ 0 h 879231"/>
                                                                      <a:gd name="connsiteX6" fmla="*/ 0 w 1011115"/>
                                                                      <a:gd name="connsiteY6" fmla="*/ 0 h 879231"/>
                                                                      <a:gd name="connsiteX0" fmla="*/ 1011115 w 1011115"/>
                                                                      <a:gd name="connsiteY0" fmla="*/ 879231 h 879231"/>
                                                                      <a:gd name="connsiteX1" fmla="*/ 963503 w 1011115"/>
                                                                      <a:gd name="connsiteY1" fmla="*/ 677052 h 879231"/>
                                                                      <a:gd name="connsiteX2" fmla="*/ 877042 w 1011115"/>
                                                                      <a:gd name="connsiteY2" fmla="*/ 549397 h 879231"/>
                                                                      <a:gd name="connsiteX3" fmla="*/ 701607 w 1011115"/>
                                                                      <a:gd name="connsiteY3" fmla="*/ 423493 h 879231"/>
                                                                      <a:gd name="connsiteX4" fmla="*/ 0 w 1011115"/>
                                                                      <a:gd name="connsiteY4" fmla="*/ 0 h 879231"/>
                                                                      <a:gd name="connsiteX5" fmla="*/ 0 w 1011115"/>
                                                                      <a:gd name="connsiteY5" fmla="*/ 0 h 879231"/>
                                                                      <a:gd name="connsiteX6" fmla="*/ 0 w 1011115"/>
                                                                      <a:gd name="connsiteY6" fmla="*/ 0 h 879231"/>
                                                                      <a:gd name="connsiteX0" fmla="*/ 1011115 w 1011115"/>
                                                                      <a:gd name="connsiteY0" fmla="*/ 879231 h 879231"/>
                                                                      <a:gd name="connsiteX1" fmla="*/ 963503 w 1011115"/>
                                                                      <a:gd name="connsiteY1" fmla="*/ 677052 h 879231"/>
                                                                      <a:gd name="connsiteX2" fmla="*/ 877042 w 1011115"/>
                                                                      <a:gd name="connsiteY2" fmla="*/ 549397 h 879231"/>
                                                                      <a:gd name="connsiteX3" fmla="*/ 701607 w 1011115"/>
                                                                      <a:gd name="connsiteY3" fmla="*/ 423493 h 879231"/>
                                                                      <a:gd name="connsiteX4" fmla="*/ 0 w 1011115"/>
                                                                      <a:gd name="connsiteY4" fmla="*/ 0 h 879231"/>
                                                                      <a:gd name="connsiteX5" fmla="*/ 0 w 1011115"/>
                                                                      <a:gd name="connsiteY5" fmla="*/ 0 h 879231"/>
                                                                      <a:gd name="connsiteX6" fmla="*/ 0 w 1011115"/>
                                                                      <a:gd name="connsiteY6" fmla="*/ 0 h 879231"/>
                                                                      <a:gd name="connsiteX0" fmla="*/ 1011115 w 1011115"/>
                                                                      <a:gd name="connsiteY0" fmla="*/ 879231 h 879231"/>
                                                                      <a:gd name="connsiteX1" fmla="*/ 963503 w 1011115"/>
                                                                      <a:gd name="connsiteY1" fmla="*/ 677052 h 879231"/>
                                                                      <a:gd name="connsiteX2" fmla="*/ 877042 w 1011115"/>
                                                                      <a:gd name="connsiteY2" fmla="*/ 549397 h 879231"/>
                                                                      <a:gd name="connsiteX3" fmla="*/ 701607 w 1011115"/>
                                                                      <a:gd name="connsiteY3" fmla="*/ 423493 h 879231"/>
                                                                      <a:gd name="connsiteX4" fmla="*/ 0 w 1011115"/>
                                                                      <a:gd name="connsiteY4" fmla="*/ 0 h 879231"/>
                                                                      <a:gd name="connsiteX5" fmla="*/ 0 w 1011115"/>
                                                                      <a:gd name="connsiteY5" fmla="*/ 0 h 879231"/>
                                                                      <a:gd name="connsiteX6" fmla="*/ 0 w 1011115"/>
                                                                      <a:gd name="connsiteY6" fmla="*/ 0 h 879231"/>
                                                                      <a:gd name="connsiteX0" fmla="*/ 1011115 w 1011115"/>
                                                                      <a:gd name="connsiteY0" fmla="*/ 879231 h 879231"/>
                                                                      <a:gd name="connsiteX1" fmla="*/ 963503 w 1011115"/>
                                                                      <a:gd name="connsiteY1" fmla="*/ 677052 h 879231"/>
                                                                      <a:gd name="connsiteX2" fmla="*/ 877042 w 1011115"/>
                                                                      <a:gd name="connsiteY2" fmla="*/ 549397 h 879231"/>
                                                                      <a:gd name="connsiteX3" fmla="*/ 701607 w 1011115"/>
                                                                      <a:gd name="connsiteY3" fmla="*/ 423493 h 879231"/>
                                                                      <a:gd name="connsiteX4" fmla="*/ 0 w 1011115"/>
                                                                      <a:gd name="connsiteY4" fmla="*/ 0 h 879231"/>
                                                                      <a:gd name="connsiteX5" fmla="*/ 0 w 1011115"/>
                                                                      <a:gd name="connsiteY5" fmla="*/ 0 h 879231"/>
                                                                      <a:gd name="connsiteX6" fmla="*/ 0 w 1011115"/>
                                                                      <a:gd name="connsiteY6" fmla="*/ 0 h 879231"/>
                                                                      <a:gd name="connsiteX0" fmla="*/ 1011115 w 1011115"/>
                                                                      <a:gd name="connsiteY0" fmla="*/ 879231 h 879231"/>
                                                                      <a:gd name="connsiteX1" fmla="*/ 963503 w 1011115"/>
                                                                      <a:gd name="connsiteY1" fmla="*/ 677052 h 879231"/>
                                                                      <a:gd name="connsiteX2" fmla="*/ 884007 w 1011115"/>
                                                                      <a:gd name="connsiteY2" fmla="*/ 544796 h 879231"/>
                                                                      <a:gd name="connsiteX3" fmla="*/ 701607 w 1011115"/>
                                                                      <a:gd name="connsiteY3" fmla="*/ 423493 h 879231"/>
                                                                      <a:gd name="connsiteX4" fmla="*/ 0 w 1011115"/>
                                                                      <a:gd name="connsiteY4" fmla="*/ 0 h 879231"/>
                                                                      <a:gd name="connsiteX5" fmla="*/ 0 w 1011115"/>
                                                                      <a:gd name="connsiteY5" fmla="*/ 0 h 879231"/>
                                                                      <a:gd name="connsiteX6" fmla="*/ 0 w 1011115"/>
                                                                      <a:gd name="connsiteY6" fmla="*/ 0 h 879231"/>
                                                                      <a:gd name="connsiteX0" fmla="*/ 1011115 w 1011115"/>
                                                                      <a:gd name="connsiteY0" fmla="*/ 879231 h 879231"/>
                                                                      <a:gd name="connsiteX1" fmla="*/ 963503 w 1011115"/>
                                                                      <a:gd name="connsiteY1" fmla="*/ 677052 h 879231"/>
                                                                      <a:gd name="connsiteX2" fmla="*/ 877115 w 1011115"/>
                                                                      <a:gd name="connsiteY2" fmla="*/ 554050 h 879231"/>
                                                                      <a:gd name="connsiteX3" fmla="*/ 701607 w 1011115"/>
                                                                      <a:gd name="connsiteY3" fmla="*/ 423493 h 879231"/>
                                                                      <a:gd name="connsiteX4" fmla="*/ 0 w 1011115"/>
                                                                      <a:gd name="connsiteY4" fmla="*/ 0 h 879231"/>
                                                                      <a:gd name="connsiteX5" fmla="*/ 0 w 1011115"/>
                                                                      <a:gd name="connsiteY5" fmla="*/ 0 h 879231"/>
                                                                      <a:gd name="connsiteX6" fmla="*/ 0 w 1011115"/>
                                                                      <a:gd name="connsiteY6" fmla="*/ 0 h 879231"/>
                                                                      <a:gd name="connsiteX0" fmla="*/ 1024057 w 1024057"/>
                                                                      <a:gd name="connsiteY0" fmla="*/ 879231 h 879231"/>
                                                                      <a:gd name="connsiteX1" fmla="*/ 963503 w 1024057"/>
                                                                      <a:gd name="connsiteY1" fmla="*/ 677052 h 879231"/>
                                                                      <a:gd name="connsiteX2" fmla="*/ 877115 w 1024057"/>
                                                                      <a:gd name="connsiteY2" fmla="*/ 554050 h 879231"/>
                                                                      <a:gd name="connsiteX3" fmla="*/ 701607 w 1024057"/>
                                                                      <a:gd name="connsiteY3" fmla="*/ 423493 h 879231"/>
                                                                      <a:gd name="connsiteX4" fmla="*/ 0 w 1024057"/>
                                                                      <a:gd name="connsiteY4" fmla="*/ 0 h 879231"/>
                                                                      <a:gd name="connsiteX5" fmla="*/ 0 w 1024057"/>
                                                                      <a:gd name="connsiteY5" fmla="*/ 0 h 879231"/>
                                                                      <a:gd name="connsiteX6" fmla="*/ 0 w 1024057"/>
                                                                      <a:gd name="connsiteY6" fmla="*/ 0 h 879231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63503 w 1024057"/>
                                                                      <a:gd name="connsiteY1" fmla="*/ 677052 h 897940"/>
                                                                      <a:gd name="connsiteX2" fmla="*/ 877115 w 1024057"/>
                                                                      <a:gd name="connsiteY2" fmla="*/ 554050 h 897940"/>
                                                                      <a:gd name="connsiteX3" fmla="*/ 701607 w 1024057"/>
                                                                      <a:gd name="connsiteY3" fmla="*/ 423493 h 897940"/>
                                                                      <a:gd name="connsiteX4" fmla="*/ 0 w 1024057"/>
                                                                      <a:gd name="connsiteY4" fmla="*/ 0 h 897940"/>
                                                                      <a:gd name="connsiteX5" fmla="*/ 0 w 1024057"/>
                                                                      <a:gd name="connsiteY5" fmla="*/ 0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63503 w 1024057"/>
                                                                      <a:gd name="connsiteY1" fmla="*/ 677052 h 897940"/>
                                                                      <a:gd name="connsiteX2" fmla="*/ 926740 w 1024057"/>
                                                                      <a:gd name="connsiteY2" fmla="*/ 616974 h 897940"/>
                                                                      <a:gd name="connsiteX3" fmla="*/ 877115 w 1024057"/>
                                                                      <a:gd name="connsiteY3" fmla="*/ 554050 h 897940"/>
                                                                      <a:gd name="connsiteX4" fmla="*/ 701607 w 1024057"/>
                                                                      <a:gd name="connsiteY4" fmla="*/ 423493 h 897940"/>
                                                                      <a:gd name="connsiteX5" fmla="*/ 0 w 1024057"/>
                                                                      <a:gd name="connsiteY5" fmla="*/ 0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75089 w 1024057"/>
                                                                      <a:gd name="connsiteY1" fmla="*/ 686310 h 897940"/>
                                                                      <a:gd name="connsiteX2" fmla="*/ 926740 w 1024057"/>
                                                                      <a:gd name="connsiteY2" fmla="*/ 616974 h 897940"/>
                                                                      <a:gd name="connsiteX3" fmla="*/ 877115 w 1024057"/>
                                                                      <a:gd name="connsiteY3" fmla="*/ 554050 h 897940"/>
                                                                      <a:gd name="connsiteX4" fmla="*/ 701607 w 1024057"/>
                                                                      <a:gd name="connsiteY4" fmla="*/ 423493 h 897940"/>
                                                                      <a:gd name="connsiteX5" fmla="*/ 0 w 1024057"/>
                                                                      <a:gd name="connsiteY5" fmla="*/ 0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75089 w 1024057"/>
                                                                      <a:gd name="connsiteY1" fmla="*/ 686310 h 897940"/>
                                                                      <a:gd name="connsiteX2" fmla="*/ 931396 w 1024057"/>
                                                                      <a:gd name="connsiteY2" fmla="*/ 608182 h 897940"/>
                                                                      <a:gd name="connsiteX3" fmla="*/ 877115 w 1024057"/>
                                                                      <a:gd name="connsiteY3" fmla="*/ 554050 h 897940"/>
                                                                      <a:gd name="connsiteX4" fmla="*/ 701607 w 1024057"/>
                                                                      <a:gd name="connsiteY4" fmla="*/ 423493 h 897940"/>
                                                                      <a:gd name="connsiteX5" fmla="*/ 0 w 1024057"/>
                                                                      <a:gd name="connsiteY5" fmla="*/ 0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75089 w 1024057"/>
                                                                      <a:gd name="connsiteY1" fmla="*/ 686310 h 897940"/>
                                                                      <a:gd name="connsiteX2" fmla="*/ 931396 w 1024057"/>
                                                                      <a:gd name="connsiteY2" fmla="*/ 608182 h 897940"/>
                                                                      <a:gd name="connsiteX3" fmla="*/ 847132 w 1024057"/>
                                                                      <a:gd name="connsiteY3" fmla="*/ 537904 h 897940"/>
                                                                      <a:gd name="connsiteX4" fmla="*/ 701607 w 1024057"/>
                                                                      <a:gd name="connsiteY4" fmla="*/ 423493 h 897940"/>
                                                                      <a:gd name="connsiteX5" fmla="*/ 0 w 1024057"/>
                                                                      <a:gd name="connsiteY5" fmla="*/ 0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75089 w 1024057"/>
                                                                      <a:gd name="connsiteY1" fmla="*/ 686310 h 897940"/>
                                                                      <a:gd name="connsiteX2" fmla="*/ 931396 w 1024057"/>
                                                                      <a:gd name="connsiteY2" fmla="*/ 608182 h 897940"/>
                                                                      <a:gd name="connsiteX3" fmla="*/ 861021 w 1024057"/>
                                                                      <a:gd name="connsiteY3" fmla="*/ 528684 h 897940"/>
                                                                      <a:gd name="connsiteX4" fmla="*/ 701607 w 1024057"/>
                                                                      <a:gd name="connsiteY4" fmla="*/ 423493 h 897940"/>
                                                                      <a:gd name="connsiteX5" fmla="*/ 0 w 1024057"/>
                                                                      <a:gd name="connsiteY5" fmla="*/ 0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75089 w 1024057"/>
                                                                      <a:gd name="connsiteY1" fmla="*/ 686310 h 897940"/>
                                                                      <a:gd name="connsiteX2" fmla="*/ 931396 w 1024057"/>
                                                                      <a:gd name="connsiteY2" fmla="*/ 608182 h 897940"/>
                                                                      <a:gd name="connsiteX3" fmla="*/ 856437 w 1024057"/>
                                                                      <a:gd name="connsiteY3" fmla="*/ 537938 h 897940"/>
                                                                      <a:gd name="connsiteX4" fmla="*/ 701607 w 1024057"/>
                                                                      <a:gd name="connsiteY4" fmla="*/ 423493 h 897940"/>
                                                                      <a:gd name="connsiteX5" fmla="*/ 0 w 1024057"/>
                                                                      <a:gd name="connsiteY5" fmla="*/ 0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75089 w 1024057"/>
                                                                      <a:gd name="connsiteY1" fmla="*/ 686310 h 897940"/>
                                                                      <a:gd name="connsiteX2" fmla="*/ 931396 w 1024057"/>
                                                                      <a:gd name="connsiteY2" fmla="*/ 608182 h 897940"/>
                                                                      <a:gd name="connsiteX3" fmla="*/ 856437 w 1024057"/>
                                                                      <a:gd name="connsiteY3" fmla="*/ 537938 h 897940"/>
                                                                      <a:gd name="connsiteX4" fmla="*/ 701607 w 1024057"/>
                                                                      <a:gd name="connsiteY4" fmla="*/ 423493 h 897940"/>
                                                                      <a:gd name="connsiteX5" fmla="*/ 0 w 1024057"/>
                                                                      <a:gd name="connsiteY5" fmla="*/ 0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75089 w 1024057"/>
                                                                      <a:gd name="connsiteY1" fmla="*/ 686310 h 897940"/>
                                                                      <a:gd name="connsiteX2" fmla="*/ 931396 w 1024057"/>
                                                                      <a:gd name="connsiteY2" fmla="*/ 608182 h 897940"/>
                                                                      <a:gd name="connsiteX3" fmla="*/ 858782 w 1024057"/>
                                                                      <a:gd name="connsiteY3" fmla="*/ 535646 h 897940"/>
                                                                      <a:gd name="connsiteX4" fmla="*/ 701607 w 1024057"/>
                                                                      <a:gd name="connsiteY4" fmla="*/ 423493 h 897940"/>
                                                                      <a:gd name="connsiteX5" fmla="*/ 0 w 1024057"/>
                                                                      <a:gd name="connsiteY5" fmla="*/ 0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75089 w 1024057"/>
                                                                      <a:gd name="connsiteY1" fmla="*/ 686310 h 897940"/>
                                                                      <a:gd name="connsiteX2" fmla="*/ 931396 w 1024057"/>
                                                                      <a:gd name="connsiteY2" fmla="*/ 608182 h 897940"/>
                                                                      <a:gd name="connsiteX3" fmla="*/ 858782 w 1024057"/>
                                                                      <a:gd name="connsiteY3" fmla="*/ 535646 h 897940"/>
                                                                      <a:gd name="connsiteX4" fmla="*/ 843610 w 1024057"/>
                                                                      <a:gd name="connsiteY4" fmla="*/ 510132 h 897940"/>
                                                                      <a:gd name="connsiteX5" fmla="*/ 701607 w 1024057"/>
                                                                      <a:gd name="connsiteY5" fmla="*/ 423493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8" fmla="*/ 0 w 1024057"/>
                                                                      <a:gd name="connsiteY8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75089 w 1024057"/>
                                                                      <a:gd name="connsiteY1" fmla="*/ 686310 h 897940"/>
                                                                      <a:gd name="connsiteX2" fmla="*/ 931396 w 1024057"/>
                                                                      <a:gd name="connsiteY2" fmla="*/ 608182 h 897940"/>
                                                                      <a:gd name="connsiteX3" fmla="*/ 879600 w 1024057"/>
                                                                      <a:gd name="connsiteY3" fmla="*/ 533354 h 897940"/>
                                                                      <a:gd name="connsiteX4" fmla="*/ 843610 w 1024057"/>
                                                                      <a:gd name="connsiteY4" fmla="*/ 510132 h 897940"/>
                                                                      <a:gd name="connsiteX5" fmla="*/ 701607 w 1024057"/>
                                                                      <a:gd name="connsiteY5" fmla="*/ 423493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8" fmla="*/ 0 w 1024057"/>
                                                                      <a:gd name="connsiteY8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75089 w 1024057"/>
                                                                      <a:gd name="connsiteY1" fmla="*/ 686310 h 897940"/>
                                                                      <a:gd name="connsiteX2" fmla="*/ 931396 w 1024057"/>
                                                                      <a:gd name="connsiteY2" fmla="*/ 608182 h 897940"/>
                                                                      <a:gd name="connsiteX3" fmla="*/ 879600 w 1024057"/>
                                                                      <a:gd name="connsiteY3" fmla="*/ 533354 h 897940"/>
                                                                      <a:gd name="connsiteX4" fmla="*/ 843610 w 1024057"/>
                                                                      <a:gd name="connsiteY4" fmla="*/ 510132 h 897940"/>
                                                                      <a:gd name="connsiteX5" fmla="*/ 701607 w 1024057"/>
                                                                      <a:gd name="connsiteY5" fmla="*/ 423493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8" fmla="*/ 0 w 1024057"/>
                                                                      <a:gd name="connsiteY8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75089 w 1024057"/>
                                                                      <a:gd name="connsiteY1" fmla="*/ 686310 h 897940"/>
                                                                      <a:gd name="connsiteX2" fmla="*/ 931396 w 1024057"/>
                                                                      <a:gd name="connsiteY2" fmla="*/ 608182 h 897940"/>
                                                                      <a:gd name="connsiteX3" fmla="*/ 935977 w 1024057"/>
                                                                      <a:gd name="connsiteY3" fmla="*/ 590952 h 897940"/>
                                                                      <a:gd name="connsiteX4" fmla="*/ 879600 w 1024057"/>
                                                                      <a:gd name="connsiteY4" fmla="*/ 533354 h 897940"/>
                                                                      <a:gd name="connsiteX5" fmla="*/ 843610 w 1024057"/>
                                                                      <a:gd name="connsiteY5" fmla="*/ 510132 h 897940"/>
                                                                      <a:gd name="connsiteX6" fmla="*/ 701607 w 1024057"/>
                                                                      <a:gd name="connsiteY6" fmla="*/ 423493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8" fmla="*/ 0 w 1024057"/>
                                                                      <a:gd name="connsiteY8" fmla="*/ 0 h 897940"/>
                                                                      <a:gd name="connsiteX9" fmla="*/ 0 w 1024057"/>
                                                                      <a:gd name="connsiteY9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75089 w 1024057"/>
                                                                      <a:gd name="connsiteY1" fmla="*/ 686310 h 897940"/>
                                                                      <a:gd name="connsiteX2" fmla="*/ 952217 w 1024057"/>
                                                                      <a:gd name="connsiteY2" fmla="*/ 616974 h 897940"/>
                                                                      <a:gd name="connsiteX3" fmla="*/ 935977 w 1024057"/>
                                                                      <a:gd name="connsiteY3" fmla="*/ 590952 h 897940"/>
                                                                      <a:gd name="connsiteX4" fmla="*/ 879600 w 1024057"/>
                                                                      <a:gd name="connsiteY4" fmla="*/ 533354 h 897940"/>
                                                                      <a:gd name="connsiteX5" fmla="*/ 843610 w 1024057"/>
                                                                      <a:gd name="connsiteY5" fmla="*/ 510132 h 897940"/>
                                                                      <a:gd name="connsiteX6" fmla="*/ 701607 w 1024057"/>
                                                                      <a:gd name="connsiteY6" fmla="*/ 423493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8" fmla="*/ 0 w 1024057"/>
                                                                      <a:gd name="connsiteY8" fmla="*/ 0 h 897940"/>
                                                                      <a:gd name="connsiteX9" fmla="*/ 0 w 1024057"/>
                                                                      <a:gd name="connsiteY9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75089 w 1024057"/>
                                                                      <a:gd name="connsiteY1" fmla="*/ 686310 h 897940"/>
                                                                      <a:gd name="connsiteX2" fmla="*/ 952217 w 1024057"/>
                                                                      <a:gd name="connsiteY2" fmla="*/ 616974 h 897940"/>
                                                                      <a:gd name="connsiteX3" fmla="*/ 879600 w 1024057"/>
                                                                      <a:gd name="connsiteY3" fmla="*/ 533354 h 897940"/>
                                                                      <a:gd name="connsiteX4" fmla="*/ 843610 w 1024057"/>
                                                                      <a:gd name="connsiteY4" fmla="*/ 510132 h 897940"/>
                                                                      <a:gd name="connsiteX5" fmla="*/ 701607 w 1024057"/>
                                                                      <a:gd name="connsiteY5" fmla="*/ 423493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8" fmla="*/ 0 w 1024057"/>
                                                                      <a:gd name="connsiteY8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75089 w 1024057"/>
                                                                      <a:gd name="connsiteY1" fmla="*/ 686310 h 897940"/>
                                                                      <a:gd name="connsiteX2" fmla="*/ 947718 w 1024057"/>
                                                                      <a:gd name="connsiteY2" fmla="*/ 616974 h 897940"/>
                                                                      <a:gd name="connsiteX3" fmla="*/ 879600 w 1024057"/>
                                                                      <a:gd name="connsiteY3" fmla="*/ 533354 h 897940"/>
                                                                      <a:gd name="connsiteX4" fmla="*/ 843610 w 1024057"/>
                                                                      <a:gd name="connsiteY4" fmla="*/ 510132 h 897940"/>
                                                                      <a:gd name="connsiteX5" fmla="*/ 701607 w 1024057"/>
                                                                      <a:gd name="connsiteY5" fmla="*/ 423493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8" fmla="*/ 0 w 1024057"/>
                                                                      <a:gd name="connsiteY8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75089 w 1024057"/>
                                                                      <a:gd name="connsiteY1" fmla="*/ 686310 h 897940"/>
                                                                      <a:gd name="connsiteX2" fmla="*/ 936412 w 1024057"/>
                                                                      <a:gd name="connsiteY2" fmla="*/ 641953 h 897940"/>
                                                                      <a:gd name="connsiteX3" fmla="*/ 879600 w 1024057"/>
                                                                      <a:gd name="connsiteY3" fmla="*/ 533354 h 897940"/>
                                                                      <a:gd name="connsiteX4" fmla="*/ 843610 w 1024057"/>
                                                                      <a:gd name="connsiteY4" fmla="*/ 510132 h 897940"/>
                                                                      <a:gd name="connsiteX5" fmla="*/ 701607 w 1024057"/>
                                                                      <a:gd name="connsiteY5" fmla="*/ 423493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8" fmla="*/ 0 w 1024057"/>
                                                                      <a:gd name="connsiteY8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75089 w 1024057"/>
                                                                      <a:gd name="connsiteY1" fmla="*/ 686310 h 897940"/>
                                                                      <a:gd name="connsiteX2" fmla="*/ 952333 w 1024057"/>
                                                                      <a:gd name="connsiteY2" fmla="*/ 616974 h 897940"/>
                                                                      <a:gd name="connsiteX3" fmla="*/ 879600 w 1024057"/>
                                                                      <a:gd name="connsiteY3" fmla="*/ 533354 h 897940"/>
                                                                      <a:gd name="connsiteX4" fmla="*/ 843610 w 1024057"/>
                                                                      <a:gd name="connsiteY4" fmla="*/ 510132 h 897940"/>
                                                                      <a:gd name="connsiteX5" fmla="*/ 701607 w 1024057"/>
                                                                      <a:gd name="connsiteY5" fmla="*/ 423493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8" fmla="*/ 0 w 1024057"/>
                                                                      <a:gd name="connsiteY8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75089 w 1024057"/>
                                                                      <a:gd name="connsiteY1" fmla="*/ 686310 h 897940"/>
                                                                      <a:gd name="connsiteX2" fmla="*/ 943296 w 1024057"/>
                                                                      <a:gd name="connsiteY2" fmla="*/ 616974 h 897940"/>
                                                                      <a:gd name="connsiteX3" fmla="*/ 879600 w 1024057"/>
                                                                      <a:gd name="connsiteY3" fmla="*/ 533354 h 897940"/>
                                                                      <a:gd name="connsiteX4" fmla="*/ 843610 w 1024057"/>
                                                                      <a:gd name="connsiteY4" fmla="*/ 510132 h 897940"/>
                                                                      <a:gd name="connsiteX5" fmla="*/ 701607 w 1024057"/>
                                                                      <a:gd name="connsiteY5" fmla="*/ 423493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8" fmla="*/ 0 w 1024057"/>
                                                                      <a:gd name="connsiteY8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75089 w 1024057"/>
                                                                      <a:gd name="connsiteY1" fmla="*/ 686310 h 897940"/>
                                                                      <a:gd name="connsiteX2" fmla="*/ 943296 w 1024057"/>
                                                                      <a:gd name="connsiteY2" fmla="*/ 616974 h 897940"/>
                                                                      <a:gd name="connsiteX3" fmla="*/ 897789 w 1024057"/>
                                                                      <a:gd name="connsiteY3" fmla="*/ 558330 h 897940"/>
                                                                      <a:gd name="connsiteX4" fmla="*/ 843610 w 1024057"/>
                                                                      <a:gd name="connsiteY4" fmla="*/ 510132 h 897940"/>
                                                                      <a:gd name="connsiteX5" fmla="*/ 701607 w 1024057"/>
                                                                      <a:gd name="connsiteY5" fmla="*/ 423493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8" fmla="*/ 0 w 1024057"/>
                                                                      <a:gd name="connsiteY8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75089 w 1024057"/>
                                                                      <a:gd name="connsiteY1" fmla="*/ 686310 h 897940"/>
                                                                      <a:gd name="connsiteX2" fmla="*/ 941066 w 1024057"/>
                                                                      <a:gd name="connsiteY2" fmla="*/ 628339 h 897940"/>
                                                                      <a:gd name="connsiteX3" fmla="*/ 897789 w 1024057"/>
                                                                      <a:gd name="connsiteY3" fmla="*/ 558330 h 897940"/>
                                                                      <a:gd name="connsiteX4" fmla="*/ 843610 w 1024057"/>
                                                                      <a:gd name="connsiteY4" fmla="*/ 510132 h 897940"/>
                                                                      <a:gd name="connsiteX5" fmla="*/ 701607 w 1024057"/>
                                                                      <a:gd name="connsiteY5" fmla="*/ 423493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8" fmla="*/ 0 w 1024057"/>
                                                                      <a:gd name="connsiteY8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75089 w 1024057"/>
                                                                      <a:gd name="connsiteY1" fmla="*/ 686310 h 897940"/>
                                                                      <a:gd name="connsiteX2" fmla="*/ 941066 w 1024057"/>
                                                                      <a:gd name="connsiteY2" fmla="*/ 628339 h 897940"/>
                                                                      <a:gd name="connsiteX3" fmla="*/ 888749 w 1024057"/>
                                                                      <a:gd name="connsiteY3" fmla="*/ 574231 h 897940"/>
                                                                      <a:gd name="connsiteX4" fmla="*/ 843610 w 1024057"/>
                                                                      <a:gd name="connsiteY4" fmla="*/ 510132 h 897940"/>
                                                                      <a:gd name="connsiteX5" fmla="*/ 701607 w 1024057"/>
                                                                      <a:gd name="connsiteY5" fmla="*/ 423493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8" fmla="*/ 0 w 1024057"/>
                                                                      <a:gd name="connsiteY8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75089 w 1024057"/>
                                                                      <a:gd name="connsiteY1" fmla="*/ 686310 h 897940"/>
                                                                      <a:gd name="connsiteX2" fmla="*/ 941066 w 1024057"/>
                                                                      <a:gd name="connsiteY2" fmla="*/ 628339 h 897940"/>
                                                                      <a:gd name="connsiteX3" fmla="*/ 888749 w 1024057"/>
                                                                      <a:gd name="connsiteY3" fmla="*/ 574231 h 897940"/>
                                                                      <a:gd name="connsiteX4" fmla="*/ 839106 w 1024057"/>
                                                                      <a:gd name="connsiteY4" fmla="*/ 537377 h 897940"/>
                                                                      <a:gd name="connsiteX5" fmla="*/ 701607 w 1024057"/>
                                                                      <a:gd name="connsiteY5" fmla="*/ 423493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8" fmla="*/ 0 w 1024057"/>
                                                                      <a:gd name="connsiteY8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75089 w 1024057"/>
                                                                      <a:gd name="connsiteY1" fmla="*/ 686310 h 897940"/>
                                                                      <a:gd name="connsiteX2" fmla="*/ 941066 w 1024057"/>
                                                                      <a:gd name="connsiteY2" fmla="*/ 628339 h 897940"/>
                                                                      <a:gd name="connsiteX3" fmla="*/ 888749 w 1024057"/>
                                                                      <a:gd name="connsiteY3" fmla="*/ 574231 h 897940"/>
                                                                      <a:gd name="connsiteX4" fmla="*/ 816449 w 1024057"/>
                                                                      <a:gd name="connsiteY4" fmla="*/ 516972 h 897940"/>
                                                                      <a:gd name="connsiteX5" fmla="*/ 701607 w 1024057"/>
                                                                      <a:gd name="connsiteY5" fmla="*/ 423493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8" fmla="*/ 0 w 1024057"/>
                                                                      <a:gd name="connsiteY8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75089 w 1024057"/>
                                                                      <a:gd name="connsiteY1" fmla="*/ 686310 h 897940"/>
                                                                      <a:gd name="connsiteX2" fmla="*/ 941066 w 1024057"/>
                                                                      <a:gd name="connsiteY2" fmla="*/ 628339 h 897940"/>
                                                                      <a:gd name="connsiteX3" fmla="*/ 888749 w 1024057"/>
                                                                      <a:gd name="connsiteY3" fmla="*/ 574231 h 897940"/>
                                                                      <a:gd name="connsiteX4" fmla="*/ 790792 w 1024057"/>
                                                                      <a:gd name="connsiteY4" fmla="*/ 484679 h 897940"/>
                                                                      <a:gd name="connsiteX5" fmla="*/ 701607 w 1024057"/>
                                                                      <a:gd name="connsiteY5" fmla="*/ 423493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8" fmla="*/ 0 w 1024057"/>
                                                                      <a:gd name="connsiteY8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75089 w 1024057"/>
                                                                      <a:gd name="connsiteY1" fmla="*/ 686310 h 897940"/>
                                                                      <a:gd name="connsiteX2" fmla="*/ 941066 w 1024057"/>
                                                                      <a:gd name="connsiteY2" fmla="*/ 628339 h 897940"/>
                                                                      <a:gd name="connsiteX3" fmla="*/ 888749 w 1024057"/>
                                                                      <a:gd name="connsiteY3" fmla="*/ 574231 h 897940"/>
                                                                      <a:gd name="connsiteX4" fmla="*/ 790792 w 1024057"/>
                                                                      <a:gd name="connsiteY4" fmla="*/ 496039 h 897940"/>
                                                                      <a:gd name="connsiteX5" fmla="*/ 701607 w 1024057"/>
                                                                      <a:gd name="connsiteY5" fmla="*/ 423493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8" fmla="*/ 0 w 1024057"/>
                                                                      <a:gd name="connsiteY8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75089 w 1024057"/>
                                                                      <a:gd name="connsiteY1" fmla="*/ 686310 h 897940"/>
                                                                      <a:gd name="connsiteX2" fmla="*/ 941066 w 1024057"/>
                                                                      <a:gd name="connsiteY2" fmla="*/ 628339 h 897940"/>
                                                                      <a:gd name="connsiteX3" fmla="*/ 870633 w 1024057"/>
                                                                      <a:gd name="connsiteY3" fmla="*/ 549289 h 897940"/>
                                                                      <a:gd name="connsiteX4" fmla="*/ 790792 w 1024057"/>
                                                                      <a:gd name="connsiteY4" fmla="*/ 496039 h 897940"/>
                                                                      <a:gd name="connsiteX5" fmla="*/ 701607 w 1024057"/>
                                                                      <a:gd name="connsiteY5" fmla="*/ 423493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8" fmla="*/ 0 w 1024057"/>
                                                                      <a:gd name="connsiteY8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75089 w 1024057"/>
                                                                      <a:gd name="connsiteY1" fmla="*/ 686310 h 897940"/>
                                                                      <a:gd name="connsiteX2" fmla="*/ 941066 w 1024057"/>
                                                                      <a:gd name="connsiteY2" fmla="*/ 628339 h 897940"/>
                                                                      <a:gd name="connsiteX3" fmla="*/ 870633 w 1024057"/>
                                                                      <a:gd name="connsiteY3" fmla="*/ 549289 h 897940"/>
                                                                      <a:gd name="connsiteX4" fmla="*/ 790792 w 1024057"/>
                                                                      <a:gd name="connsiteY4" fmla="*/ 484679 h 897940"/>
                                                                      <a:gd name="connsiteX5" fmla="*/ 701607 w 1024057"/>
                                                                      <a:gd name="connsiteY5" fmla="*/ 423493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8" fmla="*/ 0 w 1024057"/>
                                                                      <a:gd name="connsiteY8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77398 w 1024057"/>
                                                                      <a:gd name="connsiteY1" fmla="*/ 706753 h 897940"/>
                                                                      <a:gd name="connsiteX2" fmla="*/ 941066 w 1024057"/>
                                                                      <a:gd name="connsiteY2" fmla="*/ 628339 h 897940"/>
                                                                      <a:gd name="connsiteX3" fmla="*/ 870633 w 1024057"/>
                                                                      <a:gd name="connsiteY3" fmla="*/ 549289 h 897940"/>
                                                                      <a:gd name="connsiteX4" fmla="*/ 790792 w 1024057"/>
                                                                      <a:gd name="connsiteY4" fmla="*/ 484679 h 897940"/>
                                                                      <a:gd name="connsiteX5" fmla="*/ 701607 w 1024057"/>
                                                                      <a:gd name="connsiteY5" fmla="*/ 423493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8" fmla="*/ 0 w 1024057"/>
                                                                      <a:gd name="connsiteY8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77398 w 1024057"/>
                                                                      <a:gd name="connsiteY1" fmla="*/ 706753 h 897940"/>
                                                                      <a:gd name="connsiteX2" fmla="*/ 941066 w 1024057"/>
                                                                      <a:gd name="connsiteY2" fmla="*/ 628339 h 897940"/>
                                                                      <a:gd name="connsiteX3" fmla="*/ 870633 w 1024057"/>
                                                                      <a:gd name="connsiteY3" fmla="*/ 549289 h 897940"/>
                                                                      <a:gd name="connsiteX4" fmla="*/ 790792 w 1024057"/>
                                                                      <a:gd name="connsiteY4" fmla="*/ 484679 h 897940"/>
                                                                      <a:gd name="connsiteX5" fmla="*/ 701607 w 1024057"/>
                                                                      <a:gd name="connsiteY5" fmla="*/ 423493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8" fmla="*/ 0 w 1024057"/>
                                                                      <a:gd name="connsiteY8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93322 w 1024057"/>
                                                                      <a:gd name="connsiteY1" fmla="*/ 743079 h 897940"/>
                                                                      <a:gd name="connsiteX2" fmla="*/ 941066 w 1024057"/>
                                                                      <a:gd name="connsiteY2" fmla="*/ 628339 h 897940"/>
                                                                      <a:gd name="connsiteX3" fmla="*/ 870633 w 1024057"/>
                                                                      <a:gd name="connsiteY3" fmla="*/ 549289 h 897940"/>
                                                                      <a:gd name="connsiteX4" fmla="*/ 790792 w 1024057"/>
                                                                      <a:gd name="connsiteY4" fmla="*/ 484679 h 897940"/>
                                                                      <a:gd name="connsiteX5" fmla="*/ 701607 w 1024057"/>
                                                                      <a:gd name="connsiteY5" fmla="*/ 423493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8" fmla="*/ 0 w 1024057"/>
                                                                      <a:gd name="connsiteY8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93322 w 1024057"/>
                                                                      <a:gd name="connsiteY1" fmla="*/ 743079 h 897940"/>
                                                                      <a:gd name="connsiteX2" fmla="*/ 941066 w 1024057"/>
                                                                      <a:gd name="connsiteY2" fmla="*/ 628339 h 897940"/>
                                                                      <a:gd name="connsiteX3" fmla="*/ 870633 w 1024057"/>
                                                                      <a:gd name="connsiteY3" fmla="*/ 549289 h 897940"/>
                                                                      <a:gd name="connsiteX4" fmla="*/ 790792 w 1024057"/>
                                                                      <a:gd name="connsiteY4" fmla="*/ 484679 h 897940"/>
                                                                      <a:gd name="connsiteX5" fmla="*/ 683483 w 1024057"/>
                                                                      <a:gd name="connsiteY5" fmla="*/ 412161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8" fmla="*/ 0 w 1024057"/>
                                                                      <a:gd name="connsiteY8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93322 w 1024057"/>
                                                                      <a:gd name="connsiteY1" fmla="*/ 743079 h 897940"/>
                                                                      <a:gd name="connsiteX2" fmla="*/ 941066 w 1024057"/>
                                                                      <a:gd name="connsiteY2" fmla="*/ 628339 h 897940"/>
                                                                      <a:gd name="connsiteX3" fmla="*/ 870633 w 1024057"/>
                                                                      <a:gd name="connsiteY3" fmla="*/ 549289 h 897940"/>
                                                                      <a:gd name="connsiteX4" fmla="*/ 790792 w 1024057"/>
                                                                      <a:gd name="connsiteY4" fmla="*/ 484679 h 897940"/>
                                                                      <a:gd name="connsiteX5" fmla="*/ 660821 w 1024057"/>
                                                                      <a:gd name="connsiteY5" fmla="*/ 396774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8" fmla="*/ 0 w 1024057"/>
                                                                      <a:gd name="connsiteY8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93322 w 1024057"/>
                                                                      <a:gd name="connsiteY1" fmla="*/ 743079 h 897940"/>
                                                                      <a:gd name="connsiteX2" fmla="*/ 943374 w 1024057"/>
                                                                      <a:gd name="connsiteY2" fmla="*/ 637435 h 897940"/>
                                                                      <a:gd name="connsiteX3" fmla="*/ 870633 w 1024057"/>
                                                                      <a:gd name="connsiteY3" fmla="*/ 549289 h 897940"/>
                                                                      <a:gd name="connsiteX4" fmla="*/ 790792 w 1024057"/>
                                                                      <a:gd name="connsiteY4" fmla="*/ 484679 h 897940"/>
                                                                      <a:gd name="connsiteX5" fmla="*/ 660821 w 1024057"/>
                                                                      <a:gd name="connsiteY5" fmla="*/ 396774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8" fmla="*/ 0 w 1024057"/>
                                                                      <a:gd name="connsiteY8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99007 w 1024057"/>
                                                                      <a:gd name="connsiteY1" fmla="*/ 766094 h 897940"/>
                                                                      <a:gd name="connsiteX2" fmla="*/ 993322 w 1024057"/>
                                                                      <a:gd name="connsiteY2" fmla="*/ 743079 h 897940"/>
                                                                      <a:gd name="connsiteX3" fmla="*/ 943374 w 1024057"/>
                                                                      <a:gd name="connsiteY3" fmla="*/ 637435 h 897940"/>
                                                                      <a:gd name="connsiteX4" fmla="*/ 870633 w 1024057"/>
                                                                      <a:gd name="connsiteY4" fmla="*/ 549289 h 897940"/>
                                                                      <a:gd name="connsiteX5" fmla="*/ 790792 w 1024057"/>
                                                                      <a:gd name="connsiteY5" fmla="*/ 484679 h 897940"/>
                                                                      <a:gd name="connsiteX6" fmla="*/ 660821 w 1024057"/>
                                                                      <a:gd name="connsiteY6" fmla="*/ 396774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8" fmla="*/ 0 w 1024057"/>
                                                                      <a:gd name="connsiteY8" fmla="*/ 0 h 897940"/>
                                                                      <a:gd name="connsiteX9" fmla="*/ 0 w 1024057"/>
                                                                      <a:gd name="connsiteY9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99007 w 1024057"/>
                                                                      <a:gd name="connsiteY1" fmla="*/ 766094 h 897940"/>
                                                                      <a:gd name="connsiteX2" fmla="*/ 991094 w 1024057"/>
                                                                      <a:gd name="connsiteY2" fmla="*/ 749909 h 897940"/>
                                                                      <a:gd name="connsiteX3" fmla="*/ 943374 w 1024057"/>
                                                                      <a:gd name="connsiteY3" fmla="*/ 637435 h 897940"/>
                                                                      <a:gd name="connsiteX4" fmla="*/ 870633 w 1024057"/>
                                                                      <a:gd name="connsiteY4" fmla="*/ 549289 h 897940"/>
                                                                      <a:gd name="connsiteX5" fmla="*/ 790792 w 1024057"/>
                                                                      <a:gd name="connsiteY5" fmla="*/ 484679 h 897940"/>
                                                                      <a:gd name="connsiteX6" fmla="*/ 660821 w 1024057"/>
                                                                      <a:gd name="connsiteY6" fmla="*/ 396774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8" fmla="*/ 0 w 1024057"/>
                                                                      <a:gd name="connsiteY8" fmla="*/ 0 h 897940"/>
                                                                      <a:gd name="connsiteX9" fmla="*/ 0 w 1024057"/>
                                                                      <a:gd name="connsiteY9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99007 w 1024057"/>
                                                                      <a:gd name="connsiteY1" fmla="*/ 766094 h 897940"/>
                                                                      <a:gd name="connsiteX2" fmla="*/ 943374 w 1024057"/>
                                                                      <a:gd name="connsiteY2" fmla="*/ 637435 h 897940"/>
                                                                      <a:gd name="connsiteX3" fmla="*/ 870633 w 1024057"/>
                                                                      <a:gd name="connsiteY3" fmla="*/ 549289 h 897940"/>
                                                                      <a:gd name="connsiteX4" fmla="*/ 790792 w 1024057"/>
                                                                      <a:gd name="connsiteY4" fmla="*/ 484679 h 897940"/>
                                                                      <a:gd name="connsiteX5" fmla="*/ 660821 w 1024057"/>
                                                                      <a:gd name="connsiteY5" fmla="*/ 396774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8" fmla="*/ 0 w 1024057"/>
                                                                      <a:gd name="connsiteY8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99007 w 1024057"/>
                                                                      <a:gd name="connsiteY1" fmla="*/ 766094 h 897940"/>
                                                                      <a:gd name="connsiteX2" fmla="*/ 943374 w 1024057"/>
                                                                      <a:gd name="connsiteY2" fmla="*/ 637435 h 897940"/>
                                                                      <a:gd name="connsiteX3" fmla="*/ 870633 w 1024057"/>
                                                                      <a:gd name="connsiteY3" fmla="*/ 549289 h 897940"/>
                                                                      <a:gd name="connsiteX4" fmla="*/ 660821 w 1024057"/>
                                                                      <a:gd name="connsiteY4" fmla="*/ 396774 h 897940"/>
                                                                      <a:gd name="connsiteX5" fmla="*/ 0 w 1024057"/>
                                                                      <a:gd name="connsiteY5" fmla="*/ 0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99007 w 1024057"/>
                                                                      <a:gd name="connsiteY1" fmla="*/ 766094 h 897940"/>
                                                                      <a:gd name="connsiteX2" fmla="*/ 952489 w 1024057"/>
                                                                      <a:gd name="connsiteY2" fmla="*/ 648800 h 897940"/>
                                                                      <a:gd name="connsiteX3" fmla="*/ 870633 w 1024057"/>
                                                                      <a:gd name="connsiteY3" fmla="*/ 549289 h 897940"/>
                                                                      <a:gd name="connsiteX4" fmla="*/ 660821 w 1024057"/>
                                                                      <a:gd name="connsiteY4" fmla="*/ 396774 h 897940"/>
                                                                      <a:gd name="connsiteX5" fmla="*/ 0 w 1024057"/>
                                                                      <a:gd name="connsiteY5" fmla="*/ 0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99007 w 1024057"/>
                                                                      <a:gd name="connsiteY1" fmla="*/ 766094 h 897940"/>
                                                                      <a:gd name="connsiteX2" fmla="*/ 921791 w 1024057"/>
                                                                      <a:gd name="connsiteY2" fmla="*/ 616974 h 897940"/>
                                                                      <a:gd name="connsiteX3" fmla="*/ 870633 w 1024057"/>
                                                                      <a:gd name="connsiteY3" fmla="*/ 549289 h 897940"/>
                                                                      <a:gd name="connsiteX4" fmla="*/ 660821 w 1024057"/>
                                                                      <a:gd name="connsiteY4" fmla="*/ 396774 h 897940"/>
                                                                      <a:gd name="connsiteX5" fmla="*/ 0 w 1024057"/>
                                                                      <a:gd name="connsiteY5" fmla="*/ 0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99007 w 1024057"/>
                                                                      <a:gd name="connsiteY1" fmla="*/ 766094 h 897940"/>
                                                                      <a:gd name="connsiteX2" fmla="*/ 921791 w 1024057"/>
                                                                      <a:gd name="connsiteY2" fmla="*/ 616974 h 897940"/>
                                                                      <a:gd name="connsiteX3" fmla="*/ 870669 w 1024057"/>
                                                                      <a:gd name="connsiteY3" fmla="*/ 608182 h 897940"/>
                                                                      <a:gd name="connsiteX4" fmla="*/ 660821 w 1024057"/>
                                                                      <a:gd name="connsiteY4" fmla="*/ 396774 h 897940"/>
                                                                      <a:gd name="connsiteX5" fmla="*/ 0 w 1024057"/>
                                                                      <a:gd name="connsiteY5" fmla="*/ 0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99007 w 1024057"/>
                                                                      <a:gd name="connsiteY1" fmla="*/ 766094 h 897940"/>
                                                                      <a:gd name="connsiteX2" fmla="*/ 942412 w 1024057"/>
                                                                      <a:gd name="connsiteY2" fmla="*/ 678739 h 897940"/>
                                                                      <a:gd name="connsiteX3" fmla="*/ 870669 w 1024057"/>
                                                                      <a:gd name="connsiteY3" fmla="*/ 608182 h 897940"/>
                                                                      <a:gd name="connsiteX4" fmla="*/ 660821 w 1024057"/>
                                                                      <a:gd name="connsiteY4" fmla="*/ 396774 h 897940"/>
                                                                      <a:gd name="connsiteX5" fmla="*/ 0 w 1024057"/>
                                                                      <a:gd name="connsiteY5" fmla="*/ 0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1011114 w 1024057"/>
                                                                      <a:gd name="connsiteY1" fmla="*/ 813162 h 897940"/>
                                                                      <a:gd name="connsiteX2" fmla="*/ 942412 w 1024057"/>
                                                                      <a:gd name="connsiteY2" fmla="*/ 678739 h 897940"/>
                                                                      <a:gd name="connsiteX3" fmla="*/ 870669 w 1024057"/>
                                                                      <a:gd name="connsiteY3" fmla="*/ 608182 h 897940"/>
                                                                      <a:gd name="connsiteX4" fmla="*/ 660821 w 1024057"/>
                                                                      <a:gd name="connsiteY4" fmla="*/ 396774 h 897940"/>
                                                                      <a:gd name="connsiteX5" fmla="*/ 0 w 1024057"/>
                                                                      <a:gd name="connsiteY5" fmla="*/ 0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1011114 w 1024057"/>
                                                                      <a:gd name="connsiteY1" fmla="*/ 813162 h 897940"/>
                                                                      <a:gd name="connsiteX2" fmla="*/ 942412 w 1024057"/>
                                                                      <a:gd name="connsiteY2" fmla="*/ 678739 h 897940"/>
                                                                      <a:gd name="connsiteX3" fmla="*/ 844243 w 1024057"/>
                                                                      <a:gd name="connsiteY3" fmla="*/ 555276 h 897940"/>
                                                                      <a:gd name="connsiteX4" fmla="*/ 660821 w 1024057"/>
                                                                      <a:gd name="connsiteY4" fmla="*/ 396774 h 897940"/>
                                                                      <a:gd name="connsiteX5" fmla="*/ 0 w 1024057"/>
                                                                      <a:gd name="connsiteY5" fmla="*/ 0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1011114 w 1024057"/>
                                                                      <a:gd name="connsiteY1" fmla="*/ 813162 h 897940"/>
                                                                      <a:gd name="connsiteX2" fmla="*/ 954212 w 1024057"/>
                                                                      <a:gd name="connsiteY2" fmla="*/ 681700 h 897940"/>
                                                                      <a:gd name="connsiteX3" fmla="*/ 844243 w 1024057"/>
                                                                      <a:gd name="connsiteY3" fmla="*/ 555276 h 897940"/>
                                                                      <a:gd name="connsiteX4" fmla="*/ 660821 w 1024057"/>
                                                                      <a:gd name="connsiteY4" fmla="*/ 396774 h 897940"/>
                                                                      <a:gd name="connsiteX5" fmla="*/ 0 w 1024057"/>
                                                                      <a:gd name="connsiteY5" fmla="*/ 0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1011114 w 1024057"/>
                                                                      <a:gd name="connsiteY1" fmla="*/ 813162 h 897940"/>
                                                                      <a:gd name="connsiteX2" fmla="*/ 954212 w 1024057"/>
                                                                      <a:gd name="connsiteY2" fmla="*/ 681700 h 897940"/>
                                                                      <a:gd name="connsiteX3" fmla="*/ 858979 w 1024057"/>
                                                                      <a:gd name="connsiteY3" fmla="*/ 552353 h 897940"/>
                                                                      <a:gd name="connsiteX4" fmla="*/ 660821 w 1024057"/>
                                                                      <a:gd name="connsiteY4" fmla="*/ 396774 h 897940"/>
                                                                      <a:gd name="connsiteX5" fmla="*/ 0 w 1024057"/>
                                                                      <a:gd name="connsiteY5" fmla="*/ 0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1011114 w 1024057"/>
                                                                      <a:gd name="connsiteY1" fmla="*/ 813162 h 897940"/>
                                                                      <a:gd name="connsiteX2" fmla="*/ 954212 w 1024057"/>
                                                                      <a:gd name="connsiteY2" fmla="*/ 681700 h 897940"/>
                                                                      <a:gd name="connsiteX3" fmla="*/ 858979 w 1024057"/>
                                                                      <a:gd name="connsiteY3" fmla="*/ 552353 h 897940"/>
                                                                      <a:gd name="connsiteX4" fmla="*/ 646147 w 1024057"/>
                                                                      <a:gd name="connsiteY4" fmla="*/ 376205 h 897940"/>
                                                                      <a:gd name="connsiteX5" fmla="*/ 0 w 1024057"/>
                                                                      <a:gd name="connsiteY5" fmla="*/ 0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1011114 w 1024057"/>
                                                                      <a:gd name="connsiteY1" fmla="*/ 813162 h 897940"/>
                                                                      <a:gd name="connsiteX2" fmla="*/ 954212 w 1024057"/>
                                                                      <a:gd name="connsiteY2" fmla="*/ 681700 h 897940"/>
                                                                      <a:gd name="connsiteX3" fmla="*/ 867835 w 1024057"/>
                                                                      <a:gd name="connsiteY3" fmla="*/ 549430 h 897940"/>
                                                                      <a:gd name="connsiteX4" fmla="*/ 646147 w 1024057"/>
                                                                      <a:gd name="connsiteY4" fmla="*/ 376205 h 897940"/>
                                                                      <a:gd name="connsiteX5" fmla="*/ 0 w 1024057"/>
                                                                      <a:gd name="connsiteY5" fmla="*/ 0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1011114 w 1024057"/>
                                                                      <a:gd name="connsiteY1" fmla="*/ 813162 h 897940"/>
                                                                      <a:gd name="connsiteX2" fmla="*/ 966013 w 1024057"/>
                                                                      <a:gd name="connsiteY2" fmla="*/ 681721 h 897940"/>
                                                                      <a:gd name="connsiteX3" fmla="*/ 867835 w 1024057"/>
                                                                      <a:gd name="connsiteY3" fmla="*/ 549430 h 897940"/>
                                                                      <a:gd name="connsiteX4" fmla="*/ 646147 w 1024057"/>
                                                                      <a:gd name="connsiteY4" fmla="*/ 376205 h 897940"/>
                                                                      <a:gd name="connsiteX5" fmla="*/ 0 w 1024057"/>
                                                                      <a:gd name="connsiteY5" fmla="*/ 0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</a:gdLst>
                                                                    <a:ahLst/>
                                                                    <a:cxnLst>
                                                                      <a:cxn ang="0">
                                                                        <a:pos x="connsiteX0" y="connsiteY0"/>
                                                                      </a:cxn>
                                                                      <a:cxn ang="0">
                                                                        <a:pos x="connsiteX1" y="connsiteY1"/>
                                                                      </a:cxn>
                                                                      <a:cxn ang="0">
                                                                        <a:pos x="connsiteX2" y="connsiteY2"/>
                                                                      </a:cxn>
                                                                      <a:cxn ang="0">
                                                                        <a:pos x="connsiteX3" y="connsiteY3"/>
                                                                      </a:cxn>
                                                                      <a:cxn ang="0">
                                                                        <a:pos x="connsiteX4" y="connsiteY4"/>
                                                                      </a:cxn>
                                                                      <a:cxn ang="0">
                                                                        <a:pos x="connsiteX5" y="connsiteY5"/>
                                                                      </a:cxn>
                                                                      <a:cxn ang="0">
                                                                        <a:pos x="connsiteX6" y="connsiteY6"/>
                                                                      </a:cxn>
                                                                      <a:cxn ang="0">
                                                                        <a:pos x="connsiteX7" y="connsiteY7"/>
                                                                      </a:cxn>
                                                                    </a:cxnLst>
                                                                    <a:rect l="l" t="t" r="r" b="b"/>
                                                                    <a:pathLst>
                                                                      <a:path w="1024057" h="897940">
                                                                        <a:moveTo>
                                                                          <a:pt x="1024057" y="897940"/>
                                                                        </a:moveTo>
                                                                        <a:cubicBezTo>
                                                                          <a:pt x="1019126" y="873319"/>
                                                                          <a:pt x="1024561" y="856580"/>
                                                                          <a:pt x="1011114" y="813162"/>
                                                                        </a:cubicBezTo>
                                                                        <a:cubicBezTo>
                                                                          <a:pt x="997667" y="769745"/>
                                                                          <a:pt x="987409" y="717855"/>
                                                                          <a:pt x="966013" y="681721"/>
                                                                        </a:cubicBezTo>
                                                                        <a:cubicBezTo>
                                                                          <a:pt x="944617" y="645587"/>
                                                                          <a:pt x="914927" y="589540"/>
                                                                          <a:pt x="867835" y="549430"/>
                                                                        </a:cubicBezTo>
                                                                        <a:cubicBezTo>
                                                                          <a:pt x="820743" y="509320"/>
                                                                          <a:pt x="790786" y="467777"/>
                                                                          <a:pt x="646147" y="376205"/>
                                                                        </a:cubicBezTo>
                                                                        <a:cubicBezTo>
                                                                          <a:pt x="501508" y="284633"/>
                                                                          <a:pt x="107691" y="62701"/>
                                                                          <a:pt x="0" y="0"/>
                                                                        </a:cubicBezTo>
                                                                        <a:lnTo>
                                                                          <a:pt x="0" y="0"/>
                                                                        </a:lnTo>
                                                                        <a:lnTo>
                                                                          <a:pt x="0" y="0"/>
                                                                        </a:lnTo>
                                                                      </a:path>
                                                                    </a:pathLst>
                                                                  </a:custGeom>
                                                                  <a:noFill/>
                                                                  <a:ln>
                                                                    <a:solidFill>
                                                                      <a:srgbClr val="C00000"/>
                                                                    </a:solidFill>
                                                                  </a:ln>
                                                                </wps:spPr>
                                                                <wps:style>
                                                                  <a:lnRef idx="2">
                                                                    <a:schemeClr val="accent1">
                                                                      <a:shade val="50000"/>
                                                                    </a:schemeClr>
                                                                  </a:lnRef>
                                                                  <a:fillRef idx="1">
                                                                    <a:schemeClr val="accent1"/>
                                                                  </a:fillRef>
                                                                  <a:effectRef idx="0">
                                                                    <a:schemeClr val="accent1"/>
                                                                  </a:effectRef>
                                                                  <a:fontRef idx="minor">
                                                                    <a:schemeClr val="lt1"/>
                                                                  </a:fontRef>
                                                                </wps:style>
                  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                  <a:prstTxWarp prst="textNoShape">
                                                                    <a:avLst/>
                                                                  </a:prstTxWarp>
                                                                  <a:noAutofit/>
                                                                </wps:bodyPr>
                                                              </wps:wsp>
                                                              <wps:wsp>
                                                                <wps:cNvPr id="182" name="Полилиния 182"/>
                                                                <wps:cNvSpPr/>
                                                                <wps:spPr>
                                                                  <a:xfrm flipV="1">
                                                                    <a:off x="794821" y="1333880"/>
                                                                    <a:ext cx="1023620" cy="897890"/>
                                                                  </a:xfrm>
                                                                  <a:custGeom>
                                                                    <a:avLst/>
                                                                    <a:gdLst>
                                                                      <a:gd name="connsiteX0" fmla="*/ 1011115 w 1011115"/>
                                                                      <a:gd name="connsiteY0" fmla="*/ 879231 h 879231"/>
                                                                      <a:gd name="connsiteX1" fmla="*/ 940777 w 1011115"/>
                                                                      <a:gd name="connsiteY1" fmla="*/ 633046 h 879231"/>
                                                                      <a:gd name="connsiteX2" fmla="*/ 720969 w 1011115"/>
                                                                      <a:gd name="connsiteY2" fmla="*/ 378070 h 879231"/>
                                                                      <a:gd name="connsiteX3" fmla="*/ 0 w 1011115"/>
                                                                      <a:gd name="connsiteY3" fmla="*/ 0 h 879231"/>
                                                                      <a:gd name="connsiteX4" fmla="*/ 0 w 1011115"/>
                                                                      <a:gd name="connsiteY4" fmla="*/ 0 h 879231"/>
                                                                      <a:gd name="connsiteX5" fmla="*/ 0 w 1011115"/>
                                                                      <a:gd name="connsiteY5" fmla="*/ 0 h 879231"/>
                                                                      <a:gd name="connsiteX0" fmla="*/ 1011115 w 1011115"/>
                                                                      <a:gd name="connsiteY0" fmla="*/ 879231 h 879231"/>
                                                                      <a:gd name="connsiteX1" fmla="*/ 940777 w 1011115"/>
                                                                      <a:gd name="connsiteY1" fmla="*/ 633046 h 879231"/>
                                                                      <a:gd name="connsiteX2" fmla="*/ 826545 w 1011115"/>
                                                                      <a:gd name="connsiteY2" fmla="*/ 509984 h 879231"/>
                                                                      <a:gd name="connsiteX3" fmla="*/ 720969 w 1011115"/>
                                                                      <a:gd name="connsiteY3" fmla="*/ 378070 h 879231"/>
                                                                      <a:gd name="connsiteX4" fmla="*/ 0 w 1011115"/>
                                                                      <a:gd name="connsiteY4" fmla="*/ 0 h 879231"/>
                                                                      <a:gd name="connsiteX5" fmla="*/ 0 w 1011115"/>
                                                                      <a:gd name="connsiteY5" fmla="*/ 0 h 879231"/>
                                                                      <a:gd name="connsiteX6" fmla="*/ 0 w 1011115"/>
                                                                      <a:gd name="connsiteY6" fmla="*/ 0 h 879231"/>
                                                                      <a:gd name="connsiteX0" fmla="*/ 1011115 w 1011115"/>
                                                                      <a:gd name="connsiteY0" fmla="*/ 879231 h 879231"/>
                                                                      <a:gd name="connsiteX1" fmla="*/ 940777 w 1011115"/>
                                                                      <a:gd name="connsiteY1" fmla="*/ 633046 h 879231"/>
                                                                      <a:gd name="connsiteX2" fmla="*/ 826545 w 1011115"/>
                                                                      <a:gd name="connsiteY2" fmla="*/ 509984 h 879231"/>
                                                                      <a:gd name="connsiteX3" fmla="*/ 712207 w 1011115"/>
                                                                      <a:gd name="connsiteY3" fmla="*/ 406257 h 879231"/>
                                                                      <a:gd name="connsiteX4" fmla="*/ 0 w 1011115"/>
                                                                      <a:gd name="connsiteY4" fmla="*/ 0 h 879231"/>
                                                                      <a:gd name="connsiteX5" fmla="*/ 0 w 1011115"/>
                                                                      <a:gd name="connsiteY5" fmla="*/ 0 h 879231"/>
                                                                      <a:gd name="connsiteX6" fmla="*/ 0 w 1011115"/>
                                                                      <a:gd name="connsiteY6" fmla="*/ 0 h 879231"/>
                                                                      <a:gd name="connsiteX0" fmla="*/ 1011115 w 1011115"/>
                                                                      <a:gd name="connsiteY0" fmla="*/ 879231 h 879231"/>
                                                                      <a:gd name="connsiteX1" fmla="*/ 940777 w 1011115"/>
                                                                      <a:gd name="connsiteY1" fmla="*/ 633046 h 879231"/>
                                                                      <a:gd name="connsiteX2" fmla="*/ 826545 w 1011115"/>
                                                                      <a:gd name="connsiteY2" fmla="*/ 509984 h 879231"/>
                                                                      <a:gd name="connsiteX3" fmla="*/ 694651 w 1011115"/>
                                                                      <a:gd name="connsiteY3" fmla="*/ 439644 h 879231"/>
                                                                      <a:gd name="connsiteX4" fmla="*/ 0 w 1011115"/>
                                                                      <a:gd name="connsiteY4" fmla="*/ 0 h 879231"/>
                                                                      <a:gd name="connsiteX5" fmla="*/ 0 w 1011115"/>
                                                                      <a:gd name="connsiteY5" fmla="*/ 0 h 879231"/>
                                                                      <a:gd name="connsiteX6" fmla="*/ 0 w 1011115"/>
                                                                      <a:gd name="connsiteY6" fmla="*/ 0 h 879231"/>
                                                                      <a:gd name="connsiteX0" fmla="*/ 1011115 w 1011115"/>
                                                                      <a:gd name="connsiteY0" fmla="*/ 879231 h 879231"/>
                                                                      <a:gd name="connsiteX1" fmla="*/ 940777 w 1011115"/>
                                                                      <a:gd name="connsiteY1" fmla="*/ 633046 h 879231"/>
                                                                      <a:gd name="connsiteX2" fmla="*/ 835372 w 1011115"/>
                                                                      <a:gd name="connsiteY2" fmla="*/ 553963 h 879231"/>
                                                                      <a:gd name="connsiteX3" fmla="*/ 694651 w 1011115"/>
                                                                      <a:gd name="connsiteY3" fmla="*/ 439644 h 879231"/>
                                                                      <a:gd name="connsiteX4" fmla="*/ 0 w 1011115"/>
                                                                      <a:gd name="connsiteY4" fmla="*/ 0 h 879231"/>
                                                                      <a:gd name="connsiteX5" fmla="*/ 0 w 1011115"/>
                                                                      <a:gd name="connsiteY5" fmla="*/ 0 h 879231"/>
                                                                      <a:gd name="connsiteX6" fmla="*/ 0 w 1011115"/>
                                                                      <a:gd name="connsiteY6" fmla="*/ 0 h 879231"/>
                                                                      <a:gd name="connsiteX0" fmla="*/ 1011115 w 1011115"/>
                                                                      <a:gd name="connsiteY0" fmla="*/ 879231 h 879231"/>
                                                                      <a:gd name="connsiteX1" fmla="*/ 949608 w 1011115"/>
                                                                      <a:gd name="connsiteY1" fmla="*/ 677030 h 879231"/>
                                                                      <a:gd name="connsiteX2" fmla="*/ 835372 w 1011115"/>
                                                                      <a:gd name="connsiteY2" fmla="*/ 553963 h 879231"/>
                                                                      <a:gd name="connsiteX3" fmla="*/ 694651 w 1011115"/>
                                                                      <a:gd name="connsiteY3" fmla="*/ 439644 h 879231"/>
                                                                      <a:gd name="connsiteX4" fmla="*/ 0 w 1011115"/>
                                                                      <a:gd name="connsiteY4" fmla="*/ 0 h 879231"/>
                                                                      <a:gd name="connsiteX5" fmla="*/ 0 w 1011115"/>
                                                                      <a:gd name="connsiteY5" fmla="*/ 0 h 879231"/>
                                                                      <a:gd name="connsiteX6" fmla="*/ 0 w 1011115"/>
                                                                      <a:gd name="connsiteY6" fmla="*/ 0 h 879231"/>
                                                                      <a:gd name="connsiteX0" fmla="*/ 1011115 w 1011115"/>
                                                                      <a:gd name="connsiteY0" fmla="*/ 879231 h 879231"/>
                                                                      <a:gd name="connsiteX1" fmla="*/ 949608 w 1011115"/>
                                                                      <a:gd name="connsiteY1" fmla="*/ 677030 h 879231"/>
                                                                      <a:gd name="connsiteX2" fmla="*/ 851570 w 1011115"/>
                                                                      <a:gd name="connsiteY2" fmla="*/ 553981 h 879231"/>
                                                                      <a:gd name="connsiteX3" fmla="*/ 694651 w 1011115"/>
                                                                      <a:gd name="connsiteY3" fmla="*/ 439644 h 879231"/>
                                                                      <a:gd name="connsiteX4" fmla="*/ 0 w 1011115"/>
                                                                      <a:gd name="connsiteY4" fmla="*/ 0 h 879231"/>
                                                                      <a:gd name="connsiteX5" fmla="*/ 0 w 1011115"/>
                                                                      <a:gd name="connsiteY5" fmla="*/ 0 h 879231"/>
                                                                      <a:gd name="connsiteX6" fmla="*/ 0 w 1011115"/>
                                                                      <a:gd name="connsiteY6" fmla="*/ 0 h 879231"/>
                                                                      <a:gd name="connsiteX0" fmla="*/ 1011115 w 1011115"/>
                                                                      <a:gd name="connsiteY0" fmla="*/ 879231 h 879231"/>
                                                                      <a:gd name="connsiteX1" fmla="*/ 949608 w 1011115"/>
                                                                      <a:gd name="connsiteY1" fmla="*/ 677030 h 879231"/>
                                                                      <a:gd name="connsiteX2" fmla="*/ 851570 w 1011115"/>
                                                                      <a:gd name="connsiteY2" fmla="*/ 553981 h 879231"/>
                                                                      <a:gd name="connsiteX3" fmla="*/ 694651 w 1011115"/>
                                                                      <a:gd name="connsiteY3" fmla="*/ 439644 h 879231"/>
                                                                      <a:gd name="connsiteX4" fmla="*/ 0 w 1011115"/>
                                                                      <a:gd name="connsiteY4" fmla="*/ 0 h 879231"/>
                                                                      <a:gd name="connsiteX5" fmla="*/ 0 w 1011115"/>
                                                                      <a:gd name="connsiteY5" fmla="*/ 0 h 879231"/>
                                                                      <a:gd name="connsiteX6" fmla="*/ 0 w 1011115"/>
                                                                      <a:gd name="connsiteY6" fmla="*/ 0 h 879231"/>
                                                                      <a:gd name="connsiteX0" fmla="*/ 1011115 w 1011115"/>
                                                                      <a:gd name="connsiteY0" fmla="*/ 879231 h 879231"/>
                                                                      <a:gd name="connsiteX1" fmla="*/ 949608 w 1011115"/>
                                                                      <a:gd name="connsiteY1" fmla="*/ 677030 h 879231"/>
                                                                      <a:gd name="connsiteX2" fmla="*/ 851570 w 1011115"/>
                                                                      <a:gd name="connsiteY2" fmla="*/ 553981 h 879231"/>
                                                                      <a:gd name="connsiteX3" fmla="*/ 694651 w 1011115"/>
                                                                      <a:gd name="connsiteY3" fmla="*/ 439644 h 879231"/>
                                                                      <a:gd name="connsiteX4" fmla="*/ 0 w 1011115"/>
                                                                      <a:gd name="connsiteY4" fmla="*/ 0 h 879231"/>
                                                                      <a:gd name="connsiteX5" fmla="*/ 0 w 1011115"/>
                                                                      <a:gd name="connsiteY5" fmla="*/ 0 h 879231"/>
                                                                      <a:gd name="connsiteX6" fmla="*/ 0 w 1011115"/>
                                                                      <a:gd name="connsiteY6" fmla="*/ 0 h 879231"/>
                                                                      <a:gd name="connsiteX0" fmla="*/ 1011115 w 1011115"/>
                                                                      <a:gd name="connsiteY0" fmla="*/ 879231 h 879231"/>
                                                                      <a:gd name="connsiteX1" fmla="*/ 949608 w 1011115"/>
                                                                      <a:gd name="connsiteY1" fmla="*/ 677030 h 879231"/>
                                                                      <a:gd name="connsiteX2" fmla="*/ 863152 w 1011115"/>
                                                                      <a:gd name="connsiteY2" fmla="*/ 547071 h 879231"/>
                                                                      <a:gd name="connsiteX3" fmla="*/ 694651 w 1011115"/>
                                                                      <a:gd name="connsiteY3" fmla="*/ 439644 h 879231"/>
                                                                      <a:gd name="connsiteX4" fmla="*/ 0 w 1011115"/>
                                                                      <a:gd name="connsiteY4" fmla="*/ 0 h 879231"/>
                                                                      <a:gd name="connsiteX5" fmla="*/ 0 w 1011115"/>
                                                                      <a:gd name="connsiteY5" fmla="*/ 0 h 879231"/>
                                                                      <a:gd name="connsiteX6" fmla="*/ 0 w 1011115"/>
                                                                      <a:gd name="connsiteY6" fmla="*/ 0 h 879231"/>
                                                                      <a:gd name="connsiteX0" fmla="*/ 1011115 w 1011115"/>
                                                                      <a:gd name="connsiteY0" fmla="*/ 879231 h 879231"/>
                                                                      <a:gd name="connsiteX1" fmla="*/ 963503 w 1011115"/>
                                                                      <a:gd name="connsiteY1" fmla="*/ 677052 h 879231"/>
                                                                      <a:gd name="connsiteX2" fmla="*/ 863152 w 1011115"/>
                                                                      <a:gd name="connsiteY2" fmla="*/ 547071 h 879231"/>
                                                                      <a:gd name="connsiteX3" fmla="*/ 694651 w 1011115"/>
                                                                      <a:gd name="connsiteY3" fmla="*/ 439644 h 879231"/>
                                                                      <a:gd name="connsiteX4" fmla="*/ 0 w 1011115"/>
                                                                      <a:gd name="connsiteY4" fmla="*/ 0 h 879231"/>
                                                                      <a:gd name="connsiteX5" fmla="*/ 0 w 1011115"/>
                                                                      <a:gd name="connsiteY5" fmla="*/ 0 h 879231"/>
                                                                      <a:gd name="connsiteX6" fmla="*/ 0 w 1011115"/>
                                                                      <a:gd name="connsiteY6" fmla="*/ 0 h 879231"/>
                                                                      <a:gd name="connsiteX0" fmla="*/ 1011115 w 1011115"/>
                                                                      <a:gd name="connsiteY0" fmla="*/ 879231 h 879231"/>
                                                                      <a:gd name="connsiteX1" fmla="*/ 963503 w 1011115"/>
                                                                      <a:gd name="connsiteY1" fmla="*/ 677052 h 879231"/>
                                                                      <a:gd name="connsiteX2" fmla="*/ 863152 w 1011115"/>
                                                                      <a:gd name="connsiteY2" fmla="*/ 547071 h 879231"/>
                                                                      <a:gd name="connsiteX3" fmla="*/ 701607 w 1011115"/>
                                                                      <a:gd name="connsiteY3" fmla="*/ 423493 h 879231"/>
                                                                      <a:gd name="connsiteX4" fmla="*/ 0 w 1011115"/>
                                                                      <a:gd name="connsiteY4" fmla="*/ 0 h 879231"/>
                                                                      <a:gd name="connsiteX5" fmla="*/ 0 w 1011115"/>
                                                                      <a:gd name="connsiteY5" fmla="*/ 0 h 879231"/>
                                                                      <a:gd name="connsiteX6" fmla="*/ 0 w 1011115"/>
                                                                      <a:gd name="connsiteY6" fmla="*/ 0 h 879231"/>
                                                                      <a:gd name="connsiteX0" fmla="*/ 1011115 w 1011115"/>
                                                                      <a:gd name="connsiteY0" fmla="*/ 879231 h 879231"/>
                                                                      <a:gd name="connsiteX1" fmla="*/ 963503 w 1011115"/>
                                                                      <a:gd name="connsiteY1" fmla="*/ 677052 h 879231"/>
                                                                      <a:gd name="connsiteX2" fmla="*/ 877042 w 1011115"/>
                                                                      <a:gd name="connsiteY2" fmla="*/ 549397 h 879231"/>
                                                                      <a:gd name="connsiteX3" fmla="*/ 701607 w 1011115"/>
                                                                      <a:gd name="connsiteY3" fmla="*/ 423493 h 879231"/>
                                                                      <a:gd name="connsiteX4" fmla="*/ 0 w 1011115"/>
                                                                      <a:gd name="connsiteY4" fmla="*/ 0 h 879231"/>
                                                                      <a:gd name="connsiteX5" fmla="*/ 0 w 1011115"/>
                                                                      <a:gd name="connsiteY5" fmla="*/ 0 h 879231"/>
                                                                      <a:gd name="connsiteX6" fmla="*/ 0 w 1011115"/>
                                                                      <a:gd name="connsiteY6" fmla="*/ 0 h 879231"/>
                                                                      <a:gd name="connsiteX0" fmla="*/ 1011115 w 1011115"/>
                                                                      <a:gd name="connsiteY0" fmla="*/ 879231 h 879231"/>
                                                                      <a:gd name="connsiteX1" fmla="*/ 963503 w 1011115"/>
                                                                      <a:gd name="connsiteY1" fmla="*/ 677052 h 879231"/>
                                                                      <a:gd name="connsiteX2" fmla="*/ 877042 w 1011115"/>
                                                                      <a:gd name="connsiteY2" fmla="*/ 549397 h 879231"/>
                                                                      <a:gd name="connsiteX3" fmla="*/ 701607 w 1011115"/>
                                                                      <a:gd name="connsiteY3" fmla="*/ 423493 h 879231"/>
                                                                      <a:gd name="connsiteX4" fmla="*/ 0 w 1011115"/>
                                                                      <a:gd name="connsiteY4" fmla="*/ 0 h 879231"/>
                                                                      <a:gd name="connsiteX5" fmla="*/ 0 w 1011115"/>
                                                                      <a:gd name="connsiteY5" fmla="*/ 0 h 879231"/>
                                                                      <a:gd name="connsiteX6" fmla="*/ 0 w 1011115"/>
                                                                      <a:gd name="connsiteY6" fmla="*/ 0 h 879231"/>
                                                                      <a:gd name="connsiteX0" fmla="*/ 1011115 w 1011115"/>
                                                                      <a:gd name="connsiteY0" fmla="*/ 879231 h 879231"/>
                                                                      <a:gd name="connsiteX1" fmla="*/ 963503 w 1011115"/>
                                                                      <a:gd name="connsiteY1" fmla="*/ 677052 h 879231"/>
                                                                      <a:gd name="connsiteX2" fmla="*/ 877042 w 1011115"/>
                                                                      <a:gd name="connsiteY2" fmla="*/ 549397 h 879231"/>
                                                                      <a:gd name="connsiteX3" fmla="*/ 701607 w 1011115"/>
                                                                      <a:gd name="connsiteY3" fmla="*/ 423493 h 879231"/>
                                                                      <a:gd name="connsiteX4" fmla="*/ 0 w 1011115"/>
                                                                      <a:gd name="connsiteY4" fmla="*/ 0 h 879231"/>
                                                                      <a:gd name="connsiteX5" fmla="*/ 0 w 1011115"/>
                                                                      <a:gd name="connsiteY5" fmla="*/ 0 h 879231"/>
                                                                      <a:gd name="connsiteX6" fmla="*/ 0 w 1011115"/>
                                                                      <a:gd name="connsiteY6" fmla="*/ 0 h 879231"/>
                                                                      <a:gd name="connsiteX0" fmla="*/ 1011115 w 1011115"/>
                                                                      <a:gd name="connsiteY0" fmla="*/ 879231 h 879231"/>
                                                                      <a:gd name="connsiteX1" fmla="*/ 963503 w 1011115"/>
                                                                      <a:gd name="connsiteY1" fmla="*/ 677052 h 879231"/>
                                                                      <a:gd name="connsiteX2" fmla="*/ 877042 w 1011115"/>
                                                                      <a:gd name="connsiteY2" fmla="*/ 549397 h 879231"/>
                                                                      <a:gd name="connsiteX3" fmla="*/ 701607 w 1011115"/>
                                                                      <a:gd name="connsiteY3" fmla="*/ 423493 h 879231"/>
                                                                      <a:gd name="connsiteX4" fmla="*/ 0 w 1011115"/>
                                                                      <a:gd name="connsiteY4" fmla="*/ 0 h 879231"/>
                                                                      <a:gd name="connsiteX5" fmla="*/ 0 w 1011115"/>
                                                                      <a:gd name="connsiteY5" fmla="*/ 0 h 879231"/>
                                                                      <a:gd name="connsiteX6" fmla="*/ 0 w 1011115"/>
                                                                      <a:gd name="connsiteY6" fmla="*/ 0 h 879231"/>
                                                                      <a:gd name="connsiteX0" fmla="*/ 1011115 w 1011115"/>
                                                                      <a:gd name="connsiteY0" fmla="*/ 879231 h 879231"/>
                                                                      <a:gd name="connsiteX1" fmla="*/ 963503 w 1011115"/>
                                                                      <a:gd name="connsiteY1" fmla="*/ 677052 h 879231"/>
                                                                      <a:gd name="connsiteX2" fmla="*/ 884007 w 1011115"/>
                                                                      <a:gd name="connsiteY2" fmla="*/ 544796 h 879231"/>
                                                                      <a:gd name="connsiteX3" fmla="*/ 701607 w 1011115"/>
                                                                      <a:gd name="connsiteY3" fmla="*/ 423493 h 879231"/>
                                                                      <a:gd name="connsiteX4" fmla="*/ 0 w 1011115"/>
                                                                      <a:gd name="connsiteY4" fmla="*/ 0 h 879231"/>
                                                                      <a:gd name="connsiteX5" fmla="*/ 0 w 1011115"/>
                                                                      <a:gd name="connsiteY5" fmla="*/ 0 h 879231"/>
                                                                      <a:gd name="connsiteX6" fmla="*/ 0 w 1011115"/>
                                                                      <a:gd name="connsiteY6" fmla="*/ 0 h 879231"/>
                                                                      <a:gd name="connsiteX0" fmla="*/ 1011115 w 1011115"/>
                                                                      <a:gd name="connsiteY0" fmla="*/ 879231 h 879231"/>
                                                                      <a:gd name="connsiteX1" fmla="*/ 963503 w 1011115"/>
                                                                      <a:gd name="connsiteY1" fmla="*/ 677052 h 879231"/>
                                                                      <a:gd name="connsiteX2" fmla="*/ 877115 w 1011115"/>
                                                                      <a:gd name="connsiteY2" fmla="*/ 554050 h 879231"/>
                                                                      <a:gd name="connsiteX3" fmla="*/ 701607 w 1011115"/>
                                                                      <a:gd name="connsiteY3" fmla="*/ 423493 h 879231"/>
                                                                      <a:gd name="connsiteX4" fmla="*/ 0 w 1011115"/>
                                                                      <a:gd name="connsiteY4" fmla="*/ 0 h 879231"/>
                                                                      <a:gd name="connsiteX5" fmla="*/ 0 w 1011115"/>
                                                                      <a:gd name="connsiteY5" fmla="*/ 0 h 879231"/>
                                                                      <a:gd name="connsiteX6" fmla="*/ 0 w 1011115"/>
                                                                      <a:gd name="connsiteY6" fmla="*/ 0 h 879231"/>
                                                                      <a:gd name="connsiteX0" fmla="*/ 1024057 w 1024057"/>
                                                                      <a:gd name="connsiteY0" fmla="*/ 879231 h 879231"/>
                                                                      <a:gd name="connsiteX1" fmla="*/ 963503 w 1024057"/>
                                                                      <a:gd name="connsiteY1" fmla="*/ 677052 h 879231"/>
                                                                      <a:gd name="connsiteX2" fmla="*/ 877115 w 1024057"/>
                                                                      <a:gd name="connsiteY2" fmla="*/ 554050 h 879231"/>
                                                                      <a:gd name="connsiteX3" fmla="*/ 701607 w 1024057"/>
                                                                      <a:gd name="connsiteY3" fmla="*/ 423493 h 879231"/>
                                                                      <a:gd name="connsiteX4" fmla="*/ 0 w 1024057"/>
                                                                      <a:gd name="connsiteY4" fmla="*/ 0 h 879231"/>
                                                                      <a:gd name="connsiteX5" fmla="*/ 0 w 1024057"/>
                                                                      <a:gd name="connsiteY5" fmla="*/ 0 h 879231"/>
                                                                      <a:gd name="connsiteX6" fmla="*/ 0 w 1024057"/>
                                                                      <a:gd name="connsiteY6" fmla="*/ 0 h 879231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63503 w 1024057"/>
                                                                      <a:gd name="connsiteY1" fmla="*/ 677052 h 897940"/>
                                                                      <a:gd name="connsiteX2" fmla="*/ 877115 w 1024057"/>
                                                                      <a:gd name="connsiteY2" fmla="*/ 554050 h 897940"/>
                                                                      <a:gd name="connsiteX3" fmla="*/ 701607 w 1024057"/>
                                                                      <a:gd name="connsiteY3" fmla="*/ 423493 h 897940"/>
                                                                      <a:gd name="connsiteX4" fmla="*/ 0 w 1024057"/>
                                                                      <a:gd name="connsiteY4" fmla="*/ 0 h 897940"/>
                                                                      <a:gd name="connsiteX5" fmla="*/ 0 w 1024057"/>
                                                                      <a:gd name="connsiteY5" fmla="*/ 0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63503 w 1024057"/>
                                                                      <a:gd name="connsiteY1" fmla="*/ 677052 h 897940"/>
                                                                      <a:gd name="connsiteX2" fmla="*/ 926740 w 1024057"/>
                                                                      <a:gd name="connsiteY2" fmla="*/ 616974 h 897940"/>
                                                                      <a:gd name="connsiteX3" fmla="*/ 877115 w 1024057"/>
                                                                      <a:gd name="connsiteY3" fmla="*/ 554050 h 897940"/>
                                                                      <a:gd name="connsiteX4" fmla="*/ 701607 w 1024057"/>
                                                                      <a:gd name="connsiteY4" fmla="*/ 423493 h 897940"/>
                                                                      <a:gd name="connsiteX5" fmla="*/ 0 w 1024057"/>
                                                                      <a:gd name="connsiteY5" fmla="*/ 0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75089 w 1024057"/>
                                                                      <a:gd name="connsiteY1" fmla="*/ 686310 h 897940"/>
                                                                      <a:gd name="connsiteX2" fmla="*/ 926740 w 1024057"/>
                                                                      <a:gd name="connsiteY2" fmla="*/ 616974 h 897940"/>
                                                                      <a:gd name="connsiteX3" fmla="*/ 877115 w 1024057"/>
                                                                      <a:gd name="connsiteY3" fmla="*/ 554050 h 897940"/>
                                                                      <a:gd name="connsiteX4" fmla="*/ 701607 w 1024057"/>
                                                                      <a:gd name="connsiteY4" fmla="*/ 423493 h 897940"/>
                                                                      <a:gd name="connsiteX5" fmla="*/ 0 w 1024057"/>
                                                                      <a:gd name="connsiteY5" fmla="*/ 0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75089 w 1024057"/>
                                                                      <a:gd name="connsiteY1" fmla="*/ 686310 h 897940"/>
                                                                      <a:gd name="connsiteX2" fmla="*/ 931396 w 1024057"/>
                                                                      <a:gd name="connsiteY2" fmla="*/ 608182 h 897940"/>
                                                                      <a:gd name="connsiteX3" fmla="*/ 877115 w 1024057"/>
                                                                      <a:gd name="connsiteY3" fmla="*/ 554050 h 897940"/>
                                                                      <a:gd name="connsiteX4" fmla="*/ 701607 w 1024057"/>
                                                                      <a:gd name="connsiteY4" fmla="*/ 423493 h 897940"/>
                                                                      <a:gd name="connsiteX5" fmla="*/ 0 w 1024057"/>
                                                                      <a:gd name="connsiteY5" fmla="*/ 0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75089 w 1024057"/>
                                                                      <a:gd name="connsiteY1" fmla="*/ 686310 h 897940"/>
                                                                      <a:gd name="connsiteX2" fmla="*/ 931396 w 1024057"/>
                                                                      <a:gd name="connsiteY2" fmla="*/ 608182 h 897940"/>
                                                                      <a:gd name="connsiteX3" fmla="*/ 847132 w 1024057"/>
                                                                      <a:gd name="connsiteY3" fmla="*/ 537904 h 897940"/>
                                                                      <a:gd name="connsiteX4" fmla="*/ 701607 w 1024057"/>
                                                                      <a:gd name="connsiteY4" fmla="*/ 423493 h 897940"/>
                                                                      <a:gd name="connsiteX5" fmla="*/ 0 w 1024057"/>
                                                                      <a:gd name="connsiteY5" fmla="*/ 0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75089 w 1024057"/>
                                                                      <a:gd name="connsiteY1" fmla="*/ 686310 h 897940"/>
                                                                      <a:gd name="connsiteX2" fmla="*/ 931396 w 1024057"/>
                                                                      <a:gd name="connsiteY2" fmla="*/ 608182 h 897940"/>
                                                                      <a:gd name="connsiteX3" fmla="*/ 861021 w 1024057"/>
                                                                      <a:gd name="connsiteY3" fmla="*/ 528684 h 897940"/>
                                                                      <a:gd name="connsiteX4" fmla="*/ 701607 w 1024057"/>
                                                                      <a:gd name="connsiteY4" fmla="*/ 423493 h 897940"/>
                                                                      <a:gd name="connsiteX5" fmla="*/ 0 w 1024057"/>
                                                                      <a:gd name="connsiteY5" fmla="*/ 0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75089 w 1024057"/>
                                                                      <a:gd name="connsiteY1" fmla="*/ 686310 h 897940"/>
                                                                      <a:gd name="connsiteX2" fmla="*/ 931396 w 1024057"/>
                                                                      <a:gd name="connsiteY2" fmla="*/ 608182 h 897940"/>
                                                                      <a:gd name="connsiteX3" fmla="*/ 856437 w 1024057"/>
                                                                      <a:gd name="connsiteY3" fmla="*/ 537938 h 897940"/>
                                                                      <a:gd name="connsiteX4" fmla="*/ 701607 w 1024057"/>
                                                                      <a:gd name="connsiteY4" fmla="*/ 423493 h 897940"/>
                                                                      <a:gd name="connsiteX5" fmla="*/ 0 w 1024057"/>
                                                                      <a:gd name="connsiteY5" fmla="*/ 0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75089 w 1024057"/>
                                                                      <a:gd name="connsiteY1" fmla="*/ 686310 h 897940"/>
                                                                      <a:gd name="connsiteX2" fmla="*/ 931396 w 1024057"/>
                                                                      <a:gd name="connsiteY2" fmla="*/ 608182 h 897940"/>
                                                                      <a:gd name="connsiteX3" fmla="*/ 856437 w 1024057"/>
                                                                      <a:gd name="connsiteY3" fmla="*/ 537938 h 897940"/>
                                                                      <a:gd name="connsiteX4" fmla="*/ 701607 w 1024057"/>
                                                                      <a:gd name="connsiteY4" fmla="*/ 423493 h 897940"/>
                                                                      <a:gd name="connsiteX5" fmla="*/ 0 w 1024057"/>
                                                                      <a:gd name="connsiteY5" fmla="*/ 0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75089 w 1024057"/>
                                                                      <a:gd name="connsiteY1" fmla="*/ 686310 h 897940"/>
                                                                      <a:gd name="connsiteX2" fmla="*/ 931396 w 1024057"/>
                                                                      <a:gd name="connsiteY2" fmla="*/ 608182 h 897940"/>
                                                                      <a:gd name="connsiteX3" fmla="*/ 858782 w 1024057"/>
                                                                      <a:gd name="connsiteY3" fmla="*/ 535646 h 897940"/>
                                                                      <a:gd name="connsiteX4" fmla="*/ 701607 w 1024057"/>
                                                                      <a:gd name="connsiteY4" fmla="*/ 423493 h 897940"/>
                                                                      <a:gd name="connsiteX5" fmla="*/ 0 w 1024057"/>
                                                                      <a:gd name="connsiteY5" fmla="*/ 0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75089 w 1024057"/>
                                                                      <a:gd name="connsiteY1" fmla="*/ 686310 h 897940"/>
                                                                      <a:gd name="connsiteX2" fmla="*/ 931396 w 1024057"/>
                                                                      <a:gd name="connsiteY2" fmla="*/ 608182 h 897940"/>
                                                                      <a:gd name="connsiteX3" fmla="*/ 858782 w 1024057"/>
                                                                      <a:gd name="connsiteY3" fmla="*/ 535646 h 897940"/>
                                                                      <a:gd name="connsiteX4" fmla="*/ 843610 w 1024057"/>
                                                                      <a:gd name="connsiteY4" fmla="*/ 510132 h 897940"/>
                                                                      <a:gd name="connsiteX5" fmla="*/ 701607 w 1024057"/>
                                                                      <a:gd name="connsiteY5" fmla="*/ 423493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8" fmla="*/ 0 w 1024057"/>
                                                                      <a:gd name="connsiteY8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75089 w 1024057"/>
                                                                      <a:gd name="connsiteY1" fmla="*/ 686310 h 897940"/>
                                                                      <a:gd name="connsiteX2" fmla="*/ 931396 w 1024057"/>
                                                                      <a:gd name="connsiteY2" fmla="*/ 608182 h 897940"/>
                                                                      <a:gd name="connsiteX3" fmla="*/ 879600 w 1024057"/>
                                                                      <a:gd name="connsiteY3" fmla="*/ 533354 h 897940"/>
                                                                      <a:gd name="connsiteX4" fmla="*/ 843610 w 1024057"/>
                                                                      <a:gd name="connsiteY4" fmla="*/ 510132 h 897940"/>
                                                                      <a:gd name="connsiteX5" fmla="*/ 701607 w 1024057"/>
                                                                      <a:gd name="connsiteY5" fmla="*/ 423493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8" fmla="*/ 0 w 1024057"/>
                                                                      <a:gd name="connsiteY8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75089 w 1024057"/>
                                                                      <a:gd name="connsiteY1" fmla="*/ 686310 h 897940"/>
                                                                      <a:gd name="connsiteX2" fmla="*/ 931396 w 1024057"/>
                                                                      <a:gd name="connsiteY2" fmla="*/ 608182 h 897940"/>
                                                                      <a:gd name="connsiteX3" fmla="*/ 879600 w 1024057"/>
                                                                      <a:gd name="connsiteY3" fmla="*/ 533354 h 897940"/>
                                                                      <a:gd name="connsiteX4" fmla="*/ 843610 w 1024057"/>
                                                                      <a:gd name="connsiteY4" fmla="*/ 510132 h 897940"/>
                                                                      <a:gd name="connsiteX5" fmla="*/ 701607 w 1024057"/>
                                                                      <a:gd name="connsiteY5" fmla="*/ 423493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8" fmla="*/ 0 w 1024057"/>
                                                                      <a:gd name="connsiteY8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75089 w 1024057"/>
                                                                      <a:gd name="connsiteY1" fmla="*/ 686310 h 897940"/>
                                                                      <a:gd name="connsiteX2" fmla="*/ 931396 w 1024057"/>
                                                                      <a:gd name="connsiteY2" fmla="*/ 608182 h 897940"/>
                                                                      <a:gd name="connsiteX3" fmla="*/ 935977 w 1024057"/>
                                                                      <a:gd name="connsiteY3" fmla="*/ 590952 h 897940"/>
                                                                      <a:gd name="connsiteX4" fmla="*/ 879600 w 1024057"/>
                                                                      <a:gd name="connsiteY4" fmla="*/ 533354 h 897940"/>
                                                                      <a:gd name="connsiteX5" fmla="*/ 843610 w 1024057"/>
                                                                      <a:gd name="connsiteY5" fmla="*/ 510132 h 897940"/>
                                                                      <a:gd name="connsiteX6" fmla="*/ 701607 w 1024057"/>
                                                                      <a:gd name="connsiteY6" fmla="*/ 423493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8" fmla="*/ 0 w 1024057"/>
                                                                      <a:gd name="connsiteY8" fmla="*/ 0 h 897940"/>
                                                                      <a:gd name="connsiteX9" fmla="*/ 0 w 1024057"/>
                                                                      <a:gd name="connsiteY9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75089 w 1024057"/>
                                                                      <a:gd name="connsiteY1" fmla="*/ 686310 h 897940"/>
                                                                      <a:gd name="connsiteX2" fmla="*/ 952217 w 1024057"/>
                                                                      <a:gd name="connsiteY2" fmla="*/ 616974 h 897940"/>
                                                                      <a:gd name="connsiteX3" fmla="*/ 935977 w 1024057"/>
                                                                      <a:gd name="connsiteY3" fmla="*/ 590952 h 897940"/>
                                                                      <a:gd name="connsiteX4" fmla="*/ 879600 w 1024057"/>
                                                                      <a:gd name="connsiteY4" fmla="*/ 533354 h 897940"/>
                                                                      <a:gd name="connsiteX5" fmla="*/ 843610 w 1024057"/>
                                                                      <a:gd name="connsiteY5" fmla="*/ 510132 h 897940"/>
                                                                      <a:gd name="connsiteX6" fmla="*/ 701607 w 1024057"/>
                                                                      <a:gd name="connsiteY6" fmla="*/ 423493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8" fmla="*/ 0 w 1024057"/>
                                                                      <a:gd name="connsiteY8" fmla="*/ 0 h 897940"/>
                                                                      <a:gd name="connsiteX9" fmla="*/ 0 w 1024057"/>
                                                                      <a:gd name="connsiteY9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75089 w 1024057"/>
                                                                      <a:gd name="connsiteY1" fmla="*/ 686310 h 897940"/>
                                                                      <a:gd name="connsiteX2" fmla="*/ 952217 w 1024057"/>
                                                                      <a:gd name="connsiteY2" fmla="*/ 616974 h 897940"/>
                                                                      <a:gd name="connsiteX3" fmla="*/ 879600 w 1024057"/>
                                                                      <a:gd name="connsiteY3" fmla="*/ 533354 h 897940"/>
                                                                      <a:gd name="connsiteX4" fmla="*/ 843610 w 1024057"/>
                                                                      <a:gd name="connsiteY4" fmla="*/ 510132 h 897940"/>
                                                                      <a:gd name="connsiteX5" fmla="*/ 701607 w 1024057"/>
                                                                      <a:gd name="connsiteY5" fmla="*/ 423493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8" fmla="*/ 0 w 1024057"/>
                                                                      <a:gd name="connsiteY8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75089 w 1024057"/>
                                                                      <a:gd name="connsiteY1" fmla="*/ 686310 h 897940"/>
                                                                      <a:gd name="connsiteX2" fmla="*/ 947718 w 1024057"/>
                                                                      <a:gd name="connsiteY2" fmla="*/ 616974 h 897940"/>
                                                                      <a:gd name="connsiteX3" fmla="*/ 879600 w 1024057"/>
                                                                      <a:gd name="connsiteY3" fmla="*/ 533354 h 897940"/>
                                                                      <a:gd name="connsiteX4" fmla="*/ 843610 w 1024057"/>
                                                                      <a:gd name="connsiteY4" fmla="*/ 510132 h 897940"/>
                                                                      <a:gd name="connsiteX5" fmla="*/ 701607 w 1024057"/>
                                                                      <a:gd name="connsiteY5" fmla="*/ 423493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8" fmla="*/ 0 w 1024057"/>
                                                                      <a:gd name="connsiteY8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75089 w 1024057"/>
                                                                      <a:gd name="connsiteY1" fmla="*/ 686310 h 897940"/>
                                                                      <a:gd name="connsiteX2" fmla="*/ 936412 w 1024057"/>
                                                                      <a:gd name="connsiteY2" fmla="*/ 641953 h 897940"/>
                                                                      <a:gd name="connsiteX3" fmla="*/ 879600 w 1024057"/>
                                                                      <a:gd name="connsiteY3" fmla="*/ 533354 h 897940"/>
                                                                      <a:gd name="connsiteX4" fmla="*/ 843610 w 1024057"/>
                                                                      <a:gd name="connsiteY4" fmla="*/ 510132 h 897940"/>
                                                                      <a:gd name="connsiteX5" fmla="*/ 701607 w 1024057"/>
                                                                      <a:gd name="connsiteY5" fmla="*/ 423493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8" fmla="*/ 0 w 1024057"/>
                                                                      <a:gd name="connsiteY8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75089 w 1024057"/>
                                                                      <a:gd name="connsiteY1" fmla="*/ 686310 h 897940"/>
                                                                      <a:gd name="connsiteX2" fmla="*/ 952333 w 1024057"/>
                                                                      <a:gd name="connsiteY2" fmla="*/ 616974 h 897940"/>
                                                                      <a:gd name="connsiteX3" fmla="*/ 879600 w 1024057"/>
                                                                      <a:gd name="connsiteY3" fmla="*/ 533354 h 897940"/>
                                                                      <a:gd name="connsiteX4" fmla="*/ 843610 w 1024057"/>
                                                                      <a:gd name="connsiteY4" fmla="*/ 510132 h 897940"/>
                                                                      <a:gd name="connsiteX5" fmla="*/ 701607 w 1024057"/>
                                                                      <a:gd name="connsiteY5" fmla="*/ 423493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8" fmla="*/ 0 w 1024057"/>
                                                                      <a:gd name="connsiteY8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75089 w 1024057"/>
                                                                      <a:gd name="connsiteY1" fmla="*/ 686310 h 897940"/>
                                                                      <a:gd name="connsiteX2" fmla="*/ 943296 w 1024057"/>
                                                                      <a:gd name="connsiteY2" fmla="*/ 616974 h 897940"/>
                                                                      <a:gd name="connsiteX3" fmla="*/ 879600 w 1024057"/>
                                                                      <a:gd name="connsiteY3" fmla="*/ 533354 h 897940"/>
                                                                      <a:gd name="connsiteX4" fmla="*/ 843610 w 1024057"/>
                                                                      <a:gd name="connsiteY4" fmla="*/ 510132 h 897940"/>
                                                                      <a:gd name="connsiteX5" fmla="*/ 701607 w 1024057"/>
                                                                      <a:gd name="connsiteY5" fmla="*/ 423493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8" fmla="*/ 0 w 1024057"/>
                                                                      <a:gd name="connsiteY8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75089 w 1024057"/>
                                                                      <a:gd name="connsiteY1" fmla="*/ 686310 h 897940"/>
                                                                      <a:gd name="connsiteX2" fmla="*/ 943296 w 1024057"/>
                                                                      <a:gd name="connsiteY2" fmla="*/ 616974 h 897940"/>
                                                                      <a:gd name="connsiteX3" fmla="*/ 897789 w 1024057"/>
                                                                      <a:gd name="connsiteY3" fmla="*/ 558330 h 897940"/>
                                                                      <a:gd name="connsiteX4" fmla="*/ 843610 w 1024057"/>
                                                                      <a:gd name="connsiteY4" fmla="*/ 510132 h 897940"/>
                                                                      <a:gd name="connsiteX5" fmla="*/ 701607 w 1024057"/>
                                                                      <a:gd name="connsiteY5" fmla="*/ 423493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8" fmla="*/ 0 w 1024057"/>
                                                                      <a:gd name="connsiteY8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75089 w 1024057"/>
                                                                      <a:gd name="connsiteY1" fmla="*/ 686310 h 897940"/>
                                                                      <a:gd name="connsiteX2" fmla="*/ 941066 w 1024057"/>
                                                                      <a:gd name="connsiteY2" fmla="*/ 628339 h 897940"/>
                                                                      <a:gd name="connsiteX3" fmla="*/ 897789 w 1024057"/>
                                                                      <a:gd name="connsiteY3" fmla="*/ 558330 h 897940"/>
                                                                      <a:gd name="connsiteX4" fmla="*/ 843610 w 1024057"/>
                                                                      <a:gd name="connsiteY4" fmla="*/ 510132 h 897940"/>
                                                                      <a:gd name="connsiteX5" fmla="*/ 701607 w 1024057"/>
                                                                      <a:gd name="connsiteY5" fmla="*/ 423493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8" fmla="*/ 0 w 1024057"/>
                                                                      <a:gd name="connsiteY8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75089 w 1024057"/>
                                                                      <a:gd name="connsiteY1" fmla="*/ 686310 h 897940"/>
                                                                      <a:gd name="connsiteX2" fmla="*/ 941066 w 1024057"/>
                                                                      <a:gd name="connsiteY2" fmla="*/ 628339 h 897940"/>
                                                                      <a:gd name="connsiteX3" fmla="*/ 888749 w 1024057"/>
                                                                      <a:gd name="connsiteY3" fmla="*/ 574231 h 897940"/>
                                                                      <a:gd name="connsiteX4" fmla="*/ 843610 w 1024057"/>
                                                                      <a:gd name="connsiteY4" fmla="*/ 510132 h 897940"/>
                                                                      <a:gd name="connsiteX5" fmla="*/ 701607 w 1024057"/>
                                                                      <a:gd name="connsiteY5" fmla="*/ 423493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8" fmla="*/ 0 w 1024057"/>
                                                                      <a:gd name="connsiteY8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75089 w 1024057"/>
                                                                      <a:gd name="connsiteY1" fmla="*/ 686310 h 897940"/>
                                                                      <a:gd name="connsiteX2" fmla="*/ 941066 w 1024057"/>
                                                                      <a:gd name="connsiteY2" fmla="*/ 628339 h 897940"/>
                                                                      <a:gd name="connsiteX3" fmla="*/ 888749 w 1024057"/>
                                                                      <a:gd name="connsiteY3" fmla="*/ 574231 h 897940"/>
                                                                      <a:gd name="connsiteX4" fmla="*/ 839106 w 1024057"/>
                                                                      <a:gd name="connsiteY4" fmla="*/ 537377 h 897940"/>
                                                                      <a:gd name="connsiteX5" fmla="*/ 701607 w 1024057"/>
                                                                      <a:gd name="connsiteY5" fmla="*/ 423493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8" fmla="*/ 0 w 1024057"/>
                                                                      <a:gd name="connsiteY8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75089 w 1024057"/>
                                                                      <a:gd name="connsiteY1" fmla="*/ 686310 h 897940"/>
                                                                      <a:gd name="connsiteX2" fmla="*/ 941066 w 1024057"/>
                                                                      <a:gd name="connsiteY2" fmla="*/ 628339 h 897940"/>
                                                                      <a:gd name="connsiteX3" fmla="*/ 888749 w 1024057"/>
                                                                      <a:gd name="connsiteY3" fmla="*/ 574231 h 897940"/>
                                                                      <a:gd name="connsiteX4" fmla="*/ 816449 w 1024057"/>
                                                                      <a:gd name="connsiteY4" fmla="*/ 516972 h 897940"/>
                                                                      <a:gd name="connsiteX5" fmla="*/ 701607 w 1024057"/>
                                                                      <a:gd name="connsiteY5" fmla="*/ 423493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8" fmla="*/ 0 w 1024057"/>
                                                                      <a:gd name="connsiteY8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75089 w 1024057"/>
                                                                      <a:gd name="connsiteY1" fmla="*/ 686310 h 897940"/>
                                                                      <a:gd name="connsiteX2" fmla="*/ 941066 w 1024057"/>
                                                                      <a:gd name="connsiteY2" fmla="*/ 628339 h 897940"/>
                                                                      <a:gd name="connsiteX3" fmla="*/ 888749 w 1024057"/>
                                                                      <a:gd name="connsiteY3" fmla="*/ 574231 h 897940"/>
                                                                      <a:gd name="connsiteX4" fmla="*/ 790792 w 1024057"/>
                                                                      <a:gd name="connsiteY4" fmla="*/ 484679 h 897940"/>
                                                                      <a:gd name="connsiteX5" fmla="*/ 701607 w 1024057"/>
                                                                      <a:gd name="connsiteY5" fmla="*/ 423493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8" fmla="*/ 0 w 1024057"/>
                                                                      <a:gd name="connsiteY8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75089 w 1024057"/>
                                                                      <a:gd name="connsiteY1" fmla="*/ 686310 h 897940"/>
                                                                      <a:gd name="connsiteX2" fmla="*/ 941066 w 1024057"/>
                                                                      <a:gd name="connsiteY2" fmla="*/ 628339 h 897940"/>
                                                                      <a:gd name="connsiteX3" fmla="*/ 888749 w 1024057"/>
                                                                      <a:gd name="connsiteY3" fmla="*/ 574231 h 897940"/>
                                                                      <a:gd name="connsiteX4" fmla="*/ 790792 w 1024057"/>
                                                                      <a:gd name="connsiteY4" fmla="*/ 496039 h 897940"/>
                                                                      <a:gd name="connsiteX5" fmla="*/ 701607 w 1024057"/>
                                                                      <a:gd name="connsiteY5" fmla="*/ 423493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8" fmla="*/ 0 w 1024057"/>
                                                                      <a:gd name="connsiteY8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75089 w 1024057"/>
                                                                      <a:gd name="connsiteY1" fmla="*/ 686310 h 897940"/>
                                                                      <a:gd name="connsiteX2" fmla="*/ 941066 w 1024057"/>
                                                                      <a:gd name="connsiteY2" fmla="*/ 628339 h 897940"/>
                                                                      <a:gd name="connsiteX3" fmla="*/ 870633 w 1024057"/>
                                                                      <a:gd name="connsiteY3" fmla="*/ 549289 h 897940"/>
                                                                      <a:gd name="connsiteX4" fmla="*/ 790792 w 1024057"/>
                                                                      <a:gd name="connsiteY4" fmla="*/ 496039 h 897940"/>
                                                                      <a:gd name="connsiteX5" fmla="*/ 701607 w 1024057"/>
                                                                      <a:gd name="connsiteY5" fmla="*/ 423493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8" fmla="*/ 0 w 1024057"/>
                                                                      <a:gd name="connsiteY8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75089 w 1024057"/>
                                                                      <a:gd name="connsiteY1" fmla="*/ 686310 h 897940"/>
                                                                      <a:gd name="connsiteX2" fmla="*/ 941066 w 1024057"/>
                                                                      <a:gd name="connsiteY2" fmla="*/ 628339 h 897940"/>
                                                                      <a:gd name="connsiteX3" fmla="*/ 870633 w 1024057"/>
                                                                      <a:gd name="connsiteY3" fmla="*/ 549289 h 897940"/>
                                                                      <a:gd name="connsiteX4" fmla="*/ 790792 w 1024057"/>
                                                                      <a:gd name="connsiteY4" fmla="*/ 484679 h 897940"/>
                                                                      <a:gd name="connsiteX5" fmla="*/ 701607 w 1024057"/>
                                                                      <a:gd name="connsiteY5" fmla="*/ 423493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8" fmla="*/ 0 w 1024057"/>
                                                                      <a:gd name="connsiteY8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77398 w 1024057"/>
                                                                      <a:gd name="connsiteY1" fmla="*/ 706753 h 897940"/>
                                                                      <a:gd name="connsiteX2" fmla="*/ 941066 w 1024057"/>
                                                                      <a:gd name="connsiteY2" fmla="*/ 628339 h 897940"/>
                                                                      <a:gd name="connsiteX3" fmla="*/ 870633 w 1024057"/>
                                                                      <a:gd name="connsiteY3" fmla="*/ 549289 h 897940"/>
                                                                      <a:gd name="connsiteX4" fmla="*/ 790792 w 1024057"/>
                                                                      <a:gd name="connsiteY4" fmla="*/ 484679 h 897940"/>
                                                                      <a:gd name="connsiteX5" fmla="*/ 701607 w 1024057"/>
                                                                      <a:gd name="connsiteY5" fmla="*/ 423493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8" fmla="*/ 0 w 1024057"/>
                                                                      <a:gd name="connsiteY8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77398 w 1024057"/>
                                                                      <a:gd name="connsiteY1" fmla="*/ 706753 h 897940"/>
                                                                      <a:gd name="connsiteX2" fmla="*/ 941066 w 1024057"/>
                                                                      <a:gd name="connsiteY2" fmla="*/ 628339 h 897940"/>
                                                                      <a:gd name="connsiteX3" fmla="*/ 870633 w 1024057"/>
                                                                      <a:gd name="connsiteY3" fmla="*/ 549289 h 897940"/>
                                                                      <a:gd name="connsiteX4" fmla="*/ 790792 w 1024057"/>
                                                                      <a:gd name="connsiteY4" fmla="*/ 484679 h 897940"/>
                                                                      <a:gd name="connsiteX5" fmla="*/ 701607 w 1024057"/>
                                                                      <a:gd name="connsiteY5" fmla="*/ 423493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8" fmla="*/ 0 w 1024057"/>
                                                                      <a:gd name="connsiteY8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93322 w 1024057"/>
                                                                      <a:gd name="connsiteY1" fmla="*/ 743079 h 897940"/>
                                                                      <a:gd name="connsiteX2" fmla="*/ 941066 w 1024057"/>
                                                                      <a:gd name="connsiteY2" fmla="*/ 628339 h 897940"/>
                                                                      <a:gd name="connsiteX3" fmla="*/ 870633 w 1024057"/>
                                                                      <a:gd name="connsiteY3" fmla="*/ 549289 h 897940"/>
                                                                      <a:gd name="connsiteX4" fmla="*/ 790792 w 1024057"/>
                                                                      <a:gd name="connsiteY4" fmla="*/ 484679 h 897940"/>
                                                                      <a:gd name="connsiteX5" fmla="*/ 701607 w 1024057"/>
                                                                      <a:gd name="connsiteY5" fmla="*/ 423493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8" fmla="*/ 0 w 1024057"/>
                                                                      <a:gd name="connsiteY8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93322 w 1024057"/>
                                                                      <a:gd name="connsiteY1" fmla="*/ 743079 h 897940"/>
                                                                      <a:gd name="connsiteX2" fmla="*/ 941066 w 1024057"/>
                                                                      <a:gd name="connsiteY2" fmla="*/ 628339 h 897940"/>
                                                                      <a:gd name="connsiteX3" fmla="*/ 870633 w 1024057"/>
                                                                      <a:gd name="connsiteY3" fmla="*/ 549289 h 897940"/>
                                                                      <a:gd name="connsiteX4" fmla="*/ 790792 w 1024057"/>
                                                                      <a:gd name="connsiteY4" fmla="*/ 484679 h 897940"/>
                                                                      <a:gd name="connsiteX5" fmla="*/ 683483 w 1024057"/>
                                                                      <a:gd name="connsiteY5" fmla="*/ 412161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8" fmla="*/ 0 w 1024057"/>
                                                                      <a:gd name="connsiteY8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93322 w 1024057"/>
                                                                      <a:gd name="connsiteY1" fmla="*/ 743079 h 897940"/>
                                                                      <a:gd name="connsiteX2" fmla="*/ 941066 w 1024057"/>
                                                                      <a:gd name="connsiteY2" fmla="*/ 628339 h 897940"/>
                                                                      <a:gd name="connsiteX3" fmla="*/ 870633 w 1024057"/>
                                                                      <a:gd name="connsiteY3" fmla="*/ 549289 h 897940"/>
                                                                      <a:gd name="connsiteX4" fmla="*/ 790792 w 1024057"/>
                                                                      <a:gd name="connsiteY4" fmla="*/ 484679 h 897940"/>
                                                                      <a:gd name="connsiteX5" fmla="*/ 660821 w 1024057"/>
                                                                      <a:gd name="connsiteY5" fmla="*/ 396774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8" fmla="*/ 0 w 1024057"/>
                                                                      <a:gd name="connsiteY8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93322 w 1024057"/>
                                                                      <a:gd name="connsiteY1" fmla="*/ 743079 h 897940"/>
                                                                      <a:gd name="connsiteX2" fmla="*/ 943374 w 1024057"/>
                                                                      <a:gd name="connsiteY2" fmla="*/ 637435 h 897940"/>
                                                                      <a:gd name="connsiteX3" fmla="*/ 870633 w 1024057"/>
                                                                      <a:gd name="connsiteY3" fmla="*/ 549289 h 897940"/>
                                                                      <a:gd name="connsiteX4" fmla="*/ 790792 w 1024057"/>
                                                                      <a:gd name="connsiteY4" fmla="*/ 484679 h 897940"/>
                                                                      <a:gd name="connsiteX5" fmla="*/ 660821 w 1024057"/>
                                                                      <a:gd name="connsiteY5" fmla="*/ 396774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8" fmla="*/ 0 w 1024057"/>
                                                                      <a:gd name="connsiteY8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99007 w 1024057"/>
                                                                      <a:gd name="connsiteY1" fmla="*/ 766094 h 897940"/>
                                                                      <a:gd name="connsiteX2" fmla="*/ 993322 w 1024057"/>
                                                                      <a:gd name="connsiteY2" fmla="*/ 743079 h 897940"/>
                                                                      <a:gd name="connsiteX3" fmla="*/ 943374 w 1024057"/>
                                                                      <a:gd name="connsiteY3" fmla="*/ 637435 h 897940"/>
                                                                      <a:gd name="connsiteX4" fmla="*/ 870633 w 1024057"/>
                                                                      <a:gd name="connsiteY4" fmla="*/ 549289 h 897940"/>
                                                                      <a:gd name="connsiteX5" fmla="*/ 790792 w 1024057"/>
                                                                      <a:gd name="connsiteY5" fmla="*/ 484679 h 897940"/>
                                                                      <a:gd name="connsiteX6" fmla="*/ 660821 w 1024057"/>
                                                                      <a:gd name="connsiteY6" fmla="*/ 396774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8" fmla="*/ 0 w 1024057"/>
                                                                      <a:gd name="connsiteY8" fmla="*/ 0 h 897940"/>
                                                                      <a:gd name="connsiteX9" fmla="*/ 0 w 1024057"/>
                                                                      <a:gd name="connsiteY9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99007 w 1024057"/>
                                                                      <a:gd name="connsiteY1" fmla="*/ 766094 h 897940"/>
                                                                      <a:gd name="connsiteX2" fmla="*/ 991094 w 1024057"/>
                                                                      <a:gd name="connsiteY2" fmla="*/ 749909 h 897940"/>
                                                                      <a:gd name="connsiteX3" fmla="*/ 943374 w 1024057"/>
                                                                      <a:gd name="connsiteY3" fmla="*/ 637435 h 897940"/>
                                                                      <a:gd name="connsiteX4" fmla="*/ 870633 w 1024057"/>
                                                                      <a:gd name="connsiteY4" fmla="*/ 549289 h 897940"/>
                                                                      <a:gd name="connsiteX5" fmla="*/ 790792 w 1024057"/>
                                                                      <a:gd name="connsiteY5" fmla="*/ 484679 h 897940"/>
                                                                      <a:gd name="connsiteX6" fmla="*/ 660821 w 1024057"/>
                                                                      <a:gd name="connsiteY6" fmla="*/ 396774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8" fmla="*/ 0 w 1024057"/>
                                                                      <a:gd name="connsiteY8" fmla="*/ 0 h 897940"/>
                                                                      <a:gd name="connsiteX9" fmla="*/ 0 w 1024057"/>
                                                                      <a:gd name="connsiteY9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99007 w 1024057"/>
                                                                      <a:gd name="connsiteY1" fmla="*/ 766094 h 897940"/>
                                                                      <a:gd name="connsiteX2" fmla="*/ 943374 w 1024057"/>
                                                                      <a:gd name="connsiteY2" fmla="*/ 637435 h 897940"/>
                                                                      <a:gd name="connsiteX3" fmla="*/ 870633 w 1024057"/>
                                                                      <a:gd name="connsiteY3" fmla="*/ 549289 h 897940"/>
                                                                      <a:gd name="connsiteX4" fmla="*/ 790792 w 1024057"/>
                                                                      <a:gd name="connsiteY4" fmla="*/ 484679 h 897940"/>
                                                                      <a:gd name="connsiteX5" fmla="*/ 660821 w 1024057"/>
                                                                      <a:gd name="connsiteY5" fmla="*/ 396774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8" fmla="*/ 0 w 1024057"/>
                                                                      <a:gd name="connsiteY8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99007 w 1024057"/>
                                                                      <a:gd name="connsiteY1" fmla="*/ 766094 h 897940"/>
                                                                      <a:gd name="connsiteX2" fmla="*/ 943374 w 1024057"/>
                                                                      <a:gd name="connsiteY2" fmla="*/ 637435 h 897940"/>
                                                                      <a:gd name="connsiteX3" fmla="*/ 870633 w 1024057"/>
                                                                      <a:gd name="connsiteY3" fmla="*/ 549289 h 897940"/>
                                                                      <a:gd name="connsiteX4" fmla="*/ 660821 w 1024057"/>
                                                                      <a:gd name="connsiteY4" fmla="*/ 396774 h 897940"/>
                                                                      <a:gd name="connsiteX5" fmla="*/ 0 w 1024057"/>
                                                                      <a:gd name="connsiteY5" fmla="*/ 0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99007 w 1024057"/>
                                                                      <a:gd name="connsiteY1" fmla="*/ 766094 h 897940"/>
                                                                      <a:gd name="connsiteX2" fmla="*/ 952489 w 1024057"/>
                                                                      <a:gd name="connsiteY2" fmla="*/ 648800 h 897940"/>
                                                                      <a:gd name="connsiteX3" fmla="*/ 870633 w 1024057"/>
                                                                      <a:gd name="connsiteY3" fmla="*/ 549289 h 897940"/>
                                                                      <a:gd name="connsiteX4" fmla="*/ 660821 w 1024057"/>
                                                                      <a:gd name="connsiteY4" fmla="*/ 396774 h 897940"/>
                                                                      <a:gd name="connsiteX5" fmla="*/ 0 w 1024057"/>
                                                                      <a:gd name="connsiteY5" fmla="*/ 0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99007 w 1024057"/>
                                                                      <a:gd name="connsiteY1" fmla="*/ 766094 h 897940"/>
                                                                      <a:gd name="connsiteX2" fmla="*/ 921791 w 1024057"/>
                                                                      <a:gd name="connsiteY2" fmla="*/ 616974 h 897940"/>
                                                                      <a:gd name="connsiteX3" fmla="*/ 870633 w 1024057"/>
                                                                      <a:gd name="connsiteY3" fmla="*/ 549289 h 897940"/>
                                                                      <a:gd name="connsiteX4" fmla="*/ 660821 w 1024057"/>
                                                                      <a:gd name="connsiteY4" fmla="*/ 396774 h 897940"/>
                                                                      <a:gd name="connsiteX5" fmla="*/ 0 w 1024057"/>
                                                                      <a:gd name="connsiteY5" fmla="*/ 0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99007 w 1024057"/>
                                                                      <a:gd name="connsiteY1" fmla="*/ 766094 h 897940"/>
                                                                      <a:gd name="connsiteX2" fmla="*/ 921791 w 1024057"/>
                                                                      <a:gd name="connsiteY2" fmla="*/ 616974 h 897940"/>
                                                                      <a:gd name="connsiteX3" fmla="*/ 870669 w 1024057"/>
                                                                      <a:gd name="connsiteY3" fmla="*/ 608182 h 897940"/>
                                                                      <a:gd name="connsiteX4" fmla="*/ 660821 w 1024057"/>
                                                                      <a:gd name="connsiteY4" fmla="*/ 396774 h 897940"/>
                                                                      <a:gd name="connsiteX5" fmla="*/ 0 w 1024057"/>
                                                                      <a:gd name="connsiteY5" fmla="*/ 0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99007 w 1024057"/>
                                                                      <a:gd name="connsiteY1" fmla="*/ 766094 h 897940"/>
                                                                      <a:gd name="connsiteX2" fmla="*/ 942412 w 1024057"/>
                                                                      <a:gd name="connsiteY2" fmla="*/ 678739 h 897940"/>
                                                                      <a:gd name="connsiteX3" fmla="*/ 870669 w 1024057"/>
                                                                      <a:gd name="connsiteY3" fmla="*/ 608182 h 897940"/>
                                                                      <a:gd name="connsiteX4" fmla="*/ 660821 w 1024057"/>
                                                                      <a:gd name="connsiteY4" fmla="*/ 396774 h 897940"/>
                                                                      <a:gd name="connsiteX5" fmla="*/ 0 w 1024057"/>
                                                                      <a:gd name="connsiteY5" fmla="*/ 0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1011114 w 1024057"/>
                                                                      <a:gd name="connsiteY1" fmla="*/ 813162 h 897940"/>
                                                                      <a:gd name="connsiteX2" fmla="*/ 942412 w 1024057"/>
                                                                      <a:gd name="connsiteY2" fmla="*/ 678739 h 897940"/>
                                                                      <a:gd name="connsiteX3" fmla="*/ 870669 w 1024057"/>
                                                                      <a:gd name="connsiteY3" fmla="*/ 608182 h 897940"/>
                                                                      <a:gd name="connsiteX4" fmla="*/ 660821 w 1024057"/>
                                                                      <a:gd name="connsiteY4" fmla="*/ 396774 h 897940"/>
                                                                      <a:gd name="connsiteX5" fmla="*/ 0 w 1024057"/>
                                                                      <a:gd name="connsiteY5" fmla="*/ 0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1011114 w 1024057"/>
                                                                      <a:gd name="connsiteY1" fmla="*/ 813162 h 897940"/>
                                                                      <a:gd name="connsiteX2" fmla="*/ 942412 w 1024057"/>
                                                                      <a:gd name="connsiteY2" fmla="*/ 678739 h 897940"/>
                                                                      <a:gd name="connsiteX3" fmla="*/ 844243 w 1024057"/>
                                                                      <a:gd name="connsiteY3" fmla="*/ 555276 h 897940"/>
                                                                      <a:gd name="connsiteX4" fmla="*/ 660821 w 1024057"/>
                                                                      <a:gd name="connsiteY4" fmla="*/ 396774 h 897940"/>
                                                                      <a:gd name="connsiteX5" fmla="*/ 0 w 1024057"/>
                                                                      <a:gd name="connsiteY5" fmla="*/ 0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1011114 w 1024057"/>
                                                                      <a:gd name="connsiteY1" fmla="*/ 813162 h 897940"/>
                                                                      <a:gd name="connsiteX2" fmla="*/ 954212 w 1024057"/>
                                                                      <a:gd name="connsiteY2" fmla="*/ 681700 h 897940"/>
                                                                      <a:gd name="connsiteX3" fmla="*/ 844243 w 1024057"/>
                                                                      <a:gd name="connsiteY3" fmla="*/ 555276 h 897940"/>
                                                                      <a:gd name="connsiteX4" fmla="*/ 660821 w 1024057"/>
                                                                      <a:gd name="connsiteY4" fmla="*/ 396774 h 897940"/>
                                                                      <a:gd name="connsiteX5" fmla="*/ 0 w 1024057"/>
                                                                      <a:gd name="connsiteY5" fmla="*/ 0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1011114 w 1024057"/>
                                                                      <a:gd name="connsiteY1" fmla="*/ 813162 h 897940"/>
                                                                      <a:gd name="connsiteX2" fmla="*/ 954212 w 1024057"/>
                                                                      <a:gd name="connsiteY2" fmla="*/ 681700 h 897940"/>
                                                                      <a:gd name="connsiteX3" fmla="*/ 858979 w 1024057"/>
                                                                      <a:gd name="connsiteY3" fmla="*/ 552353 h 897940"/>
                                                                      <a:gd name="connsiteX4" fmla="*/ 660821 w 1024057"/>
                                                                      <a:gd name="connsiteY4" fmla="*/ 396774 h 897940"/>
                                                                      <a:gd name="connsiteX5" fmla="*/ 0 w 1024057"/>
                                                                      <a:gd name="connsiteY5" fmla="*/ 0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1011114 w 1024057"/>
                                                                      <a:gd name="connsiteY1" fmla="*/ 813162 h 897940"/>
                                                                      <a:gd name="connsiteX2" fmla="*/ 954212 w 1024057"/>
                                                                      <a:gd name="connsiteY2" fmla="*/ 681700 h 897940"/>
                                                                      <a:gd name="connsiteX3" fmla="*/ 858979 w 1024057"/>
                                                                      <a:gd name="connsiteY3" fmla="*/ 552353 h 897940"/>
                                                                      <a:gd name="connsiteX4" fmla="*/ 646147 w 1024057"/>
                                                                      <a:gd name="connsiteY4" fmla="*/ 376205 h 897940"/>
                                                                      <a:gd name="connsiteX5" fmla="*/ 0 w 1024057"/>
                                                                      <a:gd name="connsiteY5" fmla="*/ 0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1011114 w 1024057"/>
                                                                      <a:gd name="connsiteY1" fmla="*/ 813162 h 897940"/>
                                                                      <a:gd name="connsiteX2" fmla="*/ 954212 w 1024057"/>
                                                                      <a:gd name="connsiteY2" fmla="*/ 681700 h 897940"/>
                                                                      <a:gd name="connsiteX3" fmla="*/ 867835 w 1024057"/>
                                                                      <a:gd name="connsiteY3" fmla="*/ 549430 h 897940"/>
                                                                      <a:gd name="connsiteX4" fmla="*/ 646147 w 1024057"/>
                                                                      <a:gd name="connsiteY4" fmla="*/ 376205 h 897940"/>
                                                                      <a:gd name="connsiteX5" fmla="*/ 0 w 1024057"/>
                                                                      <a:gd name="connsiteY5" fmla="*/ 0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1011114 w 1024057"/>
                                                                      <a:gd name="connsiteY1" fmla="*/ 813162 h 897940"/>
                                                                      <a:gd name="connsiteX2" fmla="*/ 966013 w 1024057"/>
                                                                      <a:gd name="connsiteY2" fmla="*/ 681721 h 897940"/>
                                                                      <a:gd name="connsiteX3" fmla="*/ 867835 w 1024057"/>
                                                                      <a:gd name="connsiteY3" fmla="*/ 549430 h 897940"/>
                                                                      <a:gd name="connsiteX4" fmla="*/ 646147 w 1024057"/>
                                                                      <a:gd name="connsiteY4" fmla="*/ 376205 h 897940"/>
                                                                      <a:gd name="connsiteX5" fmla="*/ 0 w 1024057"/>
                                                                      <a:gd name="connsiteY5" fmla="*/ 0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</a:gdLst>
                                                                    <a:ahLst/>
                                                                    <a:cxnLst>
                                                                      <a:cxn ang="0">
                                                                        <a:pos x="connsiteX0" y="connsiteY0"/>
                                                                      </a:cxn>
                                                                      <a:cxn ang="0">
                                                                        <a:pos x="connsiteX1" y="connsiteY1"/>
                                                                      </a:cxn>
                                                                      <a:cxn ang="0">
                                                                        <a:pos x="connsiteX2" y="connsiteY2"/>
                                                                      </a:cxn>
                                                                      <a:cxn ang="0">
                                                                        <a:pos x="connsiteX3" y="connsiteY3"/>
                                                                      </a:cxn>
                                                                      <a:cxn ang="0">
                                                                        <a:pos x="connsiteX4" y="connsiteY4"/>
                                                                      </a:cxn>
                                                                      <a:cxn ang="0">
                                                                        <a:pos x="connsiteX5" y="connsiteY5"/>
                                                                      </a:cxn>
                                                                      <a:cxn ang="0">
                                                                        <a:pos x="connsiteX6" y="connsiteY6"/>
                                                                      </a:cxn>
                                                                      <a:cxn ang="0">
                                                                        <a:pos x="connsiteX7" y="connsiteY7"/>
                                                                      </a:cxn>
                                                                    </a:cxnLst>
                                                                    <a:rect l="l" t="t" r="r" b="b"/>
                                                                    <a:pathLst>
                                                                      <a:path w="1024057" h="897940">
                                                                        <a:moveTo>
                                                                          <a:pt x="1024057" y="897940"/>
                                                                        </a:moveTo>
                                                                        <a:cubicBezTo>
                                                                          <a:pt x="1019126" y="873319"/>
                                                                          <a:pt x="1024561" y="856580"/>
                                                                          <a:pt x="1011114" y="813162"/>
                                                                        </a:cubicBezTo>
                                                                        <a:cubicBezTo>
                                                                          <a:pt x="997667" y="769745"/>
                                                                          <a:pt x="987409" y="717855"/>
                                                                          <a:pt x="966013" y="681721"/>
                                                                        </a:cubicBezTo>
                                                                        <a:cubicBezTo>
                                                                          <a:pt x="944617" y="645587"/>
                                                                          <a:pt x="914927" y="589540"/>
                                                                          <a:pt x="867835" y="549430"/>
                                                                        </a:cubicBezTo>
                                                                        <a:cubicBezTo>
                                                                          <a:pt x="820743" y="509320"/>
                                                                          <a:pt x="790786" y="467777"/>
                                                                          <a:pt x="646147" y="376205"/>
                                                                        </a:cubicBezTo>
                                                                        <a:cubicBezTo>
                                                                          <a:pt x="501508" y="284633"/>
                                                                          <a:pt x="107691" y="62701"/>
                                                                          <a:pt x="0" y="0"/>
                                                                        </a:cubicBezTo>
                                                                        <a:lnTo>
                                                                          <a:pt x="0" y="0"/>
                                                                        </a:lnTo>
                                                                        <a:lnTo>
                                                                          <a:pt x="0" y="0"/>
                                                                        </a:lnTo>
                                                                      </a:path>
                                                                    </a:pathLst>
                                                                  </a:custGeom>
                                                                  <a:noFill/>
                                                                  <a:ln>
                                                                    <a:solidFill>
                                                                      <a:srgbClr val="C00000"/>
                                                                    </a:solidFill>
                                                                  </a:ln>
                                                                </wps:spPr>
                                                                <wps:style>
                                                                  <a:lnRef idx="2">
                                                                    <a:schemeClr val="accent1">
                                                                      <a:shade val="50000"/>
                                                                    </a:schemeClr>
                                                                  </a:lnRef>
                                                                  <a:fillRef idx="1">
                                                                    <a:schemeClr val="accent1"/>
                                                                  </a:fillRef>
                                                                  <a:effectRef idx="0">
                                                                    <a:schemeClr val="accent1"/>
                                                                  </a:effectRef>
                                                                  <a:fontRef idx="minor">
                                                                    <a:schemeClr val="lt1"/>
                                                                  </a:fontRef>
                                                                </wps:style>
                                                                <wps:txbx>
                                                                  <w:txbxContent>
                                                                    <w:p w:rsidR="00447BCA" w:rsidRDefault="00447BCA" w:rsidP="00B2462D">
                                                                      <w:pPr>
                                                                        <w:rPr>
                                                                          <w:rFonts w:eastAsia="Times New Roman"/>
                                                                        </w:rPr>
                                                                      </w:pPr>
                                                                    </w:p>
                                                                  </w:txbxContent>
                                                                </wps:txbx>
                          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                          <a:prstTxWarp prst="textNoShape">
                                                                    <a:avLst/>
                                                                  </a:prstTxWarp>
                                                                  <a:noAutofit/>
                                                                </wps:bodyPr>
                                                              </wps:wsp>
                                                            </wpg:grpSp>
                                                            <wpg:grpSp>
                                                              <wpg:cNvPr id="183" name="Группа 183"/>
                                                              <wpg:cNvGrpSpPr/>
                                                              <wpg:grpSpPr>
                                                                <a:xfrm flipH="1">
                                                                  <a:off x="3759051" y="450050"/>
                                                                  <a:ext cx="1024335" cy="1791446"/>
                                                                  <a:chOff x="9357" y="10051"/>
                                                                  <a:chExt cx="1024752" cy="1792021"/>
                                                                </a:xfrm>
                                                              </wpg:grpSpPr>
                                                              <wps:wsp>
                                                                <wps:cNvPr id="184" name="Полилиния 184"/>
                                                                <wps:cNvSpPr/>
                                                                <wps:spPr>
                                                                  <a:xfrm>
                                                                    <a:off x="10052" y="10051"/>
                                                                    <a:ext cx="1024057" cy="897940"/>
                                                                  </a:xfrm>
                                                                  <a:custGeom>
                                                                    <a:avLst/>
                                                                    <a:gdLst>
                                                                      <a:gd name="connsiteX0" fmla="*/ 1011115 w 1011115"/>
                                                                      <a:gd name="connsiteY0" fmla="*/ 879231 h 879231"/>
                                                                      <a:gd name="connsiteX1" fmla="*/ 940777 w 1011115"/>
                                                                      <a:gd name="connsiteY1" fmla="*/ 633046 h 879231"/>
                                                                      <a:gd name="connsiteX2" fmla="*/ 720969 w 1011115"/>
                                                                      <a:gd name="connsiteY2" fmla="*/ 378070 h 879231"/>
                                                                      <a:gd name="connsiteX3" fmla="*/ 0 w 1011115"/>
                                                                      <a:gd name="connsiteY3" fmla="*/ 0 h 879231"/>
                                                                      <a:gd name="connsiteX4" fmla="*/ 0 w 1011115"/>
                                                                      <a:gd name="connsiteY4" fmla="*/ 0 h 879231"/>
                                                                      <a:gd name="connsiteX5" fmla="*/ 0 w 1011115"/>
                                                                      <a:gd name="connsiteY5" fmla="*/ 0 h 879231"/>
                                                                      <a:gd name="connsiteX0" fmla="*/ 1011115 w 1011115"/>
                                                                      <a:gd name="connsiteY0" fmla="*/ 879231 h 879231"/>
                                                                      <a:gd name="connsiteX1" fmla="*/ 940777 w 1011115"/>
                                                                      <a:gd name="connsiteY1" fmla="*/ 633046 h 879231"/>
                                                                      <a:gd name="connsiteX2" fmla="*/ 826545 w 1011115"/>
                                                                      <a:gd name="connsiteY2" fmla="*/ 509984 h 879231"/>
                                                                      <a:gd name="connsiteX3" fmla="*/ 720969 w 1011115"/>
                                                                      <a:gd name="connsiteY3" fmla="*/ 378070 h 879231"/>
                                                                      <a:gd name="connsiteX4" fmla="*/ 0 w 1011115"/>
                                                                      <a:gd name="connsiteY4" fmla="*/ 0 h 879231"/>
                                                                      <a:gd name="connsiteX5" fmla="*/ 0 w 1011115"/>
                                                                      <a:gd name="connsiteY5" fmla="*/ 0 h 879231"/>
                                                                      <a:gd name="connsiteX6" fmla="*/ 0 w 1011115"/>
                                                                      <a:gd name="connsiteY6" fmla="*/ 0 h 879231"/>
                                                                      <a:gd name="connsiteX0" fmla="*/ 1011115 w 1011115"/>
                                                                      <a:gd name="connsiteY0" fmla="*/ 879231 h 879231"/>
                                                                      <a:gd name="connsiteX1" fmla="*/ 940777 w 1011115"/>
                                                                      <a:gd name="connsiteY1" fmla="*/ 633046 h 879231"/>
                                                                      <a:gd name="connsiteX2" fmla="*/ 826545 w 1011115"/>
                                                                      <a:gd name="connsiteY2" fmla="*/ 509984 h 879231"/>
                                                                      <a:gd name="connsiteX3" fmla="*/ 712207 w 1011115"/>
                                                                      <a:gd name="connsiteY3" fmla="*/ 406257 h 879231"/>
                                                                      <a:gd name="connsiteX4" fmla="*/ 0 w 1011115"/>
                                                                      <a:gd name="connsiteY4" fmla="*/ 0 h 879231"/>
                                                                      <a:gd name="connsiteX5" fmla="*/ 0 w 1011115"/>
                                                                      <a:gd name="connsiteY5" fmla="*/ 0 h 879231"/>
                                                                      <a:gd name="connsiteX6" fmla="*/ 0 w 1011115"/>
                                                                      <a:gd name="connsiteY6" fmla="*/ 0 h 879231"/>
                                                                      <a:gd name="connsiteX0" fmla="*/ 1011115 w 1011115"/>
                                                                      <a:gd name="connsiteY0" fmla="*/ 879231 h 879231"/>
                                                                      <a:gd name="connsiteX1" fmla="*/ 940777 w 1011115"/>
                                                                      <a:gd name="connsiteY1" fmla="*/ 633046 h 879231"/>
                                                                      <a:gd name="connsiteX2" fmla="*/ 826545 w 1011115"/>
                                                                      <a:gd name="connsiteY2" fmla="*/ 509984 h 879231"/>
                                                                      <a:gd name="connsiteX3" fmla="*/ 694651 w 1011115"/>
                                                                      <a:gd name="connsiteY3" fmla="*/ 439644 h 879231"/>
                                                                      <a:gd name="connsiteX4" fmla="*/ 0 w 1011115"/>
                                                                      <a:gd name="connsiteY4" fmla="*/ 0 h 879231"/>
                                                                      <a:gd name="connsiteX5" fmla="*/ 0 w 1011115"/>
                                                                      <a:gd name="connsiteY5" fmla="*/ 0 h 879231"/>
                                                                      <a:gd name="connsiteX6" fmla="*/ 0 w 1011115"/>
                                                                      <a:gd name="connsiteY6" fmla="*/ 0 h 879231"/>
                                                                      <a:gd name="connsiteX0" fmla="*/ 1011115 w 1011115"/>
                                                                      <a:gd name="connsiteY0" fmla="*/ 879231 h 879231"/>
                                                                      <a:gd name="connsiteX1" fmla="*/ 940777 w 1011115"/>
                                                                      <a:gd name="connsiteY1" fmla="*/ 633046 h 879231"/>
                                                                      <a:gd name="connsiteX2" fmla="*/ 835372 w 1011115"/>
                                                                      <a:gd name="connsiteY2" fmla="*/ 553963 h 879231"/>
                                                                      <a:gd name="connsiteX3" fmla="*/ 694651 w 1011115"/>
                                                                      <a:gd name="connsiteY3" fmla="*/ 439644 h 879231"/>
                                                                      <a:gd name="connsiteX4" fmla="*/ 0 w 1011115"/>
                                                                      <a:gd name="connsiteY4" fmla="*/ 0 h 879231"/>
                                                                      <a:gd name="connsiteX5" fmla="*/ 0 w 1011115"/>
                                                                      <a:gd name="connsiteY5" fmla="*/ 0 h 879231"/>
                                                                      <a:gd name="connsiteX6" fmla="*/ 0 w 1011115"/>
                                                                      <a:gd name="connsiteY6" fmla="*/ 0 h 879231"/>
                                                                      <a:gd name="connsiteX0" fmla="*/ 1011115 w 1011115"/>
                                                                      <a:gd name="connsiteY0" fmla="*/ 879231 h 879231"/>
                                                                      <a:gd name="connsiteX1" fmla="*/ 949608 w 1011115"/>
                                                                      <a:gd name="connsiteY1" fmla="*/ 677030 h 879231"/>
                                                                      <a:gd name="connsiteX2" fmla="*/ 835372 w 1011115"/>
                                                                      <a:gd name="connsiteY2" fmla="*/ 553963 h 879231"/>
                                                                      <a:gd name="connsiteX3" fmla="*/ 694651 w 1011115"/>
                                                                      <a:gd name="connsiteY3" fmla="*/ 439644 h 879231"/>
                                                                      <a:gd name="connsiteX4" fmla="*/ 0 w 1011115"/>
                                                                      <a:gd name="connsiteY4" fmla="*/ 0 h 879231"/>
                                                                      <a:gd name="connsiteX5" fmla="*/ 0 w 1011115"/>
                                                                      <a:gd name="connsiteY5" fmla="*/ 0 h 879231"/>
                                                                      <a:gd name="connsiteX6" fmla="*/ 0 w 1011115"/>
                                                                      <a:gd name="connsiteY6" fmla="*/ 0 h 879231"/>
                                                                      <a:gd name="connsiteX0" fmla="*/ 1011115 w 1011115"/>
                                                                      <a:gd name="connsiteY0" fmla="*/ 879231 h 879231"/>
                                                                      <a:gd name="connsiteX1" fmla="*/ 949608 w 1011115"/>
                                                                      <a:gd name="connsiteY1" fmla="*/ 677030 h 879231"/>
                                                                      <a:gd name="connsiteX2" fmla="*/ 851570 w 1011115"/>
                                                                      <a:gd name="connsiteY2" fmla="*/ 553981 h 879231"/>
                                                                      <a:gd name="connsiteX3" fmla="*/ 694651 w 1011115"/>
                                                                      <a:gd name="connsiteY3" fmla="*/ 439644 h 879231"/>
                                                                      <a:gd name="connsiteX4" fmla="*/ 0 w 1011115"/>
                                                                      <a:gd name="connsiteY4" fmla="*/ 0 h 879231"/>
                                                                      <a:gd name="connsiteX5" fmla="*/ 0 w 1011115"/>
                                                                      <a:gd name="connsiteY5" fmla="*/ 0 h 879231"/>
                                                                      <a:gd name="connsiteX6" fmla="*/ 0 w 1011115"/>
                                                                      <a:gd name="connsiteY6" fmla="*/ 0 h 879231"/>
                                                                      <a:gd name="connsiteX0" fmla="*/ 1011115 w 1011115"/>
                                                                      <a:gd name="connsiteY0" fmla="*/ 879231 h 879231"/>
                                                                      <a:gd name="connsiteX1" fmla="*/ 949608 w 1011115"/>
                                                                      <a:gd name="connsiteY1" fmla="*/ 677030 h 879231"/>
                                                                      <a:gd name="connsiteX2" fmla="*/ 851570 w 1011115"/>
                                                                      <a:gd name="connsiteY2" fmla="*/ 553981 h 879231"/>
                                                                      <a:gd name="connsiteX3" fmla="*/ 694651 w 1011115"/>
                                                                      <a:gd name="connsiteY3" fmla="*/ 439644 h 879231"/>
                                                                      <a:gd name="connsiteX4" fmla="*/ 0 w 1011115"/>
                                                                      <a:gd name="connsiteY4" fmla="*/ 0 h 879231"/>
                                                                      <a:gd name="connsiteX5" fmla="*/ 0 w 1011115"/>
                                                                      <a:gd name="connsiteY5" fmla="*/ 0 h 879231"/>
                                                                      <a:gd name="connsiteX6" fmla="*/ 0 w 1011115"/>
                                                                      <a:gd name="connsiteY6" fmla="*/ 0 h 879231"/>
                                                                      <a:gd name="connsiteX0" fmla="*/ 1011115 w 1011115"/>
                                                                      <a:gd name="connsiteY0" fmla="*/ 879231 h 879231"/>
                                                                      <a:gd name="connsiteX1" fmla="*/ 949608 w 1011115"/>
                                                                      <a:gd name="connsiteY1" fmla="*/ 677030 h 879231"/>
                                                                      <a:gd name="connsiteX2" fmla="*/ 851570 w 1011115"/>
                                                                      <a:gd name="connsiteY2" fmla="*/ 553981 h 879231"/>
                                                                      <a:gd name="connsiteX3" fmla="*/ 694651 w 1011115"/>
                                                                      <a:gd name="connsiteY3" fmla="*/ 439644 h 879231"/>
                                                                      <a:gd name="connsiteX4" fmla="*/ 0 w 1011115"/>
                                                                      <a:gd name="connsiteY4" fmla="*/ 0 h 879231"/>
                                                                      <a:gd name="connsiteX5" fmla="*/ 0 w 1011115"/>
                                                                      <a:gd name="connsiteY5" fmla="*/ 0 h 879231"/>
                                                                      <a:gd name="connsiteX6" fmla="*/ 0 w 1011115"/>
                                                                      <a:gd name="connsiteY6" fmla="*/ 0 h 879231"/>
                                                                      <a:gd name="connsiteX0" fmla="*/ 1011115 w 1011115"/>
                                                                      <a:gd name="connsiteY0" fmla="*/ 879231 h 879231"/>
                                                                      <a:gd name="connsiteX1" fmla="*/ 949608 w 1011115"/>
                                                                      <a:gd name="connsiteY1" fmla="*/ 677030 h 879231"/>
                                                                      <a:gd name="connsiteX2" fmla="*/ 863152 w 1011115"/>
                                                                      <a:gd name="connsiteY2" fmla="*/ 547071 h 879231"/>
                                                                      <a:gd name="connsiteX3" fmla="*/ 694651 w 1011115"/>
                                                                      <a:gd name="connsiteY3" fmla="*/ 439644 h 879231"/>
                                                                      <a:gd name="connsiteX4" fmla="*/ 0 w 1011115"/>
                                                                      <a:gd name="connsiteY4" fmla="*/ 0 h 879231"/>
                                                                      <a:gd name="connsiteX5" fmla="*/ 0 w 1011115"/>
                                                                      <a:gd name="connsiteY5" fmla="*/ 0 h 879231"/>
                                                                      <a:gd name="connsiteX6" fmla="*/ 0 w 1011115"/>
                                                                      <a:gd name="connsiteY6" fmla="*/ 0 h 879231"/>
                                                                      <a:gd name="connsiteX0" fmla="*/ 1011115 w 1011115"/>
                                                                      <a:gd name="connsiteY0" fmla="*/ 879231 h 879231"/>
                                                                      <a:gd name="connsiteX1" fmla="*/ 963503 w 1011115"/>
                                                                      <a:gd name="connsiteY1" fmla="*/ 677052 h 879231"/>
                                                                      <a:gd name="connsiteX2" fmla="*/ 863152 w 1011115"/>
                                                                      <a:gd name="connsiteY2" fmla="*/ 547071 h 879231"/>
                                                                      <a:gd name="connsiteX3" fmla="*/ 694651 w 1011115"/>
                                                                      <a:gd name="connsiteY3" fmla="*/ 439644 h 879231"/>
                                                                      <a:gd name="connsiteX4" fmla="*/ 0 w 1011115"/>
                                                                      <a:gd name="connsiteY4" fmla="*/ 0 h 879231"/>
                                                                      <a:gd name="connsiteX5" fmla="*/ 0 w 1011115"/>
                                                                      <a:gd name="connsiteY5" fmla="*/ 0 h 879231"/>
                                                                      <a:gd name="connsiteX6" fmla="*/ 0 w 1011115"/>
                                                                      <a:gd name="connsiteY6" fmla="*/ 0 h 879231"/>
                                                                      <a:gd name="connsiteX0" fmla="*/ 1011115 w 1011115"/>
                                                                      <a:gd name="connsiteY0" fmla="*/ 879231 h 879231"/>
                                                                      <a:gd name="connsiteX1" fmla="*/ 963503 w 1011115"/>
                                                                      <a:gd name="connsiteY1" fmla="*/ 677052 h 879231"/>
                                                                      <a:gd name="connsiteX2" fmla="*/ 863152 w 1011115"/>
                                                                      <a:gd name="connsiteY2" fmla="*/ 547071 h 879231"/>
                                                                      <a:gd name="connsiteX3" fmla="*/ 701607 w 1011115"/>
                                                                      <a:gd name="connsiteY3" fmla="*/ 423493 h 879231"/>
                                                                      <a:gd name="connsiteX4" fmla="*/ 0 w 1011115"/>
                                                                      <a:gd name="connsiteY4" fmla="*/ 0 h 879231"/>
                                                                      <a:gd name="connsiteX5" fmla="*/ 0 w 1011115"/>
                                                                      <a:gd name="connsiteY5" fmla="*/ 0 h 879231"/>
                                                                      <a:gd name="connsiteX6" fmla="*/ 0 w 1011115"/>
                                                                      <a:gd name="connsiteY6" fmla="*/ 0 h 879231"/>
                                                                      <a:gd name="connsiteX0" fmla="*/ 1011115 w 1011115"/>
                                                                      <a:gd name="connsiteY0" fmla="*/ 879231 h 879231"/>
                                                                      <a:gd name="connsiteX1" fmla="*/ 963503 w 1011115"/>
                                                                      <a:gd name="connsiteY1" fmla="*/ 677052 h 879231"/>
                                                                      <a:gd name="connsiteX2" fmla="*/ 877042 w 1011115"/>
                                                                      <a:gd name="connsiteY2" fmla="*/ 549397 h 879231"/>
                                                                      <a:gd name="connsiteX3" fmla="*/ 701607 w 1011115"/>
                                                                      <a:gd name="connsiteY3" fmla="*/ 423493 h 879231"/>
                                                                      <a:gd name="connsiteX4" fmla="*/ 0 w 1011115"/>
                                                                      <a:gd name="connsiteY4" fmla="*/ 0 h 879231"/>
                                                                      <a:gd name="connsiteX5" fmla="*/ 0 w 1011115"/>
                                                                      <a:gd name="connsiteY5" fmla="*/ 0 h 879231"/>
                                                                      <a:gd name="connsiteX6" fmla="*/ 0 w 1011115"/>
                                                                      <a:gd name="connsiteY6" fmla="*/ 0 h 879231"/>
                                                                      <a:gd name="connsiteX0" fmla="*/ 1011115 w 1011115"/>
                                                                      <a:gd name="connsiteY0" fmla="*/ 879231 h 879231"/>
                                                                      <a:gd name="connsiteX1" fmla="*/ 963503 w 1011115"/>
                                                                      <a:gd name="connsiteY1" fmla="*/ 677052 h 879231"/>
                                                                      <a:gd name="connsiteX2" fmla="*/ 877042 w 1011115"/>
                                                                      <a:gd name="connsiteY2" fmla="*/ 549397 h 879231"/>
                                                                      <a:gd name="connsiteX3" fmla="*/ 701607 w 1011115"/>
                                                                      <a:gd name="connsiteY3" fmla="*/ 423493 h 879231"/>
                                                                      <a:gd name="connsiteX4" fmla="*/ 0 w 1011115"/>
                                                                      <a:gd name="connsiteY4" fmla="*/ 0 h 879231"/>
                                                                      <a:gd name="connsiteX5" fmla="*/ 0 w 1011115"/>
                                                                      <a:gd name="connsiteY5" fmla="*/ 0 h 879231"/>
                                                                      <a:gd name="connsiteX6" fmla="*/ 0 w 1011115"/>
                                                                      <a:gd name="connsiteY6" fmla="*/ 0 h 879231"/>
                                                                      <a:gd name="connsiteX0" fmla="*/ 1011115 w 1011115"/>
                                                                      <a:gd name="connsiteY0" fmla="*/ 879231 h 879231"/>
                                                                      <a:gd name="connsiteX1" fmla="*/ 963503 w 1011115"/>
                                                                      <a:gd name="connsiteY1" fmla="*/ 677052 h 879231"/>
                                                                      <a:gd name="connsiteX2" fmla="*/ 877042 w 1011115"/>
                                                                      <a:gd name="connsiteY2" fmla="*/ 549397 h 879231"/>
                                                                      <a:gd name="connsiteX3" fmla="*/ 701607 w 1011115"/>
                                                                      <a:gd name="connsiteY3" fmla="*/ 423493 h 879231"/>
                                                                      <a:gd name="connsiteX4" fmla="*/ 0 w 1011115"/>
                                                                      <a:gd name="connsiteY4" fmla="*/ 0 h 879231"/>
                                                                      <a:gd name="connsiteX5" fmla="*/ 0 w 1011115"/>
                                                                      <a:gd name="connsiteY5" fmla="*/ 0 h 879231"/>
                                                                      <a:gd name="connsiteX6" fmla="*/ 0 w 1011115"/>
                                                                      <a:gd name="connsiteY6" fmla="*/ 0 h 879231"/>
                                                                      <a:gd name="connsiteX0" fmla="*/ 1011115 w 1011115"/>
                                                                      <a:gd name="connsiteY0" fmla="*/ 879231 h 879231"/>
                                                                      <a:gd name="connsiteX1" fmla="*/ 963503 w 1011115"/>
                                                                      <a:gd name="connsiteY1" fmla="*/ 677052 h 879231"/>
                                                                      <a:gd name="connsiteX2" fmla="*/ 877042 w 1011115"/>
                                                                      <a:gd name="connsiteY2" fmla="*/ 549397 h 879231"/>
                                                                      <a:gd name="connsiteX3" fmla="*/ 701607 w 1011115"/>
                                                                      <a:gd name="connsiteY3" fmla="*/ 423493 h 879231"/>
                                                                      <a:gd name="connsiteX4" fmla="*/ 0 w 1011115"/>
                                                                      <a:gd name="connsiteY4" fmla="*/ 0 h 879231"/>
                                                                      <a:gd name="connsiteX5" fmla="*/ 0 w 1011115"/>
                                                                      <a:gd name="connsiteY5" fmla="*/ 0 h 879231"/>
                                                                      <a:gd name="connsiteX6" fmla="*/ 0 w 1011115"/>
                                                                      <a:gd name="connsiteY6" fmla="*/ 0 h 879231"/>
                                                                      <a:gd name="connsiteX0" fmla="*/ 1011115 w 1011115"/>
                                                                      <a:gd name="connsiteY0" fmla="*/ 879231 h 879231"/>
                                                                      <a:gd name="connsiteX1" fmla="*/ 963503 w 1011115"/>
                                                                      <a:gd name="connsiteY1" fmla="*/ 677052 h 879231"/>
                                                                      <a:gd name="connsiteX2" fmla="*/ 884007 w 1011115"/>
                                                                      <a:gd name="connsiteY2" fmla="*/ 544796 h 879231"/>
                                                                      <a:gd name="connsiteX3" fmla="*/ 701607 w 1011115"/>
                                                                      <a:gd name="connsiteY3" fmla="*/ 423493 h 879231"/>
                                                                      <a:gd name="connsiteX4" fmla="*/ 0 w 1011115"/>
                                                                      <a:gd name="connsiteY4" fmla="*/ 0 h 879231"/>
                                                                      <a:gd name="connsiteX5" fmla="*/ 0 w 1011115"/>
                                                                      <a:gd name="connsiteY5" fmla="*/ 0 h 879231"/>
                                                                      <a:gd name="connsiteX6" fmla="*/ 0 w 1011115"/>
                                                                      <a:gd name="connsiteY6" fmla="*/ 0 h 879231"/>
                                                                      <a:gd name="connsiteX0" fmla="*/ 1011115 w 1011115"/>
                                                                      <a:gd name="connsiteY0" fmla="*/ 879231 h 879231"/>
                                                                      <a:gd name="connsiteX1" fmla="*/ 963503 w 1011115"/>
                                                                      <a:gd name="connsiteY1" fmla="*/ 677052 h 879231"/>
                                                                      <a:gd name="connsiteX2" fmla="*/ 877115 w 1011115"/>
                                                                      <a:gd name="connsiteY2" fmla="*/ 554050 h 879231"/>
                                                                      <a:gd name="connsiteX3" fmla="*/ 701607 w 1011115"/>
                                                                      <a:gd name="connsiteY3" fmla="*/ 423493 h 879231"/>
                                                                      <a:gd name="connsiteX4" fmla="*/ 0 w 1011115"/>
                                                                      <a:gd name="connsiteY4" fmla="*/ 0 h 879231"/>
                                                                      <a:gd name="connsiteX5" fmla="*/ 0 w 1011115"/>
                                                                      <a:gd name="connsiteY5" fmla="*/ 0 h 879231"/>
                                                                      <a:gd name="connsiteX6" fmla="*/ 0 w 1011115"/>
                                                                      <a:gd name="connsiteY6" fmla="*/ 0 h 879231"/>
                                                                      <a:gd name="connsiteX0" fmla="*/ 1024057 w 1024057"/>
                                                                      <a:gd name="connsiteY0" fmla="*/ 879231 h 879231"/>
                                                                      <a:gd name="connsiteX1" fmla="*/ 963503 w 1024057"/>
                                                                      <a:gd name="connsiteY1" fmla="*/ 677052 h 879231"/>
                                                                      <a:gd name="connsiteX2" fmla="*/ 877115 w 1024057"/>
                                                                      <a:gd name="connsiteY2" fmla="*/ 554050 h 879231"/>
                                                                      <a:gd name="connsiteX3" fmla="*/ 701607 w 1024057"/>
                                                                      <a:gd name="connsiteY3" fmla="*/ 423493 h 879231"/>
                                                                      <a:gd name="connsiteX4" fmla="*/ 0 w 1024057"/>
                                                                      <a:gd name="connsiteY4" fmla="*/ 0 h 879231"/>
                                                                      <a:gd name="connsiteX5" fmla="*/ 0 w 1024057"/>
                                                                      <a:gd name="connsiteY5" fmla="*/ 0 h 879231"/>
                                                                      <a:gd name="connsiteX6" fmla="*/ 0 w 1024057"/>
                                                                      <a:gd name="connsiteY6" fmla="*/ 0 h 879231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63503 w 1024057"/>
                                                                      <a:gd name="connsiteY1" fmla="*/ 677052 h 897940"/>
                                                                      <a:gd name="connsiteX2" fmla="*/ 877115 w 1024057"/>
                                                                      <a:gd name="connsiteY2" fmla="*/ 554050 h 897940"/>
                                                                      <a:gd name="connsiteX3" fmla="*/ 701607 w 1024057"/>
                                                                      <a:gd name="connsiteY3" fmla="*/ 423493 h 897940"/>
                                                                      <a:gd name="connsiteX4" fmla="*/ 0 w 1024057"/>
                                                                      <a:gd name="connsiteY4" fmla="*/ 0 h 897940"/>
                                                                      <a:gd name="connsiteX5" fmla="*/ 0 w 1024057"/>
                                                                      <a:gd name="connsiteY5" fmla="*/ 0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63503 w 1024057"/>
                                                                      <a:gd name="connsiteY1" fmla="*/ 677052 h 897940"/>
                                                                      <a:gd name="connsiteX2" fmla="*/ 926740 w 1024057"/>
                                                                      <a:gd name="connsiteY2" fmla="*/ 616974 h 897940"/>
                                                                      <a:gd name="connsiteX3" fmla="*/ 877115 w 1024057"/>
                                                                      <a:gd name="connsiteY3" fmla="*/ 554050 h 897940"/>
                                                                      <a:gd name="connsiteX4" fmla="*/ 701607 w 1024057"/>
                                                                      <a:gd name="connsiteY4" fmla="*/ 423493 h 897940"/>
                                                                      <a:gd name="connsiteX5" fmla="*/ 0 w 1024057"/>
                                                                      <a:gd name="connsiteY5" fmla="*/ 0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75089 w 1024057"/>
                                                                      <a:gd name="connsiteY1" fmla="*/ 686310 h 897940"/>
                                                                      <a:gd name="connsiteX2" fmla="*/ 926740 w 1024057"/>
                                                                      <a:gd name="connsiteY2" fmla="*/ 616974 h 897940"/>
                                                                      <a:gd name="connsiteX3" fmla="*/ 877115 w 1024057"/>
                                                                      <a:gd name="connsiteY3" fmla="*/ 554050 h 897940"/>
                                                                      <a:gd name="connsiteX4" fmla="*/ 701607 w 1024057"/>
                                                                      <a:gd name="connsiteY4" fmla="*/ 423493 h 897940"/>
                                                                      <a:gd name="connsiteX5" fmla="*/ 0 w 1024057"/>
                                                                      <a:gd name="connsiteY5" fmla="*/ 0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75089 w 1024057"/>
                                                                      <a:gd name="connsiteY1" fmla="*/ 686310 h 897940"/>
                                                                      <a:gd name="connsiteX2" fmla="*/ 931396 w 1024057"/>
                                                                      <a:gd name="connsiteY2" fmla="*/ 608182 h 897940"/>
                                                                      <a:gd name="connsiteX3" fmla="*/ 877115 w 1024057"/>
                                                                      <a:gd name="connsiteY3" fmla="*/ 554050 h 897940"/>
                                                                      <a:gd name="connsiteX4" fmla="*/ 701607 w 1024057"/>
                                                                      <a:gd name="connsiteY4" fmla="*/ 423493 h 897940"/>
                                                                      <a:gd name="connsiteX5" fmla="*/ 0 w 1024057"/>
                                                                      <a:gd name="connsiteY5" fmla="*/ 0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75089 w 1024057"/>
                                                                      <a:gd name="connsiteY1" fmla="*/ 686310 h 897940"/>
                                                                      <a:gd name="connsiteX2" fmla="*/ 931396 w 1024057"/>
                                                                      <a:gd name="connsiteY2" fmla="*/ 608182 h 897940"/>
                                                                      <a:gd name="connsiteX3" fmla="*/ 847132 w 1024057"/>
                                                                      <a:gd name="connsiteY3" fmla="*/ 537904 h 897940"/>
                                                                      <a:gd name="connsiteX4" fmla="*/ 701607 w 1024057"/>
                                                                      <a:gd name="connsiteY4" fmla="*/ 423493 h 897940"/>
                                                                      <a:gd name="connsiteX5" fmla="*/ 0 w 1024057"/>
                                                                      <a:gd name="connsiteY5" fmla="*/ 0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75089 w 1024057"/>
                                                                      <a:gd name="connsiteY1" fmla="*/ 686310 h 897940"/>
                                                                      <a:gd name="connsiteX2" fmla="*/ 931396 w 1024057"/>
                                                                      <a:gd name="connsiteY2" fmla="*/ 608182 h 897940"/>
                                                                      <a:gd name="connsiteX3" fmla="*/ 861021 w 1024057"/>
                                                                      <a:gd name="connsiteY3" fmla="*/ 528684 h 897940"/>
                                                                      <a:gd name="connsiteX4" fmla="*/ 701607 w 1024057"/>
                                                                      <a:gd name="connsiteY4" fmla="*/ 423493 h 897940"/>
                                                                      <a:gd name="connsiteX5" fmla="*/ 0 w 1024057"/>
                                                                      <a:gd name="connsiteY5" fmla="*/ 0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75089 w 1024057"/>
                                                                      <a:gd name="connsiteY1" fmla="*/ 686310 h 897940"/>
                                                                      <a:gd name="connsiteX2" fmla="*/ 931396 w 1024057"/>
                                                                      <a:gd name="connsiteY2" fmla="*/ 608182 h 897940"/>
                                                                      <a:gd name="connsiteX3" fmla="*/ 856437 w 1024057"/>
                                                                      <a:gd name="connsiteY3" fmla="*/ 537938 h 897940"/>
                                                                      <a:gd name="connsiteX4" fmla="*/ 701607 w 1024057"/>
                                                                      <a:gd name="connsiteY4" fmla="*/ 423493 h 897940"/>
                                                                      <a:gd name="connsiteX5" fmla="*/ 0 w 1024057"/>
                                                                      <a:gd name="connsiteY5" fmla="*/ 0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75089 w 1024057"/>
                                                                      <a:gd name="connsiteY1" fmla="*/ 686310 h 897940"/>
                                                                      <a:gd name="connsiteX2" fmla="*/ 931396 w 1024057"/>
                                                                      <a:gd name="connsiteY2" fmla="*/ 608182 h 897940"/>
                                                                      <a:gd name="connsiteX3" fmla="*/ 856437 w 1024057"/>
                                                                      <a:gd name="connsiteY3" fmla="*/ 537938 h 897940"/>
                                                                      <a:gd name="connsiteX4" fmla="*/ 701607 w 1024057"/>
                                                                      <a:gd name="connsiteY4" fmla="*/ 423493 h 897940"/>
                                                                      <a:gd name="connsiteX5" fmla="*/ 0 w 1024057"/>
                                                                      <a:gd name="connsiteY5" fmla="*/ 0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75089 w 1024057"/>
                                                                      <a:gd name="connsiteY1" fmla="*/ 686310 h 897940"/>
                                                                      <a:gd name="connsiteX2" fmla="*/ 931396 w 1024057"/>
                                                                      <a:gd name="connsiteY2" fmla="*/ 608182 h 897940"/>
                                                                      <a:gd name="connsiteX3" fmla="*/ 858782 w 1024057"/>
                                                                      <a:gd name="connsiteY3" fmla="*/ 535646 h 897940"/>
                                                                      <a:gd name="connsiteX4" fmla="*/ 701607 w 1024057"/>
                                                                      <a:gd name="connsiteY4" fmla="*/ 423493 h 897940"/>
                                                                      <a:gd name="connsiteX5" fmla="*/ 0 w 1024057"/>
                                                                      <a:gd name="connsiteY5" fmla="*/ 0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75089 w 1024057"/>
                                                                      <a:gd name="connsiteY1" fmla="*/ 686310 h 897940"/>
                                                                      <a:gd name="connsiteX2" fmla="*/ 931396 w 1024057"/>
                                                                      <a:gd name="connsiteY2" fmla="*/ 608182 h 897940"/>
                                                                      <a:gd name="connsiteX3" fmla="*/ 858782 w 1024057"/>
                                                                      <a:gd name="connsiteY3" fmla="*/ 535646 h 897940"/>
                                                                      <a:gd name="connsiteX4" fmla="*/ 843610 w 1024057"/>
                                                                      <a:gd name="connsiteY4" fmla="*/ 510132 h 897940"/>
                                                                      <a:gd name="connsiteX5" fmla="*/ 701607 w 1024057"/>
                                                                      <a:gd name="connsiteY5" fmla="*/ 423493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8" fmla="*/ 0 w 1024057"/>
                                                                      <a:gd name="connsiteY8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75089 w 1024057"/>
                                                                      <a:gd name="connsiteY1" fmla="*/ 686310 h 897940"/>
                                                                      <a:gd name="connsiteX2" fmla="*/ 931396 w 1024057"/>
                                                                      <a:gd name="connsiteY2" fmla="*/ 608182 h 897940"/>
                                                                      <a:gd name="connsiteX3" fmla="*/ 879600 w 1024057"/>
                                                                      <a:gd name="connsiteY3" fmla="*/ 533354 h 897940"/>
                                                                      <a:gd name="connsiteX4" fmla="*/ 843610 w 1024057"/>
                                                                      <a:gd name="connsiteY4" fmla="*/ 510132 h 897940"/>
                                                                      <a:gd name="connsiteX5" fmla="*/ 701607 w 1024057"/>
                                                                      <a:gd name="connsiteY5" fmla="*/ 423493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8" fmla="*/ 0 w 1024057"/>
                                                                      <a:gd name="connsiteY8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75089 w 1024057"/>
                                                                      <a:gd name="connsiteY1" fmla="*/ 686310 h 897940"/>
                                                                      <a:gd name="connsiteX2" fmla="*/ 931396 w 1024057"/>
                                                                      <a:gd name="connsiteY2" fmla="*/ 608182 h 897940"/>
                                                                      <a:gd name="connsiteX3" fmla="*/ 879600 w 1024057"/>
                                                                      <a:gd name="connsiteY3" fmla="*/ 533354 h 897940"/>
                                                                      <a:gd name="connsiteX4" fmla="*/ 843610 w 1024057"/>
                                                                      <a:gd name="connsiteY4" fmla="*/ 510132 h 897940"/>
                                                                      <a:gd name="connsiteX5" fmla="*/ 701607 w 1024057"/>
                                                                      <a:gd name="connsiteY5" fmla="*/ 423493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8" fmla="*/ 0 w 1024057"/>
                                                                      <a:gd name="connsiteY8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75089 w 1024057"/>
                                                                      <a:gd name="connsiteY1" fmla="*/ 686310 h 897940"/>
                                                                      <a:gd name="connsiteX2" fmla="*/ 931396 w 1024057"/>
                                                                      <a:gd name="connsiteY2" fmla="*/ 608182 h 897940"/>
                                                                      <a:gd name="connsiteX3" fmla="*/ 935977 w 1024057"/>
                                                                      <a:gd name="connsiteY3" fmla="*/ 590952 h 897940"/>
                                                                      <a:gd name="connsiteX4" fmla="*/ 879600 w 1024057"/>
                                                                      <a:gd name="connsiteY4" fmla="*/ 533354 h 897940"/>
                                                                      <a:gd name="connsiteX5" fmla="*/ 843610 w 1024057"/>
                                                                      <a:gd name="connsiteY5" fmla="*/ 510132 h 897940"/>
                                                                      <a:gd name="connsiteX6" fmla="*/ 701607 w 1024057"/>
                                                                      <a:gd name="connsiteY6" fmla="*/ 423493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8" fmla="*/ 0 w 1024057"/>
                                                                      <a:gd name="connsiteY8" fmla="*/ 0 h 897940"/>
                                                                      <a:gd name="connsiteX9" fmla="*/ 0 w 1024057"/>
                                                                      <a:gd name="connsiteY9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75089 w 1024057"/>
                                                                      <a:gd name="connsiteY1" fmla="*/ 686310 h 897940"/>
                                                                      <a:gd name="connsiteX2" fmla="*/ 952217 w 1024057"/>
                                                                      <a:gd name="connsiteY2" fmla="*/ 616974 h 897940"/>
                                                                      <a:gd name="connsiteX3" fmla="*/ 935977 w 1024057"/>
                                                                      <a:gd name="connsiteY3" fmla="*/ 590952 h 897940"/>
                                                                      <a:gd name="connsiteX4" fmla="*/ 879600 w 1024057"/>
                                                                      <a:gd name="connsiteY4" fmla="*/ 533354 h 897940"/>
                                                                      <a:gd name="connsiteX5" fmla="*/ 843610 w 1024057"/>
                                                                      <a:gd name="connsiteY5" fmla="*/ 510132 h 897940"/>
                                                                      <a:gd name="connsiteX6" fmla="*/ 701607 w 1024057"/>
                                                                      <a:gd name="connsiteY6" fmla="*/ 423493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8" fmla="*/ 0 w 1024057"/>
                                                                      <a:gd name="connsiteY8" fmla="*/ 0 h 897940"/>
                                                                      <a:gd name="connsiteX9" fmla="*/ 0 w 1024057"/>
                                                                      <a:gd name="connsiteY9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75089 w 1024057"/>
                                                                      <a:gd name="connsiteY1" fmla="*/ 686310 h 897940"/>
                                                                      <a:gd name="connsiteX2" fmla="*/ 952217 w 1024057"/>
                                                                      <a:gd name="connsiteY2" fmla="*/ 616974 h 897940"/>
                                                                      <a:gd name="connsiteX3" fmla="*/ 879600 w 1024057"/>
                                                                      <a:gd name="connsiteY3" fmla="*/ 533354 h 897940"/>
                                                                      <a:gd name="connsiteX4" fmla="*/ 843610 w 1024057"/>
                                                                      <a:gd name="connsiteY4" fmla="*/ 510132 h 897940"/>
                                                                      <a:gd name="connsiteX5" fmla="*/ 701607 w 1024057"/>
                                                                      <a:gd name="connsiteY5" fmla="*/ 423493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8" fmla="*/ 0 w 1024057"/>
                                                                      <a:gd name="connsiteY8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75089 w 1024057"/>
                                                                      <a:gd name="connsiteY1" fmla="*/ 686310 h 897940"/>
                                                                      <a:gd name="connsiteX2" fmla="*/ 947718 w 1024057"/>
                                                                      <a:gd name="connsiteY2" fmla="*/ 616974 h 897940"/>
                                                                      <a:gd name="connsiteX3" fmla="*/ 879600 w 1024057"/>
                                                                      <a:gd name="connsiteY3" fmla="*/ 533354 h 897940"/>
                                                                      <a:gd name="connsiteX4" fmla="*/ 843610 w 1024057"/>
                                                                      <a:gd name="connsiteY4" fmla="*/ 510132 h 897940"/>
                                                                      <a:gd name="connsiteX5" fmla="*/ 701607 w 1024057"/>
                                                                      <a:gd name="connsiteY5" fmla="*/ 423493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8" fmla="*/ 0 w 1024057"/>
                                                                      <a:gd name="connsiteY8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75089 w 1024057"/>
                                                                      <a:gd name="connsiteY1" fmla="*/ 686310 h 897940"/>
                                                                      <a:gd name="connsiteX2" fmla="*/ 936412 w 1024057"/>
                                                                      <a:gd name="connsiteY2" fmla="*/ 641953 h 897940"/>
                                                                      <a:gd name="connsiteX3" fmla="*/ 879600 w 1024057"/>
                                                                      <a:gd name="connsiteY3" fmla="*/ 533354 h 897940"/>
                                                                      <a:gd name="connsiteX4" fmla="*/ 843610 w 1024057"/>
                                                                      <a:gd name="connsiteY4" fmla="*/ 510132 h 897940"/>
                                                                      <a:gd name="connsiteX5" fmla="*/ 701607 w 1024057"/>
                                                                      <a:gd name="connsiteY5" fmla="*/ 423493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8" fmla="*/ 0 w 1024057"/>
                                                                      <a:gd name="connsiteY8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75089 w 1024057"/>
                                                                      <a:gd name="connsiteY1" fmla="*/ 686310 h 897940"/>
                                                                      <a:gd name="connsiteX2" fmla="*/ 952333 w 1024057"/>
                                                                      <a:gd name="connsiteY2" fmla="*/ 616974 h 897940"/>
                                                                      <a:gd name="connsiteX3" fmla="*/ 879600 w 1024057"/>
                                                                      <a:gd name="connsiteY3" fmla="*/ 533354 h 897940"/>
                                                                      <a:gd name="connsiteX4" fmla="*/ 843610 w 1024057"/>
                                                                      <a:gd name="connsiteY4" fmla="*/ 510132 h 897940"/>
                                                                      <a:gd name="connsiteX5" fmla="*/ 701607 w 1024057"/>
                                                                      <a:gd name="connsiteY5" fmla="*/ 423493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8" fmla="*/ 0 w 1024057"/>
                                                                      <a:gd name="connsiteY8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75089 w 1024057"/>
                                                                      <a:gd name="connsiteY1" fmla="*/ 686310 h 897940"/>
                                                                      <a:gd name="connsiteX2" fmla="*/ 943296 w 1024057"/>
                                                                      <a:gd name="connsiteY2" fmla="*/ 616974 h 897940"/>
                                                                      <a:gd name="connsiteX3" fmla="*/ 879600 w 1024057"/>
                                                                      <a:gd name="connsiteY3" fmla="*/ 533354 h 897940"/>
                                                                      <a:gd name="connsiteX4" fmla="*/ 843610 w 1024057"/>
                                                                      <a:gd name="connsiteY4" fmla="*/ 510132 h 897940"/>
                                                                      <a:gd name="connsiteX5" fmla="*/ 701607 w 1024057"/>
                                                                      <a:gd name="connsiteY5" fmla="*/ 423493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8" fmla="*/ 0 w 1024057"/>
                                                                      <a:gd name="connsiteY8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75089 w 1024057"/>
                                                                      <a:gd name="connsiteY1" fmla="*/ 686310 h 897940"/>
                                                                      <a:gd name="connsiteX2" fmla="*/ 943296 w 1024057"/>
                                                                      <a:gd name="connsiteY2" fmla="*/ 616974 h 897940"/>
                                                                      <a:gd name="connsiteX3" fmla="*/ 897789 w 1024057"/>
                                                                      <a:gd name="connsiteY3" fmla="*/ 558330 h 897940"/>
                                                                      <a:gd name="connsiteX4" fmla="*/ 843610 w 1024057"/>
                                                                      <a:gd name="connsiteY4" fmla="*/ 510132 h 897940"/>
                                                                      <a:gd name="connsiteX5" fmla="*/ 701607 w 1024057"/>
                                                                      <a:gd name="connsiteY5" fmla="*/ 423493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8" fmla="*/ 0 w 1024057"/>
                                                                      <a:gd name="connsiteY8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75089 w 1024057"/>
                                                                      <a:gd name="connsiteY1" fmla="*/ 686310 h 897940"/>
                                                                      <a:gd name="connsiteX2" fmla="*/ 941066 w 1024057"/>
                                                                      <a:gd name="connsiteY2" fmla="*/ 628339 h 897940"/>
                                                                      <a:gd name="connsiteX3" fmla="*/ 897789 w 1024057"/>
                                                                      <a:gd name="connsiteY3" fmla="*/ 558330 h 897940"/>
                                                                      <a:gd name="connsiteX4" fmla="*/ 843610 w 1024057"/>
                                                                      <a:gd name="connsiteY4" fmla="*/ 510132 h 897940"/>
                                                                      <a:gd name="connsiteX5" fmla="*/ 701607 w 1024057"/>
                                                                      <a:gd name="connsiteY5" fmla="*/ 423493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8" fmla="*/ 0 w 1024057"/>
                                                                      <a:gd name="connsiteY8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75089 w 1024057"/>
                                                                      <a:gd name="connsiteY1" fmla="*/ 686310 h 897940"/>
                                                                      <a:gd name="connsiteX2" fmla="*/ 941066 w 1024057"/>
                                                                      <a:gd name="connsiteY2" fmla="*/ 628339 h 897940"/>
                                                                      <a:gd name="connsiteX3" fmla="*/ 888749 w 1024057"/>
                                                                      <a:gd name="connsiteY3" fmla="*/ 574231 h 897940"/>
                                                                      <a:gd name="connsiteX4" fmla="*/ 843610 w 1024057"/>
                                                                      <a:gd name="connsiteY4" fmla="*/ 510132 h 897940"/>
                                                                      <a:gd name="connsiteX5" fmla="*/ 701607 w 1024057"/>
                                                                      <a:gd name="connsiteY5" fmla="*/ 423493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8" fmla="*/ 0 w 1024057"/>
                                                                      <a:gd name="connsiteY8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75089 w 1024057"/>
                                                                      <a:gd name="connsiteY1" fmla="*/ 686310 h 897940"/>
                                                                      <a:gd name="connsiteX2" fmla="*/ 941066 w 1024057"/>
                                                                      <a:gd name="connsiteY2" fmla="*/ 628339 h 897940"/>
                                                                      <a:gd name="connsiteX3" fmla="*/ 888749 w 1024057"/>
                                                                      <a:gd name="connsiteY3" fmla="*/ 574231 h 897940"/>
                                                                      <a:gd name="connsiteX4" fmla="*/ 839106 w 1024057"/>
                                                                      <a:gd name="connsiteY4" fmla="*/ 537377 h 897940"/>
                                                                      <a:gd name="connsiteX5" fmla="*/ 701607 w 1024057"/>
                                                                      <a:gd name="connsiteY5" fmla="*/ 423493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8" fmla="*/ 0 w 1024057"/>
                                                                      <a:gd name="connsiteY8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75089 w 1024057"/>
                                                                      <a:gd name="connsiteY1" fmla="*/ 686310 h 897940"/>
                                                                      <a:gd name="connsiteX2" fmla="*/ 941066 w 1024057"/>
                                                                      <a:gd name="connsiteY2" fmla="*/ 628339 h 897940"/>
                                                                      <a:gd name="connsiteX3" fmla="*/ 888749 w 1024057"/>
                                                                      <a:gd name="connsiteY3" fmla="*/ 574231 h 897940"/>
                                                                      <a:gd name="connsiteX4" fmla="*/ 816449 w 1024057"/>
                                                                      <a:gd name="connsiteY4" fmla="*/ 516972 h 897940"/>
                                                                      <a:gd name="connsiteX5" fmla="*/ 701607 w 1024057"/>
                                                                      <a:gd name="connsiteY5" fmla="*/ 423493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8" fmla="*/ 0 w 1024057"/>
                                                                      <a:gd name="connsiteY8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75089 w 1024057"/>
                                                                      <a:gd name="connsiteY1" fmla="*/ 686310 h 897940"/>
                                                                      <a:gd name="connsiteX2" fmla="*/ 941066 w 1024057"/>
                                                                      <a:gd name="connsiteY2" fmla="*/ 628339 h 897940"/>
                                                                      <a:gd name="connsiteX3" fmla="*/ 888749 w 1024057"/>
                                                                      <a:gd name="connsiteY3" fmla="*/ 574231 h 897940"/>
                                                                      <a:gd name="connsiteX4" fmla="*/ 790792 w 1024057"/>
                                                                      <a:gd name="connsiteY4" fmla="*/ 484679 h 897940"/>
                                                                      <a:gd name="connsiteX5" fmla="*/ 701607 w 1024057"/>
                                                                      <a:gd name="connsiteY5" fmla="*/ 423493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8" fmla="*/ 0 w 1024057"/>
                                                                      <a:gd name="connsiteY8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75089 w 1024057"/>
                                                                      <a:gd name="connsiteY1" fmla="*/ 686310 h 897940"/>
                                                                      <a:gd name="connsiteX2" fmla="*/ 941066 w 1024057"/>
                                                                      <a:gd name="connsiteY2" fmla="*/ 628339 h 897940"/>
                                                                      <a:gd name="connsiteX3" fmla="*/ 888749 w 1024057"/>
                                                                      <a:gd name="connsiteY3" fmla="*/ 574231 h 897940"/>
                                                                      <a:gd name="connsiteX4" fmla="*/ 790792 w 1024057"/>
                                                                      <a:gd name="connsiteY4" fmla="*/ 496039 h 897940"/>
                                                                      <a:gd name="connsiteX5" fmla="*/ 701607 w 1024057"/>
                                                                      <a:gd name="connsiteY5" fmla="*/ 423493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8" fmla="*/ 0 w 1024057"/>
                                                                      <a:gd name="connsiteY8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75089 w 1024057"/>
                                                                      <a:gd name="connsiteY1" fmla="*/ 686310 h 897940"/>
                                                                      <a:gd name="connsiteX2" fmla="*/ 941066 w 1024057"/>
                                                                      <a:gd name="connsiteY2" fmla="*/ 628339 h 897940"/>
                                                                      <a:gd name="connsiteX3" fmla="*/ 870633 w 1024057"/>
                                                                      <a:gd name="connsiteY3" fmla="*/ 549289 h 897940"/>
                                                                      <a:gd name="connsiteX4" fmla="*/ 790792 w 1024057"/>
                                                                      <a:gd name="connsiteY4" fmla="*/ 496039 h 897940"/>
                                                                      <a:gd name="connsiteX5" fmla="*/ 701607 w 1024057"/>
                                                                      <a:gd name="connsiteY5" fmla="*/ 423493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8" fmla="*/ 0 w 1024057"/>
                                                                      <a:gd name="connsiteY8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75089 w 1024057"/>
                                                                      <a:gd name="connsiteY1" fmla="*/ 686310 h 897940"/>
                                                                      <a:gd name="connsiteX2" fmla="*/ 941066 w 1024057"/>
                                                                      <a:gd name="connsiteY2" fmla="*/ 628339 h 897940"/>
                                                                      <a:gd name="connsiteX3" fmla="*/ 870633 w 1024057"/>
                                                                      <a:gd name="connsiteY3" fmla="*/ 549289 h 897940"/>
                                                                      <a:gd name="connsiteX4" fmla="*/ 790792 w 1024057"/>
                                                                      <a:gd name="connsiteY4" fmla="*/ 484679 h 897940"/>
                                                                      <a:gd name="connsiteX5" fmla="*/ 701607 w 1024057"/>
                                                                      <a:gd name="connsiteY5" fmla="*/ 423493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8" fmla="*/ 0 w 1024057"/>
                                                                      <a:gd name="connsiteY8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77398 w 1024057"/>
                                                                      <a:gd name="connsiteY1" fmla="*/ 706753 h 897940"/>
                                                                      <a:gd name="connsiteX2" fmla="*/ 941066 w 1024057"/>
                                                                      <a:gd name="connsiteY2" fmla="*/ 628339 h 897940"/>
                                                                      <a:gd name="connsiteX3" fmla="*/ 870633 w 1024057"/>
                                                                      <a:gd name="connsiteY3" fmla="*/ 549289 h 897940"/>
                                                                      <a:gd name="connsiteX4" fmla="*/ 790792 w 1024057"/>
                                                                      <a:gd name="connsiteY4" fmla="*/ 484679 h 897940"/>
                                                                      <a:gd name="connsiteX5" fmla="*/ 701607 w 1024057"/>
                                                                      <a:gd name="connsiteY5" fmla="*/ 423493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8" fmla="*/ 0 w 1024057"/>
                                                                      <a:gd name="connsiteY8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77398 w 1024057"/>
                                                                      <a:gd name="connsiteY1" fmla="*/ 706753 h 897940"/>
                                                                      <a:gd name="connsiteX2" fmla="*/ 941066 w 1024057"/>
                                                                      <a:gd name="connsiteY2" fmla="*/ 628339 h 897940"/>
                                                                      <a:gd name="connsiteX3" fmla="*/ 870633 w 1024057"/>
                                                                      <a:gd name="connsiteY3" fmla="*/ 549289 h 897940"/>
                                                                      <a:gd name="connsiteX4" fmla="*/ 790792 w 1024057"/>
                                                                      <a:gd name="connsiteY4" fmla="*/ 484679 h 897940"/>
                                                                      <a:gd name="connsiteX5" fmla="*/ 701607 w 1024057"/>
                                                                      <a:gd name="connsiteY5" fmla="*/ 423493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8" fmla="*/ 0 w 1024057"/>
                                                                      <a:gd name="connsiteY8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93322 w 1024057"/>
                                                                      <a:gd name="connsiteY1" fmla="*/ 743079 h 897940"/>
                                                                      <a:gd name="connsiteX2" fmla="*/ 941066 w 1024057"/>
                                                                      <a:gd name="connsiteY2" fmla="*/ 628339 h 897940"/>
                                                                      <a:gd name="connsiteX3" fmla="*/ 870633 w 1024057"/>
                                                                      <a:gd name="connsiteY3" fmla="*/ 549289 h 897940"/>
                                                                      <a:gd name="connsiteX4" fmla="*/ 790792 w 1024057"/>
                                                                      <a:gd name="connsiteY4" fmla="*/ 484679 h 897940"/>
                                                                      <a:gd name="connsiteX5" fmla="*/ 701607 w 1024057"/>
                                                                      <a:gd name="connsiteY5" fmla="*/ 423493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8" fmla="*/ 0 w 1024057"/>
                                                                      <a:gd name="connsiteY8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93322 w 1024057"/>
                                                                      <a:gd name="connsiteY1" fmla="*/ 743079 h 897940"/>
                                                                      <a:gd name="connsiteX2" fmla="*/ 941066 w 1024057"/>
                                                                      <a:gd name="connsiteY2" fmla="*/ 628339 h 897940"/>
                                                                      <a:gd name="connsiteX3" fmla="*/ 870633 w 1024057"/>
                                                                      <a:gd name="connsiteY3" fmla="*/ 549289 h 897940"/>
                                                                      <a:gd name="connsiteX4" fmla="*/ 790792 w 1024057"/>
                                                                      <a:gd name="connsiteY4" fmla="*/ 484679 h 897940"/>
                                                                      <a:gd name="connsiteX5" fmla="*/ 683483 w 1024057"/>
                                                                      <a:gd name="connsiteY5" fmla="*/ 412161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8" fmla="*/ 0 w 1024057"/>
                                                                      <a:gd name="connsiteY8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93322 w 1024057"/>
                                                                      <a:gd name="connsiteY1" fmla="*/ 743079 h 897940"/>
                                                                      <a:gd name="connsiteX2" fmla="*/ 941066 w 1024057"/>
                                                                      <a:gd name="connsiteY2" fmla="*/ 628339 h 897940"/>
                                                                      <a:gd name="connsiteX3" fmla="*/ 870633 w 1024057"/>
                                                                      <a:gd name="connsiteY3" fmla="*/ 549289 h 897940"/>
                                                                      <a:gd name="connsiteX4" fmla="*/ 790792 w 1024057"/>
                                                                      <a:gd name="connsiteY4" fmla="*/ 484679 h 897940"/>
                                                                      <a:gd name="connsiteX5" fmla="*/ 660821 w 1024057"/>
                                                                      <a:gd name="connsiteY5" fmla="*/ 396774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8" fmla="*/ 0 w 1024057"/>
                                                                      <a:gd name="connsiteY8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93322 w 1024057"/>
                                                                      <a:gd name="connsiteY1" fmla="*/ 743079 h 897940"/>
                                                                      <a:gd name="connsiteX2" fmla="*/ 943374 w 1024057"/>
                                                                      <a:gd name="connsiteY2" fmla="*/ 637435 h 897940"/>
                                                                      <a:gd name="connsiteX3" fmla="*/ 870633 w 1024057"/>
                                                                      <a:gd name="connsiteY3" fmla="*/ 549289 h 897940"/>
                                                                      <a:gd name="connsiteX4" fmla="*/ 790792 w 1024057"/>
                                                                      <a:gd name="connsiteY4" fmla="*/ 484679 h 897940"/>
                                                                      <a:gd name="connsiteX5" fmla="*/ 660821 w 1024057"/>
                                                                      <a:gd name="connsiteY5" fmla="*/ 396774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8" fmla="*/ 0 w 1024057"/>
                                                                      <a:gd name="connsiteY8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99007 w 1024057"/>
                                                                      <a:gd name="connsiteY1" fmla="*/ 766094 h 897940"/>
                                                                      <a:gd name="connsiteX2" fmla="*/ 993322 w 1024057"/>
                                                                      <a:gd name="connsiteY2" fmla="*/ 743079 h 897940"/>
                                                                      <a:gd name="connsiteX3" fmla="*/ 943374 w 1024057"/>
                                                                      <a:gd name="connsiteY3" fmla="*/ 637435 h 897940"/>
                                                                      <a:gd name="connsiteX4" fmla="*/ 870633 w 1024057"/>
                                                                      <a:gd name="connsiteY4" fmla="*/ 549289 h 897940"/>
                                                                      <a:gd name="connsiteX5" fmla="*/ 790792 w 1024057"/>
                                                                      <a:gd name="connsiteY5" fmla="*/ 484679 h 897940"/>
                                                                      <a:gd name="connsiteX6" fmla="*/ 660821 w 1024057"/>
                                                                      <a:gd name="connsiteY6" fmla="*/ 396774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8" fmla="*/ 0 w 1024057"/>
                                                                      <a:gd name="connsiteY8" fmla="*/ 0 h 897940"/>
                                                                      <a:gd name="connsiteX9" fmla="*/ 0 w 1024057"/>
                                                                      <a:gd name="connsiteY9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99007 w 1024057"/>
                                                                      <a:gd name="connsiteY1" fmla="*/ 766094 h 897940"/>
                                                                      <a:gd name="connsiteX2" fmla="*/ 991094 w 1024057"/>
                                                                      <a:gd name="connsiteY2" fmla="*/ 749909 h 897940"/>
                                                                      <a:gd name="connsiteX3" fmla="*/ 943374 w 1024057"/>
                                                                      <a:gd name="connsiteY3" fmla="*/ 637435 h 897940"/>
                                                                      <a:gd name="connsiteX4" fmla="*/ 870633 w 1024057"/>
                                                                      <a:gd name="connsiteY4" fmla="*/ 549289 h 897940"/>
                                                                      <a:gd name="connsiteX5" fmla="*/ 790792 w 1024057"/>
                                                                      <a:gd name="connsiteY5" fmla="*/ 484679 h 897940"/>
                                                                      <a:gd name="connsiteX6" fmla="*/ 660821 w 1024057"/>
                                                                      <a:gd name="connsiteY6" fmla="*/ 396774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8" fmla="*/ 0 w 1024057"/>
                                                                      <a:gd name="connsiteY8" fmla="*/ 0 h 897940"/>
                                                                      <a:gd name="connsiteX9" fmla="*/ 0 w 1024057"/>
                                                                      <a:gd name="connsiteY9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99007 w 1024057"/>
                                                                      <a:gd name="connsiteY1" fmla="*/ 766094 h 897940"/>
                                                                      <a:gd name="connsiteX2" fmla="*/ 943374 w 1024057"/>
                                                                      <a:gd name="connsiteY2" fmla="*/ 637435 h 897940"/>
                                                                      <a:gd name="connsiteX3" fmla="*/ 870633 w 1024057"/>
                                                                      <a:gd name="connsiteY3" fmla="*/ 549289 h 897940"/>
                                                                      <a:gd name="connsiteX4" fmla="*/ 790792 w 1024057"/>
                                                                      <a:gd name="connsiteY4" fmla="*/ 484679 h 897940"/>
                                                                      <a:gd name="connsiteX5" fmla="*/ 660821 w 1024057"/>
                                                                      <a:gd name="connsiteY5" fmla="*/ 396774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8" fmla="*/ 0 w 1024057"/>
                                                                      <a:gd name="connsiteY8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99007 w 1024057"/>
                                                                      <a:gd name="connsiteY1" fmla="*/ 766094 h 897940"/>
                                                                      <a:gd name="connsiteX2" fmla="*/ 943374 w 1024057"/>
                                                                      <a:gd name="connsiteY2" fmla="*/ 637435 h 897940"/>
                                                                      <a:gd name="connsiteX3" fmla="*/ 870633 w 1024057"/>
                                                                      <a:gd name="connsiteY3" fmla="*/ 549289 h 897940"/>
                                                                      <a:gd name="connsiteX4" fmla="*/ 660821 w 1024057"/>
                                                                      <a:gd name="connsiteY4" fmla="*/ 396774 h 897940"/>
                                                                      <a:gd name="connsiteX5" fmla="*/ 0 w 1024057"/>
                                                                      <a:gd name="connsiteY5" fmla="*/ 0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99007 w 1024057"/>
                                                                      <a:gd name="connsiteY1" fmla="*/ 766094 h 897940"/>
                                                                      <a:gd name="connsiteX2" fmla="*/ 952489 w 1024057"/>
                                                                      <a:gd name="connsiteY2" fmla="*/ 648800 h 897940"/>
                                                                      <a:gd name="connsiteX3" fmla="*/ 870633 w 1024057"/>
                                                                      <a:gd name="connsiteY3" fmla="*/ 549289 h 897940"/>
                                                                      <a:gd name="connsiteX4" fmla="*/ 660821 w 1024057"/>
                                                                      <a:gd name="connsiteY4" fmla="*/ 396774 h 897940"/>
                                                                      <a:gd name="connsiteX5" fmla="*/ 0 w 1024057"/>
                                                                      <a:gd name="connsiteY5" fmla="*/ 0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99007 w 1024057"/>
                                                                      <a:gd name="connsiteY1" fmla="*/ 766094 h 897940"/>
                                                                      <a:gd name="connsiteX2" fmla="*/ 921791 w 1024057"/>
                                                                      <a:gd name="connsiteY2" fmla="*/ 616974 h 897940"/>
                                                                      <a:gd name="connsiteX3" fmla="*/ 870633 w 1024057"/>
                                                                      <a:gd name="connsiteY3" fmla="*/ 549289 h 897940"/>
                                                                      <a:gd name="connsiteX4" fmla="*/ 660821 w 1024057"/>
                                                                      <a:gd name="connsiteY4" fmla="*/ 396774 h 897940"/>
                                                                      <a:gd name="connsiteX5" fmla="*/ 0 w 1024057"/>
                                                                      <a:gd name="connsiteY5" fmla="*/ 0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99007 w 1024057"/>
                                                                      <a:gd name="connsiteY1" fmla="*/ 766094 h 897940"/>
                                                                      <a:gd name="connsiteX2" fmla="*/ 921791 w 1024057"/>
                                                                      <a:gd name="connsiteY2" fmla="*/ 616974 h 897940"/>
                                                                      <a:gd name="connsiteX3" fmla="*/ 870669 w 1024057"/>
                                                                      <a:gd name="connsiteY3" fmla="*/ 608182 h 897940"/>
                                                                      <a:gd name="connsiteX4" fmla="*/ 660821 w 1024057"/>
                                                                      <a:gd name="connsiteY4" fmla="*/ 396774 h 897940"/>
                                                                      <a:gd name="connsiteX5" fmla="*/ 0 w 1024057"/>
                                                                      <a:gd name="connsiteY5" fmla="*/ 0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99007 w 1024057"/>
                                                                      <a:gd name="connsiteY1" fmla="*/ 766094 h 897940"/>
                                                                      <a:gd name="connsiteX2" fmla="*/ 942412 w 1024057"/>
                                                                      <a:gd name="connsiteY2" fmla="*/ 678739 h 897940"/>
                                                                      <a:gd name="connsiteX3" fmla="*/ 870669 w 1024057"/>
                                                                      <a:gd name="connsiteY3" fmla="*/ 608182 h 897940"/>
                                                                      <a:gd name="connsiteX4" fmla="*/ 660821 w 1024057"/>
                                                                      <a:gd name="connsiteY4" fmla="*/ 396774 h 897940"/>
                                                                      <a:gd name="connsiteX5" fmla="*/ 0 w 1024057"/>
                                                                      <a:gd name="connsiteY5" fmla="*/ 0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1011114 w 1024057"/>
                                                                      <a:gd name="connsiteY1" fmla="*/ 813162 h 897940"/>
                                                                      <a:gd name="connsiteX2" fmla="*/ 942412 w 1024057"/>
                                                                      <a:gd name="connsiteY2" fmla="*/ 678739 h 897940"/>
                                                                      <a:gd name="connsiteX3" fmla="*/ 870669 w 1024057"/>
                                                                      <a:gd name="connsiteY3" fmla="*/ 608182 h 897940"/>
                                                                      <a:gd name="connsiteX4" fmla="*/ 660821 w 1024057"/>
                                                                      <a:gd name="connsiteY4" fmla="*/ 396774 h 897940"/>
                                                                      <a:gd name="connsiteX5" fmla="*/ 0 w 1024057"/>
                                                                      <a:gd name="connsiteY5" fmla="*/ 0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1011114 w 1024057"/>
                                                                      <a:gd name="connsiteY1" fmla="*/ 813162 h 897940"/>
                                                                      <a:gd name="connsiteX2" fmla="*/ 942412 w 1024057"/>
                                                                      <a:gd name="connsiteY2" fmla="*/ 678739 h 897940"/>
                                                                      <a:gd name="connsiteX3" fmla="*/ 844243 w 1024057"/>
                                                                      <a:gd name="connsiteY3" fmla="*/ 555276 h 897940"/>
                                                                      <a:gd name="connsiteX4" fmla="*/ 660821 w 1024057"/>
                                                                      <a:gd name="connsiteY4" fmla="*/ 396774 h 897940"/>
                                                                      <a:gd name="connsiteX5" fmla="*/ 0 w 1024057"/>
                                                                      <a:gd name="connsiteY5" fmla="*/ 0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1011114 w 1024057"/>
                                                                      <a:gd name="connsiteY1" fmla="*/ 813162 h 897940"/>
                                                                      <a:gd name="connsiteX2" fmla="*/ 954212 w 1024057"/>
                                                                      <a:gd name="connsiteY2" fmla="*/ 681700 h 897940"/>
                                                                      <a:gd name="connsiteX3" fmla="*/ 844243 w 1024057"/>
                                                                      <a:gd name="connsiteY3" fmla="*/ 555276 h 897940"/>
                                                                      <a:gd name="connsiteX4" fmla="*/ 660821 w 1024057"/>
                                                                      <a:gd name="connsiteY4" fmla="*/ 396774 h 897940"/>
                                                                      <a:gd name="connsiteX5" fmla="*/ 0 w 1024057"/>
                                                                      <a:gd name="connsiteY5" fmla="*/ 0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1011114 w 1024057"/>
                                                                      <a:gd name="connsiteY1" fmla="*/ 813162 h 897940"/>
                                                                      <a:gd name="connsiteX2" fmla="*/ 954212 w 1024057"/>
                                                                      <a:gd name="connsiteY2" fmla="*/ 681700 h 897940"/>
                                                                      <a:gd name="connsiteX3" fmla="*/ 858979 w 1024057"/>
                                                                      <a:gd name="connsiteY3" fmla="*/ 552353 h 897940"/>
                                                                      <a:gd name="connsiteX4" fmla="*/ 660821 w 1024057"/>
                                                                      <a:gd name="connsiteY4" fmla="*/ 396774 h 897940"/>
                                                                      <a:gd name="connsiteX5" fmla="*/ 0 w 1024057"/>
                                                                      <a:gd name="connsiteY5" fmla="*/ 0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1011114 w 1024057"/>
                                                                      <a:gd name="connsiteY1" fmla="*/ 813162 h 897940"/>
                                                                      <a:gd name="connsiteX2" fmla="*/ 954212 w 1024057"/>
                                                                      <a:gd name="connsiteY2" fmla="*/ 681700 h 897940"/>
                                                                      <a:gd name="connsiteX3" fmla="*/ 858979 w 1024057"/>
                                                                      <a:gd name="connsiteY3" fmla="*/ 552353 h 897940"/>
                                                                      <a:gd name="connsiteX4" fmla="*/ 646147 w 1024057"/>
                                                                      <a:gd name="connsiteY4" fmla="*/ 376205 h 897940"/>
                                                                      <a:gd name="connsiteX5" fmla="*/ 0 w 1024057"/>
                                                                      <a:gd name="connsiteY5" fmla="*/ 0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1011114 w 1024057"/>
                                                                      <a:gd name="connsiteY1" fmla="*/ 813162 h 897940"/>
                                                                      <a:gd name="connsiteX2" fmla="*/ 954212 w 1024057"/>
                                                                      <a:gd name="connsiteY2" fmla="*/ 681700 h 897940"/>
                                                                      <a:gd name="connsiteX3" fmla="*/ 867835 w 1024057"/>
                                                                      <a:gd name="connsiteY3" fmla="*/ 549430 h 897940"/>
                                                                      <a:gd name="connsiteX4" fmla="*/ 646147 w 1024057"/>
                                                                      <a:gd name="connsiteY4" fmla="*/ 376205 h 897940"/>
                                                                      <a:gd name="connsiteX5" fmla="*/ 0 w 1024057"/>
                                                                      <a:gd name="connsiteY5" fmla="*/ 0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1011114 w 1024057"/>
                                                                      <a:gd name="connsiteY1" fmla="*/ 813162 h 897940"/>
                                                                      <a:gd name="connsiteX2" fmla="*/ 966013 w 1024057"/>
                                                                      <a:gd name="connsiteY2" fmla="*/ 681721 h 897940"/>
                                                                      <a:gd name="connsiteX3" fmla="*/ 867835 w 1024057"/>
                                                                      <a:gd name="connsiteY3" fmla="*/ 549430 h 897940"/>
                                                                      <a:gd name="connsiteX4" fmla="*/ 646147 w 1024057"/>
                                                                      <a:gd name="connsiteY4" fmla="*/ 376205 h 897940"/>
                                                                      <a:gd name="connsiteX5" fmla="*/ 0 w 1024057"/>
                                                                      <a:gd name="connsiteY5" fmla="*/ 0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</a:gdLst>
                                                                    <a:ahLst/>
                                                                    <a:cxnLst>
                                                                      <a:cxn ang="0">
                                                                        <a:pos x="connsiteX0" y="connsiteY0"/>
                                                                      </a:cxn>
                                                                      <a:cxn ang="0">
                                                                        <a:pos x="connsiteX1" y="connsiteY1"/>
                                                                      </a:cxn>
                                                                      <a:cxn ang="0">
                                                                        <a:pos x="connsiteX2" y="connsiteY2"/>
                                                                      </a:cxn>
                                                                      <a:cxn ang="0">
                                                                        <a:pos x="connsiteX3" y="connsiteY3"/>
                                                                      </a:cxn>
                                                                      <a:cxn ang="0">
                                                                        <a:pos x="connsiteX4" y="connsiteY4"/>
                                                                      </a:cxn>
                                                                      <a:cxn ang="0">
                                                                        <a:pos x="connsiteX5" y="connsiteY5"/>
                                                                      </a:cxn>
                                                                      <a:cxn ang="0">
                                                                        <a:pos x="connsiteX6" y="connsiteY6"/>
                                                                      </a:cxn>
                                                                      <a:cxn ang="0">
                                                                        <a:pos x="connsiteX7" y="connsiteY7"/>
                                                                      </a:cxn>
                                                                    </a:cxnLst>
                                                                    <a:rect l="l" t="t" r="r" b="b"/>
                                                                    <a:pathLst>
                                                                      <a:path w="1024057" h="897940">
                                                                        <a:moveTo>
                                                                          <a:pt x="1024057" y="897940"/>
                                                                        </a:moveTo>
                                                                        <a:cubicBezTo>
                                                                          <a:pt x="1019126" y="873319"/>
                                                                          <a:pt x="1024561" y="856580"/>
                                                                          <a:pt x="1011114" y="813162"/>
                                                                        </a:cubicBezTo>
                                                                        <a:cubicBezTo>
                                                                          <a:pt x="997667" y="769745"/>
                                                                          <a:pt x="987409" y="717855"/>
                                                                          <a:pt x="966013" y="681721"/>
                                                                        </a:cubicBezTo>
                                                                        <a:cubicBezTo>
                                                                          <a:pt x="944617" y="645587"/>
                                                                          <a:pt x="914927" y="589540"/>
                                                                          <a:pt x="867835" y="549430"/>
                                                                        </a:cubicBezTo>
                                                                        <a:cubicBezTo>
                                                                          <a:pt x="820743" y="509320"/>
                                                                          <a:pt x="790786" y="467777"/>
                                                                          <a:pt x="646147" y="376205"/>
                                                                        </a:cubicBezTo>
                                                                        <a:cubicBezTo>
                                                                          <a:pt x="501508" y="284633"/>
                                                                          <a:pt x="107691" y="62701"/>
                                                                          <a:pt x="0" y="0"/>
                                                                        </a:cubicBezTo>
                                                                        <a:lnTo>
                                                                          <a:pt x="0" y="0"/>
                                                                        </a:lnTo>
                                                                        <a:lnTo>
                                                                          <a:pt x="0" y="0"/>
                                                                        </a:lnTo>
                                                                      </a:path>
                                                                    </a:pathLst>
                                                                  </a:custGeom>
                                                                  <a:noFill/>
                                                                  <a:ln>
                                                                    <a:solidFill>
                                                                      <a:srgbClr val="C00000"/>
                                                                    </a:solidFill>
                                                                  </a:ln>
                                                                </wps:spPr>
                                                                <wps:style>
                                                                  <a:lnRef idx="2">
                                                                    <a:schemeClr val="accent1">
                                                                      <a:shade val="50000"/>
                                                                    </a:schemeClr>
                                                                  </a:lnRef>
                                                                  <a:fillRef idx="1">
                                                                    <a:schemeClr val="accent1"/>
                                                                  </a:fillRef>
                                                                  <a:effectRef idx="0">
                                                                    <a:schemeClr val="accent1"/>
                                                                  </a:effectRef>
                                                                  <a:fontRef idx="minor">
                                                                    <a:schemeClr val="lt1"/>
                                                                  </a:fontRef>
                                                                </wps:style>
                                                                <wps:txbx>
                                                                  <w:txbxContent>
                                                                    <w:p w:rsidR="00447BCA" w:rsidRDefault="00447BCA" w:rsidP="00B2462D">
                                                                      <w:pPr>
                                                                        <w:rPr>
                                                                          <w:rFonts w:eastAsia="Times New Roman"/>
                                                                        </w:rPr>
                                                                      </w:pPr>
                                                                    </w:p>
                                                                  </w:txbxContent>
                                                                </wps:txbx>
                          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                          <a:prstTxWarp prst="textNoShape">
                                                                    <a:avLst/>
                                                                  </a:prstTxWarp>
                                                                  <a:noAutofit/>
                                                                </wps:bodyPr>
                                                              </wps:wsp>
                                                              <wps:wsp>
                                                                <wps:cNvPr id="185" name="Полилиния 185"/>
                                                                <wps:cNvSpPr/>
                                                                <wps:spPr>
                                                                  <a:xfrm flipV="1">
                                                                    <a:off x="9357" y="904182"/>
                                                                    <a:ext cx="1023620" cy="897890"/>
                                                                  </a:xfrm>
                                                                  <a:custGeom>
                                                                    <a:avLst/>
                                                                    <a:gdLst>
                                                                      <a:gd name="connsiteX0" fmla="*/ 1011115 w 1011115"/>
                                                                      <a:gd name="connsiteY0" fmla="*/ 879231 h 879231"/>
                                                                      <a:gd name="connsiteX1" fmla="*/ 940777 w 1011115"/>
                                                                      <a:gd name="connsiteY1" fmla="*/ 633046 h 879231"/>
                                                                      <a:gd name="connsiteX2" fmla="*/ 720969 w 1011115"/>
                                                                      <a:gd name="connsiteY2" fmla="*/ 378070 h 879231"/>
                                                                      <a:gd name="connsiteX3" fmla="*/ 0 w 1011115"/>
                                                                      <a:gd name="connsiteY3" fmla="*/ 0 h 879231"/>
                                                                      <a:gd name="connsiteX4" fmla="*/ 0 w 1011115"/>
                                                                      <a:gd name="connsiteY4" fmla="*/ 0 h 879231"/>
                                                                      <a:gd name="connsiteX5" fmla="*/ 0 w 1011115"/>
                                                                      <a:gd name="connsiteY5" fmla="*/ 0 h 879231"/>
                                                                      <a:gd name="connsiteX0" fmla="*/ 1011115 w 1011115"/>
                                                                      <a:gd name="connsiteY0" fmla="*/ 879231 h 879231"/>
                                                                      <a:gd name="connsiteX1" fmla="*/ 940777 w 1011115"/>
                                                                      <a:gd name="connsiteY1" fmla="*/ 633046 h 879231"/>
                                                                      <a:gd name="connsiteX2" fmla="*/ 826545 w 1011115"/>
                                                                      <a:gd name="connsiteY2" fmla="*/ 509984 h 879231"/>
                                                                      <a:gd name="connsiteX3" fmla="*/ 720969 w 1011115"/>
                                                                      <a:gd name="connsiteY3" fmla="*/ 378070 h 879231"/>
                                                                      <a:gd name="connsiteX4" fmla="*/ 0 w 1011115"/>
                                                                      <a:gd name="connsiteY4" fmla="*/ 0 h 879231"/>
                                                                      <a:gd name="connsiteX5" fmla="*/ 0 w 1011115"/>
                                                                      <a:gd name="connsiteY5" fmla="*/ 0 h 879231"/>
                                                                      <a:gd name="connsiteX6" fmla="*/ 0 w 1011115"/>
                                                                      <a:gd name="connsiteY6" fmla="*/ 0 h 879231"/>
                                                                      <a:gd name="connsiteX0" fmla="*/ 1011115 w 1011115"/>
                                                                      <a:gd name="connsiteY0" fmla="*/ 879231 h 879231"/>
                                                                      <a:gd name="connsiteX1" fmla="*/ 940777 w 1011115"/>
                                                                      <a:gd name="connsiteY1" fmla="*/ 633046 h 879231"/>
                                                                      <a:gd name="connsiteX2" fmla="*/ 826545 w 1011115"/>
                                                                      <a:gd name="connsiteY2" fmla="*/ 509984 h 879231"/>
                                                                      <a:gd name="connsiteX3" fmla="*/ 712207 w 1011115"/>
                                                                      <a:gd name="connsiteY3" fmla="*/ 406257 h 879231"/>
                                                                      <a:gd name="connsiteX4" fmla="*/ 0 w 1011115"/>
                                                                      <a:gd name="connsiteY4" fmla="*/ 0 h 879231"/>
                                                                      <a:gd name="connsiteX5" fmla="*/ 0 w 1011115"/>
                                                                      <a:gd name="connsiteY5" fmla="*/ 0 h 879231"/>
                                                                      <a:gd name="connsiteX6" fmla="*/ 0 w 1011115"/>
                                                                      <a:gd name="connsiteY6" fmla="*/ 0 h 879231"/>
                                                                      <a:gd name="connsiteX0" fmla="*/ 1011115 w 1011115"/>
                                                                      <a:gd name="connsiteY0" fmla="*/ 879231 h 879231"/>
                                                                      <a:gd name="connsiteX1" fmla="*/ 940777 w 1011115"/>
                                                                      <a:gd name="connsiteY1" fmla="*/ 633046 h 879231"/>
                                                                      <a:gd name="connsiteX2" fmla="*/ 826545 w 1011115"/>
                                                                      <a:gd name="connsiteY2" fmla="*/ 509984 h 879231"/>
                                                                      <a:gd name="connsiteX3" fmla="*/ 694651 w 1011115"/>
                                                                      <a:gd name="connsiteY3" fmla="*/ 439644 h 879231"/>
                                                                      <a:gd name="connsiteX4" fmla="*/ 0 w 1011115"/>
                                                                      <a:gd name="connsiteY4" fmla="*/ 0 h 879231"/>
                                                                      <a:gd name="connsiteX5" fmla="*/ 0 w 1011115"/>
                                                                      <a:gd name="connsiteY5" fmla="*/ 0 h 879231"/>
                                                                      <a:gd name="connsiteX6" fmla="*/ 0 w 1011115"/>
                                                                      <a:gd name="connsiteY6" fmla="*/ 0 h 879231"/>
                                                                      <a:gd name="connsiteX0" fmla="*/ 1011115 w 1011115"/>
                                                                      <a:gd name="connsiteY0" fmla="*/ 879231 h 879231"/>
                                                                      <a:gd name="connsiteX1" fmla="*/ 940777 w 1011115"/>
                                                                      <a:gd name="connsiteY1" fmla="*/ 633046 h 879231"/>
                                                                      <a:gd name="connsiteX2" fmla="*/ 835372 w 1011115"/>
                                                                      <a:gd name="connsiteY2" fmla="*/ 553963 h 879231"/>
                                                                      <a:gd name="connsiteX3" fmla="*/ 694651 w 1011115"/>
                                                                      <a:gd name="connsiteY3" fmla="*/ 439644 h 879231"/>
                                                                      <a:gd name="connsiteX4" fmla="*/ 0 w 1011115"/>
                                                                      <a:gd name="connsiteY4" fmla="*/ 0 h 879231"/>
                                                                      <a:gd name="connsiteX5" fmla="*/ 0 w 1011115"/>
                                                                      <a:gd name="connsiteY5" fmla="*/ 0 h 879231"/>
                                                                      <a:gd name="connsiteX6" fmla="*/ 0 w 1011115"/>
                                                                      <a:gd name="connsiteY6" fmla="*/ 0 h 879231"/>
                                                                      <a:gd name="connsiteX0" fmla="*/ 1011115 w 1011115"/>
                                                                      <a:gd name="connsiteY0" fmla="*/ 879231 h 879231"/>
                                                                      <a:gd name="connsiteX1" fmla="*/ 949608 w 1011115"/>
                                                                      <a:gd name="connsiteY1" fmla="*/ 677030 h 879231"/>
                                                                      <a:gd name="connsiteX2" fmla="*/ 835372 w 1011115"/>
                                                                      <a:gd name="connsiteY2" fmla="*/ 553963 h 879231"/>
                                                                      <a:gd name="connsiteX3" fmla="*/ 694651 w 1011115"/>
                                                                      <a:gd name="connsiteY3" fmla="*/ 439644 h 879231"/>
                                                                      <a:gd name="connsiteX4" fmla="*/ 0 w 1011115"/>
                                                                      <a:gd name="connsiteY4" fmla="*/ 0 h 879231"/>
                                                                      <a:gd name="connsiteX5" fmla="*/ 0 w 1011115"/>
                                                                      <a:gd name="connsiteY5" fmla="*/ 0 h 879231"/>
                                                                      <a:gd name="connsiteX6" fmla="*/ 0 w 1011115"/>
                                                                      <a:gd name="connsiteY6" fmla="*/ 0 h 879231"/>
                                                                      <a:gd name="connsiteX0" fmla="*/ 1011115 w 1011115"/>
                                                                      <a:gd name="connsiteY0" fmla="*/ 879231 h 879231"/>
                                                                      <a:gd name="connsiteX1" fmla="*/ 949608 w 1011115"/>
                                                                      <a:gd name="connsiteY1" fmla="*/ 677030 h 879231"/>
                                                                      <a:gd name="connsiteX2" fmla="*/ 851570 w 1011115"/>
                                                                      <a:gd name="connsiteY2" fmla="*/ 553981 h 879231"/>
                                                                      <a:gd name="connsiteX3" fmla="*/ 694651 w 1011115"/>
                                                                      <a:gd name="connsiteY3" fmla="*/ 439644 h 879231"/>
                                                                      <a:gd name="connsiteX4" fmla="*/ 0 w 1011115"/>
                                                                      <a:gd name="connsiteY4" fmla="*/ 0 h 879231"/>
                                                                      <a:gd name="connsiteX5" fmla="*/ 0 w 1011115"/>
                                                                      <a:gd name="connsiteY5" fmla="*/ 0 h 879231"/>
                                                                      <a:gd name="connsiteX6" fmla="*/ 0 w 1011115"/>
                                                                      <a:gd name="connsiteY6" fmla="*/ 0 h 879231"/>
                                                                      <a:gd name="connsiteX0" fmla="*/ 1011115 w 1011115"/>
                                                                      <a:gd name="connsiteY0" fmla="*/ 879231 h 879231"/>
                                                                      <a:gd name="connsiteX1" fmla="*/ 949608 w 1011115"/>
                                                                      <a:gd name="connsiteY1" fmla="*/ 677030 h 879231"/>
                                                                      <a:gd name="connsiteX2" fmla="*/ 851570 w 1011115"/>
                                                                      <a:gd name="connsiteY2" fmla="*/ 553981 h 879231"/>
                                                                      <a:gd name="connsiteX3" fmla="*/ 694651 w 1011115"/>
                                                                      <a:gd name="connsiteY3" fmla="*/ 439644 h 879231"/>
                                                                      <a:gd name="connsiteX4" fmla="*/ 0 w 1011115"/>
                                                                      <a:gd name="connsiteY4" fmla="*/ 0 h 879231"/>
                                                                      <a:gd name="connsiteX5" fmla="*/ 0 w 1011115"/>
                                                                      <a:gd name="connsiteY5" fmla="*/ 0 h 879231"/>
                                                                      <a:gd name="connsiteX6" fmla="*/ 0 w 1011115"/>
                                                                      <a:gd name="connsiteY6" fmla="*/ 0 h 879231"/>
                                                                      <a:gd name="connsiteX0" fmla="*/ 1011115 w 1011115"/>
                                                                      <a:gd name="connsiteY0" fmla="*/ 879231 h 879231"/>
                                                                      <a:gd name="connsiteX1" fmla="*/ 949608 w 1011115"/>
                                                                      <a:gd name="connsiteY1" fmla="*/ 677030 h 879231"/>
                                                                      <a:gd name="connsiteX2" fmla="*/ 851570 w 1011115"/>
                                                                      <a:gd name="connsiteY2" fmla="*/ 553981 h 879231"/>
                                                                      <a:gd name="connsiteX3" fmla="*/ 694651 w 1011115"/>
                                                                      <a:gd name="connsiteY3" fmla="*/ 439644 h 879231"/>
                                                                      <a:gd name="connsiteX4" fmla="*/ 0 w 1011115"/>
                                                                      <a:gd name="connsiteY4" fmla="*/ 0 h 879231"/>
                                                                      <a:gd name="connsiteX5" fmla="*/ 0 w 1011115"/>
                                                                      <a:gd name="connsiteY5" fmla="*/ 0 h 879231"/>
                                                                      <a:gd name="connsiteX6" fmla="*/ 0 w 1011115"/>
                                                                      <a:gd name="connsiteY6" fmla="*/ 0 h 879231"/>
                                                                      <a:gd name="connsiteX0" fmla="*/ 1011115 w 1011115"/>
                                                                      <a:gd name="connsiteY0" fmla="*/ 879231 h 879231"/>
                                                                      <a:gd name="connsiteX1" fmla="*/ 949608 w 1011115"/>
                                                                      <a:gd name="connsiteY1" fmla="*/ 677030 h 879231"/>
                                                                      <a:gd name="connsiteX2" fmla="*/ 863152 w 1011115"/>
                                                                      <a:gd name="connsiteY2" fmla="*/ 547071 h 879231"/>
                                                                      <a:gd name="connsiteX3" fmla="*/ 694651 w 1011115"/>
                                                                      <a:gd name="connsiteY3" fmla="*/ 439644 h 879231"/>
                                                                      <a:gd name="connsiteX4" fmla="*/ 0 w 1011115"/>
                                                                      <a:gd name="connsiteY4" fmla="*/ 0 h 879231"/>
                                                                      <a:gd name="connsiteX5" fmla="*/ 0 w 1011115"/>
                                                                      <a:gd name="connsiteY5" fmla="*/ 0 h 879231"/>
                                                                      <a:gd name="connsiteX6" fmla="*/ 0 w 1011115"/>
                                                                      <a:gd name="connsiteY6" fmla="*/ 0 h 879231"/>
                                                                      <a:gd name="connsiteX0" fmla="*/ 1011115 w 1011115"/>
                                                                      <a:gd name="connsiteY0" fmla="*/ 879231 h 879231"/>
                                                                      <a:gd name="connsiteX1" fmla="*/ 963503 w 1011115"/>
                                                                      <a:gd name="connsiteY1" fmla="*/ 677052 h 879231"/>
                                                                      <a:gd name="connsiteX2" fmla="*/ 863152 w 1011115"/>
                                                                      <a:gd name="connsiteY2" fmla="*/ 547071 h 879231"/>
                                                                      <a:gd name="connsiteX3" fmla="*/ 694651 w 1011115"/>
                                                                      <a:gd name="connsiteY3" fmla="*/ 439644 h 879231"/>
                                                                      <a:gd name="connsiteX4" fmla="*/ 0 w 1011115"/>
                                                                      <a:gd name="connsiteY4" fmla="*/ 0 h 879231"/>
                                                                      <a:gd name="connsiteX5" fmla="*/ 0 w 1011115"/>
                                                                      <a:gd name="connsiteY5" fmla="*/ 0 h 879231"/>
                                                                      <a:gd name="connsiteX6" fmla="*/ 0 w 1011115"/>
                                                                      <a:gd name="connsiteY6" fmla="*/ 0 h 879231"/>
                                                                      <a:gd name="connsiteX0" fmla="*/ 1011115 w 1011115"/>
                                                                      <a:gd name="connsiteY0" fmla="*/ 879231 h 879231"/>
                                                                      <a:gd name="connsiteX1" fmla="*/ 963503 w 1011115"/>
                                                                      <a:gd name="connsiteY1" fmla="*/ 677052 h 879231"/>
                                                                      <a:gd name="connsiteX2" fmla="*/ 863152 w 1011115"/>
                                                                      <a:gd name="connsiteY2" fmla="*/ 547071 h 879231"/>
                                                                      <a:gd name="connsiteX3" fmla="*/ 701607 w 1011115"/>
                                                                      <a:gd name="connsiteY3" fmla="*/ 423493 h 879231"/>
                                                                      <a:gd name="connsiteX4" fmla="*/ 0 w 1011115"/>
                                                                      <a:gd name="connsiteY4" fmla="*/ 0 h 879231"/>
                                                                      <a:gd name="connsiteX5" fmla="*/ 0 w 1011115"/>
                                                                      <a:gd name="connsiteY5" fmla="*/ 0 h 879231"/>
                                                                      <a:gd name="connsiteX6" fmla="*/ 0 w 1011115"/>
                                                                      <a:gd name="connsiteY6" fmla="*/ 0 h 879231"/>
                                                                      <a:gd name="connsiteX0" fmla="*/ 1011115 w 1011115"/>
                                                                      <a:gd name="connsiteY0" fmla="*/ 879231 h 879231"/>
                                                                      <a:gd name="connsiteX1" fmla="*/ 963503 w 1011115"/>
                                                                      <a:gd name="connsiteY1" fmla="*/ 677052 h 879231"/>
                                                                      <a:gd name="connsiteX2" fmla="*/ 877042 w 1011115"/>
                                                                      <a:gd name="connsiteY2" fmla="*/ 549397 h 879231"/>
                                                                      <a:gd name="connsiteX3" fmla="*/ 701607 w 1011115"/>
                                                                      <a:gd name="connsiteY3" fmla="*/ 423493 h 879231"/>
                                                                      <a:gd name="connsiteX4" fmla="*/ 0 w 1011115"/>
                                                                      <a:gd name="connsiteY4" fmla="*/ 0 h 879231"/>
                                                                      <a:gd name="connsiteX5" fmla="*/ 0 w 1011115"/>
                                                                      <a:gd name="connsiteY5" fmla="*/ 0 h 879231"/>
                                                                      <a:gd name="connsiteX6" fmla="*/ 0 w 1011115"/>
                                                                      <a:gd name="connsiteY6" fmla="*/ 0 h 879231"/>
                                                                      <a:gd name="connsiteX0" fmla="*/ 1011115 w 1011115"/>
                                                                      <a:gd name="connsiteY0" fmla="*/ 879231 h 879231"/>
                                                                      <a:gd name="connsiteX1" fmla="*/ 963503 w 1011115"/>
                                                                      <a:gd name="connsiteY1" fmla="*/ 677052 h 879231"/>
                                                                      <a:gd name="connsiteX2" fmla="*/ 877042 w 1011115"/>
                                                                      <a:gd name="connsiteY2" fmla="*/ 549397 h 879231"/>
                                                                      <a:gd name="connsiteX3" fmla="*/ 701607 w 1011115"/>
                                                                      <a:gd name="connsiteY3" fmla="*/ 423493 h 879231"/>
                                                                      <a:gd name="connsiteX4" fmla="*/ 0 w 1011115"/>
                                                                      <a:gd name="connsiteY4" fmla="*/ 0 h 879231"/>
                                                                      <a:gd name="connsiteX5" fmla="*/ 0 w 1011115"/>
                                                                      <a:gd name="connsiteY5" fmla="*/ 0 h 879231"/>
                                                                      <a:gd name="connsiteX6" fmla="*/ 0 w 1011115"/>
                                                                      <a:gd name="connsiteY6" fmla="*/ 0 h 879231"/>
                                                                      <a:gd name="connsiteX0" fmla="*/ 1011115 w 1011115"/>
                                                                      <a:gd name="connsiteY0" fmla="*/ 879231 h 879231"/>
                                                                      <a:gd name="connsiteX1" fmla="*/ 963503 w 1011115"/>
                                                                      <a:gd name="connsiteY1" fmla="*/ 677052 h 879231"/>
                                                                      <a:gd name="connsiteX2" fmla="*/ 877042 w 1011115"/>
                                                                      <a:gd name="connsiteY2" fmla="*/ 549397 h 879231"/>
                                                                      <a:gd name="connsiteX3" fmla="*/ 701607 w 1011115"/>
                                                                      <a:gd name="connsiteY3" fmla="*/ 423493 h 879231"/>
                                                                      <a:gd name="connsiteX4" fmla="*/ 0 w 1011115"/>
                                                                      <a:gd name="connsiteY4" fmla="*/ 0 h 879231"/>
                                                                      <a:gd name="connsiteX5" fmla="*/ 0 w 1011115"/>
                                                                      <a:gd name="connsiteY5" fmla="*/ 0 h 879231"/>
                                                                      <a:gd name="connsiteX6" fmla="*/ 0 w 1011115"/>
                                                                      <a:gd name="connsiteY6" fmla="*/ 0 h 879231"/>
                                                                      <a:gd name="connsiteX0" fmla="*/ 1011115 w 1011115"/>
                                                                      <a:gd name="connsiteY0" fmla="*/ 879231 h 879231"/>
                                                                      <a:gd name="connsiteX1" fmla="*/ 963503 w 1011115"/>
                                                                      <a:gd name="connsiteY1" fmla="*/ 677052 h 879231"/>
                                                                      <a:gd name="connsiteX2" fmla="*/ 877042 w 1011115"/>
                                                                      <a:gd name="connsiteY2" fmla="*/ 549397 h 879231"/>
                                                                      <a:gd name="connsiteX3" fmla="*/ 701607 w 1011115"/>
                                                                      <a:gd name="connsiteY3" fmla="*/ 423493 h 879231"/>
                                                                      <a:gd name="connsiteX4" fmla="*/ 0 w 1011115"/>
                                                                      <a:gd name="connsiteY4" fmla="*/ 0 h 879231"/>
                                                                      <a:gd name="connsiteX5" fmla="*/ 0 w 1011115"/>
                                                                      <a:gd name="connsiteY5" fmla="*/ 0 h 879231"/>
                                                                      <a:gd name="connsiteX6" fmla="*/ 0 w 1011115"/>
                                                                      <a:gd name="connsiteY6" fmla="*/ 0 h 879231"/>
                                                                      <a:gd name="connsiteX0" fmla="*/ 1011115 w 1011115"/>
                                                                      <a:gd name="connsiteY0" fmla="*/ 879231 h 879231"/>
                                                                      <a:gd name="connsiteX1" fmla="*/ 963503 w 1011115"/>
                                                                      <a:gd name="connsiteY1" fmla="*/ 677052 h 879231"/>
                                                                      <a:gd name="connsiteX2" fmla="*/ 884007 w 1011115"/>
                                                                      <a:gd name="connsiteY2" fmla="*/ 544796 h 879231"/>
                                                                      <a:gd name="connsiteX3" fmla="*/ 701607 w 1011115"/>
                                                                      <a:gd name="connsiteY3" fmla="*/ 423493 h 879231"/>
                                                                      <a:gd name="connsiteX4" fmla="*/ 0 w 1011115"/>
                                                                      <a:gd name="connsiteY4" fmla="*/ 0 h 879231"/>
                                                                      <a:gd name="connsiteX5" fmla="*/ 0 w 1011115"/>
                                                                      <a:gd name="connsiteY5" fmla="*/ 0 h 879231"/>
                                                                      <a:gd name="connsiteX6" fmla="*/ 0 w 1011115"/>
                                                                      <a:gd name="connsiteY6" fmla="*/ 0 h 879231"/>
                                                                      <a:gd name="connsiteX0" fmla="*/ 1011115 w 1011115"/>
                                                                      <a:gd name="connsiteY0" fmla="*/ 879231 h 879231"/>
                                                                      <a:gd name="connsiteX1" fmla="*/ 963503 w 1011115"/>
                                                                      <a:gd name="connsiteY1" fmla="*/ 677052 h 879231"/>
                                                                      <a:gd name="connsiteX2" fmla="*/ 877115 w 1011115"/>
                                                                      <a:gd name="connsiteY2" fmla="*/ 554050 h 879231"/>
                                                                      <a:gd name="connsiteX3" fmla="*/ 701607 w 1011115"/>
                                                                      <a:gd name="connsiteY3" fmla="*/ 423493 h 879231"/>
                                                                      <a:gd name="connsiteX4" fmla="*/ 0 w 1011115"/>
                                                                      <a:gd name="connsiteY4" fmla="*/ 0 h 879231"/>
                                                                      <a:gd name="connsiteX5" fmla="*/ 0 w 1011115"/>
                                                                      <a:gd name="connsiteY5" fmla="*/ 0 h 879231"/>
                                                                      <a:gd name="connsiteX6" fmla="*/ 0 w 1011115"/>
                                                                      <a:gd name="connsiteY6" fmla="*/ 0 h 879231"/>
                                                                      <a:gd name="connsiteX0" fmla="*/ 1024057 w 1024057"/>
                                                                      <a:gd name="connsiteY0" fmla="*/ 879231 h 879231"/>
                                                                      <a:gd name="connsiteX1" fmla="*/ 963503 w 1024057"/>
                                                                      <a:gd name="connsiteY1" fmla="*/ 677052 h 879231"/>
                                                                      <a:gd name="connsiteX2" fmla="*/ 877115 w 1024057"/>
                                                                      <a:gd name="connsiteY2" fmla="*/ 554050 h 879231"/>
                                                                      <a:gd name="connsiteX3" fmla="*/ 701607 w 1024057"/>
                                                                      <a:gd name="connsiteY3" fmla="*/ 423493 h 879231"/>
                                                                      <a:gd name="connsiteX4" fmla="*/ 0 w 1024057"/>
                                                                      <a:gd name="connsiteY4" fmla="*/ 0 h 879231"/>
                                                                      <a:gd name="connsiteX5" fmla="*/ 0 w 1024057"/>
                                                                      <a:gd name="connsiteY5" fmla="*/ 0 h 879231"/>
                                                                      <a:gd name="connsiteX6" fmla="*/ 0 w 1024057"/>
                                                                      <a:gd name="connsiteY6" fmla="*/ 0 h 879231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63503 w 1024057"/>
                                                                      <a:gd name="connsiteY1" fmla="*/ 677052 h 897940"/>
                                                                      <a:gd name="connsiteX2" fmla="*/ 877115 w 1024057"/>
                                                                      <a:gd name="connsiteY2" fmla="*/ 554050 h 897940"/>
                                                                      <a:gd name="connsiteX3" fmla="*/ 701607 w 1024057"/>
                                                                      <a:gd name="connsiteY3" fmla="*/ 423493 h 897940"/>
                                                                      <a:gd name="connsiteX4" fmla="*/ 0 w 1024057"/>
                                                                      <a:gd name="connsiteY4" fmla="*/ 0 h 897940"/>
                                                                      <a:gd name="connsiteX5" fmla="*/ 0 w 1024057"/>
                                                                      <a:gd name="connsiteY5" fmla="*/ 0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63503 w 1024057"/>
                                                                      <a:gd name="connsiteY1" fmla="*/ 677052 h 897940"/>
                                                                      <a:gd name="connsiteX2" fmla="*/ 926740 w 1024057"/>
                                                                      <a:gd name="connsiteY2" fmla="*/ 616974 h 897940"/>
                                                                      <a:gd name="connsiteX3" fmla="*/ 877115 w 1024057"/>
                                                                      <a:gd name="connsiteY3" fmla="*/ 554050 h 897940"/>
                                                                      <a:gd name="connsiteX4" fmla="*/ 701607 w 1024057"/>
                                                                      <a:gd name="connsiteY4" fmla="*/ 423493 h 897940"/>
                                                                      <a:gd name="connsiteX5" fmla="*/ 0 w 1024057"/>
                                                                      <a:gd name="connsiteY5" fmla="*/ 0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75089 w 1024057"/>
                                                                      <a:gd name="connsiteY1" fmla="*/ 686310 h 897940"/>
                                                                      <a:gd name="connsiteX2" fmla="*/ 926740 w 1024057"/>
                                                                      <a:gd name="connsiteY2" fmla="*/ 616974 h 897940"/>
                                                                      <a:gd name="connsiteX3" fmla="*/ 877115 w 1024057"/>
                                                                      <a:gd name="connsiteY3" fmla="*/ 554050 h 897940"/>
                                                                      <a:gd name="connsiteX4" fmla="*/ 701607 w 1024057"/>
                                                                      <a:gd name="connsiteY4" fmla="*/ 423493 h 897940"/>
                                                                      <a:gd name="connsiteX5" fmla="*/ 0 w 1024057"/>
                                                                      <a:gd name="connsiteY5" fmla="*/ 0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75089 w 1024057"/>
                                                                      <a:gd name="connsiteY1" fmla="*/ 686310 h 897940"/>
                                                                      <a:gd name="connsiteX2" fmla="*/ 931396 w 1024057"/>
                                                                      <a:gd name="connsiteY2" fmla="*/ 608182 h 897940"/>
                                                                      <a:gd name="connsiteX3" fmla="*/ 877115 w 1024057"/>
                                                                      <a:gd name="connsiteY3" fmla="*/ 554050 h 897940"/>
                                                                      <a:gd name="connsiteX4" fmla="*/ 701607 w 1024057"/>
                                                                      <a:gd name="connsiteY4" fmla="*/ 423493 h 897940"/>
                                                                      <a:gd name="connsiteX5" fmla="*/ 0 w 1024057"/>
                                                                      <a:gd name="connsiteY5" fmla="*/ 0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75089 w 1024057"/>
                                                                      <a:gd name="connsiteY1" fmla="*/ 686310 h 897940"/>
                                                                      <a:gd name="connsiteX2" fmla="*/ 931396 w 1024057"/>
                                                                      <a:gd name="connsiteY2" fmla="*/ 608182 h 897940"/>
                                                                      <a:gd name="connsiteX3" fmla="*/ 847132 w 1024057"/>
                                                                      <a:gd name="connsiteY3" fmla="*/ 537904 h 897940"/>
                                                                      <a:gd name="connsiteX4" fmla="*/ 701607 w 1024057"/>
                                                                      <a:gd name="connsiteY4" fmla="*/ 423493 h 897940"/>
                                                                      <a:gd name="connsiteX5" fmla="*/ 0 w 1024057"/>
                                                                      <a:gd name="connsiteY5" fmla="*/ 0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75089 w 1024057"/>
                                                                      <a:gd name="connsiteY1" fmla="*/ 686310 h 897940"/>
                                                                      <a:gd name="connsiteX2" fmla="*/ 931396 w 1024057"/>
                                                                      <a:gd name="connsiteY2" fmla="*/ 608182 h 897940"/>
                                                                      <a:gd name="connsiteX3" fmla="*/ 861021 w 1024057"/>
                                                                      <a:gd name="connsiteY3" fmla="*/ 528684 h 897940"/>
                                                                      <a:gd name="connsiteX4" fmla="*/ 701607 w 1024057"/>
                                                                      <a:gd name="connsiteY4" fmla="*/ 423493 h 897940"/>
                                                                      <a:gd name="connsiteX5" fmla="*/ 0 w 1024057"/>
                                                                      <a:gd name="connsiteY5" fmla="*/ 0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75089 w 1024057"/>
                                                                      <a:gd name="connsiteY1" fmla="*/ 686310 h 897940"/>
                                                                      <a:gd name="connsiteX2" fmla="*/ 931396 w 1024057"/>
                                                                      <a:gd name="connsiteY2" fmla="*/ 608182 h 897940"/>
                                                                      <a:gd name="connsiteX3" fmla="*/ 856437 w 1024057"/>
                                                                      <a:gd name="connsiteY3" fmla="*/ 537938 h 897940"/>
                                                                      <a:gd name="connsiteX4" fmla="*/ 701607 w 1024057"/>
                                                                      <a:gd name="connsiteY4" fmla="*/ 423493 h 897940"/>
                                                                      <a:gd name="connsiteX5" fmla="*/ 0 w 1024057"/>
                                                                      <a:gd name="connsiteY5" fmla="*/ 0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75089 w 1024057"/>
                                                                      <a:gd name="connsiteY1" fmla="*/ 686310 h 897940"/>
                                                                      <a:gd name="connsiteX2" fmla="*/ 931396 w 1024057"/>
                                                                      <a:gd name="connsiteY2" fmla="*/ 608182 h 897940"/>
                                                                      <a:gd name="connsiteX3" fmla="*/ 856437 w 1024057"/>
                                                                      <a:gd name="connsiteY3" fmla="*/ 537938 h 897940"/>
                                                                      <a:gd name="connsiteX4" fmla="*/ 701607 w 1024057"/>
                                                                      <a:gd name="connsiteY4" fmla="*/ 423493 h 897940"/>
                                                                      <a:gd name="connsiteX5" fmla="*/ 0 w 1024057"/>
                                                                      <a:gd name="connsiteY5" fmla="*/ 0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75089 w 1024057"/>
                                                                      <a:gd name="connsiteY1" fmla="*/ 686310 h 897940"/>
                                                                      <a:gd name="connsiteX2" fmla="*/ 931396 w 1024057"/>
                                                                      <a:gd name="connsiteY2" fmla="*/ 608182 h 897940"/>
                                                                      <a:gd name="connsiteX3" fmla="*/ 858782 w 1024057"/>
                                                                      <a:gd name="connsiteY3" fmla="*/ 535646 h 897940"/>
                                                                      <a:gd name="connsiteX4" fmla="*/ 701607 w 1024057"/>
                                                                      <a:gd name="connsiteY4" fmla="*/ 423493 h 897940"/>
                                                                      <a:gd name="connsiteX5" fmla="*/ 0 w 1024057"/>
                                                                      <a:gd name="connsiteY5" fmla="*/ 0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75089 w 1024057"/>
                                                                      <a:gd name="connsiteY1" fmla="*/ 686310 h 897940"/>
                                                                      <a:gd name="connsiteX2" fmla="*/ 931396 w 1024057"/>
                                                                      <a:gd name="connsiteY2" fmla="*/ 608182 h 897940"/>
                                                                      <a:gd name="connsiteX3" fmla="*/ 858782 w 1024057"/>
                                                                      <a:gd name="connsiteY3" fmla="*/ 535646 h 897940"/>
                                                                      <a:gd name="connsiteX4" fmla="*/ 843610 w 1024057"/>
                                                                      <a:gd name="connsiteY4" fmla="*/ 510132 h 897940"/>
                                                                      <a:gd name="connsiteX5" fmla="*/ 701607 w 1024057"/>
                                                                      <a:gd name="connsiteY5" fmla="*/ 423493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8" fmla="*/ 0 w 1024057"/>
                                                                      <a:gd name="connsiteY8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75089 w 1024057"/>
                                                                      <a:gd name="connsiteY1" fmla="*/ 686310 h 897940"/>
                                                                      <a:gd name="connsiteX2" fmla="*/ 931396 w 1024057"/>
                                                                      <a:gd name="connsiteY2" fmla="*/ 608182 h 897940"/>
                                                                      <a:gd name="connsiteX3" fmla="*/ 879600 w 1024057"/>
                                                                      <a:gd name="connsiteY3" fmla="*/ 533354 h 897940"/>
                                                                      <a:gd name="connsiteX4" fmla="*/ 843610 w 1024057"/>
                                                                      <a:gd name="connsiteY4" fmla="*/ 510132 h 897940"/>
                                                                      <a:gd name="connsiteX5" fmla="*/ 701607 w 1024057"/>
                                                                      <a:gd name="connsiteY5" fmla="*/ 423493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8" fmla="*/ 0 w 1024057"/>
                                                                      <a:gd name="connsiteY8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75089 w 1024057"/>
                                                                      <a:gd name="connsiteY1" fmla="*/ 686310 h 897940"/>
                                                                      <a:gd name="connsiteX2" fmla="*/ 931396 w 1024057"/>
                                                                      <a:gd name="connsiteY2" fmla="*/ 608182 h 897940"/>
                                                                      <a:gd name="connsiteX3" fmla="*/ 879600 w 1024057"/>
                                                                      <a:gd name="connsiteY3" fmla="*/ 533354 h 897940"/>
                                                                      <a:gd name="connsiteX4" fmla="*/ 843610 w 1024057"/>
                                                                      <a:gd name="connsiteY4" fmla="*/ 510132 h 897940"/>
                                                                      <a:gd name="connsiteX5" fmla="*/ 701607 w 1024057"/>
                                                                      <a:gd name="connsiteY5" fmla="*/ 423493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8" fmla="*/ 0 w 1024057"/>
                                                                      <a:gd name="connsiteY8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75089 w 1024057"/>
                                                                      <a:gd name="connsiteY1" fmla="*/ 686310 h 897940"/>
                                                                      <a:gd name="connsiteX2" fmla="*/ 931396 w 1024057"/>
                                                                      <a:gd name="connsiteY2" fmla="*/ 608182 h 897940"/>
                                                                      <a:gd name="connsiteX3" fmla="*/ 935977 w 1024057"/>
                                                                      <a:gd name="connsiteY3" fmla="*/ 590952 h 897940"/>
                                                                      <a:gd name="connsiteX4" fmla="*/ 879600 w 1024057"/>
                                                                      <a:gd name="connsiteY4" fmla="*/ 533354 h 897940"/>
                                                                      <a:gd name="connsiteX5" fmla="*/ 843610 w 1024057"/>
                                                                      <a:gd name="connsiteY5" fmla="*/ 510132 h 897940"/>
                                                                      <a:gd name="connsiteX6" fmla="*/ 701607 w 1024057"/>
                                                                      <a:gd name="connsiteY6" fmla="*/ 423493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8" fmla="*/ 0 w 1024057"/>
                                                                      <a:gd name="connsiteY8" fmla="*/ 0 h 897940"/>
                                                                      <a:gd name="connsiteX9" fmla="*/ 0 w 1024057"/>
                                                                      <a:gd name="connsiteY9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75089 w 1024057"/>
                                                                      <a:gd name="connsiteY1" fmla="*/ 686310 h 897940"/>
                                                                      <a:gd name="connsiteX2" fmla="*/ 952217 w 1024057"/>
                                                                      <a:gd name="connsiteY2" fmla="*/ 616974 h 897940"/>
                                                                      <a:gd name="connsiteX3" fmla="*/ 935977 w 1024057"/>
                                                                      <a:gd name="connsiteY3" fmla="*/ 590952 h 897940"/>
                                                                      <a:gd name="connsiteX4" fmla="*/ 879600 w 1024057"/>
                                                                      <a:gd name="connsiteY4" fmla="*/ 533354 h 897940"/>
                                                                      <a:gd name="connsiteX5" fmla="*/ 843610 w 1024057"/>
                                                                      <a:gd name="connsiteY5" fmla="*/ 510132 h 897940"/>
                                                                      <a:gd name="connsiteX6" fmla="*/ 701607 w 1024057"/>
                                                                      <a:gd name="connsiteY6" fmla="*/ 423493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8" fmla="*/ 0 w 1024057"/>
                                                                      <a:gd name="connsiteY8" fmla="*/ 0 h 897940"/>
                                                                      <a:gd name="connsiteX9" fmla="*/ 0 w 1024057"/>
                                                                      <a:gd name="connsiteY9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75089 w 1024057"/>
                                                                      <a:gd name="connsiteY1" fmla="*/ 686310 h 897940"/>
                                                                      <a:gd name="connsiteX2" fmla="*/ 952217 w 1024057"/>
                                                                      <a:gd name="connsiteY2" fmla="*/ 616974 h 897940"/>
                                                                      <a:gd name="connsiteX3" fmla="*/ 879600 w 1024057"/>
                                                                      <a:gd name="connsiteY3" fmla="*/ 533354 h 897940"/>
                                                                      <a:gd name="connsiteX4" fmla="*/ 843610 w 1024057"/>
                                                                      <a:gd name="connsiteY4" fmla="*/ 510132 h 897940"/>
                                                                      <a:gd name="connsiteX5" fmla="*/ 701607 w 1024057"/>
                                                                      <a:gd name="connsiteY5" fmla="*/ 423493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8" fmla="*/ 0 w 1024057"/>
                                                                      <a:gd name="connsiteY8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75089 w 1024057"/>
                                                                      <a:gd name="connsiteY1" fmla="*/ 686310 h 897940"/>
                                                                      <a:gd name="connsiteX2" fmla="*/ 947718 w 1024057"/>
                                                                      <a:gd name="connsiteY2" fmla="*/ 616974 h 897940"/>
                                                                      <a:gd name="connsiteX3" fmla="*/ 879600 w 1024057"/>
                                                                      <a:gd name="connsiteY3" fmla="*/ 533354 h 897940"/>
                                                                      <a:gd name="connsiteX4" fmla="*/ 843610 w 1024057"/>
                                                                      <a:gd name="connsiteY4" fmla="*/ 510132 h 897940"/>
                                                                      <a:gd name="connsiteX5" fmla="*/ 701607 w 1024057"/>
                                                                      <a:gd name="connsiteY5" fmla="*/ 423493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8" fmla="*/ 0 w 1024057"/>
                                                                      <a:gd name="connsiteY8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75089 w 1024057"/>
                                                                      <a:gd name="connsiteY1" fmla="*/ 686310 h 897940"/>
                                                                      <a:gd name="connsiteX2" fmla="*/ 936412 w 1024057"/>
                                                                      <a:gd name="connsiteY2" fmla="*/ 641953 h 897940"/>
                                                                      <a:gd name="connsiteX3" fmla="*/ 879600 w 1024057"/>
                                                                      <a:gd name="connsiteY3" fmla="*/ 533354 h 897940"/>
                                                                      <a:gd name="connsiteX4" fmla="*/ 843610 w 1024057"/>
                                                                      <a:gd name="connsiteY4" fmla="*/ 510132 h 897940"/>
                                                                      <a:gd name="connsiteX5" fmla="*/ 701607 w 1024057"/>
                                                                      <a:gd name="connsiteY5" fmla="*/ 423493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8" fmla="*/ 0 w 1024057"/>
                                                                      <a:gd name="connsiteY8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75089 w 1024057"/>
                                                                      <a:gd name="connsiteY1" fmla="*/ 686310 h 897940"/>
                                                                      <a:gd name="connsiteX2" fmla="*/ 952333 w 1024057"/>
                                                                      <a:gd name="connsiteY2" fmla="*/ 616974 h 897940"/>
                                                                      <a:gd name="connsiteX3" fmla="*/ 879600 w 1024057"/>
                                                                      <a:gd name="connsiteY3" fmla="*/ 533354 h 897940"/>
                                                                      <a:gd name="connsiteX4" fmla="*/ 843610 w 1024057"/>
                                                                      <a:gd name="connsiteY4" fmla="*/ 510132 h 897940"/>
                                                                      <a:gd name="connsiteX5" fmla="*/ 701607 w 1024057"/>
                                                                      <a:gd name="connsiteY5" fmla="*/ 423493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8" fmla="*/ 0 w 1024057"/>
                                                                      <a:gd name="connsiteY8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75089 w 1024057"/>
                                                                      <a:gd name="connsiteY1" fmla="*/ 686310 h 897940"/>
                                                                      <a:gd name="connsiteX2" fmla="*/ 943296 w 1024057"/>
                                                                      <a:gd name="connsiteY2" fmla="*/ 616974 h 897940"/>
                                                                      <a:gd name="connsiteX3" fmla="*/ 879600 w 1024057"/>
                                                                      <a:gd name="connsiteY3" fmla="*/ 533354 h 897940"/>
                                                                      <a:gd name="connsiteX4" fmla="*/ 843610 w 1024057"/>
                                                                      <a:gd name="connsiteY4" fmla="*/ 510132 h 897940"/>
                                                                      <a:gd name="connsiteX5" fmla="*/ 701607 w 1024057"/>
                                                                      <a:gd name="connsiteY5" fmla="*/ 423493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8" fmla="*/ 0 w 1024057"/>
                                                                      <a:gd name="connsiteY8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75089 w 1024057"/>
                                                                      <a:gd name="connsiteY1" fmla="*/ 686310 h 897940"/>
                                                                      <a:gd name="connsiteX2" fmla="*/ 943296 w 1024057"/>
                                                                      <a:gd name="connsiteY2" fmla="*/ 616974 h 897940"/>
                                                                      <a:gd name="connsiteX3" fmla="*/ 897789 w 1024057"/>
                                                                      <a:gd name="connsiteY3" fmla="*/ 558330 h 897940"/>
                                                                      <a:gd name="connsiteX4" fmla="*/ 843610 w 1024057"/>
                                                                      <a:gd name="connsiteY4" fmla="*/ 510132 h 897940"/>
                                                                      <a:gd name="connsiteX5" fmla="*/ 701607 w 1024057"/>
                                                                      <a:gd name="connsiteY5" fmla="*/ 423493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8" fmla="*/ 0 w 1024057"/>
                                                                      <a:gd name="connsiteY8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75089 w 1024057"/>
                                                                      <a:gd name="connsiteY1" fmla="*/ 686310 h 897940"/>
                                                                      <a:gd name="connsiteX2" fmla="*/ 941066 w 1024057"/>
                                                                      <a:gd name="connsiteY2" fmla="*/ 628339 h 897940"/>
                                                                      <a:gd name="connsiteX3" fmla="*/ 897789 w 1024057"/>
                                                                      <a:gd name="connsiteY3" fmla="*/ 558330 h 897940"/>
                                                                      <a:gd name="connsiteX4" fmla="*/ 843610 w 1024057"/>
                                                                      <a:gd name="connsiteY4" fmla="*/ 510132 h 897940"/>
                                                                      <a:gd name="connsiteX5" fmla="*/ 701607 w 1024057"/>
                                                                      <a:gd name="connsiteY5" fmla="*/ 423493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8" fmla="*/ 0 w 1024057"/>
                                                                      <a:gd name="connsiteY8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75089 w 1024057"/>
                                                                      <a:gd name="connsiteY1" fmla="*/ 686310 h 897940"/>
                                                                      <a:gd name="connsiteX2" fmla="*/ 941066 w 1024057"/>
                                                                      <a:gd name="connsiteY2" fmla="*/ 628339 h 897940"/>
                                                                      <a:gd name="connsiteX3" fmla="*/ 888749 w 1024057"/>
                                                                      <a:gd name="connsiteY3" fmla="*/ 574231 h 897940"/>
                                                                      <a:gd name="connsiteX4" fmla="*/ 843610 w 1024057"/>
                                                                      <a:gd name="connsiteY4" fmla="*/ 510132 h 897940"/>
                                                                      <a:gd name="connsiteX5" fmla="*/ 701607 w 1024057"/>
                                                                      <a:gd name="connsiteY5" fmla="*/ 423493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8" fmla="*/ 0 w 1024057"/>
                                                                      <a:gd name="connsiteY8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75089 w 1024057"/>
                                                                      <a:gd name="connsiteY1" fmla="*/ 686310 h 897940"/>
                                                                      <a:gd name="connsiteX2" fmla="*/ 941066 w 1024057"/>
                                                                      <a:gd name="connsiteY2" fmla="*/ 628339 h 897940"/>
                                                                      <a:gd name="connsiteX3" fmla="*/ 888749 w 1024057"/>
                                                                      <a:gd name="connsiteY3" fmla="*/ 574231 h 897940"/>
                                                                      <a:gd name="connsiteX4" fmla="*/ 839106 w 1024057"/>
                                                                      <a:gd name="connsiteY4" fmla="*/ 537377 h 897940"/>
                                                                      <a:gd name="connsiteX5" fmla="*/ 701607 w 1024057"/>
                                                                      <a:gd name="connsiteY5" fmla="*/ 423493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8" fmla="*/ 0 w 1024057"/>
                                                                      <a:gd name="connsiteY8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75089 w 1024057"/>
                                                                      <a:gd name="connsiteY1" fmla="*/ 686310 h 897940"/>
                                                                      <a:gd name="connsiteX2" fmla="*/ 941066 w 1024057"/>
                                                                      <a:gd name="connsiteY2" fmla="*/ 628339 h 897940"/>
                                                                      <a:gd name="connsiteX3" fmla="*/ 888749 w 1024057"/>
                                                                      <a:gd name="connsiteY3" fmla="*/ 574231 h 897940"/>
                                                                      <a:gd name="connsiteX4" fmla="*/ 816449 w 1024057"/>
                                                                      <a:gd name="connsiteY4" fmla="*/ 516972 h 897940"/>
                                                                      <a:gd name="connsiteX5" fmla="*/ 701607 w 1024057"/>
                                                                      <a:gd name="connsiteY5" fmla="*/ 423493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8" fmla="*/ 0 w 1024057"/>
                                                                      <a:gd name="connsiteY8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75089 w 1024057"/>
                                                                      <a:gd name="connsiteY1" fmla="*/ 686310 h 897940"/>
                                                                      <a:gd name="connsiteX2" fmla="*/ 941066 w 1024057"/>
                                                                      <a:gd name="connsiteY2" fmla="*/ 628339 h 897940"/>
                                                                      <a:gd name="connsiteX3" fmla="*/ 888749 w 1024057"/>
                                                                      <a:gd name="connsiteY3" fmla="*/ 574231 h 897940"/>
                                                                      <a:gd name="connsiteX4" fmla="*/ 790792 w 1024057"/>
                                                                      <a:gd name="connsiteY4" fmla="*/ 484679 h 897940"/>
                                                                      <a:gd name="connsiteX5" fmla="*/ 701607 w 1024057"/>
                                                                      <a:gd name="connsiteY5" fmla="*/ 423493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8" fmla="*/ 0 w 1024057"/>
                                                                      <a:gd name="connsiteY8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75089 w 1024057"/>
                                                                      <a:gd name="connsiteY1" fmla="*/ 686310 h 897940"/>
                                                                      <a:gd name="connsiteX2" fmla="*/ 941066 w 1024057"/>
                                                                      <a:gd name="connsiteY2" fmla="*/ 628339 h 897940"/>
                                                                      <a:gd name="connsiteX3" fmla="*/ 888749 w 1024057"/>
                                                                      <a:gd name="connsiteY3" fmla="*/ 574231 h 897940"/>
                                                                      <a:gd name="connsiteX4" fmla="*/ 790792 w 1024057"/>
                                                                      <a:gd name="connsiteY4" fmla="*/ 496039 h 897940"/>
                                                                      <a:gd name="connsiteX5" fmla="*/ 701607 w 1024057"/>
                                                                      <a:gd name="connsiteY5" fmla="*/ 423493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8" fmla="*/ 0 w 1024057"/>
                                                                      <a:gd name="connsiteY8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75089 w 1024057"/>
                                                                      <a:gd name="connsiteY1" fmla="*/ 686310 h 897940"/>
                                                                      <a:gd name="connsiteX2" fmla="*/ 941066 w 1024057"/>
                                                                      <a:gd name="connsiteY2" fmla="*/ 628339 h 897940"/>
                                                                      <a:gd name="connsiteX3" fmla="*/ 870633 w 1024057"/>
                                                                      <a:gd name="connsiteY3" fmla="*/ 549289 h 897940"/>
                                                                      <a:gd name="connsiteX4" fmla="*/ 790792 w 1024057"/>
                                                                      <a:gd name="connsiteY4" fmla="*/ 496039 h 897940"/>
                                                                      <a:gd name="connsiteX5" fmla="*/ 701607 w 1024057"/>
                                                                      <a:gd name="connsiteY5" fmla="*/ 423493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8" fmla="*/ 0 w 1024057"/>
                                                                      <a:gd name="connsiteY8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75089 w 1024057"/>
                                                                      <a:gd name="connsiteY1" fmla="*/ 686310 h 897940"/>
                                                                      <a:gd name="connsiteX2" fmla="*/ 941066 w 1024057"/>
                                                                      <a:gd name="connsiteY2" fmla="*/ 628339 h 897940"/>
                                                                      <a:gd name="connsiteX3" fmla="*/ 870633 w 1024057"/>
                                                                      <a:gd name="connsiteY3" fmla="*/ 549289 h 897940"/>
                                                                      <a:gd name="connsiteX4" fmla="*/ 790792 w 1024057"/>
                                                                      <a:gd name="connsiteY4" fmla="*/ 484679 h 897940"/>
                                                                      <a:gd name="connsiteX5" fmla="*/ 701607 w 1024057"/>
                                                                      <a:gd name="connsiteY5" fmla="*/ 423493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8" fmla="*/ 0 w 1024057"/>
                                                                      <a:gd name="connsiteY8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77398 w 1024057"/>
                                                                      <a:gd name="connsiteY1" fmla="*/ 706753 h 897940"/>
                                                                      <a:gd name="connsiteX2" fmla="*/ 941066 w 1024057"/>
                                                                      <a:gd name="connsiteY2" fmla="*/ 628339 h 897940"/>
                                                                      <a:gd name="connsiteX3" fmla="*/ 870633 w 1024057"/>
                                                                      <a:gd name="connsiteY3" fmla="*/ 549289 h 897940"/>
                                                                      <a:gd name="connsiteX4" fmla="*/ 790792 w 1024057"/>
                                                                      <a:gd name="connsiteY4" fmla="*/ 484679 h 897940"/>
                                                                      <a:gd name="connsiteX5" fmla="*/ 701607 w 1024057"/>
                                                                      <a:gd name="connsiteY5" fmla="*/ 423493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8" fmla="*/ 0 w 1024057"/>
                                                                      <a:gd name="connsiteY8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77398 w 1024057"/>
                                                                      <a:gd name="connsiteY1" fmla="*/ 706753 h 897940"/>
                                                                      <a:gd name="connsiteX2" fmla="*/ 941066 w 1024057"/>
                                                                      <a:gd name="connsiteY2" fmla="*/ 628339 h 897940"/>
                                                                      <a:gd name="connsiteX3" fmla="*/ 870633 w 1024057"/>
                                                                      <a:gd name="connsiteY3" fmla="*/ 549289 h 897940"/>
                                                                      <a:gd name="connsiteX4" fmla="*/ 790792 w 1024057"/>
                                                                      <a:gd name="connsiteY4" fmla="*/ 484679 h 897940"/>
                                                                      <a:gd name="connsiteX5" fmla="*/ 701607 w 1024057"/>
                                                                      <a:gd name="connsiteY5" fmla="*/ 423493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8" fmla="*/ 0 w 1024057"/>
                                                                      <a:gd name="connsiteY8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93322 w 1024057"/>
                                                                      <a:gd name="connsiteY1" fmla="*/ 743079 h 897940"/>
                                                                      <a:gd name="connsiteX2" fmla="*/ 941066 w 1024057"/>
                                                                      <a:gd name="connsiteY2" fmla="*/ 628339 h 897940"/>
                                                                      <a:gd name="connsiteX3" fmla="*/ 870633 w 1024057"/>
                                                                      <a:gd name="connsiteY3" fmla="*/ 549289 h 897940"/>
                                                                      <a:gd name="connsiteX4" fmla="*/ 790792 w 1024057"/>
                                                                      <a:gd name="connsiteY4" fmla="*/ 484679 h 897940"/>
                                                                      <a:gd name="connsiteX5" fmla="*/ 701607 w 1024057"/>
                                                                      <a:gd name="connsiteY5" fmla="*/ 423493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8" fmla="*/ 0 w 1024057"/>
                                                                      <a:gd name="connsiteY8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93322 w 1024057"/>
                                                                      <a:gd name="connsiteY1" fmla="*/ 743079 h 897940"/>
                                                                      <a:gd name="connsiteX2" fmla="*/ 941066 w 1024057"/>
                                                                      <a:gd name="connsiteY2" fmla="*/ 628339 h 897940"/>
                                                                      <a:gd name="connsiteX3" fmla="*/ 870633 w 1024057"/>
                                                                      <a:gd name="connsiteY3" fmla="*/ 549289 h 897940"/>
                                                                      <a:gd name="connsiteX4" fmla="*/ 790792 w 1024057"/>
                                                                      <a:gd name="connsiteY4" fmla="*/ 484679 h 897940"/>
                                                                      <a:gd name="connsiteX5" fmla="*/ 683483 w 1024057"/>
                                                                      <a:gd name="connsiteY5" fmla="*/ 412161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8" fmla="*/ 0 w 1024057"/>
                                                                      <a:gd name="connsiteY8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93322 w 1024057"/>
                                                                      <a:gd name="connsiteY1" fmla="*/ 743079 h 897940"/>
                                                                      <a:gd name="connsiteX2" fmla="*/ 941066 w 1024057"/>
                                                                      <a:gd name="connsiteY2" fmla="*/ 628339 h 897940"/>
                                                                      <a:gd name="connsiteX3" fmla="*/ 870633 w 1024057"/>
                                                                      <a:gd name="connsiteY3" fmla="*/ 549289 h 897940"/>
                                                                      <a:gd name="connsiteX4" fmla="*/ 790792 w 1024057"/>
                                                                      <a:gd name="connsiteY4" fmla="*/ 484679 h 897940"/>
                                                                      <a:gd name="connsiteX5" fmla="*/ 660821 w 1024057"/>
                                                                      <a:gd name="connsiteY5" fmla="*/ 396774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8" fmla="*/ 0 w 1024057"/>
                                                                      <a:gd name="connsiteY8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93322 w 1024057"/>
                                                                      <a:gd name="connsiteY1" fmla="*/ 743079 h 897940"/>
                                                                      <a:gd name="connsiteX2" fmla="*/ 943374 w 1024057"/>
                                                                      <a:gd name="connsiteY2" fmla="*/ 637435 h 897940"/>
                                                                      <a:gd name="connsiteX3" fmla="*/ 870633 w 1024057"/>
                                                                      <a:gd name="connsiteY3" fmla="*/ 549289 h 897940"/>
                                                                      <a:gd name="connsiteX4" fmla="*/ 790792 w 1024057"/>
                                                                      <a:gd name="connsiteY4" fmla="*/ 484679 h 897940"/>
                                                                      <a:gd name="connsiteX5" fmla="*/ 660821 w 1024057"/>
                                                                      <a:gd name="connsiteY5" fmla="*/ 396774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8" fmla="*/ 0 w 1024057"/>
                                                                      <a:gd name="connsiteY8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99007 w 1024057"/>
                                                                      <a:gd name="connsiteY1" fmla="*/ 766094 h 897940"/>
                                                                      <a:gd name="connsiteX2" fmla="*/ 993322 w 1024057"/>
                                                                      <a:gd name="connsiteY2" fmla="*/ 743079 h 897940"/>
                                                                      <a:gd name="connsiteX3" fmla="*/ 943374 w 1024057"/>
                                                                      <a:gd name="connsiteY3" fmla="*/ 637435 h 897940"/>
                                                                      <a:gd name="connsiteX4" fmla="*/ 870633 w 1024057"/>
                                                                      <a:gd name="connsiteY4" fmla="*/ 549289 h 897940"/>
                                                                      <a:gd name="connsiteX5" fmla="*/ 790792 w 1024057"/>
                                                                      <a:gd name="connsiteY5" fmla="*/ 484679 h 897940"/>
                                                                      <a:gd name="connsiteX6" fmla="*/ 660821 w 1024057"/>
                                                                      <a:gd name="connsiteY6" fmla="*/ 396774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8" fmla="*/ 0 w 1024057"/>
                                                                      <a:gd name="connsiteY8" fmla="*/ 0 h 897940"/>
                                                                      <a:gd name="connsiteX9" fmla="*/ 0 w 1024057"/>
                                                                      <a:gd name="connsiteY9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99007 w 1024057"/>
                                                                      <a:gd name="connsiteY1" fmla="*/ 766094 h 897940"/>
                                                                      <a:gd name="connsiteX2" fmla="*/ 991094 w 1024057"/>
                                                                      <a:gd name="connsiteY2" fmla="*/ 749909 h 897940"/>
                                                                      <a:gd name="connsiteX3" fmla="*/ 943374 w 1024057"/>
                                                                      <a:gd name="connsiteY3" fmla="*/ 637435 h 897940"/>
                                                                      <a:gd name="connsiteX4" fmla="*/ 870633 w 1024057"/>
                                                                      <a:gd name="connsiteY4" fmla="*/ 549289 h 897940"/>
                                                                      <a:gd name="connsiteX5" fmla="*/ 790792 w 1024057"/>
                                                                      <a:gd name="connsiteY5" fmla="*/ 484679 h 897940"/>
                                                                      <a:gd name="connsiteX6" fmla="*/ 660821 w 1024057"/>
                                                                      <a:gd name="connsiteY6" fmla="*/ 396774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8" fmla="*/ 0 w 1024057"/>
                                                                      <a:gd name="connsiteY8" fmla="*/ 0 h 897940"/>
                                                                      <a:gd name="connsiteX9" fmla="*/ 0 w 1024057"/>
                                                                      <a:gd name="connsiteY9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99007 w 1024057"/>
                                                                      <a:gd name="connsiteY1" fmla="*/ 766094 h 897940"/>
                                                                      <a:gd name="connsiteX2" fmla="*/ 943374 w 1024057"/>
                                                                      <a:gd name="connsiteY2" fmla="*/ 637435 h 897940"/>
                                                                      <a:gd name="connsiteX3" fmla="*/ 870633 w 1024057"/>
                                                                      <a:gd name="connsiteY3" fmla="*/ 549289 h 897940"/>
                                                                      <a:gd name="connsiteX4" fmla="*/ 790792 w 1024057"/>
                                                                      <a:gd name="connsiteY4" fmla="*/ 484679 h 897940"/>
                                                                      <a:gd name="connsiteX5" fmla="*/ 660821 w 1024057"/>
                                                                      <a:gd name="connsiteY5" fmla="*/ 396774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8" fmla="*/ 0 w 1024057"/>
                                                                      <a:gd name="connsiteY8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99007 w 1024057"/>
                                                                      <a:gd name="connsiteY1" fmla="*/ 766094 h 897940"/>
                                                                      <a:gd name="connsiteX2" fmla="*/ 943374 w 1024057"/>
                                                                      <a:gd name="connsiteY2" fmla="*/ 637435 h 897940"/>
                                                                      <a:gd name="connsiteX3" fmla="*/ 870633 w 1024057"/>
                                                                      <a:gd name="connsiteY3" fmla="*/ 549289 h 897940"/>
                                                                      <a:gd name="connsiteX4" fmla="*/ 660821 w 1024057"/>
                                                                      <a:gd name="connsiteY4" fmla="*/ 396774 h 897940"/>
                                                                      <a:gd name="connsiteX5" fmla="*/ 0 w 1024057"/>
                                                                      <a:gd name="connsiteY5" fmla="*/ 0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99007 w 1024057"/>
                                                                      <a:gd name="connsiteY1" fmla="*/ 766094 h 897940"/>
                                                                      <a:gd name="connsiteX2" fmla="*/ 952489 w 1024057"/>
                                                                      <a:gd name="connsiteY2" fmla="*/ 648800 h 897940"/>
                                                                      <a:gd name="connsiteX3" fmla="*/ 870633 w 1024057"/>
                                                                      <a:gd name="connsiteY3" fmla="*/ 549289 h 897940"/>
                                                                      <a:gd name="connsiteX4" fmla="*/ 660821 w 1024057"/>
                                                                      <a:gd name="connsiteY4" fmla="*/ 396774 h 897940"/>
                                                                      <a:gd name="connsiteX5" fmla="*/ 0 w 1024057"/>
                                                                      <a:gd name="connsiteY5" fmla="*/ 0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99007 w 1024057"/>
                                                                      <a:gd name="connsiteY1" fmla="*/ 766094 h 897940"/>
                                                                      <a:gd name="connsiteX2" fmla="*/ 921791 w 1024057"/>
                                                                      <a:gd name="connsiteY2" fmla="*/ 616974 h 897940"/>
                                                                      <a:gd name="connsiteX3" fmla="*/ 870633 w 1024057"/>
                                                                      <a:gd name="connsiteY3" fmla="*/ 549289 h 897940"/>
                                                                      <a:gd name="connsiteX4" fmla="*/ 660821 w 1024057"/>
                                                                      <a:gd name="connsiteY4" fmla="*/ 396774 h 897940"/>
                                                                      <a:gd name="connsiteX5" fmla="*/ 0 w 1024057"/>
                                                                      <a:gd name="connsiteY5" fmla="*/ 0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99007 w 1024057"/>
                                                                      <a:gd name="connsiteY1" fmla="*/ 766094 h 897940"/>
                                                                      <a:gd name="connsiteX2" fmla="*/ 921791 w 1024057"/>
                                                                      <a:gd name="connsiteY2" fmla="*/ 616974 h 897940"/>
                                                                      <a:gd name="connsiteX3" fmla="*/ 870669 w 1024057"/>
                                                                      <a:gd name="connsiteY3" fmla="*/ 608182 h 897940"/>
                                                                      <a:gd name="connsiteX4" fmla="*/ 660821 w 1024057"/>
                                                                      <a:gd name="connsiteY4" fmla="*/ 396774 h 897940"/>
                                                                      <a:gd name="connsiteX5" fmla="*/ 0 w 1024057"/>
                                                                      <a:gd name="connsiteY5" fmla="*/ 0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999007 w 1024057"/>
                                                                      <a:gd name="connsiteY1" fmla="*/ 766094 h 897940"/>
                                                                      <a:gd name="connsiteX2" fmla="*/ 942412 w 1024057"/>
                                                                      <a:gd name="connsiteY2" fmla="*/ 678739 h 897940"/>
                                                                      <a:gd name="connsiteX3" fmla="*/ 870669 w 1024057"/>
                                                                      <a:gd name="connsiteY3" fmla="*/ 608182 h 897940"/>
                                                                      <a:gd name="connsiteX4" fmla="*/ 660821 w 1024057"/>
                                                                      <a:gd name="connsiteY4" fmla="*/ 396774 h 897940"/>
                                                                      <a:gd name="connsiteX5" fmla="*/ 0 w 1024057"/>
                                                                      <a:gd name="connsiteY5" fmla="*/ 0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1011114 w 1024057"/>
                                                                      <a:gd name="connsiteY1" fmla="*/ 813162 h 897940"/>
                                                                      <a:gd name="connsiteX2" fmla="*/ 942412 w 1024057"/>
                                                                      <a:gd name="connsiteY2" fmla="*/ 678739 h 897940"/>
                                                                      <a:gd name="connsiteX3" fmla="*/ 870669 w 1024057"/>
                                                                      <a:gd name="connsiteY3" fmla="*/ 608182 h 897940"/>
                                                                      <a:gd name="connsiteX4" fmla="*/ 660821 w 1024057"/>
                                                                      <a:gd name="connsiteY4" fmla="*/ 396774 h 897940"/>
                                                                      <a:gd name="connsiteX5" fmla="*/ 0 w 1024057"/>
                                                                      <a:gd name="connsiteY5" fmla="*/ 0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1011114 w 1024057"/>
                                                                      <a:gd name="connsiteY1" fmla="*/ 813162 h 897940"/>
                                                                      <a:gd name="connsiteX2" fmla="*/ 942412 w 1024057"/>
                                                                      <a:gd name="connsiteY2" fmla="*/ 678739 h 897940"/>
                                                                      <a:gd name="connsiteX3" fmla="*/ 844243 w 1024057"/>
                                                                      <a:gd name="connsiteY3" fmla="*/ 555276 h 897940"/>
                                                                      <a:gd name="connsiteX4" fmla="*/ 660821 w 1024057"/>
                                                                      <a:gd name="connsiteY4" fmla="*/ 396774 h 897940"/>
                                                                      <a:gd name="connsiteX5" fmla="*/ 0 w 1024057"/>
                                                                      <a:gd name="connsiteY5" fmla="*/ 0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1011114 w 1024057"/>
                                                                      <a:gd name="connsiteY1" fmla="*/ 813162 h 897940"/>
                                                                      <a:gd name="connsiteX2" fmla="*/ 954212 w 1024057"/>
                                                                      <a:gd name="connsiteY2" fmla="*/ 681700 h 897940"/>
                                                                      <a:gd name="connsiteX3" fmla="*/ 844243 w 1024057"/>
                                                                      <a:gd name="connsiteY3" fmla="*/ 555276 h 897940"/>
                                                                      <a:gd name="connsiteX4" fmla="*/ 660821 w 1024057"/>
                                                                      <a:gd name="connsiteY4" fmla="*/ 396774 h 897940"/>
                                                                      <a:gd name="connsiteX5" fmla="*/ 0 w 1024057"/>
                                                                      <a:gd name="connsiteY5" fmla="*/ 0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1011114 w 1024057"/>
                                                                      <a:gd name="connsiteY1" fmla="*/ 813162 h 897940"/>
                                                                      <a:gd name="connsiteX2" fmla="*/ 954212 w 1024057"/>
                                                                      <a:gd name="connsiteY2" fmla="*/ 681700 h 897940"/>
                                                                      <a:gd name="connsiteX3" fmla="*/ 858979 w 1024057"/>
                                                                      <a:gd name="connsiteY3" fmla="*/ 552353 h 897940"/>
                                                                      <a:gd name="connsiteX4" fmla="*/ 660821 w 1024057"/>
                                                                      <a:gd name="connsiteY4" fmla="*/ 396774 h 897940"/>
                                                                      <a:gd name="connsiteX5" fmla="*/ 0 w 1024057"/>
                                                                      <a:gd name="connsiteY5" fmla="*/ 0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1011114 w 1024057"/>
                                                                      <a:gd name="connsiteY1" fmla="*/ 813162 h 897940"/>
                                                                      <a:gd name="connsiteX2" fmla="*/ 954212 w 1024057"/>
                                                                      <a:gd name="connsiteY2" fmla="*/ 681700 h 897940"/>
                                                                      <a:gd name="connsiteX3" fmla="*/ 858979 w 1024057"/>
                                                                      <a:gd name="connsiteY3" fmla="*/ 552353 h 897940"/>
                                                                      <a:gd name="connsiteX4" fmla="*/ 646147 w 1024057"/>
                                                                      <a:gd name="connsiteY4" fmla="*/ 376205 h 897940"/>
                                                                      <a:gd name="connsiteX5" fmla="*/ 0 w 1024057"/>
                                                                      <a:gd name="connsiteY5" fmla="*/ 0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1011114 w 1024057"/>
                                                                      <a:gd name="connsiteY1" fmla="*/ 813162 h 897940"/>
                                                                      <a:gd name="connsiteX2" fmla="*/ 954212 w 1024057"/>
                                                                      <a:gd name="connsiteY2" fmla="*/ 681700 h 897940"/>
                                                                      <a:gd name="connsiteX3" fmla="*/ 867835 w 1024057"/>
                                                                      <a:gd name="connsiteY3" fmla="*/ 549430 h 897940"/>
                                                                      <a:gd name="connsiteX4" fmla="*/ 646147 w 1024057"/>
                                                                      <a:gd name="connsiteY4" fmla="*/ 376205 h 897940"/>
                                                                      <a:gd name="connsiteX5" fmla="*/ 0 w 1024057"/>
                                                                      <a:gd name="connsiteY5" fmla="*/ 0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  <a:gd name="connsiteX0" fmla="*/ 1024057 w 1024057"/>
                                                                      <a:gd name="connsiteY0" fmla="*/ 897940 h 897940"/>
                                                                      <a:gd name="connsiteX1" fmla="*/ 1011114 w 1024057"/>
                                                                      <a:gd name="connsiteY1" fmla="*/ 813162 h 897940"/>
                                                                      <a:gd name="connsiteX2" fmla="*/ 966013 w 1024057"/>
                                                                      <a:gd name="connsiteY2" fmla="*/ 681721 h 897940"/>
                                                                      <a:gd name="connsiteX3" fmla="*/ 867835 w 1024057"/>
                                                                      <a:gd name="connsiteY3" fmla="*/ 549430 h 897940"/>
                                                                      <a:gd name="connsiteX4" fmla="*/ 646147 w 1024057"/>
                                                                      <a:gd name="connsiteY4" fmla="*/ 376205 h 897940"/>
                                                                      <a:gd name="connsiteX5" fmla="*/ 0 w 1024057"/>
                                                                      <a:gd name="connsiteY5" fmla="*/ 0 h 897940"/>
                                                                      <a:gd name="connsiteX6" fmla="*/ 0 w 1024057"/>
                                                                      <a:gd name="connsiteY6" fmla="*/ 0 h 897940"/>
                                                                      <a:gd name="connsiteX7" fmla="*/ 0 w 1024057"/>
                                                                      <a:gd name="connsiteY7" fmla="*/ 0 h 897940"/>
                                                                    </a:gdLst>
                                                                    <a:ahLst/>
                                                                    <a:cxnLst>
                                                                      <a:cxn ang="0">
                                                                        <a:pos x="connsiteX0" y="connsiteY0"/>
                                                                      </a:cxn>
                                                                      <a:cxn ang="0">
                                                                        <a:pos x="connsiteX1" y="connsiteY1"/>
                                                                      </a:cxn>
                                                                      <a:cxn ang="0">
                                                                        <a:pos x="connsiteX2" y="connsiteY2"/>
                                                                      </a:cxn>
                                                                      <a:cxn ang="0">
                                                                        <a:pos x="connsiteX3" y="connsiteY3"/>
                                                                      </a:cxn>
                                                                      <a:cxn ang="0">
                                                                        <a:pos x="connsiteX4" y="connsiteY4"/>
                                                                      </a:cxn>
                                                                      <a:cxn ang="0">
                                                                        <a:pos x="connsiteX5" y="connsiteY5"/>
                                                                      </a:cxn>
                                                                      <a:cxn ang="0">
                                                                        <a:pos x="connsiteX6" y="connsiteY6"/>
                                                                      </a:cxn>
                                                                      <a:cxn ang="0">
                                                                        <a:pos x="connsiteX7" y="connsiteY7"/>
                                                                      </a:cxn>
                                                                    </a:cxnLst>
                                                                    <a:rect l="l" t="t" r="r" b="b"/>
                                                                    <a:pathLst>
                                                                      <a:path w="1024057" h="897940">
                                                                        <a:moveTo>
                                                                          <a:pt x="1024057" y="897940"/>
                                                                        </a:moveTo>
                                                                        <a:cubicBezTo>
                                                                          <a:pt x="1019126" y="873319"/>
                                                                          <a:pt x="1024561" y="856580"/>
                                                                          <a:pt x="1011114" y="813162"/>
                                                                        </a:cubicBezTo>
                                                                        <a:cubicBezTo>
                                                                          <a:pt x="997667" y="769745"/>
                                                                          <a:pt x="987409" y="717855"/>
                                                                          <a:pt x="966013" y="681721"/>
                                                                        </a:cubicBezTo>
                                                                        <a:cubicBezTo>
                                                                          <a:pt x="944617" y="645587"/>
                                                                          <a:pt x="914927" y="589540"/>
                                                                          <a:pt x="867835" y="549430"/>
                                                                        </a:cubicBezTo>
                                                                        <a:cubicBezTo>
                                                                          <a:pt x="820743" y="509320"/>
                                                                          <a:pt x="790786" y="467777"/>
                                                                          <a:pt x="646147" y="376205"/>
                                                                        </a:cubicBezTo>
                                                                        <a:cubicBezTo>
                                                                          <a:pt x="501508" y="284633"/>
                                                                          <a:pt x="107691" y="62701"/>
                                                                          <a:pt x="0" y="0"/>
                                                                        </a:cubicBezTo>
                                                                        <a:lnTo>
                                                                          <a:pt x="0" y="0"/>
                                                                        </a:lnTo>
                                                                        <a:lnTo>
                                                                          <a:pt x="0" y="0"/>
                                                                        </a:lnTo>
                                                                      </a:path>
                                                                    </a:pathLst>
                                                                  </a:custGeom>
                                                                  <a:noFill/>
                                                                  <a:ln>
                                                                    <a:solidFill>
                                                                      <a:srgbClr val="C00000"/>
                                                                    </a:solidFill>
                                                                  </a:ln>
                                                                </wps:spPr>
                                                                <wps:style>
                                                                  <a:lnRef idx="2">
                                                                    <a:schemeClr val="accent1">
                                                                      <a:shade val="50000"/>
                                                                    </a:schemeClr>
                                                                  </a:lnRef>
                                                                  <a:fillRef idx="1">
                                                                    <a:schemeClr val="accent1"/>
                                                                  </a:fillRef>
                                                                  <a:effectRef idx="0">
                                                                    <a:schemeClr val="accent1"/>
                                                                  </a:effectRef>
                                                                  <a:fontRef idx="minor">
                                                                    <a:schemeClr val="lt1"/>
                                                                  </a:fontRef>
                                                                </wps:style>
                                                                <wps:txbx>
                                                                  <w:txbxContent>
                                                                    <w:p w:rsidR="00447BCA" w:rsidRDefault="00447BCA" w:rsidP="00B2462D">
                                                                      <w:pPr>
                                                                        <w:pStyle w:val="a3"/>
                                                                        <w:spacing w:before="0" w:beforeAutospacing="0" w:after="200" w:afterAutospacing="0" w:line="276" w:lineRule="auto"/>
                                                                      </w:pPr>
                                                                      <w:r>
                                                                        <w:rPr>
                                                                          <w:rFonts w:eastAsia="Times New Roman"/>
                                                                          <w:sz w:val="22"/>
                                                                          <w:szCs w:val="22"/>
                                                                        </w:rPr>
                                                                        <w:t> </w:t>
                                                                      </w:r>
                                                                    </w:p>
                                                                  </w:txbxContent>
                                                                </wps:txbx>
                          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                          <a:prstTxWarp prst="textNoShape">
                                                                    <a:avLst/>
                                                                  </a:prstTxWarp>
                                                                  <a:noAutofit/>
                                                                </wps:bodyPr>
                                                              </wps:wsp>
                                                            </wpg:grpSp>
                                                          </wpg:grpSp>
                                                          <wps:wsp>
                                                            <wps:cNvPr id="195" name="Овал 195"/>
                                                            <wps:cNvSpPr/>
                                                            <wps:spPr>
                                                              <a:xfrm>
                                                                <a:off x="4550426" y="1541781"/>
                                                                <a:ext cx="45085" cy="45085"/>
                                                              </a:xfrm>
                                                              <a:prstGeom prst="ellipse">
                                                                <a:avLst/>
                                                              </a:prstGeom>
                                                            </wps:spPr>
                                                            <wps:style>
                                                              <a:lnRef idx="2">
                                                                <a:schemeClr val="dk1">
                                                                  <a:shade val="50000"/>
                                                                </a:schemeClr>
                                                              </a:lnRef>
                                                              <a:fillRef idx="1">
                                                                <a:schemeClr val="dk1"/>
                                                              </a:fillRef>
                                                              <a:effectRef idx="0">
                                                                <a:schemeClr val="dk1"/>
                                                              </a:effectRef>
                                                              <a:fontRef idx="minor">
                                                                <a:schemeClr val="lt1"/>
                                                              </a:fontRef>
                                                            </wps:style>
                                                            <wps:txbx>
                                                              <w:txbxContent>
                                                                <w:p w:rsidR="00447BCA" w:rsidRDefault="00447BCA" w:rsidP="00B2462D">
                                                                  <w:pPr>
                                                                    <w:rPr>
                                                                      <w:rFonts w:eastAsia="Times New Roman"/>
                                                                    </w:rPr>
                                                                  </w:pPr>
                                                                </w:p>
                                                              </w:txbxContent>
                                                            </wps:txbx>
                      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                      <a:prstTxWarp prst="textNoShape">
                                                                <a:avLst/>
                                                              </a:prstTxWarp>
                                                              <a:noAutofit/>
                                                            </wps:bodyPr>
                                                          </wps:wsp>
                                                          <wps:wsp>
                                                            <wps:cNvPr id="257" name="Овал 257"/>
                                                            <wps:cNvSpPr/>
                                                            <wps:spPr>
                                                              <a:xfrm>
                                                                <a:off x="3116552" y="1536744"/>
                                                                <a:ext cx="44450" cy="44450"/>
                                                              </a:xfrm>
                                                              <a:prstGeom prst="ellipse">
                                                                <a:avLst/>
                                                              </a:prstGeom>
                                                            </wps:spPr>
                                                            <wps:style>
                                                              <a:lnRef idx="2">
                                                                <a:schemeClr val="dk1">
                                                                  <a:shade val="50000"/>
                                                                </a:schemeClr>
                                                              </a:lnRef>
                                                              <a:fillRef idx="1">
                                                                <a:schemeClr val="dk1"/>
                                                              </a:fillRef>
                                                              <a:effectRef idx="0">
                                                                <a:schemeClr val="dk1"/>
                                                              </a:effectRef>
                                                              <a:fontRef idx="minor">
                                                                <a:schemeClr val="lt1"/>
                                                              </a:fontRef>
                                                            </wps:style>
                                                            <wps:txbx>
                                                              <w:txbxContent>
                                                                <w:p w:rsidR="00447BCA" w:rsidRDefault="00447BCA" w:rsidP="00B2462D">
                                                                  <w:pPr>
                                                                    <w:pStyle w:val="a3"/>
                                                                    <w:spacing w:before="0" w:beforeAutospacing="0" w:after="200" w:afterAutospacing="0" w:line="276" w:lineRule="auto"/>
                                                                  </w:pPr>
                                                                  <w:r>
                                                                    <w:rPr>
                                                                      <w:rFonts w:eastAsia="Times New Roman"/>
                                                                      <w:sz w:val="22"/>
                                                                      <w:szCs w:val="22"/>
                                                                    </w:rPr>
                                                                    <w:t> </w:t>
                                                                  </w:r>
                                                                </w:p>
                                                              </w:txbxContent>
                                                            </wps:txbx>
                      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                      <a:prstTxWarp prst="textNoShape">
                                                                <a:avLst/>
                                                              </a:prstTxWarp>
                                                              <a:noAutofit/>
                                                            </wps:bodyPr>
                                                          </wps:wsp>
                                                        </wpg:grpSp>
                                                      </wpg:grpSp>
                                                    </wpg:grpSp>
                                                    <wps:wsp>
                                                      <wps:cNvPr id="201" name="Овал 201"/>
                                                      <wps:cNvSpPr/>
                                                      <wps:spPr>
                                                        <a:xfrm>
                                                          <a:off x="3357740" y="1543142"/>
                                                          <a:ext cx="45085" cy="45085"/>
                                                        </a:xfrm>
                                                        <a:prstGeom prst="ellipse">
                                                          <a:avLst/>
                                                        </a:prstGeom>
                                                      </wps:spPr>
                                                      <wps:style>
                                                        <a:lnRef idx="2">
                                                          <a:schemeClr val="dk1">
                                                            <a:shade val="50000"/>
                                                          </a:schemeClr>
                                                        </a:lnRef>
                                                        <a:fillRef idx="1">
                                                          <a:schemeClr val="dk1"/>
                                                        </a:fillRef>
                                                        <a:effectRef idx="0">
                                                          <a:schemeClr val="dk1"/>
                                                        </a:effectRef>
                                                        <a:fontRef idx="minor">
                                                          <a:schemeClr val="lt1"/>
                                                        </a:fontRef>
                                                      </wps:style>
                                                      <wps:txbx>
                                                        <w:txbxContent>
                                                          <w:p w:rsidR="00447BCA" w:rsidRDefault="00447BCA" w:rsidP="00B2462D">
                                                            <w:pPr>
                                                              <w:rPr>
                                                                <w:rFonts w:eastAsia="Times New Roman"/>
                                                              </w:rPr>
                                                            </w:pPr>
                                                          </w:p>
                                                        </w:txbxContent>
                                                      </wps:txbx>
                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                <a:prstTxWarp prst="textNoShape">
                                                          <a:avLst/>
                                                        </a:prstTxWarp>
                                                        <a:noAutofit/>
                                                      </wps:bodyPr>
                                                    </wps:wsp>
                                                  </wpg:grpSp>
                                                  <wps:wsp>
                                                    <wps:cNvPr id="198" name="Овал 198"/>
                                                    <wps:cNvSpPr/>
                                                    <wps:spPr>
                                                      <a:xfrm>
                                                        <a:off x="4330150" y="1541774"/>
                                                        <a:ext cx="45085" cy="45085"/>
                                                      </a:xfrm>
                                                      <a:prstGeom prst="ellipse">
                                                        <a:avLst/>
                                                      </a:prstGeom>
                                                    </wps:spPr>
                                                    <wps:style>
                                                      <a:lnRef idx="2">
                                                        <a:schemeClr val="dk1">
                                                          <a:shade val="50000"/>
                                                        </a:schemeClr>
                                                      </a:lnRef>
                                                      <a:fillRef idx="1">
                                                        <a:schemeClr val="dk1"/>
                                                      </a:fillRef>
                                                      <a:effectRef idx="0">
                                                        <a:schemeClr val="dk1"/>
                                                      </a:effectRef>
                                                      <a:fontRef idx="minor">
                                                        <a:schemeClr val="lt1"/>
                                                      </a:fontRef>
                                                    </wps:style>
                                                    <wps:txbx>
                                                      <w:txbxContent>
                                                        <w:p w:rsidR="00447BCA" w:rsidRDefault="00447BCA" w:rsidP="00B2462D">
                                                          <w:pPr>
                                                            <w:rPr>
                                                              <w:rFonts w:eastAsia="Times New Roman"/>
                                                            </w:rPr>
                                                          </w:pPr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</wpg:grpSp>
                                              </wpg:grpSp>
                                            </wpg:grpSp>
                                          </wpg:grpSp>
                                        </wpg:grpSp>
                                        <wps:wsp>
                                          <wps:cNvPr id="269" name="Прямая со стрелкой 269"/>
                                          <wps:cNvCnPr/>
                                          <wps:spPr>
                                            <a:xfrm>
                                              <a:off x="2278199" y="2334518"/>
                                              <a:ext cx="3485984" cy="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arrow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70" name="Прямая со стрелкой 270"/>
                                          <wps:cNvCnPr/>
                                          <wps:spPr>
                                            <a:xfrm flipV="1">
                                              <a:off x="4569319" y="301649"/>
                                              <a:ext cx="0" cy="3072765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arrow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</wpg:grpSp>
                                      <wps:wsp>
                                        <wps:cNvPr id="276" name="Поле 45"/>
                                        <wps:cNvSpPr txBox="1"/>
                                        <wps:spPr>
                                          <a:xfrm>
                                            <a:off x="4519244" y="2289880"/>
                                            <a:ext cx="692709" cy="30670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style>
                                          <a:lnRef idx="0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dk1"/>
                                          </a:fontRef>
                                        </wps:style>
                                        <wps:txbx>
                                          <w:txbxContent>
                                            <w:p w:rsidR="00447BCA" w:rsidRPr="00A04C3F" w:rsidRDefault="00447BCA" w:rsidP="00646ADB">
                                              <w:pPr>
                                                <w:pStyle w:val="a3"/>
                                                <w:spacing w:before="0" w:beforeAutospacing="0" w:after="200" w:afterAutospacing="0" w:line="276" w:lineRule="auto"/>
                                                <w:rPr>
                                                  <w:lang w:val="en-US"/>
                                                </w:rPr>
                                              </w:pPr>
                                              <w:r w:rsidRPr="00646ADB">
                                                <w:rPr>
                                                  <w:rFonts w:eastAsia="Calibri"/>
                                                  <w:i/>
                                                  <w:iCs/>
                                                  <w:sz w:val="28"/>
                                                  <w:szCs w:val="28"/>
                                                </w:rPr>
                                                <w:t>О</w:t>
                                              </w:r>
                                              <w:r>
                                                <w:rPr>
                                                  <w:rFonts w:eastAsia="Calibri"/>
                                                  <w:iCs/>
                                                  <w:sz w:val="28"/>
                                                  <w:szCs w:val="28"/>
                                                  <w:lang w:val="en-US"/>
                                                </w:rPr>
                                                <w:t>(0,0)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</wpg:grpSp>
                                </wpg:grpSp>
                                <wps:wsp>
                                  <wps:cNvPr id="280" name="Поле 45"/>
                                  <wps:cNvSpPr txBox="1"/>
                                  <wps:spPr>
                                    <a:xfrm>
                                      <a:off x="2296060" y="144056"/>
                                      <a:ext cx="294005" cy="30670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447BCA" w:rsidRPr="00646ADB" w:rsidRDefault="00447BCA" w:rsidP="00646ADB">
                                        <w:pPr>
                                          <w:pStyle w:val="a3"/>
                                          <w:spacing w:before="0" w:beforeAutospacing="0" w:after="200" w:afterAutospacing="0" w:line="276" w:lineRule="auto"/>
                                        </w:pPr>
                                        <w:r w:rsidRPr="00646ADB">
                                          <w:rPr>
                                            <w:rFonts w:eastAsia="Calibri"/>
                                            <w:i/>
                                            <w:iCs/>
                                            <w:sz w:val="28"/>
                                            <w:szCs w:val="28"/>
                                            <w:lang w:val="en-US"/>
                                          </w:rPr>
                                          <w:t>y</w:t>
                                        </w:r>
                                      </w:p>
                                    </w:txbxContent>
                                  </wps:txbx>
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</wpg:grpSp>
                            <wps:wsp>
                              <wps:cNvPr id="283" name="Поле 45"/>
                              <wps:cNvSpPr txBox="1"/>
                              <wps:spPr>
                                <a:xfrm>
                                  <a:off x="3533543" y="2209368"/>
                                  <a:ext cx="294640" cy="30670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447BCA" w:rsidRPr="00646ADB" w:rsidRDefault="00447BCA" w:rsidP="00646ADB">
                                    <w:pPr>
                                      <w:pStyle w:val="a3"/>
                                      <w:spacing w:before="0" w:beforeAutospacing="0" w:after="200" w:afterAutospacing="0" w:line="276" w:lineRule="auto"/>
                                    </w:pPr>
                                    <w:r w:rsidRPr="00646ADB">
                                      <w:rPr>
                                        <w:rFonts w:eastAsia="Calibri"/>
                                        <w:i/>
                                        <w:iCs/>
                                        <w:sz w:val="28"/>
                                        <w:szCs w:val="28"/>
                                        <w:lang w:val="en-US"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243" name="Прямая соединительная линия 243"/>
                            <wps:cNvCnPr/>
                            <wps:spPr>
                              <a:xfrm>
                                <a:off x="2108646" y="594360"/>
                                <a:ext cx="0" cy="2369838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93" name="Поле 45"/>
                            <wps:cNvSpPr txBox="1"/>
                            <wps:spPr>
                              <a:xfrm>
                                <a:off x="1114201" y="525986"/>
                                <a:ext cx="374650" cy="30670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447BCA" w:rsidRDefault="00447BCA" w:rsidP="00F147E0">
                                  <w:pPr>
                                    <w:pStyle w:val="a3"/>
                                    <w:spacing w:before="0" w:beforeAutospacing="0" w:after="200" w:afterAutospacing="0" w:line="276" w:lineRule="auto"/>
                                  </w:pPr>
                                  <w:r>
                                    <w:rPr>
                                      <w:rFonts w:eastAsia="Calibri"/>
                                      <w:i/>
                                      <w:iCs/>
                                      <w:sz w:val="28"/>
                                      <w:szCs w:val="28"/>
                                      <w:lang w:val="en-US"/>
                                    </w:rPr>
                                    <w:t>L’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92" name="Прямая соединительная линия 392"/>
                            <wps:cNvCnPr/>
                            <wps:spPr>
                              <a:xfrm>
                                <a:off x="1413718" y="594457"/>
                                <a:ext cx="0" cy="236961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394" name="Поле 45"/>
                          <wps:cNvSpPr txBox="1"/>
                          <wps:spPr>
                            <a:xfrm>
                              <a:off x="1854150" y="525971"/>
                              <a:ext cx="374015" cy="30607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447BCA" w:rsidRDefault="00447BCA" w:rsidP="00F147E0">
                                <w:pPr>
                                  <w:pStyle w:val="a3"/>
                                  <w:spacing w:before="0" w:beforeAutospacing="0" w:after="200" w:afterAutospacing="0" w:line="276" w:lineRule="auto"/>
                                </w:pPr>
                                <w:r>
                                  <w:rPr>
                                    <w:rFonts w:eastAsia="Calibri"/>
                                    <w:i/>
                                    <w:iCs/>
                                    <w:sz w:val="28"/>
                                    <w:szCs w:val="28"/>
                                    <w:lang w:val="en-US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4AA4AD34" id="Полотно 258" o:spid="_x0000_s1250" editas="canvas" style="width:312.4pt;height:318.6pt;mso-position-horizontal-relative:char;mso-position-vertical-relative:line" coordsize="39668,404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">
                <v:shape id="_x0000_s1251" type="#_x0000_t75" style="position:absolute;width:39668;height:40462;visibility:visible;mso-wrap-style:square">
                  <v:fill o:detectmouseclick="t"/>
                  <v:path o:connecttype="none"/>
                </v:shape>
                <v:shape id="Поле 45" o:spid="_x0000_s1252" type="#_x0000_t202" style="position:absolute;left:15464;top:37195;width:9149;height:30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" filled="f" stroked="f" strokeweight=".5pt">
                  <v:textbox>
                    <w:txbxContent>
                      <w:p w:rsidR="00447BCA" w:rsidRPr="00B2462D" w:rsidRDefault="00447BCA" w:rsidP="00B2462D">
                        <w:pPr>
                          <w:pStyle w:val="a3"/>
                          <w:spacing w:before="0" w:beforeAutospacing="0" w:after="200" w:afterAutospacing="0" w:line="276" w:lineRule="auto"/>
                          <w:rPr>
                            <w:sz w:val="28"/>
                            <w:szCs w:val="28"/>
                          </w:rPr>
                        </w:pPr>
                        <w:r w:rsidRPr="00D53567">
                          <w:rPr>
                            <w:sz w:val="28"/>
                            <w:szCs w:val="28"/>
                          </w:rPr>
                          <w:t xml:space="preserve">Рис. </w:t>
                        </w:r>
                        <w:r>
                          <w:rPr>
                            <w:sz w:val="28"/>
                            <w:szCs w:val="28"/>
                            <w:lang w:val="en-US"/>
                          </w:rPr>
                          <w:t>2.</w:t>
                        </w:r>
                        <w:r>
                          <w:rPr>
                            <w:sz w:val="28"/>
                            <w:szCs w:val="28"/>
                          </w:rPr>
                          <w:t>5</w:t>
                        </w:r>
                      </w:p>
                    </w:txbxContent>
                  </v:textbox>
                </v:shape>
                <v:group id="Группа 271" o:spid="_x0000_s1253" style="position:absolute;left:1622;top:1440;width:35651;height:33874" coordorigin="1622,1440" coordsize="35651,338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qy3GxAAAANw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0XcMzzPhCMjFAwAA//8DAFBLAQItABQABgAIAAAAIQDb4fbL7gAAAIUBAAATAAAAAAAAAAAA&#10;AAAAAAAAAABbQ29udGVudF9UeXBlc10ueG1sUEsBAi0AFAAGAAgAAAAhAFr0LFu/AAAAFQEAAAsA&#10;AAAAAAAAAAAAAAAAHwEAAF9yZWxzLy5yZWxzUEsBAi0AFAAGAAgAAAAhAKerLcbEAAAA3AAAAA8A&#10;AAAAAAAAAAAAAAAABwIAAGRycy9kb3ducmV2LnhtbFBLBQYAAAAAAwADALcAAAD4AgAAAAA=&#10;">
                  <v:group id="Группа 244" o:spid="_x0000_s1254" style="position:absolute;left:1622;top:1440;width:35651;height:33874" coordorigin="1622,1440" coordsize="35651,338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">
                    <v:group id="Группа 284" o:spid="_x0000_s1255" style="position:absolute;left:1622;top:1440;width:35651;height:33874" coordorigin="2630,1440" coordsize="35651,338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">
                      <v:group id="Группа 282" o:spid="_x0000_s1256" style="position:absolute;left:2630;top:1440;width:34860;height:33874" coordorigin="2630,1440" coordsize="34859,338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">
                        <v:shape id="Поле 45" o:spid="_x0000_s1257" type="#_x0000_t202" style="position:absolute;left:29060;top:19501;width:3420;height:30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" filled="f" stroked="f" strokeweight=".5pt">
                          <v:textbox>
                            <w:txbxContent>
                              <w:p w:rsidR="00447BCA" w:rsidRPr="00BA6A1C" w:rsidRDefault="00447BCA" w:rsidP="00B2462D">
                                <w:pPr>
                                  <w:pStyle w:val="a3"/>
                                  <w:spacing w:before="0" w:beforeAutospacing="0" w:after="200" w:afterAutospacing="0" w:line="276" w:lineRule="auto"/>
                                  <w:rPr>
                                    <w:color w:val="1F497D" w:themeColor="text2"/>
                                  </w:rPr>
                                </w:pPr>
                                <w:r w:rsidRPr="00BA6A1C">
                                  <w:rPr>
                                    <w:rFonts w:eastAsia="Calibri"/>
                                    <w:i/>
                                    <w:iCs/>
                                    <w:color w:val="1F497D" w:themeColor="text2"/>
                                    <w:sz w:val="28"/>
                                    <w:szCs w:val="28"/>
                                    <w:lang w:val="en-US"/>
                                  </w:rPr>
                                  <w:t>x</w:t>
                                </w:r>
                                <w:r>
                                  <w:rPr>
                                    <w:rFonts w:eastAsia="Calibri"/>
                                    <w:i/>
                                    <w:iCs/>
                                    <w:color w:val="1F497D" w:themeColor="text2"/>
                                    <w:sz w:val="28"/>
                                    <w:szCs w:val="28"/>
                                    <w:lang w:val="en-US"/>
                                  </w:rPr>
                                  <w:t>’</w:t>
                                </w:r>
                              </w:p>
                            </w:txbxContent>
                          </v:textbox>
                        </v:shape>
                        <v:group id="Группа 281" o:spid="_x0000_s1258" style="position:absolute;left:2630;top:1440;width:34860;height:33874" coordorigin="2630,1440" coordsize="34859,338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">
                          <v:group id="Группа 279" o:spid="_x0000_s1259" style="position:absolute;left:2630;top:2139;width:34860;height:33175" coordorigin="2630,2139" coordsize="34859,331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">
                            <v:shape id="Поле 45" o:spid="_x0000_s1260" type="#_x0000_t202" style="position:absolute;left:15413;top:3875;width:3391;height:30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" filled="f" stroked="f" strokeweight=".5pt">
                              <v:textbox>
                                <w:txbxContent>
                                  <w:p w:rsidR="00447BCA" w:rsidRPr="00646ADB" w:rsidRDefault="00447BCA" w:rsidP="00B2462D">
                                    <w:pPr>
                                      <w:pStyle w:val="a3"/>
                                      <w:spacing w:before="0" w:beforeAutospacing="0" w:after="200" w:afterAutospacing="0" w:line="276" w:lineRule="auto"/>
                                      <w:rPr>
                                        <w:color w:val="1F497D" w:themeColor="text2"/>
                                        <w:lang w:val="en-US"/>
                                      </w:rPr>
                                    </w:pPr>
                                    <w:r w:rsidRPr="00BA6A1C">
                                      <w:rPr>
                                        <w:rFonts w:eastAsia="Calibri"/>
                                        <w:i/>
                                        <w:iCs/>
                                        <w:color w:val="1F497D" w:themeColor="text2"/>
                                        <w:sz w:val="28"/>
                                        <w:szCs w:val="28"/>
                                        <w:lang w:val="en-US"/>
                                      </w:rPr>
                                      <w:t>y</w:t>
                                    </w:r>
                                    <w:r>
                                      <w:rPr>
                                        <w:rFonts w:eastAsia="Calibri"/>
                                        <w:i/>
                                        <w:iCs/>
                                        <w:color w:val="1F497D" w:themeColor="text2"/>
                                        <w:sz w:val="28"/>
                                        <w:szCs w:val="28"/>
                                        <w:lang w:val="en-US"/>
                                      </w:rPr>
                                      <w:t>’</w:t>
                                    </w:r>
                                  </w:p>
                                </w:txbxContent>
                              </v:textbox>
                            </v:shape>
                            <v:group id="Группа 278" o:spid="_x0000_s1261" style="position:absolute;left:2630;top:2139;width:34860;height:33175" coordorigin="2630,2139" coordsize="34859,331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">
                              <v:oval id="Овал 275" o:spid="_x0000_s1262" style="position:absolute;left:25353;top:22293;width:438;height:43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" fillcolor="black [3200]" strokecolor="black [1600]" strokeweight="2pt">
                                <v:textbox>
                                  <w:txbxContent>
                                    <w:p w:rsidR="00447BCA" w:rsidRDefault="00447BCA" w:rsidP="00646ADB">
                                      <w:pPr>
                                        <w:pStyle w:val="a3"/>
                                        <w:spacing w:before="0" w:beforeAutospacing="0" w:after="200" w:afterAutospacing="0" w:line="276" w:lineRule="auto"/>
                                      </w:pPr>
                                      <w:r>
                                        <w:rPr>
                                          <w:rFonts w:eastAsia="Times New Roman"/>
                                          <w:sz w:val="22"/>
                                          <w:szCs w:val="22"/>
                                        </w:rPr>
                                        <w:t> </w:t>
                                      </w:r>
                                    </w:p>
                                  </w:txbxContent>
                                </v:textbox>
                              </v:oval>
                              <v:group id="Группа 277" o:spid="_x0000_s1263" style="position:absolute;left:2630;top:2139;width:34860;height:33175" coordorigin="22781,3016" coordsize="34859,331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">
                                <v:group id="Группа 272" o:spid="_x0000_s1264" style="position:absolute;left:22781;top:3016;width:34860;height:33175" coordorigin="22781,3016" coordsize="34859,331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">
                                  <v:group id="Группа 268" o:spid="_x0000_s1265" style="position:absolute;left:26526;top:5456;width:26979;height:30735" coordorigin="26526" coordsize="26978,307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">
                                    <v:shape id="Поле 45" o:spid="_x0000_s1266" type="#_x0000_t202" style="position:absolute;left:39129;top:15144;width:3952;height:30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" filled="f" stroked="f" strokeweight=".5pt">
                                      <v:textbox>
                                        <w:txbxContent>
                                          <w:p w:rsidR="00447BCA" w:rsidRPr="00646ADB" w:rsidRDefault="00447BCA" w:rsidP="00B2462D">
                                            <w:pPr>
                                              <w:pStyle w:val="a3"/>
                                              <w:spacing w:before="0" w:beforeAutospacing="0" w:after="200" w:afterAutospacing="0" w:line="276" w:lineRule="auto"/>
                                              <w:rPr>
                                                <w:color w:val="0070C0"/>
                                              </w:rPr>
                                            </w:pPr>
                                            <w:r w:rsidRPr="00646ADB">
                                              <w:rPr>
                                                <w:rFonts w:eastAsia="Calibri"/>
                                                <w:i/>
                                                <w:iCs/>
                                                <w:color w:val="0070C0"/>
                                                <w:sz w:val="28"/>
                                                <w:szCs w:val="28"/>
                                              </w:rPr>
                                              <w:t>О</w:t>
                                            </w:r>
                                            <w:r w:rsidRPr="00646ADB">
                                              <w:rPr>
                                                <w:rFonts w:eastAsia="Calibri"/>
                                                <w:i/>
                                                <w:iCs/>
                                                <w:color w:val="0070C0"/>
                                                <w:sz w:val="28"/>
                                                <w:szCs w:val="28"/>
                                                <w:lang w:val="en-US"/>
                                              </w:rPr>
                                              <w:t>’</w: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  <v:group id="Группа 267" o:spid="_x0000_s1267" style="position:absolute;left:26526;width:26979;height:30734" coordorigin="26526" coordsize="26978,307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">
                                      <v:shape id="Поле 45" o:spid="_x0000_s1268" type="#_x0000_t202" style="position:absolute;left:40726;top:13082;width:3124;height:30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" filled="f" stroked="f" strokeweight=".5pt">
                                        <v:textbox>
                                          <w:txbxContent>
                                            <w:p w:rsidR="00447BCA" w:rsidRDefault="00447BCA" w:rsidP="00B2462D">
                                              <w:pPr>
                                                <w:pStyle w:val="a3"/>
                                                <w:spacing w:before="0" w:beforeAutospacing="0" w:after="200" w:afterAutospacing="0" w:line="276" w:lineRule="auto"/>
                                              </w:pPr>
                                              <w:r>
                                                <w:rPr>
                                                  <w:rFonts w:eastAsia="Calibri"/>
                                                  <w:i/>
                                                  <w:iCs/>
                                                  <w:sz w:val="28"/>
                                                  <w:szCs w:val="28"/>
                                                  <w:lang w:val="en-US"/>
                                                </w:rPr>
                                                <w:t>A</w:t>
                                              </w:r>
                                            </w:p>
                                          </w:txbxContent>
                                        </v:textbox>
                                      </v:shape>
                                      <v:group id="Группа 266" o:spid="_x0000_s1269" style="position:absolute;left:26526;width:26979;height:30734" coordorigin="26526" coordsize="26978,307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">
                                        <v:shape id="Поле 45" o:spid="_x0000_s1270" type="#_x0000_t202" style="position:absolute;left:33503;top:12959;width:3753;height:30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" filled="f" stroked="f" strokeweight=".5pt">
                                          <v:textbox>
                                            <w:txbxContent>
                                              <w:p w:rsidR="00447BCA" w:rsidRDefault="00447BCA" w:rsidP="00B2462D">
                                                <w:pPr>
                                                  <w:pStyle w:val="a3"/>
                                                  <w:spacing w:before="0" w:beforeAutospacing="0" w:after="200" w:afterAutospacing="0" w:line="276" w:lineRule="auto"/>
                                                </w:pPr>
                                                <w:r>
                                                  <w:rPr>
                                                    <w:rFonts w:eastAsia="Calibri"/>
                                                    <w:i/>
                                                    <w:iCs/>
                                                    <w:sz w:val="28"/>
                                                    <w:szCs w:val="28"/>
                                                    <w:lang w:val="en-US"/>
                                                  </w:rPr>
                                                  <w:t>A’</w:t>
                                                </w:r>
                                              </w:p>
                                            </w:txbxContent>
                                          </v:textbox>
                                        </v:shape>
                                        <v:group id="Группа 265" o:spid="_x0000_s1271" style="position:absolute;left:26526;width:26979;height:30734" coordorigin="26526" coordsize="26978,307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">
                                          <v:oval id="Овал 200" o:spid="_x0000_s1272" style="position:absolute;left:38505;top:15451;width:451;height:4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" fillcolor="#4f81bd [3204]" strokecolor="#243f60 [1604]" strokeweight="2pt">
                                            <v:textbox>
                                              <w:txbxContent>
                                                <w:p w:rsidR="00447BCA" w:rsidRDefault="00447BCA" w:rsidP="00B2462D">
                                                  <w:pPr>
                                                    <w:rPr>
                                                      <w:rFonts w:eastAsia="Times New Roman"/>
                                                    </w:rPr>
                                                  </w:pPr>
                                                </w:p>
                                              </w:txbxContent>
                                            </v:textbox>
                                          </v:oval>
                                          <v:group id="Группа 264" o:spid="_x0000_s1273" style="position:absolute;left:26526;width:26979;height:30734" coordorigin="26526" coordsize="26978,307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">
                                            <v:group id="Группа 263" o:spid="_x0000_s1274" style="position:absolute;left:26526;width:26979;height:30734" coordorigin="26526" coordsize="26978,307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">
                                              <v:group id="Группа 262" o:spid="_x0000_s1275" style="position:absolute;left:26526;width:26979;height:30734" coordorigin="26526" coordsize="26978,307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">
                                                <v:shape id="Поле 45" o:spid="_x0000_s1276" type="#_x0000_t202" style="position:absolute;left:26526;top:12453;width:8351;height:30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" filled="f" stroked="f" strokeweight=".5pt">
                                                  <v:textbox>
                                                    <w:txbxContent>
                                                      <w:p w:rsidR="00447BCA" w:rsidRDefault="00447BCA" w:rsidP="00B2462D">
                                                        <w:pPr>
                                                          <w:pStyle w:val="a3"/>
                                                          <w:spacing w:before="0" w:beforeAutospacing="0" w:after="200" w:afterAutospacing="0" w:line="276" w:lineRule="auto"/>
                                                        </w:pPr>
                                                        <w:r>
                                                          <w:rPr>
                                                            <w:rFonts w:eastAsia="Calibri"/>
                                                            <w:i/>
                                                            <w:iCs/>
                                                            <w:sz w:val="28"/>
                                                            <w:szCs w:val="28"/>
                                                            <w:lang w:val="en-US"/>
                                                          </w:rPr>
                                                          <w:t>F</w:t>
                                                        </w:r>
                                                        <w:proofErr w:type="gramStart"/>
                                                        <w:r>
                                                          <w:rPr>
                                                            <w:rFonts w:eastAsia="Calibri"/>
                                                            <w:i/>
                                                            <w:iCs/>
                                                            <w:sz w:val="28"/>
                                                            <w:szCs w:val="28"/>
                                                            <w:lang w:val="en-US"/>
                                                          </w:rPr>
                                                          <w:t>’</w:t>
                                                        </w:r>
                                                        <w:r>
                                                          <w:rPr>
                                                            <w:rFonts w:eastAsia="Calibri"/>
                                                            <w:sz w:val="28"/>
                                                            <w:szCs w:val="28"/>
                                                          </w:rPr>
                                                          <w:t>(</w:t>
                                                        </w:r>
                                                        <w:proofErr w:type="gramEnd"/>
                                                        <w:r>
                                                          <w:rPr>
                                                            <w:rFonts w:eastAsia="Calibri"/>
                                                            <w:sz w:val="28"/>
                                                            <w:szCs w:val="28"/>
                                                            <w:lang w:val="en-US"/>
                                                          </w:rPr>
                                                          <w:t>-</w:t>
                                                        </w:r>
                                                        <w:r>
                                                          <w:rPr>
                                                            <w:rFonts w:eastAsia="Calibri"/>
                                                            <w:sz w:val="28"/>
                                                            <w:szCs w:val="28"/>
                                                          </w:rPr>
                                                          <w:t>6,1)</w:t>
                                                        </w:r>
                                                      </w:p>
                                                    </w:txbxContent>
                                                  </v:textbox>
                                                </v:shape>
                                                <v:group id="Группа 261" o:spid="_x0000_s1277" style="position:absolute;left:27081;width:26424;height:30734" coordorigin="27081" coordsize="26424,307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crsbxAAAANw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bBnD80w4AnL7DwAA//8DAFBLAQItABQABgAIAAAAIQDb4fbL7gAAAIUBAAATAAAAAAAAAAAA&#10;AAAAAAAAAABbQ29udGVudF9UeXBlc10ueG1sUEsBAi0AFAAGAAgAAAAhAFr0LFu/AAAAFQEAAAsA&#10;AAAAAAAAAAAAAAAAHwEAAF9yZWxzLy5yZWxzUEsBAi0AFAAGAAgAAAAhACJyuxvEAAAA3AAAAA8A&#10;AAAAAAAAAAAAAAAABwIAAGRycy9kb3ducmV2LnhtbFBLBQYAAAAAAwADALcAAAD4AgAAAAA=&#10;">
                                                  <v:shape id="Поле 45" o:spid="_x0000_s1278" type="#_x0000_t202" style="position:absolute;left:45161;top:12643;width:8344;height:30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" filled="f" stroked="f" strokeweight=".5pt">
                                                    <v:textbox>
                                                      <w:txbxContent>
                                                        <w:p w:rsidR="00447BCA" w:rsidRDefault="00447BCA" w:rsidP="00B2462D">
                                                          <w:pPr>
                                                            <w:pStyle w:val="a3"/>
                                                            <w:spacing w:before="0" w:beforeAutospacing="0" w:after="200" w:afterAutospacing="0" w:line="276" w:lineRule="auto"/>
                                                          </w:pPr>
                                                          <w:proofErr w:type="gramStart"/>
                                                          <w:r>
                                                            <w:rPr>
                                                              <w:rFonts w:eastAsia="Calibri"/>
                                                              <w:i/>
                                                              <w:iCs/>
                                                              <w:sz w:val="28"/>
                                                              <w:szCs w:val="28"/>
                                                              <w:lang w:val="en-US"/>
                                                            </w:rPr>
                                                            <w:t>F</w:t>
                                                          </w:r>
                                                          <w:r>
                                                            <w:rPr>
                                                              <w:rFonts w:eastAsia="Calibri"/>
                                                              <w:sz w:val="28"/>
                                                              <w:szCs w:val="28"/>
                                                            </w:rPr>
                                                            <w:t>(</w:t>
                                                          </w:r>
                                                          <w:proofErr w:type="gramEnd"/>
                                                          <w:r>
                                                            <w:rPr>
                                                              <w:rFonts w:eastAsia="Calibri"/>
                                                              <w:sz w:val="28"/>
                                                              <w:szCs w:val="28"/>
                                                            </w:rPr>
                                                            <w:t>0,1)</w:t>
                                                          </w:r>
                                                        </w:p>
                                                      </w:txbxContent>
                                                    </v:textbox>
                                                  </v:shape>
                                                  <v:group id="Группа 260" o:spid="_x0000_s1279" style="position:absolute;left:27081;width:24376;height:30734" coordorigin="27081" coordsize="24376,307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">
                                                    <v:group id="Группа 259" o:spid="_x0000_s1280" style="position:absolute;left:27081;width:24376;height:30734" coordorigin="5055,1670" coordsize="48269,232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">
                                                      <v:shape id="Прямая со стрелкой 248" o:spid="_x0000_s1281" type="#_x0000_t32" style="position:absolute;left:5055;top:13475;width:48270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" strokecolor="#4579b8 [3044]">
                                                        <v:stroke endarrow="open"/>
                                                      </v:shape>
                                                      <v:shape id="Прямая со стрелкой 249" o:spid="_x0000_s1282" type="#_x0000_t32" style="position:absolute;left:28061;top:1670;width:0;height:2321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" strokecolor="#4579b8 [3044]">
                                                        <v:stroke endarrow="open"/>
                                                      </v:shape>
                                                      <v:rect id="Прямоугольник 253" o:spid="_x0000_s1283" style="position:absolute;left:18375;top:8968;width:19080;height:861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" filled="f" strokecolor="#92d050" strokeweight="2pt">
                                                        <v:stroke dashstyle="dash"/>
                                                      </v:rect>
                                                      <v:line id="Прямая соединительная линия 254" o:spid="_x0000_s1284" style="position:absolute;flip:y;visibility:visible;mso-wrap-style:square" from="7393,2461" to="51529,230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" strokecolor="#4579b8 [3044]"/>
                                                      <v:line id="Прямая соединительная линия 255" o:spid="_x0000_s1285" style="position:absolute;flip:x y;visibility:visible;mso-wrap-style:square" from="7262,3776" to="51394,243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" strokecolor="#4579b8 [3044]"/>
                                                      <v:group id="Группа 164" o:spid="_x0000_s1286" style="position:absolute;left:7912;top:4296;width:10272;height:18021" coordorigin="7912,4296" coordsize="10271,18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">
                                                        <v:shape id="Полилиния 167" o:spid="_x0000_s1287" style="position:absolute;left:7912;top:4296;width:10241;height:8980;visibility:visible;mso-wrap-style:square;v-text-anchor:middle" coordsize="1024057,8979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" path="m1024057,897940v-4931,-24621,504,-41360,-12943,-84778c997667,769745,987409,717855,966013,681721,944617,645587,914927,589540,867835,549430,820743,509320,790786,467777,646147,376205,501508,284633,107691,62701,,l,,,e" filled="f" strokecolor="#c00000" strokeweight="2pt">
                                                          <v:path arrowok="t" o:connecttype="custom" o:connectlocs="1024057,897940;1011114,813162;966013,681721;867835,549430;646147,376205;0,0;0,0;0,0" o:connectangles="0,0,0,0,0,0,0,0"/>
                                                        </v:shape>
                                                        <v:shape id="Полилиния 182" o:spid="_x0000_s1288" style="position:absolute;left:7948;top:13338;width:10236;height:8979;flip:y;visibility:visible;mso-wrap-style:square;v-text-anchor:middle" coordsize="1024057,89794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" adj="-11796480,,5400" path="m1024057,897940v-4931,-24621,504,-41360,-12943,-84778c997667,769745,987409,717855,966013,681721,944617,645587,914927,589540,867835,549430,820743,509320,790786,467777,646147,376205,501508,284633,107691,62701,,l,,,e" filled="f" strokecolor="#c00000" strokeweight="2pt">
                                                          <v:stroke joinstyle="miter"/>
                                                          <v:formulas/>
                                                          <v:path arrowok="t" o:connecttype="custom" o:connectlocs="1023620,897890;1010683,813117;965601,681683;867465,549399;645871,376184;0,0;0,0;0,0" o:connectangles="0,0,0,0,0,0,0,0" textboxrect="0,0,1024057,897940"/>
                                                          <v:textbox>
                                                            <w:txbxContent>
                                                              <w:p w:rsidR="00447BCA" w:rsidRDefault="00447BCA" w:rsidP="00B2462D">
                                                                <w:pPr>
                                                                  <w:rPr>
                                                                    <w:rFonts w:eastAsia="Times New Roman"/>
                                                                  </w:rPr>
                                                                </w:pPr>
                                                              </w:p>
                                                            </w:txbxContent>
                                                          </v:textbox>
                                                        </v:shape>
                                                      </v:group>
                                                      <v:group id="Группа 183" o:spid="_x0000_s1289" style="position:absolute;left:37590;top:4500;width:10243;height:17914;flip:x" coordorigin="93,100" coordsize="10247,179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">
                                                        <v:shape id="Полилиния 184" o:spid="_x0000_s1290" style="position:absolute;left:100;top:100;width:10241;height:8979;visibility:visible;mso-wrap-style:square;v-text-anchor:middle" coordsize="1024057,89794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" adj="-11796480,,5400" path="m1024057,897940v-4931,-24621,504,-41360,-12943,-84778c997667,769745,987409,717855,966013,681721,944617,645587,914927,589540,867835,549430,820743,509320,790786,467777,646147,376205,501508,284633,107691,62701,,l,,,e" filled="f" strokecolor="#c00000" strokeweight="2pt">
                                                          <v:stroke joinstyle="miter"/>
                                                          <v:formulas/>
                                                          <v:path arrowok="t" o:connecttype="custom" o:connectlocs="1024057,897940;1011114,813162;966013,681721;867835,549430;646147,376205;0,0;0,0;0,0" o:connectangles="0,0,0,0,0,0,0,0" textboxrect="0,0,1024057,897940"/>
                                                          <v:textbox>
                                                            <w:txbxContent>
                                                              <w:p w:rsidR="00447BCA" w:rsidRDefault="00447BCA" w:rsidP="00B2462D">
                                                                <w:pPr>
                                                                  <w:rPr>
                                                                    <w:rFonts w:eastAsia="Times New Roman"/>
                                                                  </w:rPr>
                                                                </w:pPr>
                                                              </w:p>
                                                            </w:txbxContent>
                                                          </v:textbox>
                                                        </v:shape>
                                                        <v:shape id="Полилиния 185" o:spid="_x0000_s1291" style="position:absolute;left:93;top:9041;width:10236;height:8979;flip:y;visibility:visible;mso-wrap-style:square;v-text-anchor:middle" coordsize="1024057,89794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" adj="-11796480,,5400" path="m1024057,897940v-4931,-24621,504,-41360,-12943,-84778c997667,769745,987409,717855,966013,681721,944617,645587,914927,589540,867835,549430,820743,509320,790786,467777,646147,376205,501508,284633,107691,62701,,l,,,e" filled="f" strokecolor="#c00000" strokeweight="2pt">
                                                          <v:stroke joinstyle="miter"/>
                                                          <v:formulas/>
                                                          <v:path arrowok="t" o:connecttype="custom" o:connectlocs="1023620,897890;1010683,813117;965601,681683;867465,549399;645871,376184;0,0;0,0;0,0" o:connectangles="0,0,0,0,0,0,0,0" textboxrect="0,0,1024057,897940"/>
                                                          <v:textbox>
                                                            <w:txbxContent>
                                                              <w:p w:rsidR="00447BCA" w:rsidRDefault="00447BCA" w:rsidP="00B2462D">
                                                                <w:pPr>
                                                                  <w:pStyle w:val="a3"/>
                                                                  <w:spacing w:before="0" w:beforeAutospacing="0" w:after="200" w:afterAutospacing="0" w:line="276" w:lineRule="auto"/>
                                                                </w:pPr>
                                                                <w:r>
                                                                  <w:rPr>
                                                                    <w:rFonts w:eastAsia="Times New Roman"/>
                                                                    <w:sz w:val="22"/>
                                                                    <w:szCs w:val="22"/>
                                                                  </w:rPr>
                                                                  <w:t> </w:t>
                                                                </w:r>
                                                              </w:p>
                                                            </w:txbxContent>
                                                          </v:textbox>
                                                        </v:shape>
                                                      </v:group>
                                                    </v:group>
                                                    <v:oval id="Овал 195" o:spid="_x0000_s1292" style="position:absolute;left:45504;top:15417;width:451;height:4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" fillcolor="black [3200]" strokecolor="black [1600]" strokeweight="2pt">
                                                      <v:textbox>
                                                        <w:txbxContent>
                                                          <w:p w:rsidR="00447BCA" w:rsidRDefault="00447BCA" w:rsidP="00B2462D">
                                                            <w:pPr>
                                                              <w:rPr>
                                                                <w:rFonts w:eastAsia="Times New Roman"/>
                                                              </w:rPr>
                                                            </w:pPr>
                                                          </w:p>
                                                        </w:txbxContent>
                                                      </v:textbox>
                                                    </v:oval>
                                                    <v:oval id="Овал 257" o:spid="_x0000_s1293" style="position:absolute;left:31165;top:15367;width:445;height:44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" fillcolor="black [3200]" strokecolor="black [1600]" strokeweight="2pt">
                                                      <v:textbox>
                                                        <w:txbxContent>
                                                          <w:p w:rsidR="00447BCA" w:rsidRDefault="00447BCA" w:rsidP="00B2462D">
                                                            <w:pPr>
                                                              <w:pStyle w:val="a3"/>
                                                              <w:spacing w:before="0" w:beforeAutospacing="0" w:after="200" w:afterAutospacing="0" w:line="276" w:lineRule="auto"/>
                                                            </w:pPr>
                                                            <w:r>
                                                              <w:rPr>
                                                                <w:rFonts w:eastAsia="Times New Roman"/>
                                                                <w:sz w:val="22"/>
                                                                <w:szCs w:val="22"/>
                                                              </w:rPr>
                                                              <w:t> </w:t>
                                                            </w:r>
                                                          </w:p>
                                                        </w:txbxContent>
                                                      </v:textbox>
                                                    </v:oval>
                                                  </v:group>
                                                </v:group>
                                              </v:group>
                                              <v:oval id="Овал 201" o:spid="_x0000_s1294" style="position:absolute;left:33577;top:15431;width:451;height:4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" fillcolor="black [3200]" strokecolor="black [1600]" strokeweight="2pt">
                                                <v:textbox>
                                                  <w:txbxContent>
                                                    <w:p w:rsidR="00447BCA" w:rsidRDefault="00447BCA" w:rsidP="00B2462D">
                                                      <w:pPr>
                                                        <w:rPr>
                                                          <w:rFonts w:eastAsia="Times New Roman"/>
                                                        </w:rPr>
                                                      </w:pPr>
                                                    </w:p>
                                                  </w:txbxContent>
                                                </v:textbox>
                                              </v:oval>
                                            </v:group>
                                            <v:oval id="Овал 198" o:spid="_x0000_s1295" style="position:absolute;left:43301;top:15417;width:451;height:4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" fillcolor="black [3200]" strokecolor="black [1600]" strokeweight="2pt">
                                              <v:textbox>
                                                <w:txbxContent>
                                                  <w:p w:rsidR="00447BCA" w:rsidRDefault="00447BCA" w:rsidP="00B2462D">
                                                    <w:pPr>
                                                      <w:rPr>
                                                        <w:rFonts w:eastAsia="Times New Roman"/>
                                                      </w:rPr>
                                                    </w:pPr>
                                                  </w:p>
                                                </w:txbxContent>
                                              </v:textbox>
                                            </v:oval>
                                          </v:group>
                                        </v:group>
                                      </v:group>
                                    </v:group>
                                  </v:group>
                                  <v:shape id="Прямая со стрелкой 269" o:spid="_x0000_s1296" type="#_x0000_t32" style="position:absolute;left:22781;top:23345;width:3486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" strokecolor="black [3040]">
                                    <v:stroke endarrow="open"/>
                                  </v:shape>
                                  <v:shape id="Прямая со стрелкой 270" o:spid="_x0000_s1297" type="#_x0000_t32" style="position:absolute;left:45693;top:3016;width:0;height:3072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" strokecolor="black [3040]">
                                    <v:stroke endarrow="open"/>
                                  </v:shape>
                                </v:group>
                                <v:shape id="Поле 45" o:spid="_x0000_s1298" type="#_x0000_t202" style="position:absolute;left:45192;top:22898;width:6927;height:30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" filled="f" stroked="f" strokeweight=".5pt">
                                  <v:textbox>
                                    <w:txbxContent>
                                      <w:p w:rsidR="00447BCA" w:rsidRPr="00A04C3F" w:rsidRDefault="00447BCA" w:rsidP="00646ADB">
                                        <w:pPr>
                                          <w:pStyle w:val="a3"/>
                                          <w:spacing w:before="0" w:beforeAutospacing="0" w:after="200" w:afterAutospacing="0" w:line="276" w:lineRule="auto"/>
                                          <w:rPr>
                                            <w:lang w:val="en-US"/>
                                          </w:rPr>
                                        </w:pPr>
                                        <w:r w:rsidRPr="00646ADB">
                                          <w:rPr>
                                            <w:rFonts w:eastAsia="Calibri"/>
                                            <w:i/>
                                            <w:iCs/>
                                            <w:sz w:val="28"/>
                                            <w:szCs w:val="28"/>
                                          </w:rPr>
                                          <w:t>О</w:t>
                                        </w:r>
                                        <w:r>
                                          <w:rPr>
                                            <w:rFonts w:eastAsia="Calibri"/>
                                            <w:iCs/>
                                            <w:sz w:val="28"/>
                                            <w:szCs w:val="28"/>
                                            <w:lang w:val="en-US"/>
                                          </w:rPr>
                                          <w:t>(0,0)</w:t>
                                        </w:r>
                                      </w:p>
                                    </w:txbxContent>
                                  </v:textbox>
                                </v:shape>
                              </v:group>
                            </v:group>
                          </v:group>
                          <v:shape id="Поле 45" o:spid="_x0000_s1299" type="#_x0000_t202" style="position:absolute;left:22960;top:1440;width:2940;height:30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" filled="f" stroked="f" strokeweight=".5pt">
                            <v:textbox>
                              <w:txbxContent>
                                <w:p w:rsidR="00447BCA" w:rsidRPr="00646ADB" w:rsidRDefault="00447BCA" w:rsidP="00646ADB">
                                  <w:pPr>
                                    <w:pStyle w:val="a3"/>
                                    <w:spacing w:before="0" w:beforeAutospacing="0" w:after="200" w:afterAutospacing="0" w:line="276" w:lineRule="auto"/>
                                  </w:pPr>
                                  <w:r w:rsidRPr="00646ADB">
                                    <w:rPr>
                                      <w:rFonts w:eastAsia="Calibri"/>
                                      <w:i/>
                                      <w:iCs/>
                                      <w:sz w:val="28"/>
                                      <w:szCs w:val="28"/>
                                      <w:lang w:val="en-US"/>
                                    </w:rPr>
                                    <w:t>y</w:t>
                                  </w:r>
                                </w:p>
                              </w:txbxContent>
                            </v:textbox>
                          </v:shape>
                        </v:group>
                      </v:group>
                      <v:shape id="Поле 45" o:spid="_x0000_s1300" type="#_x0000_t202" style="position:absolute;left:35335;top:22093;width:2946;height:30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" filled="f" stroked="f" strokeweight=".5pt">
                        <v:textbox>
                          <w:txbxContent>
                            <w:p w:rsidR="00447BCA" w:rsidRPr="00646ADB" w:rsidRDefault="00447BCA" w:rsidP="00646ADB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 w:rsidRPr="00646ADB">
                                <w:rPr>
                                  <w:rFonts w:eastAsia="Calibri"/>
                                  <w:i/>
                                  <w:iCs/>
                                  <w:sz w:val="28"/>
                                  <w:szCs w:val="28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</v:group>
                    <v:line id="Прямая соединительная линия 243" o:spid="_x0000_s1301" style="position:absolute;visibility:visible;mso-wrap-style:square" from="21086,5943" to="21086,296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" strokecolor="#4579b8 [3044]"/>
                    <v:shape id="Поле 45" o:spid="_x0000_s1302" type="#_x0000_t202" style="position:absolute;left:11142;top:5259;width:3746;height:30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" filled="f" stroked="f" strokeweight=".5pt">
                      <v:textbox>
                        <w:txbxContent>
                          <w:p w:rsidR="00447BCA" w:rsidRDefault="00447BCA" w:rsidP="00F147E0">
                            <w:pPr>
                              <w:pStyle w:val="a3"/>
                              <w:spacing w:before="0" w:beforeAutospacing="0" w:after="200" w:afterAutospacing="0" w:line="276" w:lineRule="auto"/>
                            </w:pPr>
                            <w:r>
                              <w:rPr>
                                <w:rFonts w:eastAsia="Calibri"/>
                                <w:i/>
                                <w:iCs/>
                                <w:sz w:val="28"/>
                                <w:szCs w:val="28"/>
                                <w:lang w:val="en-US"/>
                              </w:rPr>
                              <w:t>L’</w:t>
                            </w:r>
                          </w:p>
                        </w:txbxContent>
                      </v:textbox>
                    </v:shape>
                    <v:line id="Прямая соединительная линия 392" o:spid="_x0000_s1303" style="position:absolute;visibility:visible;mso-wrap-style:square" from="14137,5944" to="14137,296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" strokecolor="#4579b8 [3044]"/>
                  </v:group>
                  <v:shape id="Поле 45" o:spid="_x0000_s1304" type="#_x0000_t202" style="position:absolute;left:18541;top:5259;width:3740;height:30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" filled="f" stroked="f" strokeweight=".5pt">
                    <v:textbox>
                      <w:txbxContent>
                        <w:p w:rsidR="00447BCA" w:rsidRDefault="00447BCA" w:rsidP="00F147E0">
                          <w:pPr>
                            <w:pStyle w:val="a3"/>
                            <w:spacing w:before="0" w:beforeAutospacing="0" w:after="200" w:afterAutospacing="0" w:line="276" w:lineRule="auto"/>
                          </w:pPr>
                          <w:r>
                            <w:rPr>
                              <w:rFonts w:eastAsia="Calibri"/>
                              <w:i/>
                              <w:iCs/>
                              <w:sz w:val="28"/>
                              <w:szCs w:val="28"/>
                              <w:lang w:val="en-US"/>
                            </w:rPr>
                            <w:t>L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A04C3F" w:rsidRPr="00A04C3F" w:rsidRDefault="00A04C3F" w:rsidP="00A04C3F">
      <w:pPr>
        <w:spacing w:after="0" w:line="36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:rsidR="005A6BE2" w:rsidRPr="00BE2B4B" w:rsidRDefault="005A6BE2" w:rsidP="005A6BE2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E2B4B">
        <w:rPr>
          <w:rFonts w:ascii="Times New Roman" w:hAnsi="Times New Roman" w:cs="Times New Roman"/>
          <w:b/>
          <w:sz w:val="28"/>
          <w:szCs w:val="28"/>
        </w:rPr>
        <w:lastRenderedPageBreak/>
        <w:t>2.</w:t>
      </w:r>
      <w:r>
        <w:rPr>
          <w:rFonts w:ascii="Times New Roman" w:hAnsi="Times New Roman" w:cs="Times New Roman"/>
          <w:b/>
          <w:sz w:val="28"/>
          <w:szCs w:val="28"/>
        </w:rPr>
        <w:t>3</w:t>
      </w:r>
      <w:r w:rsidRPr="00BE2B4B">
        <w:rPr>
          <w:rFonts w:ascii="Times New Roman" w:hAnsi="Times New Roman" w:cs="Times New Roman"/>
          <w:b/>
          <w:sz w:val="28"/>
          <w:szCs w:val="28"/>
        </w:rPr>
        <w:t xml:space="preserve">. </w:t>
      </w:r>
      <w:r>
        <w:rPr>
          <w:rFonts w:ascii="Times New Roman" w:hAnsi="Times New Roman" w:cs="Times New Roman"/>
          <w:b/>
          <w:sz w:val="28"/>
          <w:szCs w:val="28"/>
        </w:rPr>
        <w:t>Нец</w:t>
      </w:r>
      <w:r w:rsidRPr="00BE2B4B">
        <w:rPr>
          <w:rFonts w:ascii="Times New Roman" w:hAnsi="Times New Roman" w:cs="Times New Roman"/>
          <w:b/>
          <w:sz w:val="28"/>
          <w:szCs w:val="28"/>
        </w:rPr>
        <w:t xml:space="preserve">ентральные линии </w:t>
      </w:r>
      <w:r w:rsidR="00DC3EDD" w:rsidRPr="00A92BEB">
        <w:rPr>
          <w:rFonts w:ascii="Times New Roman" w:hAnsi="Times New Roman" w:cs="Times New Roman"/>
          <w:b/>
          <w:sz w:val="28"/>
          <w:szCs w:val="28"/>
        </w:rPr>
        <w:t>второго</w:t>
      </w:r>
      <w:r w:rsidRPr="00BE2B4B">
        <w:rPr>
          <w:rFonts w:ascii="Times New Roman" w:hAnsi="Times New Roman" w:cs="Times New Roman"/>
          <w:b/>
          <w:sz w:val="28"/>
          <w:szCs w:val="28"/>
        </w:rPr>
        <w:t xml:space="preserve"> порядка</w:t>
      </w:r>
    </w:p>
    <w:p w:rsidR="0046010B" w:rsidRDefault="005A6BE2" w:rsidP="007F58E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Рассмотрим уравнение </w:t>
      </w:r>
      <w:r w:rsidRPr="004250F2">
        <w:rPr>
          <w:rFonts w:ascii="Times New Roman" w:hAnsi="Times New Roman" w:cs="Times New Roman"/>
          <w:position w:val="-12"/>
          <w:sz w:val="28"/>
          <w:szCs w:val="28"/>
        </w:rPr>
        <w:object w:dxaOrig="3260" w:dyaOrig="420">
          <v:shape id="_x0000_i1294" type="#_x0000_t75" style="width:161.9pt;height:21.15pt" o:ole="">
            <v:imagedata r:id="rId128" o:title=""/>
          </v:shape>
          <o:OLEObject Type="Embed" ProgID="Equation.DSMT4" ShapeID="_x0000_i1294" DrawAspect="Content" ObjectID="_1611558185" r:id="rId468"/>
        </w:object>
      </w:r>
      <w:r>
        <w:rPr>
          <w:rFonts w:ascii="Times New Roman" w:hAnsi="Times New Roman" w:cs="Times New Roman"/>
          <w:sz w:val="28"/>
          <w:szCs w:val="28"/>
        </w:rPr>
        <w:t xml:space="preserve">, но теперь положим, что один из коэффициентов </w:t>
      </w:r>
      <w:r w:rsidRPr="005A6BE2">
        <w:rPr>
          <w:rFonts w:ascii="Times New Roman" w:hAnsi="Times New Roman" w:cs="Times New Roman"/>
          <w:i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 или </w:t>
      </w:r>
      <w:r w:rsidRPr="005A6BE2">
        <w:rPr>
          <w:rFonts w:ascii="Times New Roman" w:hAnsi="Times New Roman" w:cs="Times New Roman"/>
          <w:i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 xml:space="preserve"> равен нулю, т.е. </w:t>
      </w:r>
      <w:r w:rsidRPr="005A6BE2">
        <w:rPr>
          <w:rFonts w:ascii="Times New Roman" w:hAnsi="Times New Roman" w:cs="Times New Roman"/>
          <w:position w:val="-6"/>
          <w:sz w:val="28"/>
          <w:szCs w:val="28"/>
        </w:rPr>
        <w:object w:dxaOrig="1020" w:dyaOrig="300">
          <v:shape id="_x0000_i1295" type="#_x0000_t75" style="width:50.05pt;height:15.05pt" o:ole="">
            <v:imagedata r:id="rId469" o:title=""/>
          </v:shape>
          <o:OLEObject Type="Embed" ProgID="Equation.DSMT4" ShapeID="_x0000_i1295" DrawAspect="Content" ObjectID="_1611558186" r:id="rId470"/>
        </w:object>
      </w:r>
      <w:r>
        <w:rPr>
          <w:rFonts w:ascii="Times New Roman" w:hAnsi="Times New Roman" w:cs="Times New Roman"/>
          <w:sz w:val="28"/>
          <w:szCs w:val="28"/>
        </w:rPr>
        <w:t xml:space="preserve">. Для определённости будем считать, что </w:t>
      </w:r>
      <w:r w:rsidRPr="005A6BE2">
        <w:rPr>
          <w:rFonts w:ascii="Times New Roman" w:hAnsi="Times New Roman" w:cs="Times New Roman"/>
          <w:position w:val="-6"/>
          <w:sz w:val="28"/>
          <w:szCs w:val="28"/>
        </w:rPr>
        <w:object w:dxaOrig="660" w:dyaOrig="300">
          <v:shape id="_x0000_i1296" type="#_x0000_t75" style="width:32.95pt;height:15.05pt" o:ole="">
            <v:imagedata r:id="rId471" o:title=""/>
          </v:shape>
          <o:OLEObject Type="Embed" ProgID="Equation.DSMT4" ShapeID="_x0000_i1296" DrawAspect="Content" ObjectID="_1611558187" r:id="rId472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5A6BE2">
        <w:rPr>
          <w:rFonts w:ascii="Times New Roman" w:hAnsi="Times New Roman" w:cs="Times New Roman"/>
          <w:position w:val="-6"/>
          <w:sz w:val="28"/>
          <w:szCs w:val="28"/>
        </w:rPr>
        <w:object w:dxaOrig="680" w:dyaOrig="300">
          <v:shape id="_x0000_i1297" type="#_x0000_t75" style="width:33.75pt;height:15.05pt" o:ole="">
            <v:imagedata r:id="rId473" o:title=""/>
          </v:shape>
          <o:OLEObject Type="Embed" ProgID="Equation.DSMT4" ShapeID="_x0000_i1297" DrawAspect="Content" ObjectID="_1611558188" r:id="rId474"/>
        </w:object>
      </w:r>
      <w:r>
        <w:rPr>
          <w:rFonts w:ascii="Times New Roman" w:hAnsi="Times New Roman" w:cs="Times New Roman"/>
          <w:sz w:val="28"/>
          <w:szCs w:val="28"/>
        </w:rPr>
        <w:t xml:space="preserve">. Тогда уравнение примет вид </w:t>
      </w:r>
      <w:r w:rsidRPr="004250F2">
        <w:rPr>
          <w:rFonts w:ascii="Times New Roman" w:hAnsi="Times New Roman" w:cs="Times New Roman"/>
          <w:position w:val="-12"/>
          <w:sz w:val="28"/>
          <w:szCs w:val="28"/>
        </w:rPr>
        <w:object w:dxaOrig="2560" w:dyaOrig="420">
          <v:shape id="_x0000_i1298" type="#_x0000_t75" style="width:127.3pt;height:21.15pt" o:ole="">
            <v:imagedata r:id="rId475" o:title=""/>
          </v:shape>
          <o:OLEObject Type="Embed" ProgID="Equation.DSMT4" ShapeID="_x0000_i1298" DrawAspect="Content" ObjectID="_1611558189" r:id="rId476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5A6BE2" w:rsidRDefault="005A6BE2" w:rsidP="007F58E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Если </w:t>
      </w:r>
      <w:r w:rsidRPr="005A6BE2">
        <w:rPr>
          <w:rFonts w:ascii="Times New Roman" w:hAnsi="Times New Roman" w:cs="Times New Roman"/>
          <w:position w:val="-6"/>
          <w:sz w:val="28"/>
          <w:szCs w:val="28"/>
        </w:rPr>
        <w:object w:dxaOrig="700" w:dyaOrig="300">
          <v:shape id="_x0000_i1299" type="#_x0000_t75" style="width:35.4pt;height:15.05pt" o:ole="">
            <v:imagedata r:id="rId477" o:title=""/>
          </v:shape>
          <o:OLEObject Type="Embed" ProgID="Equation.DSMT4" ShapeID="_x0000_i1299" DrawAspect="Content" ObjectID="_1611558190" r:id="rId478"/>
        </w:object>
      </w:r>
      <w:r>
        <w:rPr>
          <w:rFonts w:ascii="Times New Roman" w:hAnsi="Times New Roman" w:cs="Times New Roman"/>
          <w:sz w:val="28"/>
          <w:szCs w:val="28"/>
        </w:rPr>
        <w:t xml:space="preserve">, то для уравнения </w:t>
      </w:r>
      <w:r w:rsidRPr="004250F2">
        <w:rPr>
          <w:rFonts w:ascii="Times New Roman" w:hAnsi="Times New Roman" w:cs="Times New Roman"/>
          <w:position w:val="-12"/>
          <w:sz w:val="28"/>
          <w:szCs w:val="28"/>
        </w:rPr>
        <w:object w:dxaOrig="1960" w:dyaOrig="420">
          <v:shape id="_x0000_i1300" type="#_x0000_t75" style="width:98.45pt;height:21.15pt" o:ole="">
            <v:imagedata r:id="rId479" o:title=""/>
          </v:shape>
          <o:OLEObject Type="Embed" ProgID="Equation.DSMT4" ShapeID="_x0000_i1300" DrawAspect="Content" ObjectID="_1611558191" r:id="rId480"/>
        </w:object>
      </w:r>
      <w:r>
        <w:rPr>
          <w:rFonts w:ascii="Times New Roman" w:hAnsi="Times New Roman" w:cs="Times New Roman"/>
          <w:sz w:val="28"/>
          <w:szCs w:val="28"/>
        </w:rPr>
        <w:t xml:space="preserve"> возможны следующие случаи: </w:t>
      </w:r>
    </w:p>
    <w:p w:rsidR="005A6BE2" w:rsidRDefault="005A6BE2" w:rsidP="007F58E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) уравнение не имеет действительных корней, поэтому не определяет никакого геометрического образа;</w:t>
      </w:r>
    </w:p>
    <w:p w:rsidR="005A6BE2" w:rsidRDefault="005A6BE2" w:rsidP="007F58E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) уравнение имеет два действительных корня</w:t>
      </w:r>
      <w:r w:rsidR="005738D6">
        <w:rPr>
          <w:rFonts w:ascii="Times New Roman" w:hAnsi="Times New Roman" w:cs="Times New Roman"/>
          <w:sz w:val="28"/>
          <w:szCs w:val="28"/>
        </w:rPr>
        <w:t xml:space="preserve"> </w:t>
      </w:r>
      <w:r w:rsidR="005738D6" w:rsidRPr="005738D6">
        <w:rPr>
          <w:rFonts w:ascii="Times New Roman" w:hAnsi="Times New Roman" w:cs="Times New Roman"/>
          <w:position w:val="-12"/>
          <w:sz w:val="28"/>
          <w:szCs w:val="28"/>
        </w:rPr>
        <w:object w:dxaOrig="279" w:dyaOrig="380">
          <v:shape id="_x0000_i1301" type="#_x0000_t75" style="width:13.4pt;height:18.7pt" o:ole="">
            <v:imagedata r:id="rId481" o:title=""/>
          </v:shape>
          <o:OLEObject Type="Embed" ProgID="Equation.DSMT4" ShapeID="_x0000_i1301" DrawAspect="Content" ObjectID="_1611558192" r:id="rId482"/>
        </w:object>
      </w:r>
      <w:r w:rsidR="005738D6">
        <w:rPr>
          <w:rFonts w:ascii="Times New Roman" w:hAnsi="Times New Roman" w:cs="Times New Roman"/>
          <w:sz w:val="28"/>
          <w:szCs w:val="28"/>
        </w:rPr>
        <w:t xml:space="preserve">, </w:t>
      </w:r>
      <w:r w:rsidR="005738D6" w:rsidRPr="005738D6">
        <w:rPr>
          <w:rFonts w:ascii="Times New Roman" w:hAnsi="Times New Roman" w:cs="Times New Roman"/>
          <w:position w:val="-12"/>
          <w:sz w:val="28"/>
          <w:szCs w:val="28"/>
        </w:rPr>
        <w:object w:dxaOrig="320" w:dyaOrig="380">
          <v:shape id="_x0000_i1302" type="#_x0000_t75" style="width:15.85pt;height:18.7pt" o:ole="">
            <v:imagedata r:id="rId483" o:title=""/>
          </v:shape>
          <o:OLEObject Type="Embed" ProgID="Equation.DSMT4" ShapeID="_x0000_i1302" DrawAspect="Content" ObjectID="_1611558193" r:id="rId484"/>
        </w:object>
      </w:r>
      <w:r w:rsidR="005738D6">
        <w:rPr>
          <w:rFonts w:ascii="Times New Roman" w:hAnsi="Times New Roman" w:cs="Times New Roman"/>
          <w:sz w:val="28"/>
          <w:szCs w:val="28"/>
        </w:rPr>
        <w:t xml:space="preserve"> и может быть записано в виде </w:t>
      </w:r>
      <w:r w:rsidR="005738D6" w:rsidRPr="005738D6">
        <w:rPr>
          <w:rFonts w:ascii="Times New Roman" w:hAnsi="Times New Roman" w:cs="Times New Roman"/>
          <w:position w:val="-14"/>
          <w:sz w:val="28"/>
          <w:szCs w:val="28"/>
        </w:rPr>
        <w:object w:dxaOrig="2500" w:dyaOrig="420">
          <v:shape id="_x0000_i1303" type="#_x0000_t75" style="width:125.3pt;height:21.55pt" o:ole="">
            <v:imagedata r:id="rId485" o:title=""/>
          </v:shape>
          <o:OLEObject Type="Embed" ProgID="Equation.DSMT4" ShapeID="_x0000_i1303" DrawAspect="Content" ObjectID="_1611558194" r:id="rId486"/>
        </w:object>
      </w:r>
      <w:r w:rsidR="005738D6">
        <w:rPr>
          <w:rFonts w:ascii="Times New Roman" w:hAnsi="Times New Roman" w:cs="Times New Roman"/>
          <w:sz w:val="28"/>
          <w:szCs w:val="28"/>
        </w:rPr>
        <w:t xml:space="preserve">; в этом случае уравнение определяет пару параллельных прямых (при </w:t>
      </w:r>
      <w:r w:rsidR="005738D6" w:rsidRPr="005738D6">
        <w:rPr>
          <w:rFonts w:ascii="Times New Roman" w:hAnsi="Times New Roman" w:cs="Times New Roman"/>
          <w:position w:val="-12"/>
          <w:sz w:val="28"/>
          <w:szCs w:val="28"/>
        </w:rPr>
        <w:object w:dxaOrig="820" w:dyaOrig="380">
          <v:shape id="_x0000_i1304" type="#_x0000_t75" style="width:41.1pt;height:18.7pt" o:ole="">
            <v:imagedata r:id="rId487" o:title=""/>
          </v:shape>
          <o:OLEObject Type="Embed" ProgID="Equation.DSMT4" ShapeID="_x0000_i1304" DrawAspect="Content" ObjectID="_1611558195" r:id="rId488"/>
        </w:object>
      </w:r>
      <w:r w:rsidR="005738D6">
        <w:rPr>
          <w:rFonts w:ascii="Times New Roman" w:hAnsi="Times New Roman" w:cs="Times New Roman"/>
          <w:sz w:val="28"/>
          <w:szCs w:val="28"/>
        </w:rPr>
        <w:t xml:space="preserve">) или пару совпадающих прямых (при </w:t>
      </w:r>
      <w:r w:rsidR="005738D6" w:rsidRPr="005738D6">
        <w:rPr>
          <w:rFonts w:ascii="Times New Roman" w:hAnsi="Times New Roman" w:cs="Times New Roman"/>
          <w:position w:val="-12"/>
          <w:sz w:val="28"/>
          <w:szCs w:val="28"/>
        </w:rPr>
        <w:object w:dxaOrig="820" w:dyaOrig="380">
          <v:shape id="_x0000_i1305" type="#_x0000_t75" style="width:41.1pt;height:18.7pt" o:ole="">
            <v:imagedata r:id="rId489" o:title=""/>
          </v:shape>
          <o:OLEObject Type="Embed" ProgID="Equation.DSMT4" ShapeID="_x0000_i1305" DrawAspect="Content" ObjectID="_1611558196" r:id="rId490"/>
        </w:object>
      </w:r>
      <w:r w:rsidR="005738D6">
        <w:rPr>
          <w:rFonts w:ascii="Times New Roman" w:hAnsi="Times New Roman" w:cs="Times New Roman"/>
          <w:sz w:val="28"/>
          <w:szCs w:val="28"/>
        </w:rPr>
        <w:t>).</w:t>
      </w:r>
    </w:p>
    <w:p w:rsidR="005738D6" w:rsidRDefault="005738D6" w:rsidP="007F58E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Если </w:t>
      </w:r>
      <w:r w:rsidRPr="005A6BE2">
        <w:rPr>
          <w:rFonts w:ascii="Times New Roman" w:hAnsi="Times New Roman" w:cs="Times New Roman"/>
          <w:position w:val="-6"/>
          <w:sz w:val="28"/>
          <w:szCs w:val="28"/>
        </w:rPr>
        <w:object w:dxaOrig="700" w:dyaOrig="300">
          <v:shape id="_x0000_i1306" type="#_x0000_t75" style="width:35.4pt;height:15.05pt" o:ole="">
            <v:imagedata r:id="rId491" o:title=""/>
          </v:shape>
          <o:OLEObject Type="Embed" ProgID="Equation.DSMT4" ShapeID="_x0000_i1306" DrawAspect="Content" ObjectID="_1611558197" r:id="rId492"/>
        </w:object>
      </w:r>
      <w:r w:rsidR="00F64287">
        <w:rPr>
          <w:rFonts w:ascii="Times New Roman" w:hAnsi="Times New Roman" w:cs="Times New Roman"/>
          <w:sz w:val="28"/>
          <w:szCs w:val="28"/>
        </w:rPr>
        <w:t xml:space="preserve">, то выделяя полный квадрат относительно </w:t>
      </w:r>
      <w:r w:rsidR="00F64287" w:rsidRPr="00F64287">
        <w:rPr>
          <w:rFonts w:ascii="Times New Roman" w:hAnsi="Times New Roman" w:cs="Times New Roman"/>
          <w:position w:val="-12"/>
          <w:sz w:val="28"/>
          <w:szCs w:val="28"/>
        </w:rPr>
        <w:object w:dxaOrig="240" w:dyaOrig="300">
          <v:shape id="_x0000_i1307" type="#_x0000_t75" style="width:12.2pt;height:15.05pt" o:ole="">
            <v:imagedata r:id="rId493" o:title=""/>
          </v:shape>
          <o:OLEObject Type="Embed" ProgID="Equation.DSMT4" ShapeID="_x0000_i1307" DrawAspect="Content" ObjectID="_1611558198" r:id="rId494"/>
        </w:object>
      </w:r>
      <w:r w:rsidR="00F64287">
        <w:rPr>
          <w:rFonts w:ascii="Times New Roman" w:hAnsi="Times New Roman" w:cs="Times New Roman"/>
          <w:sz w:val="28"/>
          <w:szCs w:val="28"/>
        </w:rPr>
        <w:t xml:space="preserve"> получим:</w:t>
      </w:r>
    </w:p>
    <w:p w:rsidR="00F64287" w:rsidRDefault="00F64287" w:rsidP="007F58E4">
      <w:pPr>
        <w:spacing w:after="0" w:line="360" w:lineRule="auto"/>
        <w:ind w:left="2124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F64287">
        <w:rPr>
          <w:rFonts w:ascii="Times New Roman" w:hAnsi="Times New Roman" w:cs="Times New Roman"/>
          <w:position w:val="-32"/>
          <w:sz w:val="28"/>
          <w:szCs w:val="28"/>
        </w:rPr>
        <w:object w:dxaOrig="3379" w:dyaOrig="840">
          <v:shape id="_x0000_i1308" type="#_x0000_t75" style="width:168.8pt;height:41.9pt" o:ole="">
            <v:imagedata r:id="rId495" o:title=""/>
          </v:shape>
          <o:OLEObject Type="Embed" ProgID="Equation.DSMT4" ShapeID="_x0000_i1308" DrawAspect="Content" ObjectID="_1611558199" r:id="rId496"/>
        </w:object>
      </w:r>
      <w:r w:rsidR="00AE758C">
        <w:rPr>
          <w:rFonts w:ascii="Times New Roman" w:hAnsi="Times New Roman" w:cs="Times New Roman"/>
          <w:sz w:val="28"/>
          <w:szCs w:val="28"/>
        </w:rPr>
        <w:t>,</w:t>
      </w:r>
    </w:p>
    <w:p w:rsidR="00AE758C" w:rsidRDefault="00AE758C" w:rsidP="007F58E4">
      <w:pPr>
        <w:spacing w:after="0" w:line="360" w:lineRule="auto"/>
        <w:ind w:left="2124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AE758C">
        <w:rPr>
          <w:rFonts w:ascii="Times New Roman" w:hAnsi="Times New Roman" w:cs="Times New Roman"/>
          <w:position w:val="-38"/>
          <w:sz w:val="28"/>
          <w:szCs w:val="28"/>
        </w:rPr>
        <w:object w:dxaOrig="4819" w:dyaOrig="920">
          <v:shape id="_x0000_i1309" type="#_x0000_t75" style="width:240.8pt;height:45.95pt" o:ole="">
            <v:imagedata r:id="rId497" o:title=""/>
          </v:shape>
          <o:OLEObject Type="Embed" ProgID="Equation.DSMT4" ShapeID="_x0000_i1309" DrawAspect="Content" ObjectID="_1611558200" r:id="rId498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E758C" w:rsidRDefault="00AE758C" w:rsidP="0096453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Если положить </w:t>
      </w:r>
      <w:r w:rsidRPr="00AE758C">
        <w:rPr>
          <w:rFonts w:ascii="Times New Roman" w:hAnsi="Times New Roman" w:cs="Times New Roman"/>
          <w:position w:val="-28"/>
          <w:sz w:val="28"/>
          <w:szCs w:val="28"/>
        </w:rPr>
        <w:object w:dxaOrig="1880" w:dyaOrig="760">
          <v:shape id="_x0000_i1310" type="#_x0000_t75" style="width:93.55pt;height:38.25pt" o:ole="">
            <v:imagedata r:id="rId499" o:title=""/>
          </v:shape>
          <o:OLEObject Type="Embed" ProgID="Equation.DSMT4" ShapeID="_x0000_i1310" DrawAspect="Content" ObjectID="_1611558201" r:id="rId500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AE758C">
        <w:rPr>
          <w:rFonts w:ascii="Times New Roman" w:hAnsi="Times New Roman" w:cs="Times New Roman"/>
          <w:position w:val="-28"/>
          <w:sz w:val="28"/>
          <w:szCs w:val="28"/>
        </w:rPr>
        <w:object w:dxaOrig="1180" w:dyaOrig="720">
          <v:shape id="_x0000_i1311" type="#_x0000_t75" style="width:59.4pt;height:36.2pt" o:ole="">
            <v:imagedata r:id="rId501" o:title=""/>
          </v:shape>
          <o:OLEObject Type="Embed" ProgID="Equation.DSMT4" ShapeID="_x0000_i1311" DrawAspect="Content" ObjectID="_1611558202" r:id="rId502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="00ED6AE9" w:rsidRPr="00AE758C">
        <w:rPr>
          <w:rFonts w:ascii="Times New Roman" w:hAnsi="Times New Roman" w:cs="Times New Roman"/>
          <w:position w:val="-28"/>
          <w:sz w:val="28"/>
          <w:szCs w:val="28"/>
        </w:rPr>
        <w:object w:dxaOrig="940" w:dyaOrig="720">
          <v:shape id="_x0000_i1312" type="#_x0000_t75" style="width:47.2pt;height:36.2pt" o:ole="">
            <v:imagedata r:id="rId503" o:title=""/>
          </v:shape>
          <o:OLEObject Type="Embed" ProgID="Equation.DSMT4" ShapeID="_x0000_i1312" DrawAspect="Content" ObjectID="_1611558203" r:id="rId504"/>
        </w:object>
      </w:r>
      <w:r>
        <w:rPr>
          <w:rFonts w:ascii="Times New Roman" w:hAnsi="Times New Roman" w:cs="Times New Roman"/>
          <w:sz w:val="28"/>
          <w:szCs w:val="28"/>
        </w:rPr>
        <w:t>, то уравнение примет вид:</w:t>
      </w:r>
    </w:p>
    <w:p w:rsidR="00F64287" w:rsidRDefault="00ED6AE9" w:rsidP="00964537">
      <w:pPr>
        <w:spacing w:after="0" w:line="360" w:lineRule="auto"/>
        <w:ind w:left="2124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644E2B">
        <w:rPr>
          <w:rFonts w:ascii="Times New Roman" w:hAnsi="Times New Roman" w:cs="Times New Roman"/>
          <w:position w:val="-14"/>
          <w:sz w:val="28"/>
          <w:szCs w:val="28"/>
        </w:rPr>
        <w:object w:dxaOrig="2500" w:dyaOrig="480">
          <v:shape id="_x0000_i1313" type="#_x0000_t75" style="width:125.3pt;height:24.8pt" o:ole="">
            <v:imagedata r:id="rId505" o:title=""/>
          </v:shape>
          <o:OLEObject Type="Embed" ProgID="Equation.DSMT4" ShapeID="_x0000_i1313" DrawAspect="Content" ObjectID="_1611558204" r:id="rId506"/>
        </w:object>
      </w:r>
      <w:r w:rsidR="00644E2B">
        <w:rPr>
          <w:rFonts w:ascii="Times New Roman" w:hAnsi="Times New Roman" w:cs="Times New Roman"/>
          <w:sz w:val="28"/>
          <w:szCs w:val="28"/>
        </w:rPr>
        <w:t>.                                          (2.11)</w:t>
      </w:r>
    </w:p>
    <w:p w:rsidR="00E960C4" w:rsidRDefault="00644E2B" w:rsidP="0096453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Линия, определяемая уравнением (2.11), называется </w:t>
      </w:r>
      <w:r w:rsidRPr="00644E2B">
        <w:rPr>
          <w:rFonts w:ascii="Times New Roman" w:hAnsi="Times New Roman" w:cs="Times New Roman"/>
          <w:i/>
          <w:sz w:val="28"/>
          <w:szCs w:val="28"/>
          <w:u w:val="single"/>
        </w:rPr>
        <w:t>параболой</w:t>
      </w:r>
      <w:r>
        <w:rPr>
          <w:rFonts w:ascii="Times New Roman" w:hAnsi="Times New Roman" w:cs="Times New Roman"/>
          <w:sz w:val="28"/>
          <w:szCs w:val="28"/>
        </w:rPr>
        <w:t xml:space="preserve"> (рис.2.</w:t>
      </w:r>
      <w:r w:rsidR="007F58E4" w:rsidRPr="005E6D80">
        <w:rPr>
          <w:rFonts w:ascii="Times New Roman" w:hAnsi="Times New Roman" w:cs="Times New Roman"/>
          <w:sz w:val="28"/>
          <w:szCs w:val="28"/>
        </w:rPr>
        <w:t>6</w:t>
      </w:r>
      <w:r>
        <w:rPr>
          <w:rFonts w:ascii="Times New Roman" w:hAnsi="Times New Roman" w:cs="Times New Roman"/>
          <w:sz w:val="28"/>
          <w:szCs w:val="28"/>
        </w:rPr>
        <w:t xml:space="preserve">). </w:t>
      </w:r>
    </w:p>
    <w:p w:rsidR="00E960C4" w:rsidRPr="007F58E4" w:rsidRDefault="00E960C4" w:rsidP="00E960C4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mc:AlternateContent>
          <mc:Choice Requires="wpc">
            <w:drawing>
              <wp:inline distT="0" distB="0" distL="0" distR="0" wp14:anchorId="20983931" wp14:editId="0AD6C05B">
                <wp:extent cx="4310743" cy="3073613"/>
                <wp:effectExtent l="0" t="0" r="0" b="0"/>
                <wp:docPr id="168" name="Полотно 16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54" name="Поле 45"/>
                        <wps:cNvSpPr txBox="1"/>
                        <wps:spPr>
                          <a:xfrm>
                            <a:off x="1732233" y="2766273"/>
                            <a:ext cx="914936" cy="30734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47BCA" w:rsidRPr="0053708A" w:rsidRDefault="00447BCA" w:rsidP="00E960C4">
                              <w:pPr>
                                <w:pStyle w:val="a3"/>
                                <w:spacing w:before="0" w:beforeAutospacing="0" w:after="200" w:afterAutospacing="0" w:line="276" w:lineRule="auto"/>
                                <w:rPr>
                                  <w:sz w:val="28"/>
                                  <w:szCs w:val="28"/>
                                </w:rPr>
                              </w:pPr>
                              <w:r w:rsidRPr="00D53567">
                                <w:rPr>
                                  <w:sz w:val="28"/>
                                  <w:szCs w:val="28"/>
                                </w:rPr>
                                <w:t xml:space="preserve">Рис. </w:t>
                              </w:r>
                              <w:r>
                                <w:rPr>
                                  <w:sz w:val="28"/>
                                  <w:szCs w:val="28"/>
                                  <w:lang w:val="en-US"/>
                                </w:rPr>
                                <w:t>2.6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wgp>
                        <wpg:cNvPr id="179" name="Группа 179"/>
                        <wpg:cNvGrpSpPr/>
                        <wpg:grpSpPr>
                          <a:xfrm>
                            <a:off x="114887" y="59148"/>
                            <a:ext cx="3951946" cy="2429075"/>
                            <a:chOff x="1836110" y="87920"/>
                            <a:chExt cx="3951946" cy="2429075"/>
                          </a:xfrm>
                        </wpg:grpSpPr>
                        <wpg:grpSp>
                          <wpg:cNvPr id="161" name="Группа 161"/>
                          <wpg:cNvGrpSpPr/>
                          <wpg:grpSpPr>
                            <a:xfrm flipH="1">
                              <a:off x="3756701" y="628629"/>
                              <a:ext cx="1524391" cy="1408903"/>
                              <a:chOff x="9357" y="10051"/>
                              <a:chExt cx="1024752" cy="1792021"/>
                            </a:xfrm>
                          </wpg:grpSpPr>
                          <wps:wsp>
                            <wps:cNvPr id="162" name="Полилиния 162"/>
                            <wps:cNvSpPr/>
                            <wps:spPr>
                              <a:xfrm>
                                <a:off x="10052" y="10051"/>
                                <a:ext cx="1024057" cy="897940"/>
                              </a:xfrm>
                              <a:custGeom>
                                <a:avLst/>
                                <a:gdLst>
                                  <a:gd name="connsiteX0" fmla="*/ 1011115 w 1011115"/>
                                  <a:gd name="connsiteY0" fmla="*/ 879231 h 879231"/>
                                  <a:gd name="connsiteX1" fmla="*/ 940777 w 1011115"/>
                                  <a:gd name="connsiteY1" fmla="*/ 633046 h 879231"/>
                                  <a:gd name="connsiteX2" fmla="*/ 720969 w 1011115"/>
                                  <a:gd name="connsiteY2" fmla="*/ 378070 h 879231"/>
                                  <a:gd name="connsiteX3" fmla="*/ 0 w 1011115"/>
                                  <a:gd name="connsiteY3" fmla="*/ 0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0" fmla="*/ 1011115 w 1011115"/>
                                  <a:gd name="connsiteY0" fmla="*/ 879231 h 879231"/>
                                  <a:gd name="connsiteX1" fmla="*/ 940777 w 1011115"/>
                                  <a:gd name="connsiteY1" fmla="*/ 633046 h 879231"/>
                                  <a:gd name="connsiteX2" fmla="*/ 826545 w 1011115"/>
                                  <a:gd name="connsiteY2" fmla="*/ 509984 h 879231"/>
                                  <a:gd name="connsiteX3" fmla="*/ 720969 w 1011115"/>
                                  <a:gd name="connsiteY3" fmla="*/ 378070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40777 w 1011115"/>
                                  <a:gd name="connsiteY1" fmla="*/ 633046 h 879231"/>
                                  <a:gd name="connsiteX2" fmla="*/ 826545 w 1011115"/>
                                  <a:gd name="connsiteY2" fmla="*/ 509984 h 879231"/>
                                  <a:gd name="connsiteX3" fmla="*/ 712207 w 1011115"/>
                                  <a:gd name="connsiteY3" fmla="*/ 406257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40777 w 1011115"/>
                                  <a:gd name="connsiteY1" fmla="*/ 633046 h 879231"/>
                                  <a:gd name="connsiteX2" fmla="*/ 826545 w 1011115"/>
                                  <a:gd name="connsiteY2" fmla="*/ 509984 h 879231"/>
                                  <a:gd name="connsiteX3" fmla="*/ 694651 w 1011115"/>
                                  <a:gd name="connsiteY3" fmla="*/ 439644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40777 w 1011115"/>
                                  <a:gd name="connsiteY1" fmla="*/ 633046 h 879231"/>
                                  <a:gd name="connsiteX2" fmla="*/ 835372 w 1011115"/>
                                  <a:gd name="connsiteY2" fmla="*/ 553963 h 879231"/>
                                  <a:gd name="connsiteX3" fmla="*/ 694651 w 1011115"/>
                                  <a:gd name="connsiteY3" fmla="*/ 439644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49608 w 1011115"/>
                                  <a:gd name="connsiteY1" fmla="*/ 677030 h 879231"/>
                                  <a:gd name="connsiteX2" fmla="*/ 835372 w 1011115"/>
                                  <a:gd name="connsiteY2" fmla="*/ 553963 h 879231"/>
                                  <a:gd name="connsiteX3" fmla="*/ 694651 w 1011115"/>
                                  <a:gd name="connsiteY3" fmla="*/ 439644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49608 w 1011115"/>
                                  <a:gd name="connsiteY1" fmla="*/ 677030 h 879231"/>
                                  <a:gd name="connsiteX2" fmla="*/ 851570 w 1011115"/>
                                  <a:gd name="connsiteY2" fmla="*/ 553981 h 879231"/>
                                  <a:gd name="connsiteX3" fmla="*/ 694651 w 1011115"/>
                                  <a:gd name="connsiteY3" fmla="*/ 439644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49608 w 1011115"/>
                                  <a:gd name="connsiteY1" fmla="*/ 677030 h 879231"/>
                                  <a:gd name="connsiteX2" fmla="*/ 851570 w 1011115"/>
                                  <a:gd name="connsiteY2" fmla="*/ 553981 h 879231"/>
                                  <a:gd name="connsiteX3" fmla="*/ 694651 w 1011115"/>
                                  <a:gd name="connsiteY3" fmla="*/ 439644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49608 w 1011115"/>
                                  <a:gd name="connsiteY1" fmla="*/ 677030 h 879231"/>
                                  <a:gd name="connsiteX2" fmla="*/ 851570 w 1011115"/>
                                  <a:gd name="connsiteY2" fmla="*/ 553981 h 879231"/>
                                  <a:gd name="connsiteX3" fmla="*/ 694651 w 1011115"/>
                                  <a:gd name="connsiteY3" fmla="*/ 439644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49608 w 1011115"/>
                                  <a:gd name="connsiteY1" fmla="*/ 677030 h 879231"/>
                                  <a:gd name="connsiteX2" fmla="*/ 863152 w 1011115"/>
                                  <a:gd name="connsiteY2" fmla="*/ 547071 h 879231"/>
                                  <a:gd name="connsiteX3" fmla="*/ 694651 w 1011115"/>
                                  <a:gd name="connsiteY3" fmla="*/ 439644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63503 w 1011115"/>
                                  <a:gd name="connsiteY1" fmla="*/ 677052 h 879231"/>
                                  <a:gd name="connsiteX2" fmla="*/ 863152 w 1011115"/>
                                  <a:gd name="connsiteY2" fmla="*/ 547071 h 879231"/>
                                  <a:gd name="connsiteX3" fmla="*/ 694651 w 1011115"/>
                                  <a:gd name="connsiteY3" fmla="*/ 439644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63503 w 1011115"/>
                                  <a:gd name="connsiteY1" fmla="*/ 677052 h 879231"/>
                                  <a:gd name="connsiteX2" fmla="*/ 863152 w 1011115"/>
                                  <a:gd name="connsiteY2" fmla="*/ 547071 h 879231"/>
                                  <a:gd name="connsiteX3" fmla="*/ 701607 w 1011115"/>
                                  <a:gd name="connsiteY3" fmla="*/ 423493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63503 w 1011115"/>
                                  <a:gd name="connsiteY1" fmla="*/ 677052 h 879231"/>
                                  <a:gd name="connsiteX2" fmla="*/ 877042 w 1011115"/>
                                  <a:gd name="connsiteY2" fmla="*/ 549397 h 879231"/>
                                  <a:gd name="connsiteX3" fmla="*/ 701607 w 1011115"/>
                                  <a:gd name="connsiteY3" fmla="*/ 423493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63503 w 1011115"/>
                                  <a:gd name="connsiteY1" fmla="*/ 677052 h 879231"/>
                                  <a:gd name="connsiteX2" fmla="*/ 877042 w 1011115"/>
                                  <a:gd name="connsiteY2" fmla="*/ 549397 h 879231"/>
                                  <a:gd name="connsiteX3" fmla="*/ 701607 w 1011115"/>
                                  <a:gd name="connsiteY3" fmla="*/ 423493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63503 w 1011115"/>
                                  <a:gd name="connsiteY1" fmla="*/ 677052 h 879231"/>
                                  <a:gd name="connsiteX2" fmla="*/ 877042 w 1011115"/>
                                  <a:gd name="connsiteY2" fmla="*/ 549397 h 879231"/>
                                  <a:gd name="connsiteX3" fmla="*/ 701607 w 1011115"/>
                                  <a:gd name="connsiteY3" fmla="*/ 423493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63503 w 1011115"/>
                                  <a:gd name="connsiteY1" fmla="*/ 677052 h 879231"/>
                                  <a:gd name="connsiteX2" fmla="*/ 877042 w 1011115"/>
                                  <a:gd name="connsiteY2" fmla="*/ 549397 h 879231"/>
                                  <a:gd name="connsiteX3" fmla="*/ 701607 w 1011115"/>
                                  <a:gd name="connsiteY3" fmla="*/ 423493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63503 w 1011115"/>
                                  <a:gd name="connsiteY1" fmla="*/ 677052 h 879231"/>
                                  <a:gd name="connsiteX2" fmla="*/ 884007 w 1011115"/>
                                  <a:gd name="connsiteY2" fmla="*/ 544796 h 879231"/>
                                  <a:gd name="connsiteX3" fmla="*/ 701607 w 1011115"/>
                                  <a:gd name="connsiteY3" fmla="*/ 423493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63503 w 1011115"/>
                                  <a:gd name="connsiteY1" fmla="*/ 677052 h 879231"/>
                                  <a:gd name="connsiteX2" fmla="*/ 877115 w 1011115"/>
                                  <a:gd name="connsiteY2" fmla="*/ 554050 h 879231"/>
                                  <a:gd name="connsiteX3" fmla="*/ 701607 w 1011115"/>
                                  <a:gd name="connsiteY3" fmla="*/ 423493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24057 w 1024057"/>
                                  <a:gd name="connsiteY0" fmla="*/ 879231 h 879231"/>
                                  <a:gd name="connsiteX1" fmla="*/ 963503 w 1024057"/>
                                  <a:gd name="connsiteY1" fmla="*/ 677052 h 879231"/>
                                  <a:gd name="connsiteX2" fmla="*/ 877115 w 1024057"/>
                                  <a:gd name="connsiteY2" fmla="*/ 554050 h 879231"/>
                                  <a:gd name="connsiteX3" fmla="*/ 701607 w 1024057"/>
                                  <a:gd name="connsiteY3" fmla="*/ 423493 h 879231"/>
                                  <a:gd name="connsiteX4" fmla="*/ 0 w 1024057"/>
                                  <a:gd name="connsiteY4" fmla="*/ 0 h 879231"/>
                                  <a:gd name="connsiteX5" fmla="*/ 0 w 1024057"/>
                                  <a:gd name="connsiteY5" fmla="*/ 0 h 879231"/>
                                  <a:gd name="connsiteX6" fmla="*/ 0 w 1024057"/>
                                  <a:gd name="connsiteY6" fmla="*/ 0 h 879231"/>
                                  <a:gd name="connsiteX0" fmla="*/ 1024057 w 1024057"/>
                                  <a:gd name="connsiteY0" fmla="*/ 897940 h 897940"/>
                                  <a:gd name="connsiteX1" fmla="*/ 963503 w 1024057"/>
                                  <a:gd name="connsiteY1" fmla="*/ 677052 h 897940"/>
                                  <a:gd name="connsiteX2" fmla="*/ 877115 w 1024057"/>
                                  <a:gd name="connsiteY2" fmla="*/ 554050 h 897940"/>
                                  <a:gd name="connsiteX3" fmla="*/ 701607 w 1024057"/>
                                  <a:gd name="connsiteY3" fmla="*/ 423493 h 897940"/>
                                  <a:gd name="connsiteX4" fmla="*/ 0 w 1024057"/>
                                  <a:gd name="connsiteY4" fmla="*/ 0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0" fmla="*/ 1024057 w 1024057"/>
                                  <a:gd name="connsiteY0" fmla="*/ 897940 h 897940"/>
                                  <a:gd name="connsiteX1" fmla="*/ 963503 w 1024057"/>
                                  <a:gd name="connsiteY1" fmla="*/ 677052 h 897940"/>
                                  <a:gd name="connsiteX2" fmla="*/ 926740 w 1024057"/>
                                  <a:gd name="connsiteY2" fmla="*/ 616974 h 897940"/>
                                  <a:gd name="connsiteX3" fmla="*/ 877115 w 1024057"/>
                                  <a:gd name="connsiteY3" fmla="*/ 554050 h 897940"/>
                                  <a:gd name="connsiteX4" fmla="*/ 701607 w 1024057"/>
                                  <a:gd name="connsiteY4" fmla="*/ 423493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26740 w 1024057"/>
                                  <a:gd name="connsiteY2" fmla="*/ 616974 h 897940"/>
                                  <a:gd name="connsiteX3" fmla="*/ 877115 w 1024057"/>
                                  <a:gd name="connsiteY3" fmla="*/ 554050 h 897940"/>
                                  <a:gd name="connsiteX4" fmla="*/ 701607 w 1024057"/>
                                  <a:gd name="connsiteY4" fmla="*/ 423493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877115 w 1024057"/>
                                  <a:gd name="connsiteY3" fmla="*/ 554050 h 897940"/>
                                  <a:gd name="connsiteX4" fmla="*/ 701607 w 1024057"/>
                                  <a:gd name="connsiteY4" fmla="*/ 423493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847132 w 1024057"/>
                                  <a:gd name="connsiteY3" fmla="*/ 537904 h 897940"/>
                                  <a:gd name="connsiteX4" fmla="*/ 701607 w 1024057"/>
                                  <a:gd name="connsiteY4" fmla="*/ 423493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861021 w 1024057"/>
                                  <a:gd name="connsiteY3" fmla="*/ 528684 h 897940"/>
                                  <a:gd name="connsiteX4" fmla="*/ 701607 w 1024057"/>
                                  <a:gd name="connsiteY4" fmla="*/ 423493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856437 w 1024057"/>
                                  <a:gd name="connsiteY3" fmla="*/ 537938 h 897940"/>
                                  <a:gd name="connsiteX4" fmla="*/ 701607 w 1024057"/>
                                  <a:gd name="connsiteY4" fmla="*/ 423493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856437 w 1024057"/>
                                  <a:gd name="connsiteY3" fmla="*/ 537938 h 897940"/>
                                  <a:gd name="connsiteX4" fmla="*/ 701607 w 1024057"/>
                                  <a:gd name="connsiteY4" fmla="*/ 423493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858782 w 1024057"/>
                                  <a:gd name="connsiteY3" fmla="*/ 535646 h 897940"/>
                                  <a:gd name="connsiteX4" fmla="*/ 701607 w 1024057"/>
                                  <a:gd name="connsiteY4" fmla="*/ 423493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858782 w 1024057"/>
                                  <a:gd name="connsiteY3" fmla="*/ 535646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879600 w 1024057"/>
                                  <a:gd name="connsiteY3" fmla="*/ 533354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879600 w 1024057"/>
                                  <a:gd name="connsiteY3" fmla="*/ 533354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935977 w 1024057"/>
                                  <a:gd name="connsiteY3" fmla="*/ 590952 h 897940"/>
                                  <a:gd name="connsiteX4" fmla="*/ 879600 w 1024057"/>
                                  <a:gd name="connsiteY4" fmla="*/ 533354 h 897940"/>
                                  <a:gd name="connsiteX5" fmla="*/ 843610 w 1024057"/>
                                  <a:gd name="connsiteY5" fmla="*/ 510132 h 897940"/>
                                  <a:gd name="connsiteX6" fmla="*/ 701607 w 1024057"/>
                                  <a:gd name="connsiteY6" fmla="*/ 423493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9" fmla="*/ 0 w 1024057"/>
                                  <a:gd name="connsiteY9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52217 w 1024057"/>
                                  <a:gd name="connsiteY2" fmla="*/ 616974 h 897940"/>
                                  <a:gd name="connsiteX3" fmla="*/ 935977 w 1024057"/>
                                  <a:gd name="connsiteY3" fmla="*/ 590952 h 897940"/>
                                  <a:gd name="connsiteX4" fmla="*/ 879600 w 1024057"/>
                                  <a:gd name="connsiteY4" fmla="*/ 533354 h 897940"/>
                                  <a:gd name="connsiteX5" fmla="*/ 843610 w 1024057"/>
                                  <a:gd name="connsiteY5" fmla="*/ 510132 h 897940"/>
                                  <a:gd name="connsiteX6" fmla="*/ 701607 w 1024057"/>
                                  <a:gd name="connsiteY6" fmla="*/ 423493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9" fmla="*/ 0 w 1024057"/>
                                  <a:gd name="connsiteY9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52217 w 1024057"/>
                                  <a:gd name="connsiteY2" fmla="*/ 616974 h 897940"/>
                                  <a:gd name="connsiteX3" fmla="*/ 879600 w 1024057"/>
                                  <a:gd name="connsiteY3" fmla="*/ 533354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7718 w 1024057"/>
                                  <a:gd name="connsiteY2" fmla="*/ 616974 h 897940"/>
                                  <a:gd name="connsiteX3" fmla="*/ 879600 w 1024057"/>
                                  <a:gd name="connsiteY3" fmla="*/ 533354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6412 w 1024057"/>
                                  <a:gd name="connsiteY2" fmla="*/ 641953 h 897940"/>
                                  <a:gd name="connsiteX3" fmla="*/ 879600 w 1024057"/>
                                  <a:gd name="connsiteY3" fmla="*/ 533354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52333 w 1024057"/>
                                  <a:gd name="connsiteY2" fmla="*/ 616974 h 897940"/>
                                  <a:gd name="connsiteX3" fmla="*/ 879600 w 1024057"/>
                                  <a:gd name="connsiteY3" fmla="*/ 533354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3296 w 1024057"/>
                                  <a:gd name="connsiteY2" fmla="*/ 616974 h 897940"/>
                                  <a:gd name="connsiteX3" fmla="*/ 879600 w 1024057"/>
                                  <a:gd name="connsiteY3" fmla="*/ 533354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3296 w 1024057"/>
                                  <a:gd name="connsiteY2" fmla="*/ 616974 h 897940"/>
                                  <a:gd name="connsiteX3" fmla="*/ 897789 w 1024057"/>
                                  <a:gd name="connsiteY3" fmla="*/ 558330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1066 w 1024057"/>
                                  <a:gd name="connsiteY2" fmla="*/ 628339 h 897940"/>
                                  <a:gd name="connsiteX3" fmla="*/ 897789 w 1024057"/>
                                  <a:gd name="connsiteY3" fmla="*/ 558330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1066 w 1024057"/>
                                  <a:gd name="connsiteY2" fmla="*/ 628339 h 897940"/>
                                  <a:gd name="connsiteX3" fmla="*/ 888749 w 1024057"/>
                                  <a:gd name="connsiteY3" fmla="*/ 574231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1066 w 1024057"/>
                                  <a:gd name="connsiteY2" fmla="*/ 628339 h 897940"/>
                                  <a:gd name="connsiteX3" fmla="*/ 888749 w 1024057"/>
                                  <a:gd name="connsiteY3" fmla="*/ 574231 h 897940"/>
                                  <a:gd name="connsiteX4" fmla="*/ 839106 w 1024057"/>
                                  <a:gd name="connsiteY4" fmla="*/ 537377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1066 w 1024057"/>
                                  <a:gd name="connsiteY2" fmla="*/ 628339 h 897940"/>
                                  <a:gd name="connsiteX3" fmla="*/ 888749 w 1024057"/>
                                  <a:gd name="connsiteY3" fmla="*/ 574231 h 897940"/>
                                  <a:gd name="connsiteX4" fmla="*/ 816449 w 1024057"/>
                                  <a:gd name="connsiteY4" fmla="*/ 51697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1066 w 1024057"/>
                                  <a:gd name="connsiteY2" fmla="*/ 628339 h 897940"/>
                                  <a:gd name="connsiteX3" fmla="*/ 888749 w 1024057"/>
                                  <a:gd name="connsiteY3" fmla="*/ 574231 h 897940"/>
                                  <a:gd name="connsiteX4" fmla="*/ 790792 w 1024057"/>
                                  <a:gd name="connsiteY4" fmla="*/ 484679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1066 w 1024057"/>
                                  <a:gd name="connsiteY2" fmla="*/ 628339 h 897940"/>
                                  <a:gd name="connsiteX3" fmla="*/ 888749 w 1024057"/>
                                  <a:gd name="connsiteY3" fmla="*/ 574231 h 897940"/>
                                  <a:gd name="connsiteX4" fmla="*/ 790792 w 1024057"/>
                                  <a:gd name="connsiteY4" fmla="*/ 496039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1066 w 1024057"/>
                                  <a:gd name="connsiteY2" fmla="*/ 628339 h 897940"/>
                                  <a:gd name="connsiteX3" fmla="*/ 870633 w 1024057"/>
                                  <a:gd name="connsiteY3" fmla="*/ 549289 h 897940"/>
                                  <a:gd name="connsiteX4" fmla="*/ 790792 w 1024057"/>
                                  <a:gd name="connsiteY4" fmla="*/ 496039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1066 w 1024057"/>
                                  <a:gd name="connsiteY2" fmla="*/ 628339 h 897940"/>
                                  <a:gd name="connsiteX3" fmla="*/ 870633 w 1024057"/>
                                  <a:gd name="connsiteY3" fmla="*/ 549289 h 897940"/>
                                  <a:gd name="connsiteX4" fmla="*/ 790792 w 1024057"/>
                                  <a:gd name="connsiteY4" fmla="*/ 484679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7398 w 1024057"/>
                                  <a:gd name="connsiteY1" fmla="*/ 706753 h 897940"/>
                                  <a:gd name="connsiteX2" fmla="*/ 941066 w 1024057"/>
                                  <a:gd name="connsiteY2" fmla="*/ 628339 h 897940"/>
                                  <a:gd name="connsiteX3" fmla="*/ 870633 w 1024057"/>
                                  <a:gd name="connsiteY3" fmla="*/ 549289 h 897940"/>
                                  <a:gd name="connsiteX4" fmla="*/ 790792 w 1024057"/>
                                  <a:gd name="connsiteY4" fmla="*/ 484679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7398 w 1024057"/>
                                  <a:gd name="connsiteY1" fmla="*/ 706753 h 897940"/>
                                  <a:gd name="connsiteX2" fmla="*/ 941066 w 1024057"/>
                                  <a:gd name="connsiteY2" fmla="*/ 628339 h 897940"/>
                                  <a:gd name="connsiteX3" fmla="*/ 870633 w 1024057"/>
                                  <a:gd name="connsiteY3" fmla="*/ 549289 h 897940"/>
                                  <a:gd name="connsiteX4" fmla="*/ 790792 w 1024057"/>
                                  <a:gd name="connsiteY4" fmla="*/ 484679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93322 w 1024057"/>
                                  <a:gd name="connsiteY1" fmla="*/ 743079 h 897940"/>
                                  <a:gd name="connsiteX2" fmla="*/ 941066 w 1024057"/>
                                  <a:gd name="connsiteY2" fmla="*/ 628339 h 897940"/>
                                  <a:gd name="connsiteX3" fmla="*/ 870633 w 1024057"/>
                                  <a:gd name="connsiteY3" fmla="*/ 549289 h 897940"/>
                                  <a:gd name="connsiteX4" fmla="*/ 790792 w 1024057"/>
                                  <a:gd name="connsiteY4" fmla="*/ 484679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93322 w 1024057"/>
                                  <a:gd name="connsiteY1" fmla="*/ 743079 h 897940"/>
                                  <a:gd name="connsiteX2" fmla="*/ 941066 w 1024057"/>
                                  <a:gd name="connsiteY2" fmla="*/ 628339 h 897940"/>
                                  <a:gd name="connsiteX3" fmla="*/ 870633 w 1024057"/>
                                  <a:gd name="connsiteY3" fmla="*/ 549289 h 897940"/>
                                  <a:gd name="connsiteX4" fmla="*/ 790792 w 1024057"/>
                                  <a:gd name="connsiteY4" fmla="*/ 484679 h 897940"/>
                                  <a:gd name="connsiteX5" fmla="*/ 683483 w 1024057"/>
                                  <a:gd name="connsiteY5" fmla="*/ 412161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93322 w 1024057"/>
                                  <a:gd name="connsiteY1" fmla="*/ 743079 h 897940"/>
                                  <a:gd name="connsiteX2" fmla="*/ 941066 w 1024057"/>
                                  <a:gd name="connsiteY2" fmla="*/ 628339 h 897940"/>
                                  <a:gd name="connsiteX3" fmla="*/ 870633 w 1024057"/>
                                  <a:gd name="connsiteY3" fmla="*/ 549289 h 897940"/>
                                  <a:gd name="connsiteX4" fmla="*/ 790792 w 1024057"/>
                                  <a:gd name="connsiteY4" fmla="*/ 484679 h 897940"/>
                                  <a:gd name="connsiteX5" fmla="*/ 660821 w 1024057"/>
                                  <a:gd name="connsiteY5" fmla="*/ 396774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93322 w 1024057"/>
                                  <a:gd name="connsiteY1" fmla="*/ 743079 h 897940"/>
                                  <a:gd name="connsiteX2" fmla="*/ 943374 w 1024057"/>
                                  <a:gd name="connsiteY2" fmla="*/ 637435 h 897940"/>
                                  <a:gd name="connsiteX3" fmla="*/ 870633 w 1024057"/>
                                  <a:gd name="connsiteY3" fmla="*/ 549289 h 897940"/>
                                  <a:gd name="connsiteX4" fmla="*/ 790792 w 1024057"/>
                                  <a:gd name="connsiteY4" fmla="*/ 484679 h 897940"/>
                                  <a:gd name="connsiteX5" fmla="*/ 660821 w 1024057"/>
                                  <a:gd name="connsiteY5" fmla="*/ 396774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99007 w 1024057"/>
                                  <a:gd name="connsiteY1" fmla="*/ 766094 h 897940"/>
                                  <a:gd name="connsiteX2" fmla="*/ 993322 w 1024057"/>
                                  <a:gd name="connsiteY2" fmla="*/ 743079 h 897940"/>
                                  <a:gd name="connsiteX3" fmla="*/ 943374 w 1024057"/>
                                  <a:gd name="connsiteY3" fmla="*/ 637435 h 897940"/>
                                  <a:gd name="connsiteX4" fmla="*/ 870633 w 1024057"/>
                                  <a:gd name="connsiteY4" fmla="*/ 549289 h 897940"/>
                                  <a:gd name="connsiteX5" fmla="*/ 790792 w 1024057"/>
                                  <a:gd name="connsiteY5" fmla="*/ 484679 h 897940"/>
                                  <a:gd name="connsiteX6" fmla="*/ 660821 w 1024057"/>
                                  <a:gd name="connsiteY6" fmla="*/ 396774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9" fmla="*/ 0 w 1024057"/>
                                  <a:gd name="connsiteY9" fmla="*/ 0 h 897940"/>
                                  <a:gd name="connsiteX0" fmla="*/ 1024057 w 1024057"/>
                                  <a:gd name="connsiteY0" fmla="*/ 897940 h 897940"/>
                                  <a:gd name="connsiteX1" fmla="*/ 999007 w 1024057"/>
                                  <a:gd name="connsiteY1" fmla="*/ 766094 h 897940"/>
                                  <a:gd name="connsiteX2" fmla="*/ 991094 w 1024057"/>
                                  <a:gd name="connsiteY2" fmla="*/ 749909 h 897940"/>
                                  <a:gd name="connsiteX3" fmla="*/ 943374 w 1024057"/>
                                  <a:gd name="connsiteY3" fmla="*/ 637435 h 897940"/>
                                  <a:gd name="connsiteX4" fmla="*/ 870633 w 1024057"/>
                                  <a:gd name="connsiteY4" fmla="*/ 549289 h 897940"/>
                                  <a:gd name="connsiteX5" fmla="*/ 790792 w 1024057"/>
                                  <a:gd name="connsiteY5" fmla="*/ 484679 h 897940"/>
                                  <a:gd name="connsiteX6" fmla="*/ 660821 w 1024057"/>
                                  <a:gd name="connsiteY6" fmla="*/ 396774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9" fmla="*/ 0 w 1024057"/>
                                  <a:gd name="connsiteY9" fmla="*/ 0 h 897940"/>
                                  <a:gd name="connsiteX0" fmla="*/ 1024057 w 1024057"/>
                                  <a:gd name="connsiteY0" fmla="*/ 897940 h 897940"/>
                                  <a:gd name="connsiteX1" fmla="*/ 999007 w 1024057"/>
                                  <a:gd name="connsiteY1" fmla="*/ 766094 h 897940"/>
                                  <a:gd name="connsiteX2" fmla="*/ 943374 w 1024057"/>
                                  <a:gd name="connsiteY2" fmla="*/ 637435 h 897940"/>
                                  <a:gd name="connsiteX3" fmla="*/ 870633 w 1024057"/>
                                  <a:gd name="connsiteY3" fmla="*/ 549289 h 897940"/>
                                  <a:gd name="connsiteX4" fmla="*/ 790792 w 1024057"/>
                                  <a:gd name="connsiteY4" fmla="*/ 484679 h 897940"/>
                                  <a:gd name="connsiteX5" fmla="*/ 660821 w 1024057"/>
                                  <a:gd name="connsiteY5" fmla="*/ 396774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99007 w 1024057"/>
                                  <a:gd name="connsiteY1" fmla="*/ 766094 h 897940"/>
                                  <a:gd name="connsiteX2" fmla="*/ 943374 w 1024057"/>
                                  <a:gd name="connsiteY2" fmla="*/ 637435 h 897940"/>
                                  <a:gd name="connsiteX3" fmla="*/ 870633 w 1024057"/>
                                  <a:gd name="connsiteY3" fmla="*/ 549289 h 897940"/>
                                  <a:gd name="connsiteX4" fmla="*/ 660821 w 1024057"/>
                                  <a:gd name="connsiteY4" fmla="*/ 396774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99007 w 1024057"/>
                                  <a:gd name="connsiteY1" fmla="*/ 766094 h 897940"/>
                                  <a:gd name="connsiteX2" fmla="*/ 952489 w 1024057"/>
                                  <a:gd name="connsiteY2" fmla="*/ 648800 h 897940"/>
                                  <a:gd name="connsiteX3" fmla="*/ 870633 w 1024057"/>
                                  <a:gd name="connsiteY3" fmla="*/ 549289 h 897940"/>
                                  <a:gd name="connsiteX4" fmla="*/ 660821 w 1024057"/>
                                  <a:gd name="connsiteY4" fmla="*/ 396774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99007 w 1024057"/>
                                  <a:gd name="connsiteY1" fmla="*/ 766094 h 897940"/>
                                  <a:gd name="connsiteX2" fmla="*/ 921791 w 1024057"/>
                                  <a:gd name="connsiteY2" fmla="*/ 616974 h 897940"/>
                                  <a:gd name="connsiteX3" fmla="*/ 870633 w 1024057"/>
                                  <a:gd name="connsiteY3" fmla="*/ 549289 h 897940"/>
                                  <a:gd name="connsiteX4" fmla="*/ 660821 w 1024057"/>
                                  <a:gd name="connsiteY4" fmla="*/ 396774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99007 w 1024057"/>
                                  <a:gd name="connsiteY1" fmla="*/ 766094 h 897940"/>
                                  <a:gd name="connsiteX2" fmla="*/ 921791 w 1024057"/>
                                  <a:gd name="connsiteY2" fmla="*/ 616974 h 897940"/>
                                  <a:gd name="connsiteX3" fmla="*/ 870669 w 1024057"/>
                                  <a:gd name="connsiteY3" fmla="*/ 608182 h 897940"/>
                                  <a:gd name="connsiteX4" fmla="*/ 660821 w 1024057"/>
                                  <a:gd name="connsiteY4" fmla="*/ 396774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99007 w 1024057"/>
                                  <a:gd name="connsiteY1" fmla="*/ 766094 h 897940"/>
                                  <a:gd name="connsiteX2" fmla="*/ 942412 w 1024057"/>
                                  <a:gd name="connsiteY2" fmla="*/ 678739 h 897940"/>
                                  <a:gd name="connsiteX3" fmla="*/ 870669 w 1024057"/>
                                  <a:gd name="connsiteY3" fmla="*/ 608182 h 897940"/>
                                  <a:gd name="connsiteX4" fmla="*/ 660821 w 1024057"/>
                                  <a:gd name="connsiteY4" fmla="*/ 396774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1011114 w 1024057"/>
                                  <a:gd name="connsiteY1" fmla="*/ 813162 h 897940"/>
                                  <a:gd name="connsiteX2" fmla="*/ 942412 w 1024057"/>
                                  <a:gd name="connsiteY2" fmla="*/ 678739 h 897940"/>
                                  <a:gd name="connsiteX3" fmla="*/ 870669 w 1024057"/>
                                  <a:gd name="connsiteY3" fmla="*/ 608182 h 897940"/>
                                  <a:gd name="connsiteX4" fmla="*/ 660821 w 1024057"/>
                                  <a:gd name="connsiteY4" fmla="*/ 396774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1011114 w 1024057"/>
                                  <a:gd name="connsiteY1" fmla="*/ 813162 h 897940"/>
                                  <a:gd name="connsiteX2" fmla="*/ 942412 w 1024057"/>
                                  <a:gd name="connsiteY2" fmla="*/ 678739 h 897940"/>
                                  <a:gd name="connsiteX3" fmla="*/ 844243 w 1024057"/>
                                  <a:gd name="connsiteY3" fmla="*/ 555276 h 897940"/>
                                  <a:gd name="connsiteX4" fmla="*/ 660821 w 1024057"/>
                                  <a:gd name="connsiteY4" fmla="*/ 396774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1011114 w 1024057"/>
                                  <a:gd name="connsiteY1" fmla="*/ 813162 h 897940"/>
                                  <a:gd name="connsiteX2" fmla="*/ 954212 w 1024057"/>
                                  <a:gd name="connsiteY2" fmla="*/ 681700 h 897940"/>
                                  <a:gd name="connsiteX3" fmla="*/ 844243 w 1024057"/>
                                  <a:gd name="connsiteY3" fmla="*/ 555276 h 897940"/>
                                  <a:gd name="connsiteX4" fmla="*/ 660821 w 1024057"/>
                                  <a:gd name="connsiteY4" fmla="*/ 396774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1011114 w 1024057"/>
                                  <a:gd name="connsiteY1" fmla="*/ 813162 h 897940"/>
                                  <a:gd name="connsiteX2" fmla="*/ 954212 w 1024057"/>
                                  <a:gd name="connsiteY2" fmla="*/ 681700 h 897940"/>
                                  <a:gd name="connsiteX3" fmla="*/ 858979 w 1024057"/>
                                  <a:gd name="connsiteY3" fmla="*/ 552353 h 897940"/>
                                  <a:gd name="connsiteX4" fmla="*/ 660821 w 1024057"/>
                                  <a:gd name="connsiteY4" fmla="*/ 396774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1011114 w 1024057"/>
                                  <a:gd name="connsiteY1" fmla="*/ 813162 h 897940"/>
                                  <a:gd name="connsiteX2" fmla="*/ 954212 w 1024057"/>
                                  <a:gd name="connsiteY2" fmla="*/ 681700 h 897940"/>
                                  <a:gd name="connsiteX3" fmla="*/ 858979 w 1024057"/>
                                  <a:gd name="connsiteY3" fmla="*/ 552353 h 897940"/>
                                  <a:gd name="connsiteX4" fmla="*/ 646147 w 1024057"/>
                                  <a:gd name="connsiteY4" fmla="*/ 376205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1011114 w 1024057"/>
                                  <a:gd name="connsiteY1" fmla="*/ 813162 h 897940"/>
                                  <a:gd name="connsiteX2" fmla="*/ 954212 w 1024057"/>
                                  <a:gd name="connsiteY2" fmla="*/ 681700 h 897940"/>
                                  <a:gd name="connsiteX3" fmla="*/ 867835 w 1024057"/>
                                  <a:gd name="connsiteY3" fmla="*/ 549430 h 897940"/>
                                  <a:gd name="connsiteX4" fmla="*/ 646147 w 1024057"/>
                                  <a:gd name="connsiteY4" fmla="*/ 376205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1011114 w 1024057"/>
                                  <a:gd name="connsiteY1" fmla="*/ 813162 h 897940"/>
                                  <a:gd name="connsiteX2" fmla="*/ 966013 w 1024057"/>
                                  <a:gd name="connsiteY2" fmla="*/ 681721 h 897940"/>
                                  <a:gd name="connsiteX3" fmla="*/ 867835 w 1024057"/>
                                  <a:gd name="connsiteY3" fmla="*/ 549430 h 897940"/>
                                  <a:gd name="connsiteX4" fmla="*/ 646147 w 1024057"/>
                                  <a:gd name="connsiteY4" fmla="*/ 376205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  <a:cxn ang="0">
                                    <a:pos x="connsiteX6" y="connsiteY6"/>
                                  </a:cxn>
                                  <a:cxn ang="0">
                                    <a:pos x="connsiteX7" y="connsiteY7"/>
                                  </a:cxn>
                                </a:cxnLst>
                                <a:rect l="l" t="t" r="r" b="b"/>
                                <a:pathLst>
                                  <a:path w="1024057" h="897940">
                                    <a:moveTo>
                                      <a:pt x="1024057" y="897940"/>
                                    </a:moveTo>
                                    <a:cubicBezTo>
                                      <a:pt x="1019126" y="873319"/>
                                      <a:pt x="1024561" y="856580"/>
                                      <a:pt x="1011114" y="813162"/>
                                    </a:cubicBezTo>
                                    <a:cubicBezTo>
                                      <a:pt x="997667" y="769745"/>
                                      <a:pt x="987409" y="717855"/>
                                      <a:pt x="966013" y="681721"/>
                                    </a:cubicBezTo>
                                    <a:cubicBezTo>
                                      <a:pt x="944617" y="645587"/>
                                      <a:pt x="914927" y="589540"/>
                                      <a:pt x="867835" y="549430"/>
                                    </a:cubicBezTo>
                                    <a:cubicBezTo>
                                      <a:pt x="820743" y="509320"/>
                                      <a:pt x="790786" y="467777"/>
                                      <a:pt x="646147" y="376205"/>
                                    </a:cubicBezTo>
                                    <a:cubicBezTo>
                                      <a:pt x="501508" y="284633"/>
                                      <a:pt x="107691" y="62701"/>
                                      <a:pt x="0" y="0"/>
                                    </a:cubicBezTo>
                                    <a:lnTo>
                                      <a:pt x="0" y="0"/>
                                    </a:ln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noFill/>
                              <a:ln>
                                <a:solidFill>
                                  <a:srgbClr val="C0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447BCA" w:rsidRDefault="00447BCA" w:rsidP="00E960C4">
                                  <w:pPr>
                                    <w:rPr>
                                      <w:rFonts w:eastAsia="Times New Roman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63" name="Полилиния 163"/>
                            <wps:cNvSpPr/>
                            <wps:spPr>
                              <a:xfrm flipV="1">
                                <a:off x="9357" y="904182"/>
                                <a:ext cx="1023620" cy="897890"/>
                              </a:xfrm>
                              <a:custGeom>
                                <a:avLst/>
                                <a:gdLst>
                                  <a:gd name="connsiteX0" fmla="*/ 1011115 w 1011115"/>
                                  <a:gd name="connsiteY0" fmla="*/ 879231 h 879231"/>
                                  <a:gd name="connsiteX1" fmla="*/ 940777 w 1011115"/>
                                  <a:gd name="connsiteY1" fmla="*/ 633046 h 879231"/>
                                  <a:gd name="connsiteX2" fmla="*/ 720969 w 1011115"/>
                                  <a:gd name="connsiteY2" fmla="*/ 378070 h 879231"/>
                                  <a:gd name="connsiteX3" fmla="*/ 0 w 1011115"/>
                                  <a:gd name="connsiteY3" fmla="*/ 0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0" fmla="*/ 1011115 w 1011115"/>
                                  <a:gd name="connsiteY0" fmla="*/ 879231 h 879231"/>
                                  <a:gd name="connsiteX1" fmla="*/ 940777 w 1011115"/>
                                  <a:gd name="connsiteY1" fmla="*/ 633046 h 879231"/>
                                  <a:gd name="connsiteX2" fmla="*/ 826545 w 1011115"/>
                                  <a:gd name="connsiteY2" fmla="*/ 509984 h 879231"/>
                                  <a:gd name="connsiteX3" fmla="*/ 720969 w 1011115"/>
                                  <a:gd name="connsiteY3" fmla="*/ 378070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40777 w 1011115"/>
                                  <a:gd name="connsiteY1" fmla="*/ 633046 h 879231"/>
                                  <a:gd name="connsiteX2" fmla="*/ 826545 w 1011115"/>
                                  <a:gd name="connsiteY2" fmla="*/ 509984 h 879231"/>
                                  <a:gd name="connsiteX3" fmla="*/ 712207 w 1011115"/>
                                  <a:gd name="connsiteY3" fmla="*/ 406257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40777 w 1011115"/>
                                  <a:gd name="connsiteY1" fmla="*/ 633046 h 879231"/>
                                  <a:gd name="connsiteX2" fmla="*/ 826545 w 1011115"/>
                                  <a:gd name="connsiteY2" fmla="*/ 509984 h 879231"/>
                                  <a:gd name="connsiteX3" fmla="*/ 694651 w 1011115"/>
                                  <a:gd name="connsiteY3" fmla="*/ 439644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40777 w 1011115"/>
                                  <a:gd name="connsiteY1" fmla="*/ 633046 h 879231"/>
                                  <a:gd name="connsiteX2" fmla="*/ 835372 w 1011115"/>
                                  <a:gd name="connsiteY2" fmla="*/ 553963 h 879231"/>
                                  <a:gd name="connsiteX3" fmla="*/ 694651 w 1011115"/>
                                  <a:gd name="connsiteY3" fmla="*/ 439644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49608 w 1011115"/>
                                  <a:gd name="connsiteY1" fmla="*/ 677030 h 879231"/>
                                  <a:gd name="connsiteX2" fmla="*/ 835372 w 1011115"/>
                                  <a:gd name="connsiteY2" fmla="*/ 553963 h 879231"/>
                                  <a:gd name="connsiteX3" fmla="*/ 694651 w 1011115"/>
                                  <a:gd name="connsiteY3" fmla="*/ 439644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49608 w 1011115"/>
                                  <a:gd name="connsiteY1" fmla="*/ 677030 h 879231"/>
                                  <a:gd name="connsiteX2" fmla="*/ 851570 w 1011115"/>
                                  <a:gd name="connsiteY2" fmla="*/ 553981 h 879231"/>
                                  <a:gd name="connsiteX3" fmla="*/ 694651 w 1011115"/>
                                  <a:gd name="connsiteY3" fmla="*/ 439644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49608 w 1011115"/>
                                  <a:gd name="connsiteY1" fmla="*/ 677030 h 879231"/>
                                  <a:gd name="connsiteX2" fmla="*/ 851570 w 1011115"/>
                                  <a:gd name="connsiteY2" fmla="*/ 553981 h 879231"/>
                                  <a:gd name="connsiteX3" fmla="*/ 694651 w 1011115"/>
                                  <a:gd name="connsiteY3" fmla="*/ 439644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49608 w 1011115"/>
                                  <a:gd name="connsiteY1" fmla="*/ 677030 h 879231"/>
                                  <a:gd name="connsiteX2" fmla="*/ 851570 w 1011115"/>
                                  <a:gd name="connsiteY2" fmla="*/ 553981 h 879231"/>
                                  <a:gd name="connsiteX3" fmla="*/ 694651 w 1011115"/>
                                  <a:gd name="connsiteY3" fmla="*/ 439644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49608 w 1011115"/>
                                  <a:gd name="connsiteY1" fmla="*/ 677030 h 879231"/>
                                  <a:gd name="connsiteX2" fmla="*/ 863152 w 1011115"/>
                                  <a:gd name="connsiteY2" fmla="*/ 547071 h 879231"/>
                                  <a:gd name="connsiteX3" fmla="*/ 694651 w 1011115"/>
                                  <a:gd name="connsiteY3" fmla="*/ 439644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63503 w 1011115"/>
                                  <a:gd name="connsiteY1" fmla="*/ 677052 h 879231"/>
                                  <a:gd name="connsiteX2" fmla="*/ 863152 w 1011115"/>
                                  <a:gd name="connsiteY2" fmla="*/ 547071 h 879231"/>
                                  <a:gd name="connsiteX3" fmla="*/ 694651 w 1011115"/>
                                  <a:gd name="connsiteY3" fmla="*/ 439644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63503 w 1011115"/>
                                  <a:gd name="connsiteY1" fmla="*/ 677052 h 879231"/>
                                  <a:gd name="connsiteX2" fmla="*/ 863152 w 1011115"/>
                                  <a:gd name="connsiteY2" fmla="*/ 547071 h 879231"/>
                                  <a:gd name="connsiteX3" fmla="*/ 701607 w 1011115"/>
                                  <a:gd name="connsiteY3" fmla="*/ 423493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63503 w 1011115"/>
                                  <a:gd name="connsiteY1" fmla="*/ 677052 h 879231"/>
                                  <a:gd name="connsiteX2" fmla="*/ 877042 w 1011115"/>
                                  <a:gd name="connsiteY2" fmla="*/ 549397 h 879231"/>
                                  <a:gd name="connsiteX3" fmla="*/ 701607 w 1011115"/>
                                  <a:gd name="connsiteY3" fmla="*/ 423493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63503 w 1011115"/>
                                  <a:gd name="connsiteY1" fmla="*/ 677052 h 879231"/>
                                  <a:gd name="connsiteX2" fmla="*/ 877042 w 1011115"/>
                                  <a:gd name="connsiteY2" fmla="*/ 549397 h 879231"/>
                                  <a:gd name="connsiteX3" fmla="*/ 701607 w 1011115"/>
                                  <a:gd name="connsiteY3" fmla="*/ 423493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63503 w 1011115"/>
                                  <a:gd name="connsiteY1" fmla="*/ 677052 h 879231"/>
                                  <a:gd name="connsiteX2" fmla="*/ 877042 w 1011115"/>
                                  <a:gd name="connsiteY2" fmla="*/ 549397 h 879231"/>
                                  <a:gd name="connsiteX3" fmla="*/ 701607 w 1011115"/>
                                  <a:gd name="connsiteY3" fmla="*/ 423493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63503 w 1011115"/>
                                  <a:gd name="connsiteY1" fmla="*/ 677052 h 879231"/>
                                  <a:gd name="connsiteX2" fmla="*/ 877042 w 1011115"/>
                                  <a:gd name="connsiteY2" fmla="*/ 549397 h 879231"/>
                                  <a:gd name="connsiteX3" fmla="*/ 701607 w 1011115"/>
                                  <a:gd name="connsiteY3" fmla="*/ 423493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63503 w 1011115"/>
                                  <a:gd name="connsiteY1" fmla="*/ 677052 h 879231"/>
                                  <a:gd name="connsiteX2" fmla="*/ 884007 w 1011115"/>
                                  <a:gd name="connsiteY2" fmla="*/ 544796 h 879231"/>
                                  <a:gd name="connsiteX3" fmla="*/ 701607 w 1011115"/>
                                  <a:gd name="connsiteY3" fmla="*/ 423493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63503 w 1011115"/>
                                  <a:gd name="connsiteY1" fmla="*/ 677052 h 879231"/>
                                  <a:gd name="connsiteX2" fmla="*/ 877115 w 1011115"/>
                                  <a:gd name="connsiteY2" fmla="*/ 554050 h 879231"/>
                                  <a:gd name="connsiteX3" fmla="*/ 701607 w 1011115"/>
                                  <a:gd name="connsiteY3" fmla="*/ 423493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24057 w 1024057"/>
                                  <a:gd name="connsiteY0" fmla="*/ 879231 h 879231"/>
                                  <a:gd name="connsiteX1" fmla="*/ 963503 w 1024057"/>
                                  <a:gd name="connsiteY1" fmla="*/ 677052 h 879231"/>
                                  <a:gd name="connsiteX2" fmla="*/ 877115 w 1024057"/>
                                  <a:gd name="connsiteY2" fmla="*/ 554050 h 879231"/>
                                  <a:gd name="connsiteX3" fmla="*/ 701607 w 1024057"/>
                                  <a:gd name="connsiteY3" fmla="*/ 423493 h 879231"/>
                                  <a:gd name="connsiteX4" fmla="*/ 0 w 1024057"/>
                                  <a:gd name="connsiteY4" fmla="*/ 0 h 879231"/>
                                  <a:gd name="connsiteX5" fmla="*/ 0 w 1024057"/>
                                  <a:gd name="connsiteY5" fmla="*/ 0 h 879231"/>
                                  <a:gd name="connsiteX6" fmla="*/ 0 w 1024057"/>
                                  <a:gd name="connsiteY6" fmla="*/ 0 h 879231"/>
                                  <a:gd name="connsiteX0" fmla="*/ 1024057 w 1024057"/>
                                  <a:gd name="connsiteY0" fmla="*/ 897940 h 897940"/>
                                  <a:gd name="connsiteX1" fmla="*/ 963503 w 1024057"/>
                                  <a:gd name="connsiteY1" fmla="*/ 677052 h 897940"/>
                                  <a:gd name="connsiteX2" fmla="*/ 877115 w 1024057"/>
                                  <a:gd name="connsiteY2" fmla="*/ 554050 h 897940"/>
                                  <a:gd name="connsiteX3" fmla="*/ 701607 w 1024057"/>
                                  <a:gd name="connsiteY3" fmla="*/ 423493 h 897940"/>
                                  <a:gd name="connsiteX4" fmla="*/ 0 w 1024057"/>
                                  <a:gd name="connsiteY4" fmla="*/ 0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0" fmla="*/ 1024057 w 1024057"/>
                                  <a:gd name="connsiteY0" fmla="*/ 897940 h 897940"/>
                                  <a:gd name="connsiteX1" fmla="*/ 963503 w 1024057"/>
                                  <a:gd name="connsiteY1" fmla="*/ 677052 h 897940"/>
                                  <a:gd name="connsiteX2" fmla="*/ 926740 w 1024057"/>
                                  <a:gd name="connsiteY2" fmla="*/ 616974 h 897940"/>
                                  <a:gd name="connsiteX3" fmla="*/ 877115 w 1024057"/>
                                  <a:gd name="connsiteY3" fmla="*/ 554050 h 897940"/>
                                  <a:gd name="connsiteX4" fmla="*/ 701607 w 1024057"/>
                                  <a:gd name="connsiteY4" fmla="*/ 423493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26740 w 1024057"/>
                                  <a:gd name="connsiteY2" fmla="*/ 616974 h 897940"/>
                                  <a:gd name="connsiteX3" fmla="*/ 877115 w 1024057"/>
                                  <a:gd name="connsiteY3" fmla="*/ 554050 h 897940"/>
                                  <a:gd name="connsiteX4" fmla="*/ 701607 w 1024057"/>
                                  <a:gd name="connsiteY4" fmla="*/ 423493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877115 w 1024057"/>
                                  <a:gd name="connsiteY3" fmla="*/ 554050 h 897940"/>
                                  <a:gd name="connsiteX4" fmla="*/ 701607 w 1024057"/>
                                  <a:gd name="connsiteY4" fmla="*/ 423493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847132 w 1024057"/>
                                  <a:gd name="connsiteY3" fmla="*/ 537904 h 897940"/>
                                  <a:gd name="connsiteX4" fmla="*/ 701607 w 1024057"/>
                                  <a:gd name="connsiteY4" fmla="*/ 423493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861021 w 1024057"/>
                                  <a:gd name="connsiteY3" fmla="*/ 528684 h 897940"/>
                                  <a:gd name="connsiteX4" fmla="*/ 701607 w 1024057"/>
                                  <a:gd name="connsiteY4" fmla="*/ 423493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856437 w 1024057"/>
                                  <a:gd name="connsiteY3" fmla="*/ 537938 h 897940"/>
                                  <a:gd name="connsiteX4" fmla="*/ 701607 w 1024057"/>
                                  <a:gd name="connsiteY4" fmla="*/ 423493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856437 w 1024057"/>
                                  <a:gd name="connsiteY3" fmla="*/ 537938 h 897940"/>
                                  <a:gd name="connsiteX4" fmla="*/ 701607 w 1024057"/>
                                  <a:gd name="connsiteY4" fmla="*/ 423493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858782 w 1024057"/>
                                  <a:gd name="connsiteY3" fmla="*/ 535646 h 897940"/>
                                  <a:gd name="connsiteX4" fmla="*/ 701607 w 1024057"/>
                                  <a:gd name="connsiteY4" fmla="*/ 423493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858782 w 1024057"/>
                                  <a:gd name="connsiteY3" fmla="*/ 535646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879600 w 1024057"/>
                                  <a:gd name="connsiteY3" fmla="*/ 533354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879600 w 1024057"/>
                                  <a:gd name="connsiteY3" fmla="*/ 533354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935977 w 1024057"/>
                                  <a:gd name="connsiteY3" fmla="*/ 590952 h 897940"/>
                                  <a:gd name="connsiteX4" fmla="*/ 879600 w 1024057"/>
                                  <a:gd name="connsiteY4" fmla="*/ 533354 h 897940"/>
                                  <a:gd name="connsiteX5" fmla="*/ 843610 w 1024057"/>
                                  <a:gd name="connsiteY5" fmla="*/ 510132 h 897940"/>
                                  <a:gd name="connsiteX6" fmla="*/ 701607 w 1024057"/>
                                  <a:gd name="connsiteY6" fmla="*/ 423493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9" fmla="*/ 0 w 1024057"/>
                                  <a:gd name="connsiteY9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52217 w 1024057"/>
                                  <a:gd name="connsiteY2" fmla="*/ 616974 h 897940"/>
                                  <a:gd name="connsiteX3" fmla="*/ 935977 w 1024057"/>
                                  <a:gd name="connsiteY3" fmla="*/ 590952 h 897940"/>
                                  <a:gd name="connsiteX4" fmla="*/ 879600 w 1024057"/>
                                  <a:gd name="connsiteY4" fmla="*/ 533354 h 897940"/>
                                  <a:gd name="connsiteX5" fmla="*/ 843610 w 1024057"/>
                                  <a:gd name="connsiteY5" fmla="*/ 510132 h 897940"/>
                                  <a:gd name="connsiteX6" fmla="*/ 701607 w 1024057"/>
                                  <a:gd name="connsiteY6" fmla="*/ 423493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9" fmla="*/ 0 w 1024057"/>
                                  <a:gd name="connsiteY9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52217 w 1024057"/>
                                  <a:gd name="connsiteY2" fmla="*/ 616974 h 897940"/>
                                  <a:gd name="connsiteX3" fmla="*/ 879600 w 1024057"/>
                                  <a:gd name="connsiteY3" fmla="*/ 533354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7718 w 1024057"/>
                                  <a:gd name="connsiteY2" fmla="*/ 616974 h 897940"/>
                                  <a:gd name="connsiteX3" fmla="*/ 879600 w 1024057"/>
                                  <a:gd name="connsiteY3" fmla="*/ 533354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6412 w 1024057"/>
                                  <a:gd name="connsiteY2" fmla="*/ 641953 h 897940"/>
                                  <a:gd name="connsiteX3" fmla="*/ 879600 w 1024057"/>
                                  <a:gd name="connsiteY3" fmla="*/ 533354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52333 w 1024057"/>
                                  <a:gd name="connsiteY2" fmla="*/ 616974 h 897940"/>
                                  <a:gd name="connsiteX3" fmla="*/ 879600 w 1024057"/>
                                  <a:gd name="connsiteY3" fmla="*/ 533354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3296 w 1024057"/>
                                  <a:gd name="connsiteY2" fmla="*/ 616974 h 897940"/>
                                  <a:gd name="connsiteX3" fmla="*/ 879600 w 1024057"/>
                                  <a:gd name="connsiteY3" fmla="*/ 533354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3296 w 1024057"/>
                                  <a:gd name="connsiteY2" fmla="*/ 616974 h 897940"/>
                                  <a:gd name="connsiteX3" fmla="*/ 897789 w 1024057"/>
                                  <a:gd name="connsiteY3" fmla="*/ 558330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1066 w 1024057"/>
                                  <a:gd name="connsiteY2" fmla="*/ 628339 h 897940"/>
                                  <a:gd name="connsiteX3" fmla="*/ 897789 w 1024057"/>
                                  <a:gd name="connsiteY3" fmla="*/ 558330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1066 w 1024057"/>
                                  <a:gd name="connsiteY2" fmla="*/ 628339 h 897940"/>
                                  <a:gd name="connsiteX3" fmla="*/ 888749 w 1024057"/>
                                  <a:gd name="connsiteY3" fmla="*/ 574231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1066 w 1024057"/>
                                  <a:gd name="connsiteY2" fmla="*/ 628339 h 897940"/>
                                  <a:gd name="connsiteX3" fmla="*/ 888749 w 1024057"/>
                                  <a:gd name="connsiteY3" fmla="*/ 574231 h 897940"/>
                                  <a:gd name="connsiteX4" fmla="*/ 839106 w 1024057"/>
                                  <a:gd name="connsiteY4" fmla="*/ 537377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1066 w 1024057"/>
                                  <a:gd name="connsiteY2" fmla="*/ 628339 h 897940"/>
                                  <a:gd name="connsiteX3" fmla="*/ 888749 w 1024057"/>
                                  <a:gd name="connsiteY3" fmla="*/ 574231 h 897940"/>
                                  <a:gd name="connsiteX4" fmla="*/ 816449 w 1024057"/>
                                  <a:gd name="connsiteY4" fmla="*/ 51697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1066 w 1024057"/>
                                  <a:gd name="connsiteY2" fmla="*/ 628339 h 897940"/>
                                  <a:gd name="connsiteX3" fmla="*/ 888749 w 1024057"/>
                                  <a:gd name="connsiteY3" fmla="*/ 574231 h 897940"/>
                                  <a:gd name="connsiteX4" fmla="*/ 790792 w 1024057"/>
                                  <a:gd name="connsiteY4" fmla="*/ 484679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1066 w 1024057"/>
                                  <a:gd name="connsiteY2" fmla="*/ 628339 h 897940"/>
                                  <a:gd name="connsiteX3" fmla="*/ 888749 w 1024057"/>
                                  <a:gd name="connsiteY3" fmla="*/ 574231 h 897940"/>
                                  <a:gd name="connsiteX4" fmla="*/ 790792 w 1024057"/>
                                  <a:gd name="connsiteY4" fmla="*/ 496039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1066 w 1024057"/>
                                  <a:gd name="connsiteY2" fmla="*/ 628339 h 897940"/>
                                  <a:gd name="connsiteX3" fmla="*/ 870633 w 1024057"/>
                                  <a:gd name="connsiteY3" fmla="*/ 549289 h 897940"/>
                                  <a:gd name="connsiteX4" fmla="*/ 790792 w 1024057"/>
                                  <a:gd name="connsiteY4" fmla="*/ 496039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1066 w 1024057"/>
                                  <a:gd name="connsiteY2" fmla="*/ 628339 h 897940"/>
                                  <a:gd name="connsiteX3" fmla="*/ 870633 w 1024057"/>
                                  <a:gd name="connsiteY3" fmla="*/ 549289 h 897940"/>
                                  <a:gd name="connsiteX4" fmla="*/ 790792 w 1024057"/>
                                  <a:gd name="connsiteY4" fmla="*/ 484679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7398 w 1024057"/>
                                  <a:gd name="connsiteY1" fmla="*/ 706753 h 897940"/>
                                  <a:gd name="connsiteX2" fmla="*/ 941066 w 1024057"/>
                                  <a:gd name="connsiteY2" fmla="*/ 628339 h 897940"/>
                                  <a:gd name="connsiteX3" fmla="*/ 870633 w 1024057"/>
                                  <a:gd name="connsiteY3" fmla="*/ 549289 h 897940"/>
                                  <a:gd name="connsiteX4" fmla="*/ 790792 w 1024057"/>
                                  <a:gd name="connsiteY4" fmla="*/ 484679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7398 w 1024057"/>
                                  <a:gd name="connsiteY1" fmla="*/ 706753 h 897940"/>
                                  <a:gd name="connsiteX2" fmla="*/ 941066 w 1024057"/>
                                  <a:gd name="connsiteY2" fmla="*/ 628339 h 897940"/>
                                  <a:gd name="connsiteX3" fmla="*/ 870633 w 1024057"/>
                                  <a:gd name="connsiteY3" fmla="*/ 549289 h 897940"/>
                                  <a:gd name="connsiteX4" fmla="*/ 790792 w 1024057"/>
                                  <a:gd name="connsiteY4" fmla="*/ 484679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93322 w 1024057"/>
                                  <a:gd name="connsiteY1" fmla="*/ 743079 h 897940"/>
                                  <a:gd name="connsiteX2" fmla="*/ 941066 w 1024057"/>
                                  <a:gd name="connsiteY2" fmla="*/ 628339 h 897940"/>
                                  <a:gd name="connsiteX3" fmla="*/ 870633 w 1024057"/>
                                  <a:gd name="connsiteY3" fmla="*/ 549289 h 897940"/>
                                  <a:gd name="connsiteX4" fmla="*/ 790792 w 1024057"/>
                                  <a:gd name="connsiteY4" fmla="*/ 484679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93322 w 1024057"/>
                                  <a:gd name="connsiteY1" fmla="*/ 743079 h 897940"/>
                                  <a:gd name="connsiteX2" fmla="*/ 941066 w 1024057"/>
                                  <a:gd name="connsiteY2" fmla="*/ 628339 h 897940"/>
                                  <a:gd name="connsiteX3" fmla="*/ 870633 w 1024057"/>
                                  <a:gd name="connsiteY3" fmla="*/ 549289 h 897940"/>
                                  <a:gd name="connsiteX4" fmla="*/ 790792 w 1024057"/>
                                  <a:gd name="connsiteY4" fmla="*/ 484679 h 897940"/>
                                  <a:gd name="connsiteX5" fmla="*/ 683483 w 1024057"/>
                                  <a:gd name="connsiteY5" fmla="*/ 412161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93322 w 1024057"/>
                                  <a:gd name="connsiteY1" fmla="*/ 743079 h 897940"/>
                                  <a:gd name="connsiteX2" fmla="*/ 941066 w 1024057"/>
                                  <a:gd name="connsiteY2" fmla="*/ 628339 h 897940"/>
                                  <a:gd name="connsiteX3" fmla="*/ 870633 w 1024057"/>
                                  <a:gd name="connsiteY3" fmla="*/ 549289 h 897940"/>
                                  <a:gd name="connsiteX4" fmla="*/ 790792 w 1024057"/>
                                  <a:gd name="connsiteY4" fmla="*/ 484679 h 897940"/>
                                  <a:gd name="connsiteX5" fmla="*/ 660821 w 1024057"/>
                                  <a:gd name="connsiteY5" fmla="*/ 396774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93322 w 1024057"/>
                                  <a:gd name="connsiteY1" fmla="*/ 743079 h 897940"/>
                                  <a:gd name="connsiteX2" fmla="*/ 943374 w 1024057"/>
                                  <a:gd name="connsiteY2" fmla="*/ 637435 h 897940"/>
                                  <a:gd name="connsiteX3" fmla="*/ 870633 w 1024057"/>
                                  <a:gd name="connsiteY3" fmla="*/ 549289 h 897940"/>
                                  <a:gd name="connsiteX4" fmla="*/ 790792 w 1024057"/>
                                  <a:gd name="connsiteY4" fmla="*/ 484679 h 897940"/>
                                  <a:gd name="connsiteX5" fmla="*/ 660821 w 1024057"/>
                                  <a:gd name="connsiteY5" fmla="*/ 396774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99007 w 1024057"/>
                                  <a:gd name="connsiteY1" fmla="*/ 766094 h 897940"/>
                                  <a:gd name="connsiteX2" fmla="*/ 993322 w 1024057"/>
                                  <a:gd name="connsiteY2" fmla="*/ 743079 h 897940"/>
                                  <a:gd name="connsiteX3" fmla="*/ 943374 w 1024057"/>
                                  <a:gd name="connsiteY3" fmla="*/ 637435 h 897940"/>
                                  <a:gd name="connsiteX4" fmla="*/ 870633 w 1024057"/>
                                  <a:gd name="connsiteY4" fmla="*/ 549289 h 897940"/>
                                  <a:gd name="connsiteX5" fmla="*/ 790792 w 1024057"/>
                                  <a:gd name="connsiteY5" fmla="*/ 484679 h 897940"/>
                                  <a:gd name="connsiteX6" fmla="*/ 660821 w 1024057"/>
                                  <a:gd name="connsiteY6" fmla="*/ 396774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9" fmla="*/ 0 w 1024057"/>
                                  <a:gd name="connsiteY9" fmla="*/ 0 h 897940"/>
                                  <a:gd name="connsiteX0" fmla="*/ 1024057 w 1024057"/>
                                  <a:gd name="connsiteY0" fmla="*/ 897940 h 897940"/>
                                  <a:gd name="connsiteX1" fmla="*/ 999007 w 1024057"/>
                                  <a:gd name="connsiteY1" fmla="*/ 766094 h 897940"/>
                                  <a:gd name="connsiteX2" fmla="*/ 991094 w 1024057"/>
                                  <a:gd name="connsiteY2" fmla="*/ 749909 h 897940"/>
                                  <a:gd name="connsiteX3" fmla="*/ 943374 w 1024057"/>
                                  <a:gd name="connsiteY3" fmla="*/ 637435 h 897940"/>
                                  <a:gd name="connsiteX4" fmla="*/ 870633 w 1024057"/>
                                  <a:gd name="connsiteY4" fmla="*/ 549289 h 897940"/>
                                  <a:gd name="connsiteX5" fmla="*/ 790792 w 1024057"/>
                                  <a:gd name="connsiteY5" fmla="*/ 484679 h 897940"/>
                                  <a:gd name="connsiteX6" fmla="*/ 660821 w 1024057"/>
                                  <a:gd name="connsiteY6" fmla="*/ 396774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9" fmla="*/ 0 w 1024057"/>
                                  <a:gd name="connsiteY9" fmla="*/ 0 h 897940"/>
                                  <a:gd name="connsiteX0" fmla="*/ 1024057 w 1024057"/>
                                  <a:gd name="connsiteY0" fmla="*/ 897940 h 897940"/>
                                  <a:gd name="connsiteX1" fmla="*/ 999007 w 1024057"/>
                                  <a:gd name="connsiteY1" fmla="*/ 766094 h 897940"/>
                                  <a:gd name="connsiteX2" fmla="*/ 943374 w 1024057"/>
                                  <a:gd name="connsiteY2" fmla="*/ 637435 h 897940"/>
                                  <a:gd name="connsiteX3" fmla="*/ 870633 w 1024057"/>
                                  <a:gd name="connsiteY3" fmla="*/ 549289 h 897940"/>
                                  <a:gd name="connsiteX4" fmla="*/ 790792 w 1024057"/>
                                  <a:gd name="connsiteY4" fmla="*/ 484679 h 897940"/>
                                  <a:gd name="connsiteX5" fmla="*/ 660821 w 1024057"/>
                                  <a:gd name="connsiteY5" fmla="*/ 396774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99007 w 1024057"/>
                                  <a:gd name="connsiteY1" fmla="*/ 766094 h 897940"/>
                                  <a:gd name="connsiteX2" fmla="*/ 943374 w 1024057"/>
                                  <a:gd name="connsiteY2" fmla="*/ 637435 h 897940"/>
                                  <a:gd name="connsiteX3" fmla="*/ 870633 w 1024057"/>
                                  <a:gd name="connsiteY3" fmla="*/ 549289 h 897940"/>
                                  <a:gd name="connsiteX4" fmla="*/ 660821 w 1024057"/>
                                  <a:gd name="connsiteY4" fmla="*/ 396774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99007 w 1024057"/>
                                  <a:gd name="connsiteY1" fmla="*/ 766094 h 897940"/>
                                  <a:gd name="connsiteX2" fmla="*/ 952489 w 1024057"/>
                                  <a:gd name="connsiteY2" fmla="*/ 648800 h 897940"/>
                                  <a:gd name="connsiteX3" fmla="*/ 870633 w 1024057"/>
                                  <a:gd name="connsiteY3" fmla="*/ 549289 h 897940"/>
                                  <a:gd name="connsiteX4" fmla="*/ 660821 w 1024057"/>
                                  <a:gd name="connsiteY4" fmla="*/ 396774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99007 w 1024057"/>
                                  <a:gd name="connsiteY1" fmla="*/ 766094 h 897940"/>
                                  <a:gd name="connsiteX2" fmla="*/ 921791 w 1024057"/>
                                  <a:gd name="connsiteY2" fmla="*/ 616974 h 897940"/>
                                  <a:gd name="connsiteX3" fmla="*/ 870633 w 1024057"/>
                                  <a:gd name="connsiteY3" fmla="*/ 549289 h 897940"/>
                                  <a:gd name="connsiteX4" fmla="*/ 660821 w 1024057"/>
                                  <a:gd name="connsiteY4" fmla="*/ 396774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99007 w 1024057"/>
                                  <a:gd name="connsiteY1" fmla="*/ 766094 h 897940"/>
                                  <a:gd name="connsiteX2" fmla="*/ 921791 w 1024057"/>
                                  <a:gd name="connsiteY2" fmla="*/ 616974 h 897940"/>
                                  <a:gd name="connsiteX3" fmla="*/ 870669 w 1024057"/>
                                  <a:gd name="connsiteY3" fmla="*/ 608182 h 897940"/>
                                  <a:gd name="connsiteX4" fmla="*/ 660821 w 1024057"/>
                                  <a:gd name="connsiteY4" fmla="*/ 396774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99007 w 1024057"/>
                                  <a:gd name="connsiteY1" fmla="*/ 766094 h 897940"/>
                                  <a:gd name="connsiteX2" fmla="*/ 942412 w 1024057"/>
                                  <a:gd name="connsiteY2" fmla="*/ 678739 h 897940"/>
                                  <a:gd name="connsiteX3" fmla="*/ 870669 w 1024057"/>
                                  <a:gd name="connsiteY3" fmla="*/ 608182 h 897940"/>
                                  <a:gd name="connsiteX4" fmla="*/ 660821 w 1024057"/>
                                  <a:gd name="connsiteY4" fmla="*/ 396774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1011114 w 1024057"/>
                                  <a:gd name="connsiteY1" fmla="*/ 813162 h 897940"/>
                                  <a:gd name="connsiteX2" fmla="*/ 942412 w 1024057"/>
                                  <a:gd name="connsiteY2" fmla="*/ 678739 h 897940"/>
                                  <a:gd name="connsiteX3" fmla="*/ 870669 w 1024057"/>
                                  <a:gd name="connsiteY3" fmla="*/ 608182 h 897940"/>
                                  <a:gd name="connsiteX4" fmla="*/ 660821 w 1024057"/>
                                  <a:gd name="connsiteY4" fmla="*/ 396774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1011114 w 1024057"/>
                                  <a:gd name="connsiteY1" fmla="*/ 813162 h 897940"/>
                                  <a:gd name="connsiteX2" fmla="*/ 942412 w 1024057"/>
                                  <a:gd name="connsiteY2" fmla="*/ 678739 h 897940"/>
                                  <a:gd name="connsiteX3" fmla="*/ 844243 w 1024057"/>
                                  <a:gd name="connsiteY3" fmla="*/ 555276 h 897940"/>
                                  <a:gd name="connsiteX4" fmla="*/ 660821 w 1024057"/>
                                  <a:gd name="connsiteY4" fmla="*/ 396774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1011114 w 1024057"/>
                                  <a:gd name="connsiteY1" fmla="*/ 813162 h 897940"/>
                                  <a:gd name="connsiteX2" fmla="*/ 954212 w 1024057"/>
                                  <a:gd name="connsiteY2" fmla="*/ 681700 h 897940"/>
                                  <a:gd name="connsiteX3" fmla="*/ 844243 w 1024057"/>
                                  <a:gd name="connsiteY3" fmla="*/ 555276 h 897940"/>
                                  <a:gd name="connsiteX4" fmla="*/ 660821 w 1024057"/>
                                  <a:gd name="connsiteY4" fmla="*/ 396774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1011114 w 1024057"/>
                                  <a:gd name="connsiteY1" fmla="*/ 813162 h 897940"/>
                                  <a:gd name="connsiteX2" fmla="*/ 954212 w 1024057"/>
                                  <a:gd name="connsiteY2" fmla="*/ 681700 h 897940"/>
                                  <a:gd name="connsiteX3" fmla="*/ 858979 w 1024057"/>
                                  <a:gd name="connsiteY3" fmla="*/ 552353 h 897940"/>
                                  <a:gd name="connsiteX4" fmla="*/ 660821 w 1024057"/>
                                  <a:gd name="connsiteY4" fmla="*/ 396774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1011114 w 1024057"/>
                                  <a:gd name="connsiteY1" fmla="*/ 813162 h 897940"/>
                                  <a:gd name="connsiteX2" fmla="*/ 954212 w 1024057"/>
                                  <a:gd name="connsiteY2" fmla="*/ 681700 h 897940"/>
                                  <a:gd name="connsiteX3" fmla="*/ 858979 w 1024057"/>
                                  <a:gd name="connsiteY3" fmla="*/ 552353 h 897940"/>
                                  <a:gd name="connsiteX4" fmla="*/ 646147 w 1024057"/>
                                  <a:gd name="connsiteY4" fmla="*/ 376205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1011114 w 1024057"/>
                                  <a:gd name="connsiteY1" fmla="*/ 813162 h 897940"/>
                                  <a:gd name="connsiteX2" fmla="*/ 954212 w 1024057"/>
                                  <a:gd name="connsiteY2" fmla="*/ 681700 h 897940"/>
                                  <a:gd name="connsiteX3" fmla="*/ 867835 w 1024057"/>
                                  <a:gd name="connsiteY3" fmla="*/ 549430 h 897940"/>
                                  <a:gd name="connsiteX4" fmla="*/ 646147 w 1024057"/>
                                  <a:gd name="connsiteY4" fmla="*/ 376205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1011114 w 1024057"/>
                                  <a:gd name="connsiteY1" fmla="*/ 813162 h 897940"/>
                                  <a:gd name="connsiteX2" fmla="*/ 966013 w 1024057"/>
                                  <a:gd name="connsiteY2" fmla="*/ 681721 h 897940"/>
                                  <a:gd name="connsiteX3" fmla="*/ 867835 w 1024057"/>
                                  <a:gd name="connsiteY3" fmla="*/ 549430 h 897940"/>
                                  <a:gd name="connsiteX4" fmla="*/ 646147 w 1024057"/>
                                  <a:gd name="connsiteY4" fmla="*/ 376205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  <a:cxn ang="0">
                                    <a:pos x="connsiteX6" y="connsiteY6"/>
                                  </a:cxn>
                                  <a:cxn ang="0">
                                    <a:pos x="connsiteX7" y="connsiteY7"/>
                                  </a:cxn>
                                </a:cxnLst>
                                <a:rect l="l" t="t" r="r" b="b"/>
                                <a:pathLst>
                                  <a:path w="1024057" h="897940">
                                    <a:moveTo>
                                      <a:pt x="1024057" y="897940"/>
                                    </a:moveTo>
                                    <a:cubicBezTo>
                                      <a:pt x="1019126" y="873319"/>
                                      <a:pt x="1024561" y="856580"/>
                                      <a:pt x="1011114" y="813162"/>
                                    </a:cubicBezTo>
                                    <a:cubicBezTo>
                                      <a:pt x="997667" y="769745"/>
                                      <a:pt x="987409" y="717855"/>
                                      <a:pt x="966013" y="681721"/>
                                    </a:cubicBezTo>
                                    <a:cubicBezTo>
                                      <a:pt x="944617" y="645587"/>
                                      <a:pt x="914927" y="589540"/>
                                      <a:pt x="867835" y="549430"/>
                                    </a:cubicBezTo>
                                    <a:cubicBezTo>
                                      <a:pt x="820743" y="509320"/>
                                      <a:pt x="790786" y="467777"/>
                                      <a:pt x="646147" y="376205"/>
                                    </a:cubicBezTo>
                                    <a:cubicBezTo>
                                      <a:pt x="501508" y="284633"/>
                                      <a:pt x="107691" y="62701"/>
                                      <a:pt x="0" y="0"/>
                                    </a:cubicBezTo>
                                    <a:lnTo>
                                      <a:pt x="0" y="0"/>
                                    </a:ln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noFill/>
                              <a:ln>
                                <a:solidFill>
                                  <a:srgbClr val="C0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447BCA" w:rsidRDefault="00447BCA" w:rsidP="00E960C4">
                                  <w:pPr>
                                    <w:pStyle w:val="a3"/>
                                    <w:spacing w:before="0" w:beforeAutospacing="0" w:after="200" w:afterAutospacing="0" w:line="276" w:lineRule="auto"/>
                                  </w:pPr>
                                  <w:r>
                                    <w:rPr>
                                      <w:rFonts w:eastAsia="Times New Roman"/>
                                      <w:sz w:val="22"/>
                                      <w:szCs w:val="22"/>
                                    </w:rPr>
                                    <w:t> 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172" name="Группа 172"/>
                          <wpg:cNvGrpSpPr/>
                          <wpg:grpSpPr>
                            <a:xfrm>
                              <a:off x="2210974" y="629314"/>
                              <a:ext cx="1524000" cy="1408429"/>
                              <a:chOff x="0" y="0"/>
                              <a:chExt cx="1024752" cy="1792021"/>
                            </a:xfrm>
                          </wpg:grpSpPr>
                          <wps:wsp>
                            <wps:cNvPr id="173" name="Полилиния 173"/>
                            <wps:cNvSpPr/>
                            <wps:spPr>
                              <a:xfrm>
                                <a:off x="695" y="0"/>
                                <a:ext cx="1024057" cy="897940"/>
                              </a:xfrm>
                              <a:custGeom>
                                <a:avLst/>
                                <a:gdLst>
                                  <a:gd name="connsiteX0" fmla="*/ 1011115 w 1011115"/>
                                  <a:gd name="connsiteY0" fmla="*/ 879231 h 879231"/>
                                  <a:gd name="connsiteX1" fmla="*/ 940777 w 1011115"/>
                                  <a:gd name="connsiteY1" fmla="*/ 633046 h 879231"/>
                                  <a:gd name="connsiteX2" fmla="*/ 720969 w 1011115"/>
                                  <a:gd name="connsiteY2" fmla="*/ 378070 h 879231"/>
                                  <a:gd name="connsiteX3" fmla="*/ 0 w 1011115"/>
                                  <a:gd name="connsiteY3" fmla="*/ 0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0" fmla="*/ 1011115 w 1011115"/>
                                  <a:gd name="connsiteY0" fmla="*/ 879231 h 879231"/>
                                  <a:gd name="connsiteX1" fmla="*/ 940777 w 1011115"/>
                                  <a:gd name="connsiteY1" fmla="*/ 633046 h 879231"/>
                                  <a:gd name="connsiteX2" fmla="*/ 826545 w 1011115"/>
                                  <a:gd name="connsiteY2" fmla="*/ 509984 h 879231"/>
                                  <a:gd name="connsiteX3" fmla="*/ 720969 w 1011115"/>
                                  <a:gd name="connsiteY3" fmla="*/ 378070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40777 w 1011115"/>
                                  <a:gd name="connsiteY1" fmla="*/ 633046 h 879231"/>
                                  <a:gd name="connsiteX2" fmla="*/ 826545 w 1011115"/>
                                  <a:gd name="connsiteY2" fmla="*/ 509984 h 879231"/>
                                  <a:gd name="connsiteX3" fmla="*/ 712207 w 1011115"/>
                                  <a:gd name="connsiteY3" fmla="*/ 406257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40777 w 1011115"/>
                                  <a:gd name="connsiteY1" fmla="*/ 633046 h 879231"/>
                                  <a:gd name="connsiteX2" fmla="*/ 826545 w 1011115"/>
                                  <a:gd name="connsiteY2" fmla="*/ 509984 h 879231"/>
                                  <a:gd name="connsiteX3" fmla="*/ 694651 w 1011115"/>
                                  <a:gd name="connsiteY3" fmla="*/ 439644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40777 w 1011115"/>
                                  <a:gd name="connsiteY1" fmla="*/ 633046 h 879231"/>
                                  <a:gd name="connsiteX2" fmla="*/ 835372 w 1011115"/>
                                  <a:gd name="connsiteY2" fmla="*/ 553963 h 879231"/>
                                  <a:gd name="connsiteX3" fmla="*/ 694651 w 1011115"/>
                                  <a:gd name="connsiteY3" fmla="*/ 439644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49608 w 1011115"/>
                                  <a:gd name="connsiteY1" fmla="*/ 677030 h 879231"/>
                                  <a:gd name="connsiteX2" fmla="*/ 835372 w 1011115"/>
                                  <a:gd name="connsiteY2" fmla="*/ 553963 h 879231"/>
                                  <a:gd name="connsiteX3" fmla="*/ 694651 w 1011115"/>
                                  <a:gd name="connsiteY3" fmla="*/ 439644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49608 w 1011115"/>
                                  <a:gd name="connsiteY1" fmla="*/ 677030 h 879231"/>
                                  <a:gd name="connsiteX2" fmla="*/ 851570 w 1011115"/>
                                  <a:gd name="connsiteY2" fmla="*/ 553981 h 879231"/>
                                  <a:gd name="connsiteX3" fmla="*/ 694651 w 1011115"/>
                                  <a:gd name="connsiteY3" fmla="*/ 439644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49608 w 1011115"/>
                                  <a:gd name="connsiteY1" fmla="*/ 677030 h 879231"/>
                                  <a:gd name="connsiteX2" fmla="*/ 851570 w 1011115"/>
                                  <a:gd name="connsiteY2" fmla="*/ 553981 h 879231"/>
                                  <a:gd name="connsiteX3" fmla="*/ 694651 w 1011115"/>
                                  <a:gd name="connsiteY3" fmla="*/ 439644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49608 w 1011115"/>
                                  <a:gd name="connsiteY1" fmla="*/ 677030 h 879231"/>
                                  <a:gd name="connsiteX2" fmla="*/ 851570 w 1011115"/>
                                  <a:gd name="connsiteY2" fmla="*/ 553981 h 879231"/>
                                  <a:gd name="connsiteX3" fmla="*/ 694651 w 1011115"/>
                                  <a:gd name="connsiteY3" fmla="*/ 439644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49608 w 1011115"/>
                                  <a:gd name="connsiteY1" fmla="*/ 677030 h 879231"/>
                                  <a:gd name="connsiteX2" fmla="*/ 863152 w 1011115"/>
                                  <a:gd name="connsiteY2" fmla="*/ 547071 h 879231"/>
                                  <a:gd name="connsiteX3" fmla="*/ 694651 w 1011115"/>
                                  <a:gd name="connsiteY3" fmla="*/ 439644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63503 w 1011115"/>
                                  <a:gd name="connsiteY1" fmla="*/ 677052 h 879231"/>
                                  <a:gd name="connsiteX2" fmla="*/ 863152 w 1011115"/>
                                  <a:gd name="connsiteY2" fmla="*/ 547071 h 879231"/>
                                  <a:gd name="connsiteX3" fmla="*/ 694651 w 1011115"/>
                                  <a:gd name="connsiteY3" fmla="*/ 439644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63503 w 1011115"/>
                                  <a:gd name="connsiteY1" fmla="*/ 677052 h 879231"/>
                                  <a:gd name="connsiteX2" fmla="*/ 863152 w 1011115"/>
                                  <a:gd name="connsiteY2" fmla="*/ 547071 h 879231"/>
                                  <a:gd name="connsiteX3" fmla="*/ 701607 w 1011115"/>
                                  <a:gd name="connsiteY3" fmla="*/ 423493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63503 w 1011115"/>
                                  <a:gd name="connsiteY1" fmla="*/ 677052 h 879231"/>
                                  <a:gd name="connsiteX2" fmla="*/ 877042 w 1011115"/>
                                  <a:gd name="connsiteY2" fmla="*/ 549397 h 879231"/>
                                  <a:gd name="connsiteX3" fmla="*/ 701607 w 1011115"/>
                                  <a:gd name="connsiteY3" fmla="*/ 423493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63503 w 1011115"/>
                                  <a:gd name="connsiteY1" fmla="*/ 677052 h 879231"/>
                                  <a:gd name="connsiteX2" fmla="*/ 877042 w 1011115"/>
                                  <a:gd name="connsiteY2" fmla="*/ 549397 h 879231"/>
                                  <a:gd name="connsiteX3" fmla="*/ 701607 w 1011115"/>
                                  <a:gd name="connsiteY3" fmla="*/ 423493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63503 w 1011115"/>
                                  <a:gd name="connsiteY1" fmla="*/ 677052 h 879231"/>
                                  <a:gd name="connsiteX2" fmla="*/ 877042 w 1011115"/>
                                  <a:gd name="connsiteY2" fmla="*/ 549397 h 879231"/>
                                  <a:gd name="connsiteX3" fmla="*/ 701607 w 1011115"/>
                                  <a:gd name="connsiteY3" fmla="*/ 423493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63503 w 1011115"/>
                                  <a:gd name="connsiteY1" fmla="*/ 677052 h 879231"/>
                                  <a:gd name="connsiteX2" fmla="*/ 877042 w 1011115"/>
                                  <a:gd name="connsiteY2" fmla="*/ 549397 h 879231"/>
                                  <a:gd name="connsiteX3" fmla="*/ 701607 w 1011115"/>
                                  <a:gd name="connsiteY3" fmla="*/ 423493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63503 w 1011115"/>
                                  <a:gd name="connsiteY1" fmla="*/ 677052 h 879231"/>
                                  <a:gd name="connsiteX2" fmla="*/ 884007 w 1011115"/>
                                  <a:gd name="connsiteY2" fmla="*/ 544796 h 879231"/>
                                  <a:gd name="connsiteX3" fmla="*/ 701607 w 1011115"/>
                                  <a:gd name="connsiteY3" fmla="*/ 423493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63503 w 1011115"/>
                                  <a:gd name="connsiteY1" fmla="*/ 677052 h 879231"/>
                                  <a:gd name="connsiteX2" fmla="*/ 877115 w 1011115"/>
                                  <a:gd name="connsiteY2" fmla="*/ 554050 h 879231"/>
                                  <a:gd name="connsiteX3" fmla="*/ 701607 w 1011115"/>
                                  <a:gd name="connsiteY3" fmla="*/ 423493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24057 w 1024057"/>
                                  <a:gd name="connsiteY0" fmla="*/ 879231 h 879231"/>
                                  <a:gd name="connsiteX1" fmla="*/ 963503 w 1024057"/>
                                  <a:gd name="connsiteY1" fmla="*/ 677052 h 879231"/>
                                  <a:gd name="connsiteX2" fmla="*/ 877115 w 1024057"/>
                                  <a:gd name="connsiteY2" fmla="*/ 554050 h 879231"/>
                                  <a:gd name="connsiteX3" fmla="*/ 701607 w 1024057"/>
                                  <a:gd name="connsiteY3" fmla="*/ 423493 h 879231"/>
                                  <a:gd name="connsiteX4" fmla="*/ 0 w 1024057"/>
                                  <a:gd name="connsiteY4" fmla="*/ 0 h 879231"/>
                                  <a:gd name="connsiteX5" fmla="*/ 0 w 1024057"/>
                                  <a:gd name="connsiteY5" fmla="*/ 0 h 879231"/>
                                  <a:gd name="connsiteX6" fmla="*/ 0 w 1024057"/>
                                  <a:gd name="connsiteY6" fmla="*/ 0 h 879231"/>
                                  <a:gd name="connsiteX0" fmla="*/ 1024057 w 1024057"/>
                                  <a:gd name="connsiteY0" fmla="*/ 897940 h 897940"/>
                                  <a:gd name="connsiteX1" fmla="*/ 963503 w 1024057"/>
                                  <a:gd name="connsiteY1" fmla="*/ 677052 h 897940"/>
                                  <a:gd name="connsiteX2" fmla="*/ 877115 w 1024057"/>
                                  <a:gd name="connsiteY2" fmla="*/ 554050 h 897940"/>
                                  <a:gd name="connsiteX3" fmla="*/ 701607 w 1024057"/>
                                  <a:gd name="connsiteY3" fmla="*/ 423493 h 897940"/>
                                  <a:gd name="connsiteX4" fmla="*/ 0 w 1024057"/>
                                  <a:gd name="connsiteY4" fmla="*/ 0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0" fmla="*/ 1024057 w 1024057"/>
                                  <a:gd name="connsiteY0" fmla="*/ 897940 h 897940"/>
                                  <a:gd name="connsiteX1" fmla="*/ 963503 w 1024057"/>
                                  <a:gd name="connsiteY1" fmla="*/ 677052 h 897940"/>
                                  <a:gd name="connsiteX2" fmla="*/ 926740 w 1024057"/>
                                  <a:gd name="connsiteY2" fmla="*/ 616974 h 897940"/>
                                  <a:gd name="connsiteX3" fmla="*/ 877115 w 1024057"/>
                                  <a:gd name="connsiteY3" fmla="*/ 554050 h 897940"/>
                                  <a:gd name="connsiteX4" fmla="*/ 701607 w 1024057"/>
                                  <a:gd name="connsiteY4" fmla="*/ 423493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26740 w 1024057"/>
                                  <a:gd name="connsiteY2" fmla="*/ 616974 h 897940"/>
                                  <a:gd name="connsiteX3" fmla="*/ 877115 w 1024057"/>
                                  <a:gd name="connsiteY3" fmla="*/ 554050 h 897940"/>
                                  <a:gd name="connsiteX4" fmla="*/ 701607 w 1024057"/>
                                  <a:gd name="connsiteY4" fmla="*/ 423493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877115 w 1024057"/>
                                  <a:gd name="connsiteY3" fmla="*/ 554050 h 897940"/>
                                  <a:gd name="connsiteX4" fmla="*/ 701607 w 1024057"/>
                                  <a:gd name="connsiteY4" fmla="*/ 423493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847132 w 1024057"/>
                                  <a:gd name="connsiteY3" fmla="*/ 537904 h 897940"/>
                                  <a:gd name="connsiteX4" fmla="*/ 701607 w 1024057"/>
                                  <a:gd name="connsiteY4" fmla="*/ 423493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861021 w 1024057"/>
                                  <a:gd name="connsiteY3" fmla="*/ 528684 h 897940"/>
                                  <a:gd name="connsiteX4" fmla="*/ 701607 w 1024057"/>
                                  <a:gd name="connsiteY4" fmla="*/ 423493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856437 w 1024057"/>
                                  <a:gd name="connsiteY3" fmla="*/ 537938 h 897940"/>
                                  <a:gd name="connsiteX4" fmla="*/ 701607 w 1024057"/>
                                  <a:gd name="connsiteY4" fmla="*/ 423493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856437 w 1024057"/>
                                  <a:gd name="connsiteY3" fmla="*/ 537938 h 897940"/>
                                  <a:gd name="connsiteX4" fmla="*/ 701607 w 1024057"/>
                                  <a:gd name="connsiteY4" fmla="*/ 423493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858782 w 1024057"/>
                                  <a:gd name="connsiteY3" fmla="*/ 535646 h 897940"/>
                                  <a:gd name="connsiteX4" fmla="*/ 701607 w 1024057"/>
                                  <a:gd name="connsiteY4" fmla="*/ 423493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858782 w 1024057"/>
                                  <a:gd name="connsiteY3" fmla="*/ 535646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879600 w 1024057"/>
                                  <a:gd name="connsiteY3" fmla="*/ 533354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879600 w 1024057"/>
                                  <a:gd name="connsiteY3" fmla="*/ 533354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935977 w 1024057"/>
                                  <a:gd name="connsiteY3" fmla="*/ 590952 h 897940"/>
                                  <a:gd name="connsiteX4" fmla="*/ 879600 w 1024057"/>
                                  <a:gd name="connsiteY4" fmla="*/ 533354 h 897940"/>
                                  <a:gd name="connsiteX5" fmla="*/ 843610 w 1024057"/>
                                  <a:gd name="connsiteY5" fmla="*/ 510132 h 897940"/>
                                  <a:gd name="connsiteX6" fmla="*/ 701607 w 1024057"/>
                                  <a:gd name="connsiteY6" fmla="*/ 423493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9" fmla="*/ 0 w 1024057"/>
                                  <a:gd name="connsiteY9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52217 w 1024057"/>
                                  <a:gd name="connsiteY2" fmla="*/ 616974 h 897940"/>
                                  <a:gd name="connsiteX3" fmla="*/ 935977 w 1024057"/>
                                  <a:gd name="connsiteY3" fmla="*/ 590952 h 897940"/>
                                  <a:gd name="connsiteX4" fmla="*/ 879600 w 1024057"/>
                                  <a:gd name="connsiteY4" fmla="*/ 533354 h 897940"/>
                                  <a:gd name="connsiteX5" fmla="*/ 843610 w 1024057"/>
                                  <a:gd name="connsiteY5" fmla="*/ 510132 h 897940"/>
                                  <a:gd name="connsiteX6" fmla="*/ 701607 w 1024057"/>
                                  <a:gd name="connsiteY6" fmla="*/ 423493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9" fmla="*/ 0 w 1024057"/>
                                  <a:gd name="connsiteY9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52217 w 1024057"/>
                                  <a:gd name="connsiteY2" fmla="*/ 616974 h 897940"/>
                                  <a:gd name="connsiteX3" fmla="*/ 879600 w 1024057"/>
                                  <a:gd name="connsiteY3" fmla="*/ 533354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7718 w 1024057"/>
                                  <a:gd name="connsiteY2" fmla="*/ 616974 h 897940"/>
                                  <a:gd name="connsiteX3" fmla="*/ 879600 w 1024057"/>
                                  <a:gd name="connsiteY3" fmla="*/ 533354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6412 w 1024057"/>
                                  <a:gd name="connsiteY2" fmla="*/ 641953 h 897940"/>
                                  <a:gd name="connsiteX3" fmla="*/ 879600 w 1024057"/>
                                  <a:gd name="connsiteY3" fmla="*/ 533354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52333 w 1024057"/>
                                  <a:gd name="connsiteY2" fmla="*/ 616974 h 897940"/>
                                  <a:gd name="connsiteX3" fmla="*/ 879600 w 1024057"/>
                                  <a:gd name="connsiteY3" fmla="*/ 533354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3296 w 1024057"/>
                                  <a:gd name="connsiteY2" fmla="*/ 616974 h 897940"/>
                                  <a:gd name="connsiteX3" fmla="*/ 879600 w 1024057"/>
                                  <a:gd name="connsiteY3" fmla="*/ 533354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3296 w 1024057"/>
                                  <a:gd name="connsiteY2" fmla="*/ 616974 h 897940"/>
                                  <a:gd name="connsiteX3" fmla="*/ 897789 w 1024057"/>
                                  <a:gd name="connsiteY3" fmla="*/ 558330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1066 w 1024057"/>
                                  <a:gd name="connsiteY2" fmla="*/ 628339 h 897940"/>
                                  <a:gd name="connsiteX3" fmla="*/ 897789 w 1024057"/>
                                  <a:gd name="connsiteY3" fmla="*/ 558330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1066 w 1024057"/>
                                  <a:gd name="connsiteY2" fmla="*/ 628339 h 897940"/>
                                  <a:gd name="connsiteX3" fmla="*/ 888749 w 1024057"/>
                                  <a:gd name="connsiteY3" fmla="*/ 574231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1066 w 1024057"/>
                                  <a:gd name="connsiteY2" fmla="*/ 628339 h 897940"/>
                                  <a:gd name="connsiteX3" fmla="*/ 888749 w 1024057"/>
                                  <a:gd name="connsiteY3" fmla="*/ 574231 h 897940"/>
                                  <a:gd name="connsiteX4" fmla="*/ 839106 w 1024057"/>
                                  <a:gd name="connsiteY4" fmla="*/ 537377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1066 w 1024057"/>
                                  <a:gd name="connsiteY2" fmla="*/ 628339 h 897940"/>
                                  <a:gd name="connsiteX3" fmla="*/ 888749 w 1024057"/>
                                  <a:gd name="connsiteY3" fmla="*/ 574231 h 897940"/>
                                  <a:gd name="connsiteX4" fmla="*/ 816449 w 1024057"/>
                                  <a:gd name="connsiteY4" fmla="*/ 51697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1066 w 1024057"/>
                                  <a:gd name="connsiteY2" fmla="*/ 628339 h 897940"/>
                                  <a:gd name="connsiteX3" fmla="*/ 888749 w 1024057"/>
                                  <a:gd name="connsiteY3" fmla="*/ 574231 h 897940"/>
                                  <a:gd name="connsiteX4" fmla="*/ 790792 w 1024057"/>
                                  <a:gd name="connsiteY4" fmla="*/ 484679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1066 w 1024057"/>
                                  <a:gd name="connsiteY2" fmla="*/ 628339 h 897940"/>
                                  <a:gd name="connsiteX3" fmla="*/ 888749 w 1024057"/>
                                  <a:gd name="connsiteY3" fmla="*/ 574231 h 897940"/>
                                  <a:gd name="connsiteX4" fmla="*/ 790792 w 1024057"/>
                                  <a:gd name="connsiteY4" fmla="*/ 496039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1066 w 1024057"/>
                                  <a:gd name="connsiteY2" fmla="*/ 628339 h 897940"/>
                                  <a:gd name="connsiteX3" fmla="*/ 870633 w 1024057"/>
                                  <a:gd name="connsiteY3" fmla="*/ 549289 h 897940"/>
                                  <a:gd name="connsiteX4" fmla="*/ 790792 w 1024057"/>
                                  <a:gd name="connsiteY4" fmla="*/ 496039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1066 w 1024057"/>
                                  <a:gd name="connsiteY2" fmla="*/ 628339 h 897940"/>
                                  <a:gd name="connsiteX3" fmla="*/ 870633 w 1024057"/>
                                  <a:gd name="connsiteY3" fmla="*/ 549289 h 897940"/>
                                  <a:gd name="connsiteX4" fmla="*/ 790792 w 1024057"/>
                                  <a:gd name="connsiteY4" fmla="*/ 484679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7398 w 1024057"/>
                                  <a:gd name="connsiteY1" fmla="*/ 706753 h 897940"/>
                                  <a:gd name="connsiteX2" fmla="*/ 941066 w 1024057"/>
                                  <a:gd name="connsiteY2" fmla="*/ 628339 h 897940"/>
                                  <a:gd name="connsiteX3" fmla="*/ 870633 w 1024057"/>
                                  <a:gd name="connsiteY3" fmla="*/ 549289 h 897940"/>
                                  <a:gd name="connsiteX4" fmla="*/ 790792 w 1024057"/>
                                  <a:gd name="connsiteY4" fmla="*/ 484679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7398 w 1024057"/>
                                  <a:gd name="connsiteY1" fmla="*/ 706753 h 897940"/>
                                  <a:gd name="connsiteX2" fmla="*/ 941066 w 1024057"/>
                                  <a:gd name="connsiteY2" fmla="*/ 628339 h 897940"/>
                                  <a:gd name="connsiteX3" fmla="*/ 870633 w 1024057"/>
                                  <a:gd name="connsiteY3" fmla="*/ 549289 h 897940"/>
                                  <a:gd name="connsiteX4" fmla="*/ 790792 w 1024057"/>
                                  <a:gd name="connsiteY4" fmla="*/ 484679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93322 w 1024057"/>
                                  <a:gd name="connsiteY1" fmla="*/ 743079 h 897940"/>
                                  <a:gd name="connsiteX2" fmla="*/ 941066 w 1024057"/>
                                  <a:gd name="connsiteY2" fmla="*/ 628339 h 897940"/>
                                  <a:gd name="connsiteX3" fmla="*/ 870633 w 1024057"/>
                                  <a:gd name="connsiteY3" fmla="*/ 549289 h 897940"/>
                                  <a:gd name="connsiteX4" fmla="*/ 790792 w 1024057"/>
                                  <a:gd name="connsiteY4" fmla="*/ 484679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93322 w 1024057"/>
                                  <a:gd name="connsiteY1" fmla="*/ 743079 h 897940"/>
                                  <a:gd name="connsiteX2" fmla="*/ 941066 w 1024057"/>
                                  <a:gd name="connsiteY2" fmla="*/ 628339 h 897940"/>
                                  <a:gd name="connsiteX3" fmla="*/ 870633 w 1024057"/>
                                  <a:gd name="connsiteY3" fmla="*/ 549289 h 897940"/>
                                  <a:gd name="connsiteX4" fmla="*/ 790792 w 1024057"/>
                                  <a:gd name="connsiteY4" fmla="*/ 484679 h 897940"/>
                                  <a:gd name="connsiteX5" fmla="*/ 683483 w 1024057"/>
                                  <a:gd name="connsiteY5" fmla="*/ 412161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93322 w 1024057"/>
                                  <a:gd name="connsiteY1" fmla="*/ 743079 h 897940"/>
                                  <a:gd name="connsiteX2" fmla="*/ 941066 w 1024057"/>
                                  <a:gd name="connsiteY2" fmla="*/ 628339 h 897940"/>
                                  <a:gd name="connsiteX3" fmla="*/ 870633 w 1024057"/>
                                  <a:gd name="connsiteY3" fmla="*/ 549289 h 897940"/>
                                  <a:gd name="connsiteX4" fmla="*/ 790792 w 1024057"/>
                                  <a:gd name="connsiteY4" fmla="*/ 484679 h 897940"/>
                                  <a:gd name="connsiteX5" fmla="*/ 660821 w 1024057"/>
                                  <a:gd name="connsiteY5" fmla="*/ 396774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93322 w 1024057"/>
                                  <a:gd name="connsiteY1" fmla="*/ 743079 h 897940"/>
                                  <a:gd name="connsiteX2" fmla="*/ 943374 w 1024057"/>
                                  <a:gd name="connsiteY2" fmla="*/ 637435 h 897940"/>
                                  <a:gd name="connsiteX3" fmla="*/ 870633 w 1024057"/>
                                  <a:gd name="connsiteY3" fmla="*/ 549289 h 897940"/>
                                  <a:gd name="connsiteX4" fmla="*/ 790792 w 1024057"/>
                                  <a:gd name="connsiteY4" fmla="*/ 484679 h 897940"/>
                                  <a:gd name="connsiteX5" fmla="*/ 660821 w 1024057"/>
                                  <a:gd name="connsiteY5" fmla="*/ 396774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99007 w 1024057"/>
                                  <a:gd name="connsiteY1" fmla="*/ 766094 h 897940"/>
                                  <a:gd name="connsiteX2" fmla="*/ 993322 w 1024057"/>
                                  <a:gd name="connsiteY2" fmla="*/ 743079 h 897940"/>
                                  <a:gd name="connsiteX3" fmla="*/ 943374 w 1024057"/>
                                  <a:gd name="connsiteY3" fmla="*/ 637435 h 897940"/>
                                  <a:gd name="connsiteX4" fmla="*/ 870633 w 1024057"/>
                                  <a:gd name="connsiteY4" fmla="*/ 549289 h 897940"/>
                                  <a:gd name="connsiteX5" fmla="*/ 790792 w 1024057"/>
                                  <a:gd name="connsiteY5" fmla="*/ 484679 h 897940"/>
                                  <a:gd name="connsiteX6" fmla="*/ 660821 w 1024057"/>
                                  <a:gd name="connsiteY6" fmla="*/ 396774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9" fmla="*/ 0 w 1024057"/>
                                  <a:gd name="connsiteY9" fmla="*/ 0 h 897940"/>
                                  <a:gd name="connsiteX0" fmla="*/ 1024057 w 1024057"/>
                                  <a:gd name="connsiteY0" fmla="*/ 897940 h 897940"/>
                                  <a:gd name="connsiteX1" fmla="*/ 999007 w 1024057"/>
                                  <a:gd name="connsiteY1" fmla="*/ 766094 h 897940"/>
                                  <a:gd name="connsiteX2" fmla="*/ 991094 w 1024057"/>
                                  <a:gd name="connsiteY2" fmla="*/ 749909 h 897940"/>
                                  <a:gd name="connsiteX3" fmla="*/ 943374 w 1024057"/>
                                  <a:gd name="connsiteY3" fmla="*/ 637435 h 897940"/>
                                  <a:gd name="connsiteX4" fmla="*/ 870633 w 1024057"/>
                                  <a:gd name="connsiteY4" fmla="*/ 549289 h 897940"/>
                                  <a:gd name="connsiteX5" fmla="*/ 790792 w 1024057"/>
                                  <a:gd name="connsiteY5" fmla="*/ 484679 h 897940"/>
                                  <a:gd name="connsiteX6" fmla="*/ 660821 w 1024057"/>
                                  <a:gd name="connsiteY6" fmla="*/ 396774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9" fmla="*/ 0 w 1024057"/>
                                  <a:gd name="connsiteY9" fmla="*/ 0 h 897940"/>
                                  <a:gd name="connsiteX0" fmla="*/ 1024057 w 1024057"/>
                                  <a:gd name="connsiteY0" fmla="*/ 897940 h 897940"/>
                                  <a:gd name="connsiteX1" fmla="*/ 999007 w 1024057"/>
                                  <a:gd name="connsiteY1" fmla="*/ 766094 h 897940"/>
                                  <a:gd name="connsiteX2" fmla="*/ 943374 w 1024057"/>
                                  <a:gd name="connsiteY2" fmla="*/ 637435 h 897940"/>
                                  <a:gd name="connsiteX3" fmla="*/ 870633 w 1024057"/>
                                  <a:gd name="connsiteY3" fmla="*/ 549289 h 897940"/>
                                  <a:gd name="connsiteX4" fmla="*/ 790792 w 1024057"/>
                                  <a:gd name="connsiteY4" fmla="*/ 484679 h 897940"/>
                                  <a:gd name="connsiteX5" fmla="*/ 660821 w 1024057"/>
                                  <a:gd name="connsiteY5" fmla="*/ 396774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99007 w 1024057"/>
                                  <a:gd name="connsiteY1" fmla="*/ 766094 h 897940"/>
                                  <a:gd name="connsiteX2" fmla="*/ 943374 w 1024057"/>
                                  <a:gd name="connsiteY2" fmla="*/ 637435 h 897940"/>
                                  <a:gd name="connsiteX3" fmla="*/ 870633 w 1024057"/>
                                  <a:gd name="connsiteY3" fmla="*/ 549289 h 897940"/>
                                  <a:gd name="connsiteX4" fmla="*/ 660821 w 1024057"/>
                                  <a:gd name="connsiteY4" fmla="*/ 396774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99007 w 1024057"/>
                                  <a:gd name="connsiteY1" fmla="*/ 766094 h 897940"/>
                                  <a:gd name="connsiteX2" fmla="*/ 952489 w 1024057"/>
                                  <a:gd name="connsiteY2" fmla="*/ 648800 h 897940"/>
                                  <a:gd name="connsiteX3" fmla="*/ 870633 w 1024057"/>
                                  <a:gd name="connsiteY3" fmla="*/ 549289 h 897940"/>
                                  <a:gd name="connsiteX4" fmla="*/ 660821 w 1024057"/>
                                  <a:gd name="connsiteY4" fmla="*/ 396774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99007 w 1024057"/>
                                  <a:gd name="connsiteY1" fmla="*/ 766094 h 897940"/>
                                  <a:gd name="connsiteX2" fmla="*/ 921791 w 1024057"/>
                                  <a:gd name="connsiteY2" fmla="*/ 616974 h 897940"/>
                                  <a:gd name="connsiteX3" fmla="*/ 870633 w 1024057"/>
                                  <a:gd name="connsiteY3" fmla="*/ 549289 h 897940"/>
                                  <a:gd name="connsiteX4" fmla="*/ 660821 w 1024057"/>
                                  <a:gd name="connsiteY4" fmla="*/ 396774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99007 w 1024057"/>
                                  <a:gd name="connsiteY1" fmla="*/ 766094 h 897940"/>
                                  <a:gd name="connsiteX2" fmla="*/ 921791 w 1024057"/>
                                  <a:gd name="connsiteY2" fmla="*/ 616974 h 897940"/>
                                  <a:gd name="connsiteX3" fmla="*/ 870669 w 1024057"/>
                                  <a:gd name="connsiteY3" fmla="*/ 608182 h 897940"/>
                                  <a:gd name="connsiteX4" fmla="*/ 660821 w 1024057"/>
                                  <a:gd name="connsiteY4" fmla="*/ 396774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99007 w 1024057"/>
                                  <a:gd name="connsiteY1" fmla="*/ 766094 h 897940"/>
                                  <a:gd name="connsiteX2" fmla="*/ 942412 w 1024057"/>
                                  <a:gd name="connsiteY2" fmla="*/ 678739 h 897940"/>
                                  <a:gd name="connsiteX3" fmla="*/ 870669 w 1024057"/>
                                  <a:gd name="connsiteY3" fmla="*/ 608182 h 897940"/>
                                  <a:gd name="connsiteX4" fmla="*/ 660821 w 1024057"/>
                                  <a:gd name="connsiteY4" fmla="*/ 396774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1011114 w 1024057"/>
                                  <a:gd name="connsiteY1" fmla="*/ 813162 h 897940"/>
                                  <a:gd name="connsiteX2" fmla="*/ 942412 w 1024057"/>
                                  <a:gd name="connsiteY2" fmla="*/ 678739 h 897940"/>
                                  <a:gd name="connsiteX3" fmla="*/ 870669 w 1024057"/>
                                  <a:gd name="connsiteY3" fmla="*/ 608182 h 897940"/>
                                  <a:gd name="connsiteX4" fmla="*/ 660821 w 1024057"/>
                                  <a:gd name="connsiteY4" fmla="*/ 396774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1011114 w 1024057"/>
                                  <a:gd name="connsiteY1" fmla="*/ 813162 h 897940"/>
                                  <a:gd name="connsiteX2" fmla="*/ 942412 w 1024057"/>
                                  <a:gd name="connsiteY2" fmla="*/ 678739 h 897940"/>
                                  <a:gd name="connsiteX3" fmla="*/ 844243 w 1024057"/>
                                  <a:gd name="connsiteY3" fmla="*/ 555276 h 897940"/>
                                  <a:gd name="connsiteX4" fmla="*/ 660821 w 1024057"/>
                                  <a:gd name="connsiteY4" fmla="*/ 396774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1011114 w 1024057"/>
                                  <a:gd name="connsiteY1" fmla="*/ 813162 h 897940"/>
                                  <a:gd name="connsiteX2" fmla="*/ 954212 w 1024057"/>
                                  <a:gd name="connsiteY2" fmla="*/ 681700 h 897940"/>
                                  <a:gd name="connsiteX3" fmla="*/ 844243 w 1024057"/>
                                  <a:gd name="connsiteY3" fmla="*/ 555276 h 897940"/>
                                  <a:gd name="connsiteX4" fmla="*/ 660821 w 1024057"/>
                                  <a:gd name="connsiteY4" fmla="*/ 396774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1011114 w 1024057"/>
                                  <a:gd name="connsiteY1" fmla="*/ 813162 h 897940"/>
                                  <a:gd name="connsiteX2" fmla="*/ 954212 w 1024057"/>
                                  <a:gd name="connsiteY2" fmla="*/ 681700 h 897940"/>
                                  <a:gd name="connsiteX3" fmla="*/ 858979 w 1024057"/>
                                  <a:gd name="connsiteY3" fmla="*/ 552353 h 897940"/>
                                  <a:gd name="connsiteX4" fmla="*/ 660821 w 1024057"/>
                                  <a:gd name="connsiteY4" fmla="*/ 396774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1011114 w 1024057"/>
                                  <a:gd name="connsiteY1" fmla="*/ 813162 h 897940"/>
                                  <a:gd name="connsiteX2" fmla="*/ 954212 w 1024057"/>
                                  <a:gd name="connsiteY2" fmla="*/ 681700 h 897940"/>
                                  <a:gd name="connsiteX3" fmla="*/ 858979 w 1024057"/>
                                  <a:gd name="connsiteY3" fmla="*/ 552353 h 897940"/>
                                  <a:gd name="connsiteX4" fmla="*/ 646147 w 1024057"/>
                                  <a:gd name="connsiteY4" fmla="*/ 376205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1011114 w 1024057"/>
                                  <a:gd name="connsiteY1" fmla="*/ 813162 h 897940"/>
                                  <a:gd name="connsiteX2" fmla="*/ 954212 w 1024057"/>
                                  <a:gd name="connsiteY2" fmla="*/ 681700 h 897940"/>
                                  <a:gd name="connsiteX3" fmla="*/ 867835 w 1024057"/>
                                  <a:gd name="connsiteY3" fmla="*/ 549430 h 897940"/>
                                  <a:gd name="connsiteX4" fmla="*/ 646147 w 1024057"/>
                                  <a:gd name="connsiteY4" fmla="*/ 376205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1011114 w 1024057"/>
                                  <a:gd name="connsiteY1" fmla="*/ 813162 h 897940"/>
                                  <a:gd name="connsiteX2" fmla="*/ 966013 w 1024057"/>
                                  <a:gd name="connsiteY2" fmla="*/ 681721 h 897940"/>
                                  <a:gd name="connsiteX3" fmla="*/ 867835 w 1024057"/>
                                  <a:gd name="connsiteY3" fmla="*/ 549430 h 897940"/>
                                  <a:gd name="connsiteX4" fmla="*/ 646147 w 1024057"/>
                                  <a:gd name="connsiteY4" fmla="*/ 376205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  <a:cxn ang="0">
                                    <a:pos x="connsiteX6" y="connsiteY6"/>
                                  </a:cxn>
                                  <a:cxn ang="0">
                                    <a:pos x="connsiteX7" y="connsiteY7"/>
                                  </a:cxn>
                                </a:cxnLst>
                                <a:rect l="l" t="t" r="r" b="b"/>
                                <a:pathLst>
                                  <a:path w="1024057" h="897940">
                                    <a:moveTo>
                                      <a:pt x="1024057" y="897940"/>
                                    </a:moveTo>
                                    <a:cubicBezTo>
                                      <a:pt x="1019126" y="873319"/>
                                      <a:pt x="1024561" y="856580"/>
                                      <a:pt x="1011114" y="813162"/>
                                    </a:cubicBezTo>
                                    <a:cubicBezTo>
                                      <a:pt x="997667" y="769745"/>
                                      <a:pt x="987409" y="717855"/>
                                      <a:pt x="966013" y="681721"/>
                                    </a:cubicBezTo>
                                    <a:cubicBezTo>
                                      <a:pt x="944617" y="645587"/>
                                      <a:pt x="914927" y="589540"/>
                                      <a:pt x="867835" y="549430"/>
                                    </a:cubicBezTo>
                                    <a:cubicBezTo>
                                      <a:pt x="820743" y="509320"/>
                                      <a:pt x="790786" y="467777"/>
                                      <a:pt x="646147" y="376205"/>
                                    </a:cubicBezTo>
                                    <a:cubicBezTo>
                                      <a:pt x="501508" y="284633"/>
                                      <a:pt x="107691" y="62701"/>
                                      <a:pt x="0" y="0"/>
                                    </a:cubicBezTo>
                                    <a:lnTo>
                                      <a:pt x="0" y="0"/>
                                    </a:ln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noFill/>
                              <a:ln>
                                <a:solidFill>
                                  <a:srgbClr val="C00000"/>
                                </a:solidFill>
                                <a:prstDash val="dash"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447BCA" w:rsidRDefault="00447BCA" w:rsidP="00E960C4">
                                  <w:pPr>
                                    <w:pStyle w:val="a3"/>
                                    <w:spacing w:before="0" w:beforeAutospacing="0" w:after="200" w:afterAutospacing="0" w:line="276" w:lineRule="auto"/>
                                  </w:pPr>
                                  <w:r>
                                    <w:rPr>
                                      <w:rFonts w:eastAsia="Times New Roman"/>
                                      <w:sz w:val="22"/>
                                      <w:szCs w:val="22"/>
                                    </w:rPr>
                                    <w:t> 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74" name="Полилиния 174"/>
                            <wps:cNvSpPr/>
                            <wps:spPr>
                              <a:xfrm flipV="1">
                                <a:off x="0" y="894131"/>
                                <a:ext cx="1023620" cy="897890"/>
                              </a:xfrm>
                              <a:custGeom>
                                <a:avLst/>
                                <a:gdLst>
                                  <a:gd name="connsiteX0" fmla="*/ 1011115 w 1011115"/>
                                  <a:gd name="connsiteY0" fmla="*/ 879231 h 879231"/>
                                  <a:gd name="connsiteX1" fmla="*/ 940777 w 1011115"/>
                                  <a:gd name="connsiteY1" fmla="*/ 633046 h 879231"/>
                                  <a:gd name="connsiteX2" fmla="*/ 720969 w 1011115"/>
                                  <a:gd name="connsiteY2" fmla="*/ 378070 h 879231"/>
                                  <a:gd name="connsiteX3" fmla="*/ 0 w 1011115"/>
                                  <a:gd name="connsiteY3" fmla="*/ 0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0" fmla="*/ 1011115 w 1011115"/>
                                  <a:gd name="connsiteY0" fmla="*/ 879231 h 879231"/>
                                  <a:gd name="connsiteX1" fmla="*/ 940777 w 1011115"/>
                                  <a:gd name="connsiteY1" fmla="*/ 633046 h 879231"/>
                                  <a:gd name="connsiteX2" fmla="*/ 826545 w 1011115"/>
                                  <a:gd name="connsiteY2" fmla="*/ 509984 h 879231"/>
                                  <a:gd name="connsiteX3" fmla="*/ 720969 w 1011115"/>
                                  <a:gd name="connsiteY3" fmla="*/ 378070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40777 w 1011115"/>
                                  <a:gd name="connsiteY1" fmla="*/ 633046 h 879231"/>
                                  <a:gd name="connsiteX2" fmla="*/ 826545 w 1011115"/>
                                  <a:gd name="connsiteY2" fmla="*/ 509984 h 879231"/>
                                  <a:gd name="connsiteX3" fmla="*/ 712207 w 1011115"/>
                                  <a:gd name="connsiteY3" fmla="*/ 406257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40777 w 1011115"/>
                                  <a:gd name="connsiteY1" fmla="*/ 633046 h 879231"/>
                                  <a:gd name="connsiteX2" fmla="*/ 826545 w 1011115"/>
                                  <a:gd name="connsiteY2" fmla="*/ 509984 h 879231"/>
                                  <a:gd name="connsiteX3" fmla="*/ 694651 w 1011115"/>
                                  <a:gd name="connsiteY3" fmla="*/ 439644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40777 w 1011115"/>
                                  <a:gd name="connsiteY1" fmla="*/ 633046 h 879231"/>
                                  <a:gd name="connsiteX2" fmla="*/ 835372 w 1011115"/>
                                  <a:gd name="connsiteY2" fmla="*/ 553963 h 879231"/>
                                  <a:gd name="connsiteX3" fmla="*/ 694651 w 1011115"/>
                                  <a:gd name="connsiteY3" fmla="*/ 439644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49608 w 1011115"/>
                                  <a:gd name="connsiteY1" fmla="*/ 677030 h 879231"/>
                                  <a:gd name="connsiteX2" fmla="*/ 835372 w 1011115"/>
                                  <a:gd name="connsiteY2" fmla="*/ 553963 h 879231"/>
                                  <a:gd name="connsiteX3" fmla="*/ 694651 w 1011115"/>
                                  <a:gd name="connsiteY3" fmla="*/ 439644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49608 w 1011115"/>
                                  <a:gd name="connsiteY1" fmla="*/ 677030 h 879231"/>
                                  <a:gd name="connsiteX2" fmla="*/ 851570 w 1011115"/>
                                  <a:gd name="connsiteY2" fmla="*/ 553981 h 879231"/>
                                  <a:gd name="connsiteX3" fmla="*/ 694651 w 1011115"/>
                                  <a:gd name="connsiteY3" fmla="*/ 439644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49608 w 1011115"/>
                                  <a:gd name="connsiteY1" fmla="*/ 677030 h 879231"/>
                                  <a:gd name="connsiteX2" fmla="*/ 851570 w 1011115"/>
                                  <a:gd name="connsiteY2" fmla="*/ 553981 h 879231"/>
                                  <a:gd name="connsiteX3" fmla="*/ 694651 w 1011115"/>
                                  <a:gd name="connsiteY3" fmla="*/ 439644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49608 w 1011115"/>
                                  <a:gd name="connsiteY1" fmla="*/ 677030 h 879231"/>
                                  <a:gd name="connsiteX2" fmla="*/ 851570 w 1011115"/>
                                  <a:gd name="connsiteY2" fmla="*/ 553981 h 879231"/>
                                  <a:gd name="connsiteX3" fmla="*/ 694651 w 1011115"/>
                                  <a:gd name="connsiteY3" fmla="*/ 439644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49608 w 1011115"/>
                                  <a:gd name="connsiteY1" fmla="*/ 677030 h 879231"/>
                                  <a:gd name="connsiteX2" fmla="*/ 863152 w 1011115"/>
                                  <a:gd name="connsiteY2" fmla="*/ 547071 h 879231"/>
                                  <a:gd name="connsiteX3" fmla="*/ 694651 w 1011115"/>
                                  <a:gd name="connsiteY3" fmla="*/ 439644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63503 w 1011115"/>
                                  <a:gd name="connsiteY1" fmla="*/ 677052 h 879231"/>
                                  <a:gd name="connsiteX2" fmla="*/ 863152 w 1011115"/>
                                  <a:gd name="connsiteY2" fmla="*/ 547071 h 879231"/>
                                  <a:gd name="connsiteX3" fmla="*/ 694651 w 1011115"/>
                                  <a:gd name="connsiteY3" fmla="*/ 439644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63503 w 1011115"/>
                                  <a:gd name="connsiteY1" fmla="*/ 677052 h 879231"/>
                                  <a:gd name="connsiteX2" fmla="*/ 863152 w 1011115"/>
                                  <a:gd name="connsiteY2" fmla="*/ 547071 h 879231"/>
                                  <a:gd name="connsiteX3" fmla="*/ 701607 w 1011115"/>
                                  <a:gd name="connsiteY3" fmla="*/ 423493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63503 w 1011115"/>
                                  <a:gd name="connsiteY1" fmla="*/ 677052 h 879231"/>
                                  <a:gd name="connsiteX2" fmla="*/ 877042 w 1011115"/>
                                  <a:gd name="connsiteY2" fmla="*/ 549397 h 879231"/>
                                  <a:gd name="connsiteX3" fmla="*/ 701607 w 1011115"/>
                                  <a:gd name="connsiteY3" fmla="*/ 423493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63503 w 1011115"/>
                                  <a:gd name="connsiteY1" fmla="*/ 677052 h 879231"/>
                                  <a:gd name="connsiteX2" fmla="*/ 877042 w 1011115"/>
                                  <a:gd name="connsiteY2" fmla="*/ 549397 h 879231"/>
                                  <a:gd name="connsiteX3" fmla="*/ 701607 w 1011115"/>
                                  <a:gd name="connsiteY3" fmla="*/ 423493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63503 w 1011115"/>
                                  <a:gd name="connsiteY1" fmla="*/ 677052 h 879231"/>
                                  <a:gd name="connsiteX2" fmla="*/ 877042 w 1011115"/>
                                  <a:gd name="connsiteY2" fmla="*/ 549397 h 879231"/>
                                  <a:gd name="connsiteX3" fmla="*/ 701607 w 1011115"/>
                                  <a:gd name="connsiteY3" fmla="*/ 423493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63503 w 1011115"/>
                                  <a:gd name="connsiteY1" fmla="*/ 677052 h 879231"/>
                                  <a:gd name="connsiteX2" fmla="*/ 877042 w 1011115"/>
                                  <a:gd name="connsiteY2" fmla="*/ 549397 h 879231"/>
                                  <a:gd name="connsiteX3" fmla="*/ 701607 w 1011115"/>
                                  <a:gd name="connsiteY3" fmla="*/ 423493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63503 w 1011115"/>
                                  <a:gd name="connsiteY1" fmla="*/ 677052 h 879231"/>
                                  <a:gd name="connsiteX2" fmla="*/ 884007 w 1011115"/>
                                  <a:gd name="connsiteY2" fmla="*/ 544796 h 879231"/>
                                  <a:gd name="connsiteX3" fmla="*/ 701607 w 1011115"/>
                                  <a:gd name="connsiteY3" fmla="*/ 423493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11115 w 1011115"/>
                                  <a:gd name="connsiteY0" fmla="*/ 879231 h 879231"/>
                                  <a:gd name="connsiteX1" fmla="*/ 963503 w 1011115"/>
                                  <a:gd name="connsiteY1" fmla="*/ 677052 h 879231"/>
                                  <a:gd name="connsiteX2" fmla="*/ 877115 w 1011115"/>
                                  <a:gd name="connsiteY2" fmla="*/ 554050 h 879231"/>
                                  <a:gd name="connsiteX3" fmla="*/ 701607 w 1011115"/>
                                  <a:gd name="connsiteY3" fmla="*/ 423493 h 879231"/>
                                  <a:gd name="connsiteX4" fmla="*/ 0 w 1011115"/>
                                  <a:gd name="connsiteY4" fmla="*/ 0 h 879231"/>
                                  <a:gd name="connsiteX5" fmla="*/ 0 w 1011115"/>
                                  <a:gd name="connsiteY5" fmla="*/ 0 h 879231"/>
                                  <a:gd name="connsiteX6" fmla="*/ 0 w 1011115"/>
                                  <a:gd name="connsiteY6" fmla="*/ 0 h 879231"/>
                                  <a:gd name="connsiteX0" fmla="*/ 1024057 w 1024057"/>
                                  <a:gd name="connsiteY0" fmla="*/ 879231 h 879231"/>
                                  <a:gd name="connsiteX1" fmla="*/ 963503 w 1024057"/>
                                  <a:gd name="connsiteY1" fmla="*/ 677052 h 879231"/>
                                  <a:gd name="connsiteX2" fmla="*/ 877115 w 1024057"/>
                                  <a:gd name="connsiteY2" fmla="*/ 554050 h 879231"/>
                                  <a:gd name="connsiteX3" fmla="*/ 701607 w 1024057"/>
                                  <a:gd name="connsiteY3" fmla="*/ 423493 h 879231"/>
                                  <a:gd name="connsiteX4" fmla="*/ 0 w 1024057"/>
                                  <a:gd name="connsiteY4" fmla="*/ 0 h 879231"/>
                                  <a:gd name="connsiteX5" fmla="*/ 0 w 1024057"/>
                                  <a:gd name="connsiteY5" fmla="*/ 0 h 879231"/>
                                  <a:gd name="connsiteX6" fmla="*/ 0 w 1024057"/>
                                  <a:gd name="connsiteY6" fmla="*/ 0 h 879231"/>
                                  <a:gd name="connsiteX0" fmla="*/ 1024057 w 1024057"/>
                                  <a:gd name="connsiteY0" fmla="*/ 897940 h 897940"/>
                                  <a:gd name="connsiteX1" fmla="*/ 963503 w 1024057"/>
                                  <a:gd name="connsiteY1" fmla="*/ 677052 h 897940"/>
                                  <a:gd name="connsiteX2" fmla="*/ 877115 w 1024057"/>
                                  <a:gd name="connsiteY2" fmla="*/ 554050 h 897940"/>
                                  <a:gd name="connsiteX3" fmla="*/ 701607 w 1024057"/>
                                  <a:gd name="connsiteY3" fmla="*/ 423493 h 897940"/>
                                  <a:gd name="connsiteX4" fmla="*/ 0 w 1024057"/>
                                  <a:gd name="connsiteY4" fmla="*/ 0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0" fmla="*/ 1024057 w 1024057"/>
                                  <a:gd name="connsiteY0" fmla="*/ 897940 h 897940"/>
                                  <a:gd name="connsiteX1" fmla="*/ 963503 w 1024057"/>
                                  <a:gd name="connsiteY1" fmla="*/ 677052 h 897940"/>
                                  <a:gd name="connsiteX2" fmla="*/ 926740 w 1024057"/>
                                  <a:gd name="connsiteY2" fmla="*/ 616974 h 897940"/>
                                  <a:gd name="connsiteX3" fmla="*/ 877115 w 1024057"/>
                                  <a:gd name="connsiteY3" fmla="*/ 554050 h 897940"/>
                                  <a:gd name="connsiteX4" fmla="*/ 701607 w 1024057"/>
                                  <a:gd name="connsiteY4" fmla="*/ 423493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26740 w 1024057"/>
                                  <a:gd name="connsiteY2" fmla="*/ 616974 h 897940"/>
                                  <a:gd name="connsiteX3" fmla="*/ 877115 w 1024057"/>
                                  <a:gd name="connsiteY3" fmla="*/ 554050 h 897940"/>
                                  <a:gd name="connsiteX4" fmla="*/ 701607 w 1024057"/>
                                  <a:gd name="connsiteY4" fmla="*/ 423493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877115 w 1024057"/>
                                  <a:gd name="connsiteY3" fmla="*/ 554050 h 897940"/>
                                  <a:gd name="connsiteX4" fmla="*/ 701607 w 1024057"/>
                                  <a:gd name="connsiteY4" fmla="*/ 423493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847132 w 1024057"/>
                                  <a:gd name="connsiteY3" fmla="*/ 537904 h 897940"/>
                                  <a:gd name="connsiteX4" fmla="*/ 701607 w 1024057"/>
                                  <a:gd name="connsiteY4" fmla="*/ 423493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861021 w 1024057"/>
                                  <a:gd name="connsiteY3" fmla="*/ 528684 h 897940"/>
                                  <a:gd name="connsiteX4" fmla="*/ 701607 w 1024057"/>
                                  <a:gd name="connsiteY4" fmla="*/ 423493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856437 w 1024057"/>
                                  <a:gd name="connsiteY3" fmla="*/ 537938 h 897940"/>
                                  <a:gd name="connsiteX4" fmla="*/ 701607 w 1024057"/>
                                  <a:gd name="connsiteY4" fmla="*/ 423493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856437 w 1024057"/>
                                  <a:gd name="connsiteY3" fmla="*/ 537938 h 897940"/>
                                  <a:gd name="connsiteX4" fmla="*/ 701607 w 1024057"/>
                                  <a:gd name="connsiteY4" fmla="*/ 423493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858782 w 1024057"/>
                                  <a:gd name="connsiteY3" fmla="*/ 535646 h 897940"/>
                                  <a:gd name="connsiteX4" fmla="*/ 701607 w 1024057"/>
                                  <a:gd name="connsiteY4" fmla="*/ 423493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858782 w 1024057"/>
                                  <a:gd name="connsiteY3" fmla="*/ 535646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879600 w 1024057"/>
                                  <a:gd name="connsiteY3" fmla="*/ 533354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879600 w 1024057"/>
                                  <a:gd name="connsiteY3" fmla="*/ 533354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1396 w 1024057"/>
                                  <a:gd name="connsiteY2" fmla="*/ 608182 h 897940"/>
                                  <a:gd name="connsiteX3" fmla="*/ 935977 w 1024057"/>
                                  <a:gd name="connsiteY3" fmla="*/ 590952 h 897940"/>
                                  <a:gd name="connsiteX4" fmla="*/ 879600 w 1024057"/>
                                  <a:gd name="connsiteY4" fmla="*/ 533354 h 897940"/>
                                  <a:gd name="connsiteX5" fmla="*/ 843610 w 1024057"/>
                                  <a:gd name="connsiteY5" fmla="*/ 510132 h 897940"/>
                                  <a:gd name="connsiteX6" fmla="*/ 701607 w 1024057"/>
                                  <a:gd name="connsiteY6" fmla="*/ 423493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9" fmla="*/ 0 w 1024057"/>
                                  <a:gd name="connsiteY9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52217 w 1024057"/>
                                  <a:gd name="connsiteY2" fmla="*/ 616974 h 897940"/>
                                  <a:gd name="connsiteX3" fmla="*/ 935977 w 1024057"/>
                                  <a:gd name="connsiteY3" fmla="*/ 590952 h 897940"/>
                                  <a:gd name="connsiteX4" fmla="*/ 879600 w 1024057"/>
                                  <a:gd name="connsiteY4" fmla="*/ 533354 h 897940"/>
                                  <a:gd name="connsiteX5" fmla="*/ 843610 w 1024057"/>
                                  <a:gd name="connsiteY5" fmla="*/ 510132 h 897940"/>
                                  <a:gd name="connsiteX6" fmla="*/ 701607 w 1024057"/>
                                  <a:gd name="connsiteY6" fmla="*/ 423493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9" fmla="*/ 0 w 1024057"/>
                                  <a:gd name="connsiteY9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52217 w 1024057"/>
                                  <a:gd name="connsiteY2" fmla="*/ 616974 h 897940"/>
                                  <a:gd name="connsiteX3" fmla="*/ 879600 w 1024057"/>
                                  <a:gd name="connsiteY3" fmla="*/ 533354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7718 w 1024057"/>
                                  <a:gd name="connsiteY2" fmla="*/ 616974 h 897940"/>
                                  <a:gd name="connsiteX3" fmla="*/ 879600 w 1024057"/>
                                  <a:gd name="connsiteY3" fmla="*/ 533354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36412 w 1024057"/>
                                  <a:gd name="connsiteY2" fmla="*/ 641953 h 897940"/>
                                  <a:gd name="connsiteX3" fmla="*/ 879600 w 1024057"/>
                                  <a:gd name="connsiteY3" fmla="*/ 533354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52333 w 1024057"/>
                                  <a:gd name="connsiteY2" fmla="*/ 616974 h 897940"/>
                                  <a:gd name="connsiteX3" fmla="*/ 879600 w 1024057"/>
                                  <a:gd name="connsiteY3" fmla="*/ 533354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3296 w 1024057"/>
                                  <a:gd name="connsiteY2" fmla="*/ 616974 h 897940"/>
                                  <a:gd name="connsiteX3" fmla="*/ 879600 w 1024057"/>
                                  <a:gd name="connsiteY3" fmla="*/ 533354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3296 w 1024057"/>
                                  <a:gd name="connsiteY2" fmla="*/ 616974 h 897940"/>
                                  <a:gd name="connsiteX3" fmla="*/ 897789 w 1024057"/>
                                  <a:gd name="connsiteY3" fmla="*/ 558330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1066 w 1024057"/>
                                  <a:gd name="connsiteY2" fmla="*/ 628339 h 897940"/>
                                  <a:gd name="connsiteX3" fmla="*/ 897789 w 1024057"/>
                                  <a:gd name="connsiteY3" fmla="*/ 558330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1066 w 1024057"/>
                                  <a:gd name="connsiteY2" fmla="*/ 628339 h 897940"/>
                                  <a:gd name="connsiteX3" fmla="*/ 888749 w 1024057"/>
                                  <a:gd name="connsiteY3" fmla="*/ 574231 h 897940"/>
                                  <a:gd name="connsiteX4" fmla="*/ 843610 w 1024057"/>
                                  <a:gd name="connsiteY4" fmla="*/ 51013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1066 w 1024057"/>
                                  <a:gd name="connsiteY2" fmla="*/ 628339 h 897940"/>
                                  <a:gd name="connsiteX3" fmla="*/ 888749 w 1024057"/>
                                  <a:gd name="connsiteY3" fmla="*/ 574231 h 897940"/>
                                  <a:gd name="connsiteX4" fmla="*/ 839106 w 1024057"/>
                                  <a:gd name="connsiteY4" fmla="*/ 537377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1066 w 1024057"/>
                                  <a:gd name="connsiteY2" fmla="*/ 628339 h 897940"/>
                                  <a:gd name="connsiteX3" fmla="*/ 888749 w 1024057"/>
                                  <a:gd name="connsiteY3" fmla="*/ 574231 h 897940"/>
                                  <a:gd name="connsiteX4" fmla="*/ 816449 w 1024057"/>
                                  <a:gd name="connsiteY4" fmla="*/ 516972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1066 w 1024057"/>
                                  <a:gd name="connsiteY2" fmla="*/ 628339 h 897940"/>
                                  <a:gd name="connsiteX3" fmla="*/ 888749 w 1024057"/>
                                  <a:gd name="connsiteY3" fmla="*/ 574231 h 897940"/>
                                  <a:gd name="connsiteX4" fmla="*/ 790792 w 1024057"/>
                                  <a:gd name="connsiteY4" fmla="*/ 484679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1066 w 1024057"/>
                                  <a:gd name="connsiteY2" fmla="*/ 628339 h 897940"/>
                                  <a:gd name="connsiteX3" fmla="*/ 888749 w 1024057"/>
                                  <a:gd name="connsiteY3" fmla="*/ 574231 h 897940"/>
                                  <a:gd name="connsiteX4" fmla="*/ 790792 w 1024057"/>
                                  <a:gd name="connsiteY4" fmla="*/ 496039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1066 w 1024057"/>
                                  <a:gd name="connsiteY2" fmla="*/ 628339 h 897940"/>
                                  <a:gd name="connsiteX3" fmla="*/ 870633 w 1024057"/>
                                  <a:gd name="connsiteY3" fmla="*/ 549289 h 897940"/>
                                  <a:gd name="connsiteX4" fmla="*/ 790792 w 1024057"/>
                                  <a:gd name="connsiteY4" fmla="*/ 496039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5089 w 1024057"/>
                                  <a:gd name="connsiteY1" fmla="*/ 686310 h 897940"/>
                                  <a:gd name="connsiteX2" fmla="*/ 941066 w 1024057"/>
                                  <a:gd name="connsiteY2" fmla="*/ 628339 h 897940"/>
                                  <a:gd name="connsiteX3" fmla="*/ 870633 w 1024057"/>
                                  <a:gd name="connsiteY3" fmla="*/ 549289 h 897940"/>
                                  <a:gd name="connsiteX4" fmla="*/ 790792 w 1024057"/>
                                  <a:gd name="connsiteY4" fmla="*/ 484679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7398 w 1024057"/>
                                  <a:gd name="connsiteY1" fmla="*/ 706753 h 897940"/>
                                  <a:gd name="connsiteX2" fmla="*/ 941066 w 1024057"/>
                                  <a:gd name="connsiteY2" fmla="*/ 628339 h 897940"/>
                                  <a:gd name="connsiteX3" fmla="*/ 870633 w 1024057"/>
                                  <a:gd name="connsiteY3" fmla="*/ 549289 h 897940"/>
                                  <a:gd name="connsiteX4" fmla="*/ 790792 w 1024057"/>
                                  <a:gd name="connsiteY4" fmla="*/ 484679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77398 w 1024057"/>
                                  <a:gd name="connsiteY1" fmla="*/ 706753 h 897940"/>
                                  <a:gd name="connsiteX2" fmla="*/ 941066 w 1024057"/>
                                  <a:gd name="connsiteY2" fmla="*/ 628339 h 897940"/>
                                  <a:gd name="connsiteX3" fmla="*/ 870633 w 1024057"/>
                                  <a:gd name="connsiteY3" fmla="*/ 549289 h 897940"/>
                                  <a:gd name="connsiteX4" fmla="*/ 790792 w 1024057"/>
                                  <a:gd name="connsiteY4" fmla="*/ 484679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93322 w 1024057"/>
                                  <a:gd name="connsiteY1" fmla="*/ 743079 h 897940"/>
                                  <a:gd name="connsiteX2" fmla="*/ 941066 w 1024057"/>
                                  <a:gd name="connsiteY2" fmla="*/ 628339 h 897940"/>
                                  <a:gd name="connsiteX3" fmla="*/ 870633 w 1024057"/>
                                  <a:gd name="connsiteY3" fmla="*/ 549289 h 897940"/>
                                  <a:gd name="connsiteX4" fmla="*/ 790792 w 1024057"/>
                                  <a:gd name="connsiteY4" fmla="*/ 484679 h 897940"/>
                                  <a:gd name="connsiteX5" fmla="*/ 701607 w 1024057"/>
                                  <a:gd name="connsiteY5" fmla="*/ 423493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93322 w 1024057"/>
                                  <a:gd name="connsiteY1" fmla="*/ 743079 h 897940"/>
                                  <a:gd name="connsiteX2" fmla="*/ 941066 w 1024057"/>
                                  <a:gd name="connsiteY2" fmla="*/ 628339 h 897940"/>
                                  <a:gd name="connsiteX3" fmla="*/ 870633 w 1024057"/>
                                  <a:gd name="connsiteY3" fmla="*/ 549289 h 897940"/>
                                  <a:gd name="connsiteX4" fmla="*/ 790792 w 1024057"/>
                                  <a:gd name="connsiteY4" fmla="*/ 484679 h 897940"/>
                                  <a:gd name="connsiteX5" fmla="*/ 683483 w 1024057"/>
                                  <a:gd name="connsiteY5" fmla="*/ 412161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93322 w 1024057"/>
                                  <a:gd name="connsiteY1" fmla="*/ 743079 h 897940"/>
                                  <a:gd name="connsiteX2" fmla="*/ 941066 w 1024057"/>
                                  <a:gd name="connsiteY2" fmla="*/ 628339 h 897940"/>
                                  <a:gd name="connsiteX3" fmla="*/ 870633 w 1024057"/>
                                  <a:gd name="connsiteY3" fmla="*/ 549289 h 897940"/>
                                  <a:gd name="connsiteX4" fmla="*/ 790792 w 1024057"/>
                                  <a:gd name="connsiteY4" fmla="*/ 484679 h 897940"/>
                                  <a:gd name="connsiteX5" fmla="*/ 660821 w 1024057"/>
                                  <a:gd name="connsiteY5" fmla="*/ 396774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93322 w 1024057"/>
                                  <a:gd name="connsiteY1" fmla="*/ 743079 h 897940"/>
                                  <a:gd name="connsiteX2" fmla="*/ 943374 w 1024057"/>
                                  <a:gd name="connsiteY2" fmla="*/ 637435 h 897940"/>
                                  <a:gd name="connsiteX3" fmla="*/ 870633 w 1024057"/>
                                  <a:gd name="connsiteY3" fmla="*/ 549289 h 897940"/>
                                  <a:gd name="connsiteX4" fmla="*/ 790792 w 1024057"/>
                                  <a:gd name="connsiteY4" fmla="*/ 484679 h 897940"/>
                                  <a:gd name="connsiteX5" fmla="*/ 660821 w 1024057"/>
                                  <a:gd name="connsiteY5" fmla="*/ 396774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99007 w 1024057"/>
                                  <a:gd name="connsiteY1" fmla="*/ 766094 h 897940"/>
                                  <a:gd name="connsiteX2" fmla="*/ 993322 w 1024057"/>
                                  <a:gd name="connsiteY2" fmla="*/ 743079 h 897940"/>
                                  <a:gd name="connsiteX3" fmla="*/ 943374 w 1024057"/>
                                  <a:gd name="connsiteY3" fmla="*/ 637435 h 897940"/>
                                  <a:gd name="connsiteX4" fmla="*/ 870633 w 1024057"/>
                                  <a:gd name="connsiteY4" fmla="*/ 549289 h 897940"/>
                                  <a:gd name="connsiteX5" fmla="*/ 790792 w 1024057"/>
                                  <a:gd name="connsiteY5" fmla="*/ 484679 h 897940"/>
                                  <a:gd name="connsiteX6" fmla="*/ 660821 w 1024057"/>
                                  <a:gd name="connsiteY6" fmla="*/ 396774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9" fmla="*/ 0 w 1024057"/>
                                  <a:gd name="connsiteY9" fmla="*/ 0 h 897940"/>
                                  <a:gd name="connsiteX0" fmla="*/ 1024057 w 1024057"/>
                                  <a:gd name="connsiteY0" fmla="*/ 897940 h 897940"/>
                                  <a:gd name="connsiteX1" fmla="*/ 999007 w 1024057"/>
                                  <a:gd name="connsiteY1" fmla="*/ 766094 h 897940"/>
                                  <a:gd name="connsiteX2" fmla="*/ 991094 w 1024057"/>
                                  <a:gd name="connsiteY2" fmla="*/ 749909 h 897940"/>
                                  <a:gd name="connsiteX3" fmla="*/ 943374 w 1024057"/>
                                  <a:gd name="connsiteY3" fmla="*/ 637435 h 897940"/>
                                  <a:gd name="connsiteX4" fmla="*/ 870633 w 1024057"/>
                                  <a:gd name="connsiteY4" fmla="*/ 549289 h 897940"/>
                                  <a:gd name="connsiteX5" fmla="*/ 790792 w 1024057"/>
                                  <a:gd name="connsiteY5" fmla="*/ 484679 h 897940"/>
                                  <a:gd name="connsiteX6" fmla="*/ 660821 w 1024057"/>
                                  <a:gd name="connsiteY6" fmla="*/ 396774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9" fmla="*/ 0 w 1024057"/>
                                  <a:gd name="connsiteY9" fmla="*/ 0 h 897940"/>
                                  <a:gd name="connsiteX0" fmla="*/ 1024057 w 1024057"/>
                                  <a:gd name="connsiteY0" fmla="*/ 897940 h 897940"/>
                                  <a:gd name="connsiteX1" fmla="*/ 999007 w 1024057"/>
                                  <a:gd name="connsiteY1" fmla="*/ 766094 h 897940"/>
                                  <a:gd name="connsiteX2" fmla="*/ 943374 w 1024057"/>
                                  <a:gd name="connsiteY2" fmla="*/ 637435 h 897940"/>
                                  <a:gd name="connsiteX3" fmla="*/ 870633 w 1024057"/>
                                  <a:gd name="connsiteY3" fmla="*/ 549289 h 897940"/>
                                  <a:gd name="connsiteX4" fmla="*/ 790792 w 1024057"/>
                                  <a:gd name="connsiteY4" fmla="*/ 484679 h 897940"/>
                                  <a:gd name="connsiteX5" fmla="*/ 660821 w 1024057"/>
                                  <a:gd name="connsiteY5" fmla="*/ 396774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8" fmla="*/ 0 w 1024057"/>
                                  <a:gd name="connsiteY8" fmla="*/ 0 h 897940"/>
                                  <a:gd name="connsiteX0" fmla="*/ 1024057 w 1024057"/>
                                  <a:gd name="connsiteY0" fmla="*/ 897940 h 897940"/>
                                  <a:gd name="connsiteX1" fmla="*/ 999007 w 1024057"/>
                                  <a:gd name="connsiteY1" fmla="*/ 766094 h 897940"/>
                                  <a:gd name="connsiteX2" fmla="*/ 943374 w 1024057"/>
                                  <a:gd name="connsiteY2" fmla="*/ 637435 h 897940"/>
                                  <a:gd name="connsiteX3" fmla="*/ 870633 w 1024057"/>
                                  <a:gd name="connsiteY3" fmla="*/ 549289 h 897940"/>
                                  <a:gd name="connsiteX4" fmla="*/ 660821 w 1024057"/>
                                  <a:gd name="connsiteY4" fmla="*/ 396774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99007 w 1024057"/>
                                  <a:gd name="connsiteY1" fmla="*/ 766094 h 897940"/>
                                  <a:gd name="connsiteX2" fmla="*/ 952489 w 1024057"/>
                                  <a:gd name="connsiteY2" fmla="*/ 648800 h 897940"/>
                                  <a:gd name="connsiteX3" fmla="*/ 870633 w 1024057"/>
                                  <a:gd name="connsiteY3" fmla="*/ 549289 h 897940"/>
                                  <a:gd name="connsiteX4" fmla="*/ 660821 w 1024057"/>
                                  <a:gd name="connsiteY4" fmla="*/ 396774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99007 w 1024057"/>
                                  <a:gd name="connsiteY1" fmla="*/ 766094 h 897940"/>
                                  <a:gd name="connsiteX2" fmla="*/ 921791 w 1024057"/>
                                  <a:gd name="connsiteY2" fmla="*/ 616974 h 897940"/>
                                  <a:gd name="connsiteX3" fmla="*/ 870633 w 1024057"/>
                                  <a:gd name="connsiteY3" fmla="*/ 549289 h 897940"/>
                                  <a:gd name="connsiteX4" fmla="*/ 660821 w 1024057"/>
                                  <a:gd name="connsiteY4" fmla="*/ 396774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99007 w 1024057"/>
                                  <a:gd name="connsiteY1" fmla="*/ 766094 h 897940"/>
                                  <a:gd name="connsiteX2" fmla="*/ 921791 w 1024057"/>
                                  <a:gd name="connsiteY2" fmla="*/ 616974 h 897940"/>
                                  <a:gd name="connsiteX3" fmla="*/ 870669 w 1024057"/>
                                  <a:gd name="connsiteY3" fmla="*/ 608182 h 897940"/>
                                  <a:gd name="connsiteX4" fmla="*/ 660821 w 1024057"/>
                                  <a:gd name="connsiteY4" fmla="*/ 396774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999007 w 1024057"/>
                                  <a:gd name="connsiteY1" fmla="*/ 766094 h 897940"/>
                                  <a:gd name="connsiteX2" fmla="*/ 942412 w 1024057"/>
                                  <a:gd name="connsiteY2" fmla="*/ 678739 h 897940"/>
                                  <a:gd name="connsiteX3" fmla="*/ 870669 w 1024057"/>
                                  <a:gd name="connsiteY3" fmla="*/ 608182 h 897940"/>
                                  <a:gd name="connsiteX4" fmla="*/ 660821 w 1024057"/>
                                  <a:gd name="connsiteY4" fmla="*/ 396774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1011114 w 1024057"/>
                                  <a:gd name="connsiteY1" fmla="*/ 813162 h 897940"/>
                                  <a:gd name="connsiteX2" fmla="*/ 942412 w 1024057"/>
                                  <a:gd name="connsiteY2" fmla="*/ 678739 h 897940"/>
                                  <a:gd name="connsiteX3" fmla="*/ 870669 w 1024057"/>
                                  <a:gd name="connsiteY3" fmla="*/ 608182 h 897940"/>
                                  <a:gd name="connsiteX4" fmla="*/ 660821 w 1024057"/>
                                  <a:gd name="connsiteY4" fmla="*/ 396774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1011114 w 1024057"/>
                                  <a:gd name="connsiteY1" fmla="*/ 813162 h 897940"/>
                                  <a:gd name="connsiteX2" fmla="*/ 942412 w 1024057"/>
                                  <a:gd name="connsiteY2" fmla="*/ 678739 h 897940"/>
                                  <a:gd name="connsiteX3" fmla="*/ 844243 w 1024057"/>
                                  <a:gd name="connsiteY3" fmla="*/ 555276 h 897940"/>
                                  <a:gd name="connsiteX4" fmla="*/ 660821 w 1024057"/>
                                  <a:gd name="connsiteY4" fmla="*/ 396774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1011114 w 1024057"/>
                                  <a:gd name="connsiteY1" fmla="*/ 813162 h 897940"/>
                                  <a:gd name="connsiteX2" fmla="*/ 954212 w 1024057"/>
                                  <a:gd name="connsiteY2" fmla="*/ 681700 h 897940"/>
                                  <a:gd name="connsiteX3" fmla="*/ 844243 w 1024057"/>
                                  <a:gd name="connsiteY3" fmla="*/ 555276 h 897940"/>
                                  <a:gd name="connsiteX4" fmla="*/ 660821 w 1024057"/>
                                  <a:gd name="connsiteY4" fmla="*/ 396774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1011114 w 1024057"/>
                                  <a:gd name="connsiteY1" fmla="*/ 813162 h 897940"/>
                                  <a:gd name="connsiteX2" fmla="*/ 954212 w 1024057"/>
                                  <a:gd name="connsiteY2" fmla="*/ 681700 h 897940"/>
                                  <a:gd name="connsiteX3" fmla="*/ 858979 w 1024057"/>
                                  <a:gd name="connsiteY3" fmla="*/ 552353 h 897940"/>
                                  <a:gd name="connsiteX4" fmla="*/ 660821 w 1024057"/>
                                  <a:gd name="connsiteY4" fmla="*/ 396774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1011114 w 1024057"/>
                                  <a:gd name="connsiteY1" fmla="*/ 813162 h 897940"/>
                                  <a:gd name="connsiteX2" fmla="*/ 954212 w 1024057"/>
                                  <a:gd name="connsiteY2" fmla="*/ 681700 h 897940"/>
                                  <a:gd name="connsiteX3" fmla="*/ 858979 w 1024057"/>
                                  <a:gd name="connsiteY3" fmla="*/ 552353 h 897940"/>
                                  <a:gd name="connsiteX4" fmla="*/ 646147 w 1024057"/>
                                  <a:gd name="connsiteY4" fmla="*/ 376205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1011114 w 1024057"/>
                                  <a:gd name="connsiteY1" fmla="*/ 813162 h 897940"/>
                                  <a:gd name="connsiteX2" fmla="*/ 954212 w 1024057"/>
                                  <a:gd name="connsiteY2" fmla="*/ 681700 h 897940"/>
                                  <a:gd name="connsiteX3" fmla="*/ 867835 w 1024057"/>
                                  <a:gd name="connsiteY3" fmla="*/ 549430 h 897940"/>
                                  <a:gd name="connsiteX4" fmla="*/ 646147 w 1024057"/>
                                  <a:gd name="connsiteY4" fmla="*/ 376205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  <a:gd name="connsiteX0" fmla="*/ 1024057 w 1024057"/>
                                  <a:gd name="connsiteY0" fmla="*/ 897940 h 897940"/>
                                  <a:gd name="connsiteX1" fmla="*/ 1011114 w 1024057"/>
                                  <a:gd name="connsiteY1" fmla="*/ 813162 h 897940"/>
                                  <a:gd name="connsiteX2" fmla="*/ 966013 w 1024057"/>
                                  <a:gd name="connsiteY2" fmla="*/ 681721 h 897940"/>
                                  <a:gd name="connsiteX3" fmla="*/ 867835 w 1024057"/>
                                  <a:gd name="connsiteY3" fmla="*/ 549430 h 897940"/>
                                  <a:gd name="connsiteX4" fmla="*/ 646147 w 1024057"/>
                                  <a:gd name="connsiteY4" fmla="*/ 376205 h 897940"/>
                                  <a:gd name="connsiteX5" fmla="*/ 0 w 1024057"/>
                                  <a:gd name="connsiteY5" fmla="*/ 0 h 897940"/>
                                  <a:gd name="connsiteX6" fmla="*/ 0 w 1024057"/>
                                  <a:gd name="connsiteY6" fmla="*/ 0 h 897940"/>
                                  <a:gd name="connsiteX7" fmla="*/ 0 w 1024057"/>
                                  <a:gd name="connsiteY7" fmla="*/ 0 h 897940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  <a:cxn ang="0">
                                    <a:pos x="connsiteX6" y="connsiteY6"/>
                                  </a:cxn>
                                  <a:cxn ang="0">
                                    <a:pos x="connsiteX7" y="connsiteY7"/>
                                  </a:cxn>
                                </a:cxnLst>
                                <a:rect l="l" t="t" r="r" b="b"/>
                                <a:pathLst>
                                  <a:path w="1024057" h="897940">
                                    <a:moveTo>
                                      <a:pt x="1024057" y="897940"/>
                                    </a:moveTo>
                                    <a:cubicBezTo>
                                      <a:pt x="1019126" y="873319"/>
                                      <a:pt x="1024561" y="856580"/>
                                      <a:pt x="1011114" y="813162"/>
                                    </a:cubicBezTo>
                                    <a:cubicBezTo>
                                      <a:pt x="997667" y="769745"/>
                                      <a:pt x="987409" y="717855"/>
                                      <a:pt x="966013" y="681721"/>
                                    </a:cubicBezTo>
                                    <a:cubicBezTo>
                                      <a:pt x="944617" y="645587"/>
                                      <a:pt x="914927" y="589540"/>
                                      <a:pt x="867835" y="549430"/>
                                    </a:cubicBezTo>
                                    <a:cubicBezTo>
                                      <a:pt x="820743" y="509320"/>
                                      <a:pt x="790786" y="467777"/>
                                      <a:pt x="646147" y="376205"/>
                                    </a:cubicBezTo>
                                    <a:cubicBezTo>
                                      <a:pt x="501508" y="284633"/>
                                      <a:pt x="107691" y="62701"/>
                                      <a:pt x="0" y="0"/>
                                    </a:cubicBezTo>
                                    <a:lnTo>
                                      <a:pt x="0" y="0"/>
                                    </a:ln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noFill/>
                              <a:ln>
                                <a:solidFill>
                                  <a:srgbClr val="C00000"/>
                                </a:solidFill>
                                <a:prstDash val="dash"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447BCA" w:rsidRDefault="00447BCA" w:rsidP="00E960C4">
                                  <w:pPr>
                                    <w:pStyle w:val="a3"/>
                                    <w:spacing w:before="0" w:beforeAutospacing="0" w:after="200" w:afterAutospacing="0" w:line="276" w:lineRule="auto"/>
                                  </w:pPr>
                                  <w:r>
                                    <w:rPr>
                                      <w:rFonts w:eastAsia="Times New Roman"/>
                                      <w:sz w:val="22"/>
                                      <w:szCs w:val="22"/>
                                    </w:rPr>
                                    <w:t> 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178" name="Группа 178"/>
                          <wpg:cNvGrpSpPr/>
                          <wpg:grpSpPr>
                            <a:xfrm>
                              <a:off x="1836110" y="87920"/>
                              <a:ext cx="3951946" cy="2429075"/>
                              <a:chOff x="1836110" y="87920"/>
                              <a:chExt cx="3951946" cy="2429075"/>
                            </a:xfrm>
                          </wpg:grpSpPr>
                          <wps:wsp>
                            <wps:cNvPr id="149" name="Поле 45"/>
                            <wps:cNvSpPr txBox="1"/>
                            <wps:spPr>
                              <a:xfrm>
                                <a:off x="2833390" y="1258194"/>
                                <a:ext cx="1108213" cy="457644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447BCA" w:rsidRPr="00412972" w:rsidRDefault="00447BCA" w:rsidP="00E960C4">
                                  <w:pPr>
                                    <w:pStyle w:val="a3"/>
                                    <w:spacing w:before="0" w:beforeAutospacing="0" w:after="200" w:afterAutospacing="0" w:line="276" w:lineRule="auto"/>
                                    <w:rPr>
                                      <w:lang w:val="en-US"/>
                                    </w:rPr>
                                  </w:pPr>
                                  <w:r w:rsidRPr="00473282">
                                    <w:rPr>
                                      <w:position w:val="-14"/>
                                    </w:rPr>
                                    <w:object w:dxaOrig="1160" w:dyaOrig="420">
                                      <v:shape id="_x0000_i1315" type="#_x0000_t75" style="width:58.6pt;height:21.55pt" o:ole="">
                                        <v:imagedata r:id="rId507" o:title=""/>
                                      </v:shape>
                                      <o:OLEObject Type="Embed" ProgID="Equation.DSMT4" ShapeID="_x0000_i1315" DrawAspect="Content" ObjectID="_1611558291" r:id="rId508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52" name="Поле 45"/>
                            <wps:cNvSpPr txBox="1"/>
                            <wps:spPr>
                              <a:xfrm>
                                <a:off x="5422004" y="1865312"/>
                                <a:ext cx="294784" cy="30734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447BCA" w:rsidRPr="00BA6A1C" w:rsidRDefault="00447BCA" w:rsidP="00E960C4">
                                  <w:pPr>
                                    <w:pStyle w:val="a3"/>
                                    <w:spacing w:before="0" w:beforeAutospacing="0" w:after="200" w:afterAutospacing="0" w:line="276" w:lineRule="auto"/>
                                    <w:rPr>
                                      <w:color w:val="1F497D" w:themeColor="text2"/>
                                    </w:rPr>
                                  </w:pPr>
                                  <w:r w:rsidRPr="00BA6A1C">
                                    <w:rPr>
                                      <w:rFonts w:eastAsia="Calibri"/>
                                      <w:i/>
                                      <w:iCs/>
                                      <w:color w:val="1F497D" w:themeColor="text2"/>
                                      <w:sz w:val="28"/>
                                      <w:szCs w:val="28"/>
                                      <w:lang w:val="en-US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53" name="Поле 45"/>
                            <wps:cNvSpPr txBox="1"/>
                            <wps:spPr>
                              <a:xfrm>
                                <a:off x="2470284" y="87920"/>
                                <a:ext cx="294640" cy="30734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447BCA" w:rsidRPr="00BA6A1C" w:rsidRDefault="00447BCA" w:rsidP="00E960C4">
                                  <w:pPr>
                                    <w:pStyle w:val="a3"/>
                                    <w:spacing w:before="0" w:beforeAutospacing="0" w:after="200" w:afterAutospacing="0" w:line="276" w:lineRule="auto"/>
                                    <w:rPr>
                                      <w:color w:val="1F497D" w:themeColor="text2"/>
                                    </w:rPr>
                                  </w:pPr>
                                  <w:r w:rsidRPr="00BA6A1C">
                                    <w:rPr>
                                      <w:rFonts w:eastAsia="Calibri"/>
                                      <w:i/>
                                      <w:iCs/>
                                      <w:color w:val="1F497D" w:themeColor="text2"/>
                                      <w:sz w:val="28"/>
                                      <w:szCs w:val="28"/>
                                      <w:lang w:val="en-US"/>
                                    </w:rPr>
                                    <w:t>y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71" name="Поле 45"/>
                            <wps:cNvSpPr txBox="1"/>
                            <wps:spPr>
                              <a:xfrm>
                                <a:off x="2481402" y="1876381"/>
                                <a:ext cx="294640" cy="30670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447BCA" w:rsidRPr="00473282" w:rsidRDefault="00447BCA" w:rsidP="00E960C4">
                                  <w:pPr>
                                    <w:pStyle w:val="a3"/>
                                    <w:spacing w:before="0" w:beforeAutospacing="0" w:after="200" w:afterAutospacing="0" w:line="276" w:lineRule="auto"/>
                                  </w:pPr>
                                  <w:r w:rsidRPr="00473282">
                                    <w:rPr>
                                      <w:rFonts w:eastAsia="Calibri"/>
                                      <w:i/>
                                      <w:iCs/>
                                      <w:sz w:val="28"/>
                                      <w:szCs w:val="28"/>
                                    </w:rPr>
                                    <w:t>О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75" name="Поле 45"/>
                            <wps:cNvSpPr txBox="1"/>
                            <wps:spPr>
                              <a:xfrm>
                                <a:off x="5399431" y="1362170"/>
                                <a:ext cx="388625" cy="30670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447BCA" w:rsidRPr="00412972" w:rsidRDefault="00447BCA" w:rsidP="00E960C4">
                                  <w:pPr>
                                    <w:pStyle w:val="a3"/>
                                    <w:spacing w:before="0" w:beforeAutospacing="0" w:after="200" w:afterAutospacing="0" w:line="276" w:lineRule="auto"/>
                                    <w:rPr>
                                      <w:color w:val="009900"/>
                                    </w:rPr>
                                  </w:pPr>
                                  <w:r w:rsidRPr="00412972">
                                    <w:rPr>
                                      <w:rFonts w:eastAsia="Calibri"/>
                                      <w:i/>
                                      <w:iCs/>
                                      <w:color w:val="009900"/>
                                      <w:sz w:val="28"/>
                                      <w:szCs w:val="28"/>
                                      <w:lang w:val="en-US"/>
                                    </w:rPr>
                                    <w:t>x’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76" name="Поле 45"/>
                            <wps:cNvSpPr txBox="1"/>
                            <wps:spPr>
                              <a:xfrm>
                                <a:off x="3453393" y="126206"/>
                                <a:ext cx="365573" cy="30670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447BCA" w:rsidRPr="00412972" w:rsidRDefault="00447BCA" w:rsidP="00E960C4">
                                  <w:pPr>
                                    <w:pStyle w:val="a3"/>
                                    <w:spacing w:before="0" w:beforeAutospacing="0" w:after="200" w:afterAutospacing="0" w:line="276" w:lineRule="auto"/>
                                    <w:rPr>
                                      <w:color w:val="009900"/>
                                    </w:rPr>
                                  </w:pPr>
                                  <w:r w:rsidRPr="00412972">
                                    <w:rPr>
                                      <w:rFonts w:eastAsia="Calibri"/>
                                      <w:i/>
                                      <w:iCs/>
                                      <w:color w:val="009900"/>
                                      <w:sz w:val="28"/>
                                      <w:szCs w:val="28"/>
                                      <w:lang w:val="en-US"/>
                                    </w:rPr>
                                    <w:t>y’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g:grpSp>
                            <wpg:cNvPr id="177" name="Группа 177"/>
                            <wpg:cNvGrpSpPr/>
                            <wpg:grpSpPr>
                              <a:xfrm>
                                <a:off x="1836110" y="167051"/>
                                <a:ext cx="3806160" cy="2349944"/>
                                <a:chOff x="1836110" y="167051"/>
                                <a:chExt cx="3806160" cy="2349944"/>
                              </a:xfrm>
                            </wpg:grpSpPr>
                            <wps:wsp>
                              <wps:cNvPr id="150" name="Прямая со стрелкой 150"/>
                              <wps:cNvCnPr/>
                              <wps:spPr>
                                <a:xfrm>
                                  <a:off x="1836110" y="1327636"/>
                                  <a:ext cx="3798277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rgbClr val="009900"/>
                                  </a:solidFill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51" name="Прямая со стрелкой 151"/>
                              <wps:cNvCnPr/>
                              <wps:spPr>
                                <a:xfrm flipV="1">
                                  <a:off x="2787145" y="167051"/>
                                  <a:ext cx="0" cy="232117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69" name="Прямая со стрелкой 169"/>
                              <wps:cNvCnPr/>
                              <wps:spPr>
                                <a:xfrm flipV="1">
                                  <a:off x="3750263" y="196070"/>
                                  <a:ext cx="0" cy="2320925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rgbClr val="009900"/>
                                  </a:solidFill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70" name="Прямая со стрелкой 170"/>
                              <wps:cNvCnPr/>
                              <wps:spPr>
                                <a:xfrm>
                                  <a:off x="1844335" y="1894953"/>
                                  <a:ext cx="3797935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65" name="Овал 165"/>
                              <wps:cNvSpPr/>
                              <wps:spPr>
                                <a:xfrm>
                                  <a:off x="3727327" y="1310330"/>
                                  <a:ext cx="45085" cy="45085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:rsidR="00447BCA" w:rsidRDefault="00447BCA" w:rsidP="00E960C4">
                                    <w:pPr>
                                      <w:rPr>
                                        <w:rFonts w:eastAsia="Times New Roman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66" name="Овал 166"/>
                              <wps:cNvSpPr/>
                              <wps:spPr>
                                <a:xfrm>
                                  <a:off x="2768453" y="1876939"/>
                                  <a:ext cx="45085" cy="45085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:rsidR="00447BCA" w:rsidRDefault="00447BCA" w:rsidP="00E960C4">
                                    <w:pPr>
                                      <w:rPr>
                                        <w:rFonts w:eastAsia="Times New Roman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</wpg:grpSp>
                      </wpg:wgp>
                      <wps:wsp>
                        <wps:cNvPr id="180" name="Поле 45"/>
                        <wps:cNvSpPr txBox="1"/>
                        <wps:spPr>
                          <a:xfrm>
                            <a:off x="3155521" y="673127"/>
                            <a:ext cx="765175" cy="3270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47BCA" w:rsidRPr="00D004E5" w:rsidRDefault="00447BCA" w:rsidP="00E960C4">
                              <w:pPr>
                                <w:pStyle w:val="a3"/>
                                <w:spacing w:before="0" w:beforeAutospacing="0" w:after="200" w:afterAutospacing="0" w:line="276" w:lineRule="auto"/>
                                <w:rPr>
                                  <w:lang w:val="en-US"/>
                                </w:rPr>
                              </w:pPr>
                              <w:r w:rsidRPr="00412972">
                                <w:rPr>
                                  <w:position w:val="-14"/>
                                </w:rPr>
                                <w:object w:dxaOrig="840" w:dyaOrig="420">
                                  <v:shape id="_x0000_i1317" type="#_x0000_t75" style="width:41.9pt;height:21.55pt" o:ole="">
                                    <v:imagedata r:id="rId509" o:title=""/>
                                  </v:shape>
                                  <o:OLEObject Type="Embed" ProgID="Equation.DSMT4" ShapeID="_x0000_i1317" DrawAspect="Content" ObjectID="_1611558292" r:id="rId510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1" name="Поле 45"/>
                        <wps:cNvSpPr txBox="1"/>
                        <wps:spPr>
                          <a:xfrm>
                            <a:off x="179910" y="637126"/>
                            <a:ext cx="765175" cy="35814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47BCA" w:rsidRPr="00D004E5" w:rsidRDefault="00447BCA" w:rsidP="00E960C4">
                              <w:pPr>
                                <w:pStyle w:val="a3"/>
                                <w:spacing w:before="0" w:beforeAutospacing="0" w:after="200" w:afterAutospacing="0" w:line="276" w:lineRule="auto"/>
                                <w:rPr>
                                  <w:lang w:val="en-US"/>
                                </w:rPr>
                              </w:pPr>
                              <w:r w:rsidRPr="00D004E5">
                                <w:rPr>
                                  <w:position w:val="-14"/>
                                </w:rPr>
                                <w:object w:dxaOrig="840" w:dyaOrig="420">
                                  <v:shape id="_x0000_i1319" type="#_x0000_t75" style="width:41.9pt;height:21.55pt" o:ole="">
                                    <v:imagedata r:id="rId511" o:title=""/>
                                  </v:shape>
                                  <o:OLEObject Type="Embed" ProgID="Equation.DSMT4" ShapeID="_x0000_i1319" DrawAspect="Content" ObjectID="_1611558293" r:id="rId512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0983931" id="Полотно 168" o:spid="_x0000_s1305" editas="canvas" style="width:339.45pt;height:242pt;mso-position-horizontal-relative:char;mso-position-vertical-relative:line" coordsize="43103,307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">
                <v:shape id="_x0000_s1306" type="#_x0000_t75" style="position:absolute;width:43103;height:30734;visibility:visible;mso-wrap-style:square">
                  <v:fill o:detectmouseclick="t"/>
                  <v:path o:connecttype="none"/>
                </v:shape>
                <v:shape id="Поле 45" o:spid="_x0000_s1307" type="#_x0000_t202" style="position:absolute;left:17322;top:27662;width:9149;height:30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" filled="f" stroked="f" strokeweight=".5pt">
                  <v:textbox>
                    <w:txbxContent>
                      <w:p w:rsidR="00447BCA" w:rsidRPr="0053708A" w:rsidRDefault="00447BCA" w:rsidP="00E960C4">
                        <w:pPr>
                          <w:pStyle w:val="a3"/>
                          <w:spacing w:before="0" w:beforeAutospacing="0" w:after="200" w:afterAutospacing="0" w:line="276" w:lineRule="auto"/>
                          <w:rPr>
                            <w:sz w:val="28"/>
                            <w:szCs w:val="28"/>
                          </w:rPr>
                        </w:pPr>
                        <w:r w:rsidRPr="00D53567">
                          <w:rPr>
                            <w:sz w:val="28"/>
                            <w:szCs w:val="28"/>
                          </w:rPr>
                          <w:t xml:space="preserve">Рис. </w:t>
                        </w:r>
                        <w:r>
                          <w:rPr>
                            <w:sz w:val="28"/>
                            <w:szCs w:val="28"/>
                            <w:lang w:val="en-US"/>
                          </w:rPr>
                          <w:t>2.6</w:t>
                        </w:r>
                      </w:p>
                    </w:txbxContent>
                  </v:textbox>
                </v:shape>
                <v:group id="Группа 179" o:spid="_x0000_s1308" style="position:absolute;left:1148;top:591;width:39520;height:24291" coordorigin="18361,879" coordsize="39519,242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">
                  <v:group id="Группа 161" o:spid="_x0000_s1309" style="position:absolute;left:37567;top:6286;width:15243;height:14089;flip:x" coordorigin="93,100" coordsize="10247,179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">
                    <v:shape id="Полилиния 162" o:spid="_x0000_s1310" style="position:absolute;left:100;top:100;width:10241;height:8979;visibility:visible;mso-wrap-style:square;v-text-anchor:middle" coordsize="1024057,89794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" adj="-11796480,,5400" path="m1024057,897940v-4931,-24621,504,-41360,-12943,-84778c997667,769745,987409,717855,966013,681721,944617,645587,914927,589540,867835,549430,820743,509320,790786,467777,646147,376205,501508,284633,107691,62701,,l,,,e" filled="f" strokecolor="#c00000" strokeweight="2pt">
                      <v:stroke joinstyle="miter"/>
                      <v:formulas/>
                      <v:path arrowok="t" o:connecttype="custom" o:connectlocs="1024057,897940;1011114,813162;966013,681721;867835,549430;646147,376205;0,0;0,0;0,0" o:connectangles="0,0,0,0,0,0,0,0" textboxrect="0,0,1024057,897940"/>
                      <v:textbox>
                        <w:txbxContent>
                          <w:p w:rsidR="00447BCA" w:rsidRDefault="00447BCA" w:rsidP="00E960C4">
                            <w:pPr>
                              <w:rPr>
                                <w:rFonts w:eastAsia="Times New Roman"/>
                              </w:rPr>
                            </w:pPr>
                          </w:p>
                        </w:txbxContent>
                      </v:textbox>
                    </v:shape>
                    <v:shape id="Полилиния 163" o:spid="_x0000_s1311" style="position:absolute;left:93;top:9041;width:10236;height:8979;flip:y;visibility:visible;mso-wrap-style:square;v-text-anchor:middle" coordsize="1024057,89794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" adj="-11796480,,5400" path="m1024057,897940v-4931,-24621,504,-41360,-12943,-84778c997667,769745,987409,717855,966013,681721,944617,645587,914927,589540,867835,549430,820743,509320,790786,467777,646147,376205,501508,284633,107691,62701,,l,,,e" filled="f" strokecolor="#c00000" strokeweight="2pt">
                      <v:stroke joinstyle="miter"/>
                      <v:formulas/>
                      <v:path arrowok="t" o:connecttype="custom" o:connectlocs="1023620,897890;1010683,813117;965601,681683;867465,549399;645871,376184;0,0;0,0;0,0" o:connectangles="0,0,0,0,0,0,0,0" textboxrect="0,0,1024057,897940"/>
                      <v:textbox>
                        <w:txbxContent>
                          <w:p w:rsidR="00447BCA" w:rsidRDefault="00447BCA" w:rsidP="00E960C4">
                            <w:pPr>
                              <w:pStyle w:val="a3"/>
                              <w:spacing w:before="0" w:beforeAutospacing="0" w:after="200" w:afterAutospacing="0" w:line="276" w:lineRule="auto"/>
                            </w:pPr>
                            <w:r>
                              <w:rPr>
                                <w:rFonts w:eastAsia="Times New Roman"/>
                                <w:sz w:val="22"/>
                                <w:szCs w:val="22"/>
                              </w:rPr>
                              <w:t> </w:t>
                            </w:r>
                          </w:p>
                        </w:txbxContent>
                      </v:textbox>
                    </v:shape>
                  </v:group>
                  <v:group id="Группа 172" o:spid="_x0000_s1312" style="position:absolute;left:22109;top:6293;width:15240;height:14084" coordsize="10247,179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">
                    <v:shape id="Полилиния 173" o:spid="_x0000_s1313" style="position:absolute;left:6;width:10241;height:8979;visibility:visible;mso-wrap-style:square;v-text-anchor:middle" coordsize="1024057,89794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" adj="-11796480,,5400" path="m1024057,897940v-4931,-24621,504,-41360,-12943,-84778c997667,769745,987409,717855,966013,681721,944617,645587,914927,589540,867835,549430,820743,509320,790786,467777,646147,376205,501508,284633,107691,62701,,l,,,e" filled="f" strokecolor="#c00000" strokeweight="2pt">
                      <v:stroke dashstyle="dash" joinstyle="miter"/>
                      <v:formulas/>
                      <v:path arrowok="t" o:connecttype="custom" o:connectlocs="1024057,897940;1011114,813162;966013,681721;867835,549430;646147,376205;0,0;0,0;0,0" o:connectangles="0,0,0,0,0,0,0,0" textboxrect="0,0,1024057,897940"/>
                      <v:textbox>
                        <w:txbxContent>
                          <w:p w:rsidR="00447BCA" w:rsidRDefault="00447BCA" w:rsidP="00E960C4">
                            <w:pPr>
                              <w:pStyle w:val="a3"/>
                              <w:spacing w:before="0" w:beforeAutospacing="0" w:after="200" w:afterAutospacing="0" w:line="276" w:lineRule="auto"/>
                            </w:pPr>
                            <w:r>
                              <w:rPr>
                                <w:rFonts w:eastAsia="Times New Roman"/>
                                <w:sz w:val="22"/>
                                <w:szCs w:val="22"/>
                              </w:rPr>
                              <w:t> </w:t>
                            </w:r>
                          </w:p>
                        </w:txbxContent>
                      </v:textbox>
                    </v:shape>
                    <v:shape id="Полилиния 174" o:spid="_x0000_s1314" style="position:absolute;top:8941;width:10236;height:8979;flip:y;visibility:visible;mso-wrap-style:square;v-text-anchor:middle" coordsize="1024057,89794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" adj="-11796480,,5400" path="m1024057,897940v-4931,-24621,504,-41360,-12943,-84778c997667,769745,987409,717855,966013,681721,944617,645587,914927,589540,867835,549430,820743,509320,790786,467777,646147,376205,501508,284633,107691,62701,,l,,,e" filled="f" strokecolor="#c00000" strokeweight="2pt">
                      <v:stroke dashstyle="dash" joinstyle="miter"/>
                      <v:formulas/>
                      <v:path arrowok="t" o:connecttype="custom" o:connectlocs="1023620,897890;1010683,813117;965601,681683;867465,549399;645871,376184;0,0;0,0;0,0" o:connectangles="0,0,0,0,0,0,0,0" textboxrect="0,0,1024057,897940"/>
                      <v:textbox>
                        <w:txbxContent>
                          <w:p w:rsidR="00447BCA" w:rsidRDefault="00447BCA" w:rsidP="00E960C4">
                            <w:pPr>
                              <w:pStyle w:val="a3"/>
                              <w:spacing w:before="0" w:beforeAutospacing="0" w:after="200" w:afterAutospacing="0" w:line="276" w:lineRule="auto"/>
                            </w:pPr>
                            <w:r>
                              <w:rPr>
                                <w:rFonts w:eastAsia="Times New Roman"/>
                                <w:sz w:val="22"/>
                                <w:szCs w:val="22"/>
                              </w:rPr>
                              <w:t> </w:t>
                            </w:r>
                          </w:p>
                        </w:txbxContent>
                      </v:textbox>
                    </v:shape>
                  </v:group>
                  <v:group id="Группа 178" o:spid="_x0000_s1315" style="position:absolute;left:18361;top:879;width:39519;height:24290" coordorigin="18361,879" coordsize="39519,242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">
                    <v:shape id="Поле 45" o:spid="_x0000_s1316" type="#_x0000_t202" style="position:absolute;left:28333;top:12581;width:11083;height:45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" filled="f" stroked="f" strokeweight=".5pt">
                      <v:textbox>
                        <w:txbxContent>
                          <w:p w:rsidR="00447BCA" w:rsidRPr="00412972" w:rsidRDefault="00447BCA" w:rsidP="00E960C4">
                            <w:pPr>
                              <w:pStyle w:val="a3"/>
                              <w:spacing w:before="0" w:beforeAutospacing="0" w:after="200" w:afterAutospacing="0" w:line="276" w:lineRule="auto"/>
                              <w:rPr>
                                <w:lang w:val="en-US"/>
                              </w:rPr>
                            </w:pPr>
                            <w:r w:rsidRPr="00473282">
                              <w:rPr>
                                <w:position w:val="-14"/>
                              </w:rPr>
                              <w:object w:dxaOrig="1160" w:dyaOrig="420">
                                <v:shape id="_x0000_i1315" type="#_x0000_t75" style="width:58.6pt;height:21.55pt" o:ole="">
                                  <v:imagedata r:id="rId507" o:title=""/>
                                </v:shape>
                                <o:OLEObject Type="Embed" ProgID="Equation.DSMT4" ShapeID="_x0000_i1315" DrawAspect="Content" ObjectID="_1611558291" r:id="rId513"/>
                              </w:object>
                            </w:r>
                          </w:p>
                        </w:txbxContent>
                      </v:textbox>
                    </v:shape>
                    <v:shape id="Поле 45" o:spid="_x0000_s1317" type="#_x0000_t202" style="position:absolute;left:54220;top:18653;width:2947;height:30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" filled="f" stroked="f" strokeweight=".5pt">
                      <v:textbox>
                        <w:txbxContent>
                          <w:p w:rsidR="00447BCA" w:rsidRPr="00BA6A1C" w:rsidRDefault="00447BCA" w:rsidP="00E960C4">
                            <w:pPr>
                              <w:pStyle w:val="a3"/>
                              <w:spacing w:before="0" w:beforeAutospacing="0" w:after="200" w:afterAutospacing="0" w:line="276" w:lineRule="auto"/>
                              <w:rPr>
                                <w:color w:val="1F497D" w:themeColor="text2"/>
                              </w:rPr>
                            </w:pPr>
                            <w:r w:rsidRPr="00BA6A1C">
                              <w:rPr>
                                <w:rFonts w:eastAsia="Calibri"/>
                                <w:i/>
                                <w:iCs/>
                                <w:color w:val="1F497D" w:themeColor="text2"/>
                                <w:sz w:val="28"/>
                                <w:szCs w:val="28"/>
                                <w:lang w:val="en-US"/>
                              </w:rPr>
                              <w:t>x</w:t>
                            </w:r>
                          </w:p>
                        </w:txbxContent>
                      </v:textbox>
                    </v:shape>
                    <v:shape id="Поле 45" o:spid="_x0000_s1318" type="#_x0000_t202" style="position:absolute;left:24702;top:879;width:2947;height:30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" filled="f" stroked="f" strokeweight=".5pt">
                      <v:textbox>
                        <w:txbxContent>
                          <w:p w:rsidR="00447BCA" w:rsidRPr="00BA6A1C" w:rsidRDefault="00447BCA" w:rsidP="00E960C4">
                            <w:pPr>
                              <w:pStyle w:val="a3"/>
                              <w:spacing w:before="0" w:beforeAutospacing="0" w:after="200" w:afterAutospacing="0" w:line="276" w:lineRule="auto"/>
                              <w:rPr>
                                <w:color w:val="1F497D" w:themeColor="text2"/>
                              </w:rPr>
                            </w:pPr>
                            <w:r w:rsidRPr="00BA6A1C">
                              <w:rPr>
                                <w:rFonts w:eastAsia="Calibri"/>
                                <w:i/>
                                <w:iCs/>
                                <w:color w:val="1F497D" w:themeColor="text2"/>
                                <w:sz w:val="28"/>
                                <w:szCs w:val="28"/>
                                <w:lang w:val="en-US"/>
                              </w:rPr>
                              <w:t>y</w:t>
                            </w:r>
                          </w:p>
                        </w:txbxContent>
                      </v:textbox>
                    </v:shape>
                    <v:shape id="Поле 45" o:spid="_x0000_s1319" type="#_x0000_t202" style="position:absolute;left:24814;top:18763;width:2946;height:30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" filled="f" stroked="f" strokeweight=".5pt">
                      <v:textbox>
                        <w:txbxContent>
                          <w:p w:rsidR="00447BCA" w:rsidRPr="00473282" w:rsidRDefault="00447BCA" w:rsidP="00E960C4">
                            <w:pPr>
                              <w:pStyle w:val="a3"/>
                              <w:spacing w:before="0" w:beforeAutospacing="0" w:after="200" w:afterAutospacing="0" w:line="276" w:lineRule="auto"/>
                            </w:pPr>
                            <w:r w:rsidRPr="00473282">
                              <w:rPr>
                                <w:rFonts w:eastAsia="Calibri"/>
                                <w:i/>
                                <w:iCs/>
                                <w:sz w:val="28"/>
                                <w:szCs w:val="28"/>
                              </w:rPr>
                              <w:t>О</w:t>
                            </w:r>
                          </w:p>
                        </w:txbxContent>
                      </v:textbox>
                    </v:shape>
                    <v:shape id="Поле 45" o:spid="_x0000_s1320" type="#_x0000_t202" style="position:absolute;left:53994;top:13621;width:3886;height:30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" filled="f" stroked="f" strokeweight=".5pt">
                      <v:textbox>
                        <w:txbxContent>
                          <w:p w:rsidR="00447BCA" w:rsidRPr="00412972" w:rsidRDefault="00447BCA" w:rsidP="00E960C4">
                            <w:pPr>
                              <w:pStyle w:val="a3"/>
                              <w:spacing w:before="0" w:beforeAutospacing="0" w:after="200" w:afterAutospacing="0" w:line="276" w:lineRule="auto"/>
                              <w:rPr>
                                <w:color w:val="009900"/>
                              </w:rPr>
                            </w:pPr>
                            <w:r w:rsidRPr="00412972">
                              <w:rPr>
                                <w:rFonts w:eastAsia="Calibri"/>
                                <w:i/>
                                <w:iCs/>
                                <w:color w:val="009900"/>
                                <w:sz w:val="28"/>
                                <w:szCs w:val="28"/>
                                <w:lang w:val="en-US"/>
                              </w:rPr>
                              <w:t>x’</w:t>
                            </w:r>
                          </w:p>
                        </w:txbxContent>
                      </v:textbox>
                    </v:shape>
                    <v:shape id="Поле 45" o:spid="_x0000_s1321" type="#_x0000_t202" style="position:absolute;left:34533;top:1262;width:3656;height:30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" filled="f" stroked="f" strokeweight=".5pt">
                      <v:textbox>
                        <w:txbxContent>
                          <w:p w:rsidR="00447BCA" w:rsidRPr="00412972" w:rsidRDefault="00447BCA" w:rsidP="00E960C4">
                            <w:pPr>
                              <w:pStyle w:val="a3"/>
                              <w:spacing w:before="0" w:beforeAutospacing="0" w:after="200" w:afterAutospacing="0" w:line="276" w:lineRule="auto"/>
                              <w:rPr>
                                <w:color w:val="009900"/>
                              </w:rPr>
                            </w:pPr>
                            <w:r w:rsidRPr="00412972">
                              <w:rPr>
                                <w:rFonts w:eastAsia="Calibri"/>
                                <w:i/>
                                <w:iCs/>
                                <w:color w:val="009900"/>
                                <w:sz w:val="28"/>
                                <w:szCs w:val="28"/>
                                <w:lang w:val="en-US"/>
                              </w:rPr>
                              <w:t>y’</w:t>
                            </w:r>
                          </w:p>
                        </w:txbxContent>
                      </v:textbox>
                    </v:shape>
                    <v:group id="Группа 177" o:spid="_x0000_s1322" style="position:absolute;left:18361;top:1670;width:38061;height:23499" coordorigin="18361,1670" coordsize="38061,234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">
                      <v:shape id="Прямая со стрелкой 150" o:spid="_x0000_s1323" type="#_x0000_t32" style="position:absolute;left:18361;top:13276;width:3798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" strokecolor="#090">
                        <v:stroke endarrow="open"/>
                      </v:shape>
                      <v:shape id="Прямая со стрелкой 151" o:spid="_x0000_s1324" type="#_x0000_t32" style="position:absolute;left:27871;top:1670;width:0;height:2321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" strokecolor="#4579b8 [3044]">
                        <v:stroke endarrow="open"/>
                      </v:shape>
                      <v:shape id="Прямая со стрелкой 169" o:spid="_x0000_s1325" type="#_x0000_t32" style="position:absolute;left:37502;top:1960;width:0;height:2320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" strokecolor="#090">
                        <v:stroke endarrow="open"/>
                      </v:shape>
                      <v:shape id="Прямая со стрелкой 170" o:spid="_x0000_s1326" type="#_x0000_t32" style="position:absolute;left:18443;top:18949;width:3797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" strokecolor="#4579b8 [3044]">
                        <v:stroke endarrow="open"/>
                      </v:shape>
                      <v:oval id="Овал 165" o:spid="_x0000_s1327" style="position:absolute;left:37273;top:13103;width:451;height:4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" fillcolor="black [3200]" strokecolor="black [1600]" strokeweight="2pt">
                        <v:textbox>
                          <w:txbxContent>
                            <w:p w:rsidR="00447BCA" w:rsidRDefault="00447BCA" w:rsidP="00E960C4">
                              <w:pPr>
                                <w:rPr>
                                  <w:rFonts w:eastAsia="Times New Roman"/>
                                </w:rPr>
                              </w:pPr>
                            </w:p>
                          </w:txbxContent>
                        </v:textbox>
                      </v:oval>
                      <v:oval id="Овал 166" o:spid="_x0000_s1328" style="position:absolute;left:27684;top:18769;width:451;height:4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" fillcolor="black [3200]" strokecolor="black [1600]" strokeweight="2pt">
                        <v:textbox>
                          <w:txbxContent>
                            <w:p w:rsidR="00447BCA" w:rsidRDefault="00447BCA" w:rsidP="00E960C4">
                              <w:pPr>
                                <w:rPr>
                                  <w:rFonts w:eastAsia="Times New Roman"/>
                                </w:rPr>
                              </w:pPr>
                            </w:p>
                          </w:txbxContent>
                        </v:textbox>
                      </v:oval>
                    </v:group>
                  </v:group>
                </v:group>
                <v:shape id="Поле 45" o:spid="_x0000_s1329" type="#_x0000_t202" style="position:absolute;left:31555;top:6731;width:7651;height:3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" filled="f" stroked="f" strokeweight=".5pt">
                  <v:textbox>
                    <w:txbxContent>
                      <w:p w:rsidR="00447BCA" w:rsidRPr="00D004E5" w:rsidRDefault="00447BCA" w:rsidP="00E960C4">
                        <w:pPr>
                          <w:pStyle w:val="a3"/>
                          <w:spacing w:before="0" w:beforeAutospacing="0" w:after="200" w:afterAutospacing="0" w:line="276" w:lineRule="auto"/>
                          <w:rPr>
                            <w:lang w:val="en-US"/>
                          </w:rPr>
                        </w:pPr>
                        <w:r w:rsidRPr="00412972">
                          <w:rPr>
                            <w:position w:val="-14"/>
                          </w:rPr>
                          <w:object w:dxaOrig="840" w:dyaOrig="420">
                            <v:shape id="_x0000_i1317" type="#_x0000_t75" style="width:41.9pt;height:21.55pt" o:ole="">
                              <v:imagedata r:id="rId509" o:title=""/>
                            </v:shape>
                            <o:OLEObject Type="Embed" ProgID="Equation.DSMT4" ShapeID="_x0000_i1317" DrawAspect="Content" ObjectID="_1611558292" r:id="rId514"/>
                          </w:object>
                        </w:r>
                      </w:p>
                    </w:txbxContent>
                  </v:textbox>
                </v:shape>
                <v:shape id="Поле 45" o:spid="_x0000_s1330" type="#_x0000_t202" style="position:absolute;left:1799;top:6371;width:7651;height:35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" filled="f" stroked="f" strokeweight=".5pt">
                  <v:textbox>
                    <w:txbxContent>
                      <w:p w:rsidR="00447BCA" w:rsidRPr="00D004E5" w:rsidRDefault="00447BCA" w:rsidP="00E960C4">
                        <w:pPr>
                          <w:pStyle w:val="a3"/>
                          <w:spacing w:before="0" w:beforeAutospacing="0" w:after="200" w:afterAutospacing="0" w:line="276" w:lineRule="auto"/>
                          <w:rPr>
                            <w:lang w:val="en-US"/>
                          </w:rPr>
                        </w:pPr>
                        <w:r w:rsidRPr="00D004E5">
                          <w:rPr>
                            <w:position w:val="-14"/>
                          </w:rPr>
                          <w:object w:dxaOrig="840" w:dyaOrig="420">
                            <v:shape id="_x0000_i1319" type="#_x0000_t75" style="width:41.9pt;height:21.55pt" o:ole="">
                              <v:imagedata r:id="rId511" o:title=""/>
                            </v:shape>
                            <o:OLEObject Type="Embed" ProgID="Equation.DSMT4" ShapeID="_x0000_i1319" DrawAspect="Content" ObjectID="_1611558293" r:id="rId515"/>
                          </w:objec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3136B0" w:rsidRDefault="00027F58" w:rsidP="00027F5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очка </w:t>
      </w:r>
      <w:r w:rsidRPr="00420C45">
        <w:rPr>
          <w:rFonts w:ascii="Times New Roman" w:hAnsi="Times New Roman" w:cs="Times New Roman"/>
          <w:position w:val="-14"/>
          <w:sz w:val="28"/>
          <w:szCs w:val="28"/>
        </w:rPr>
        <w:object w:dxaOrig="1160" w:dyaOrig="420">
          <v:shape id="_x0000_i1320" type="#_x0000_t75" style="width:58.6pt;height:21.55pt" o:ole="">
            <v:imagedata r:id="rId516" o:title=""/>
          </v:shape>
          <o:OLEObject Type="Embed" ProgID="Equation.DSMT4" ShapeID="_x0000_i1320" DrawAspect="Content" ObjectID="_1611558205" r:id="rId517"/>
        </w:object>
      </w:r>
      <w:r>
        <w:rPr>
          <w:rFonts w:ascii="Times New Roman" w:hAnsi="Times New Roman" w:cs="Times New Roman"/>
          <w:sz w:val="28"/>
          <w:szCs w:val="28"/>
        </w:rPr>
        <w:t xml:space="preserve"> называется </w:t>
      </w:r>
      <w:r w:rsidRPr="00420C45">
        <w:rPr>
          <w:rFonts w:ascii="Times New Roman" w:hAnsi="Times New Roman" w:cs="Times New Roman"/>
          <w:i/>
          <w:sz w:val="28"/>
          <w:szCs w:val="28"/>
          <w:u w:val="single"/>
        </w:rPr>
        <w:t>вершиной</w:t>
      </w:r>
      <w:r>
        <w:rPr>
          <w:rFonts w:ascii="Times New Roman" w:hAnsi="Times New Roman" w:cs="Times New Roman"/>
          <w:sz w:val="28"/>
          <w:szCs w:val="28"/>
        </w:rPr>
        <w:t xml:space="preserve"> параболы, </w:t>
      </w:r>
      <w:r w:rsidR="00D87D6B">
        <w:rPr>
          <w:rFonts w:ascii="Times New Roman" w:hAnsi="Times New Roman" w:cs="Times New Roman"/>
          <w:sz w:val="28"/>
          <w:szCs w:val="28"/>
        </w:rPr>
        <w:t>п</w:t>
      </w:r>
      <w:r>
        <w:rPr>
          <w:rFonts w:ascii="Times New Roman" w:hAnsi="Times New Roman" w:cs="Times New Roman"/>
          <w:sz w:val="28"/>
          <w:szCs w:val="28"/>
        </w:rPr>
        <w:t xml:space="preserve">рямая </w:t>
      </w:r>
      <w:r w:rsidRPr="00420C45">
        <w:rPr>
          <w:rFonts w:ascii="Times New Roman" w:hAnsi="Times New Roman" w:cs="Times New Roman"/>
          <w:position w:val="-12"/>
          <w:sz w:val="28"/>
          <w:szCs w:val="28"/>
        </w:rPr>
        <w:object w:dxaOrig="740" w:dyaOrig="380">
          <v:shape id="_x0000_i1321" type="#_x0000_t75" style="width:36.6pt;height:18.7pt" o:ole="">
            <v:imagedata r:id="rId518" o:title=""/>
          </v:shape>
          <o:OLEObject Type="Embed" ProgID="Equation.DSMT4" ShapeID="_x0000_i1321" DrawAspect="Content" ObjectID="_1611558206" r:id="rId519"/>
        </w:object>
      </w:r>
      <w:r>
        <w:rPr>
          <w:rFonts w:ascii="Times New Roman" w:hAnsi="Times New Roman" w:cs="Times New Roman"/>
          <w:sz w:val="28"/>
          <w:szCs w:val="28"/>
        </w:rPr>
        <w:t xml:space="preserve"> называется </w:t>
      </w:r>
      <w:r w:rsidRPr="00420C45">
        <w:rPr>
          <w:rFonts w:ascii="Times New Roman" w:hAnsi="Times New Roman" w:cs="Times New Roman"/>
          <w:i/>
          <w:sz w:val="28"/>
          <w:szCs w:val="28"/>
          <w:u w:val="single"/>
        </w:rPr>
        <w:t>осью симметрии</w:t>
      </w:r>
      <w:r>
        <w:rPr>
          <w:rFonts w:ascii="Times New Roman" w:hAnsi="Times New Roman" w:cs="Times New Roman"/>
          <w:sz w:val="28"/>
          <w:szCs w:val="28"/>
        </w:rPr>
        <w:t xml:space="preserve"> параболы, центра симметрии у параболы нет. </w:t>
      </w:r>
      <w:r w:rsidR="00D87D6B">
        <w:rPr>
          <w:rFonts w:ascii="Times New Roman" w:hAnsi="Times New Roman" w:cs="Times New Roman"/>
          <w:sz w:val="28"/>
          <w:szCs w:val="28"/>
        </w:rPr>
        <w:t xml:space="preserve">Парабола направлена вправо, если </w:t>
      </w:r>
      <w:r w:rsidR="00D87D6B" w:rsidRPr="00D87D6B">
        <w:rPr>
          <w:rFonts w:ascii="Times New Roman" w:hAnsi="Times New Roman" w:cs="Times New Roman"/>
          <w:position w:val="-6"/>
          <w:sz w:val="28"/>
          <w:szCs w:val="28"/>
        </w:rPr>
        <w:object w:dxaOrig="620" w:dyaOrig="300">
          <v:shape id="_x0000_i1322" type="#_x0000_t75" style="width:30.9pt;height:15.05pt" o:ole="">
            <v:imagedata r:id="rId520" o:title=""/>
          </v:shape>
          <o:OLEObject Type="Embed" ProgID="Equation.DSMT4" ShapeID="_x0000_i1322" DrawAspect="Content" ObjectID="_1611558207" r:id="rId521"/>
        </w:object>
      </w:r>
      <w:r w:rsidR="00D87D6B">
        <w:rPr>
          <w:rFonts w:ascii="Times New Roman" w:hAnsi="Times New Roman" w:cs="Times New Roman"/>
          <w:sz w:val="28"/>
          <w:szCs w:val="28"/>
        </w:rPr>
        <w:t xml:space="preserve">, и влево – при </w:t>
      </w:r>
      <w:r w:rsidR="00D87D6B" w:rsidRPr="00D87D6B">
        <w:rPr>
          <w:rFonts w:ascii="Times New Roman" w:hAnsi="Times New Roman" w:cs="Times New Roman"/>
          <w:position w:val="-6"/>
          <w:sz w:val="28"/>
          <w:szCs w:val="28"/>
        </w:rPr>
        <w:object w:dxaOrig="620" w:dyaOrig="300">
          <v:shape id="_x0000_i1323" type="#_x0000_t75" style="width:30.9pt;height:15.05pt" o:ole="">
            <v:imagedata r:id="rId522" o:title=""/>
          </v:shape>
          <o:OLEObject Type="Embed" ProgID="Equation.DSMT4" ShapeID="_x0000_i1323" DrawAspect="Content" ObjectID="_1611558208" r:id="rId523"/>
        </w:object>
      </w:r>
      <w:r w:rsidR="00D87D6B">
        <w:rPr>
          <w:rFonts w:ascii="Times New Roman" w:hAnsi="Times New Roman" w:cs="Times New Roman"/>
          <w:sz w:val="28"/>
          <w:szCs w:val="28"/>
        </w:rPr>
        <w:t>.</w:t>
      </w:r>
    </w:p>
    <w:p w:rsidR="003136B0" w:rsidRDefault="003136B0" w:rsidP="003136B0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3136B0">
        <w:rPr>
          <w:rFonts w:ascii="Times New Roman" w:hAnsi="Times New Roman" w:cs="Times New Roman"/>
          <w:sz w:val="28"/>
          <w:szCs w:val="28"/>
          <w:u w:val="single"/>
        </w:rPr>
        <w:t>Параметром</w:t>
      </w:r>
      <w:r>
        <w:rPr>
          <w:rFonts w:ascii="Times New Roman" w:hAnsi="Times New Roman" w:cs="Times New Roman"/>
          <w:sz w:val="28"/>
          <w:szCs w:val="28"/>
        </w:rPr>
        <w:t xml:space="preserve"> параболы назовём число </w:t>
      </w:r>
      <w:r w:rsidR="00D87D6B" w:rsidRPr="00420C45">
        <w:rPr>
          <w:rFonts w:ascii="Times New Roman" w:hAnsi="Times New Roman" w:cs="Times New Roman"/>
          <w:position w:val="-12"/>
          <w:sz w:val="28"/>
          <w:szCs w:val="28"/>
        </w:rPr>
        <w:object w:dxaOrig="260" w:dyaOrig="300">
          <v:shape id="_x0000_i1324" type="#_x0000_t75" style="width:12.6pt;height:15.05pt" o:ole="">
            <v:imagedata r:id="rId524" o:title=""/>
          </v:shape>
          <o:OLEObject Type="Embed" ProgID="Equation.DSMT4" ShapeID="_x0000_i1324" DrawAspect="Content" ObjectID="_1611558209" r:id="rId525"/>
        </w:object>
      </w:r>
      <w:r>
        <w:rPr>
          <w:rFonts w:ascii="Times New Roman" w:hAnsi="Times New Roman" w:cs="Times New Roman"/>
          <w:sz w:val="28"/>
          <w:szCs w:val="28"/>
        </w:rPr>
        <w:t xml:space="preserve">, которое </w:t>
      </w:r>
      <w:r w:rsidR="00D87D6B">
        <w:rPr>
          <w:rFonts w:ascii="Times New Roman" w:hAnsi="Times New Roman" w:cs="Times New Roman"/>
          <w:sz w:val="28"/>
          <w:szCs w:val="28"/>
        </w:rPr>
        <w:t xml:space="preserve">выражается через </w:t>
      </w:r>
      <w:r w:rsidR="00D87D6B" w:rsidRPr="00D87D6B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325" type="#_x0000_t75" style="width:11.4pt;height:12.2pt" o:ole="">
            <v:imagedata r:id="rId526" o:title=""/>
          </v:shape>
          <o:OLEObject Type="Embed" ProgID="Equation.DSMT4" ShapeID="_x0000_i1325" DrawAspect="Content" ObjectID="_1611558210" r:id="rId527"/>
        </w:object>
      </w:r>
      <w:r w:rsidR="00D87D6B">
        <w:rPr>
          <w:rFonts w:ascii="Times New Roman" w:hAnsi="Times New Roman" w:cs="Times New Roman"/>
          <w:sz w:val="28"/>
          <w:szCs w:val="28"/>
        </w:rPr>
        <w:t xml:space="preserve"> по формуле</w:t>
      </w:r>
    </w:p>
    <w:p w:rsidR="00027F58" w:rsidRDefault="00D87D6B" w:rsidP="003136B0">
      <w:pPr>
        <w:spacing w:after="0" w:line="360" w:lineRule="auto"/>
        <w:ind w:left="2832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D87D6B">
        <w:rPr>
          <w:rFonts w:ascii="Times New Roman" w:hAnsi="Times New Roman" w:cs="Times New Roman"/>
          <w:position w:val="-14"/>
          <w:sz w:val="28"/>
          <w:szCs w:val="28"/>
        </w:rPr>
        <w:object w:dxaOrig="900" w:dyaOrig="420">
          <v:shape id="_x0000_i1326" type="#_x0000_t75" style="width:45.15pt;height:21.15pt" o:ole="">
            <v:imagedata r:id="rId528" o:title=""/>
          </v:shape>
          <o:OLEObject Type="Embed" ProgID="Equation.DSMT4" ShapeID="_x0000_i1326" DrawAspect="Content" ObjectID="_1611558211" r:id="rId529"/>
        </w:object>
      </w:r>
      <w:r w:rsidR="003136B0">
        <w:rPr>
          <w:rFonts w:ascii="Times New Roman" w:hAnsi="Times New Roman" w:cs="Times New Roman"/>
          <w:sz w:val="28"/>
          <w:szCs w:val="28"/>
        </w:rPr>
        <w:t>.</w:t>
      </w:r>
    </w:p>
    <w:p w:rsidR="006F453B" w:rsidRDefault="006F453B" w:rsidP="006F453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араметр </w:t>
      </w:r>
      <w:r w:rsidRPr="00420C45">
        <w:rPr>
          <w:rFonts w:ascii="Times New Roman" w:hAnsi="Times New Roman" w:cs="Times New Roman"/>
          <w:position w:val="-12"/>
          <w:sz w:val="28"/>
          <w:szCs w:val="28"/>
        </w:rPr>
        <w:object w:dxaOrig="260" w:dyaOrig="300">
          <v:shape id="_x0000_i1327" type="#_x0000_t75" style="width:12.6pt;height:15.05pt" o:ole="">
            <v:imagedata r:id="rId524" o:title=""/>
          </v:shape>
          <o:OLEObject Type="Embed" ProgID="Equation.DSMT4" ShapeID="_x0000_i1327" DrawAspect="Content" ObjectID="_1611558212" r:id="rId53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725BF8">
        <w:rPr>
          <w:rFonts w:ascii="Times New Roman" w:hAnsi="Times New Roman" w:cs="Times New Roman"/>
          <w:sz w:val="28"/>
          <w:szCs w:val="28"/>
        </w:rPr>
        <w:t>в уравнении параболы всегда</w:t>
      </w:r>
      <w:r>
        <w:rPr>
          <w:rFonts w:ascii="Times New Roman" w:hAnsi="Times New Roman" w:cs="Times New Roman"/>
          <w:sz w:val="28"/>
          <w:szCs w:val="28"/>
        </w:rPr>
        <w:t xml:space="preserve"> положительн</w:t>
      </w:r>
      <w:r w:rsidR="00725BF8">
        <w:rPr>
          <w:rFonts w:ascii="Times New Roman" w:hAnsi="Times New Roman" w:cs="Times New Roman"/>
          <w:sz w:val="28"/>
          <w:szCs w:val="28"/>
        </w:rPr>
        <w:t xml:space="preserve">ое число, т.е. </w:t>
      </w:r>
      <w:r w:rsidR="00725BF8" w:rsidRPr="00E960C4">
        <w:rPr>
          <w:rFonts w:ascii="Times New Roman" w:hAnsi="Times New Roman" w:cs="Times New Roman"/>
          <w:position w:val="-12"/>
          <w:sz w:val="28"/>
          <w:szCs w:val="28"/>
        </w:rPr>
        <w:object w:dxaOrig="660" w:dyaOrig="360">
          <v:shape id="_x0000_i1328" type="#_x0000_t75" style="width:32.95pt;height:17.9pt" o:ole="">
            <v:imagedata r:id="rId531" o:title=""/>
          </v:shape>
          <o:OLEObject Type="Embed" ProgID="Equation.DSMT4" ShapeID="_x0000_i1328" DrawAspect="Content" ObjectID="_1611558213" r:id="rId532"/>
        </w:object>
      </w:r>
      <w:r w:rsidR="00725BF8">
        <w:rPr>
          <w:rFonts w:ascii="Times New Roman" w:hAnsi="Times New Roman" w:cs="Times New Roman"/>
          <w:sz w:val="28"/>
          <w:szCs w:val="28"/>
        </w:rPr>
        <w:t>.</w:t>
      </w:r>
    </w:p>
    <w:p w:rsidR="00964537" w:rsidRDefault="00964537" w:rsidP="0096453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Если вершина параболы находиться в начале координат, то</w:t>
      </w:r>
      <w:r w:rsidR="006F453B">
        <w:rPr>
          <w:rFonts w:ascii="Times New Roman" w:hAnsi="Times New Roman" w:cs="Times New Roman"/>
          <w:sz w:val="28"/>
          <w:szCs w:val="28"/>
        </w:rPr>
        <w:t xml:space="preserve"> при </w:t>
      </w:r>
      <w:r w:rsidR="006F453B" w:rsidRPr="00D87D6B">
        <w:rPr>
          <w:rFonts w:ascii="Times New Roman" w:hAnsi="Times New Roman" w:cs="Times New Roman"/>
          <w:position w:val="-6"/>
          <w:sz w:val="28"/>
          <w:szCs w:val="28"/>
        </w:rPr>
        <w:object w:dxaOrig="620" w:dyaOrig="300">
          <v:shape id="_x0000_i1329" type="#_x0000_t75" style="width:30.9pt;height:15.05pt" o:ole="">
            <v:imagedata r:id="rId520" o:title=""/>
          </v:shape>
          <o:OLEObject Type="Embed" ProgID="Equation.DSMT4" ShapeID="_x0000_i1329" DrawAspect="Content" ObjectID="_1611558214" r:id="rId533"/>
        </w:object>
      </w:r>
      <w:r>
        <w:rPr>
          <w:rFonts w:ascii="Times New Roman" w:hAnsi="Times New Roman" w:cs="Times New Roman"/>
          <w:sz w:val="28"/>
          <w:szCs w:val="28"/>
        </w:rPr>
        <w:t xml:space="preserve"> уравнение </w:t>
      </w:r>
      <w:r w:rsidR="003136B0">
        <w:rPr>
          <w:rFonts w:ascii="Times New Roman" w:hAnsi="Times New Roman" w:cs="Times New Roman"/>
          <w:sz w:val="28"/>
          <w:szCs w:val="28"/>
        </w:rPr>
        <w:t>параболы</w:t>
      </w:r>
      <w:r w:rsidR="006F453B">
        <w:rPr>
          <w:rFonts w:ascii="Times New Roman" w:hAnsi="Times New Roman" w:cs="Times New Roman"/>
          <w:sz w:val="28"/>
          <w:szCs w:val="28"/>
        </w:rPr>
        <w:t xml:space="preserve"> (2.11) </w:t>
      </w:r>
      <w:r>
        <w:rPr>
          <w:rFonts w:ascii="Times New Roman" w:hAnsi="Times New Roman" w:cs="Times New Roman"/>
          <w:sz w:val="28"/>
          <w:szCs w:val="28"/>
        </w:rPr>
        <w:t>примет вид</w:t>
      </w:r>
      <w:r w:rsidR="006F453B">
        <w:rPr>
          <w:rFonts w:ascii="Times New Roman" w:hAnsi="Times New Roman" w:cs="Times New Roman"/>
          <w:sz w:val="28"/>
          <w:szCs w:val="28"/>
        </w:rPr>
        <w:t>:</w:t>
      </w:r>
    </w:p>
    <w:p w:rsidR="00964537" w:rsidRDefault="00964537" w:rsidP="00ED6AE9">
      <w:pPr>
        <w:spacing w:line="360" w:lineRule="auto"/>
        <w:ind w:left="2832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420C45">
        <w:rPr>
          <w:rFonts w:ascii="Times New Roman" w:hAnsi="Times New Roman" w:cs="Times New Roman"/>
          <w:position w:val="-12"/>
          <w:sz w:val="28"/>
          <w:szCs w:val="28"/>
        </w:rPr>
        <w:object w:dxaOrig="1080" w:dyaOrig="420">
          <v:shape id="_x0000_i1330" type="#_x0000_t75" style="width:53.3pt;height:21.55pt" o:ole="">
            <v:imagedata r:id="rId534" o:title=""/>
          </v:shape>
          <o:OLEObject Type="Embed" ProgID="Equation.DSMT4" ShapeID="_x0000_i1330" DrawAspect="Content" ObjectID="_1611558215" r:id="rId535"/>
        </w:object>
      </w:r>
      <w:proofErr w:type="gramStart"/>
      <w:r w:rsidR="006F453B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  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 </w:t>
      </w:r>
      <w:r w:rsidR="005300FE">
        <w:rPr>
          <w:rFonts w:ascii="Times New Roman" w:hAnsi="Times New Roman" w:cs="Times New Roman"/>
          <w:sz w:val="28"/>
          <w:szCs w:val="28"/>
        </w:rPr>
        <w:t xml:space="preserve">    </w:t>
      </w:r>
      <w:r w:rsidR="00ED6AE9">
        <w:rPr>
          <w:rFonts w:ascii="Times New Roman" w:hAnsi="Times New Roman" w:cs="Times New Roman"/>
          <w:sz w:val="28"/>
          <w:szCs w:val="28"/>
        </w:rPr>
        <w:t xml:space="preserve">                      </w:t>
      </w:r>
      <w:r w:rsidR="005300FE">
        <w:rPr>
          <w:rFonts w:ascii="Times New Roman" w:hAnsi="Times New Roman" w:cs="Times New Roman"/>
          <w:sz w:val="28"/>
          <w:szCs w:val="28"/>
        </w:rPr>
        <w:t xml:space="preserve">   </w:t>
      </w:r>
      <w:r>
        <w:rPr>
          <w:rFonts w:ascii="Times New Roman" w:hAnsi="Times New Roman" w:cs="Times New Roman"/>
          <w:sz w:val="28"/>
          <w:szCs w:val="28"/>
        </w:rPr>
        <w:t xml:space="preserve">         (2.12)</w:t>
      </w:r>
    </w:p>
    <w:p w:rsidR="00964537" w:rsidRDefault="00964537" w:rsidP="006F453B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равнение (2.12) называется ка</w:t>
      </w:r>
      <w:r w:rsidR="00725BF8">
        <w:rPr>
          <w:rFonts w:ascii="Times New Roman" w:hAnsi="Times New Roman" w:cs="Times New Roman"/>
          <w:sz w:val="28"/>
          <w:szCs w:val="28"/>
        </w:rPr>
        <w:t>ноническим уравнением параболы.</w:t>
      </w:r>
    </w:p>
    <w:p w:rsidR="00772055" w:rsidRPr="00772055" w:rsidRDefault="00964537" w:rsidP="0077205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Парабола</w:t>
      </w:r>
      <w:r w:rsidR="00027F58">
        <w:rPr>
          <w:rFonts w:ascii="Times New Roman" w:hAnsi="Times New Roman" w:cs="Times New Roman"/>
          <w:sz w:val="28"/>
          <w:szCs w:val="28"/>
        </w:rPr>
        <w:t>, заданная уравнением (2.12),</w:t>
      </w:r>
      <w:r>
        <w:rPr>
          <w:rFonts w:ascii="Times New Roman" w:hAnsi="Times New Roman" w:cs="Times New Roman"/>
          <w:sz w:val="28"/>
          <w:szCs w:val="28"/>
        </w:rPr>
        <w:t xml:space="preserve"> имеет</w:t>
      </w:r>
      <w:r w:rsidR="00027F58">
        <w:rPr>
          <w:rFonts w:ascii="Times New Roman" w:hAnsi="Times New Roman" w:cs="Times New Roman"/>
          <w:sz w:val="28"/>
          <w:szCs w:val="28"/>
        </w:rPr>
        <w:t xml:space="preserve"> единственны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72055">
        <w:rPr>
          <w:rFonts w:ascii="Times New Roman" w:hAnsi="Times New Roman" w:cs="Times New Roman"/>
          <w:i/>
          <w:sz w:val="28"/>
          <w:szCs w:val="28"/>
        </w:rPr>
        <w:t>фокус</w:t>
      </w:r>
      <w:r w:rsidR="00725BF8">
        <w:rPr>
          <w:rFonts w:ascii="Times New Roman" w:hAnsi="Times New Roman" w:cs="Times New Roman"/>
          <w:sz w:val="28"/>
          <w:szCs w:val="28"/>
        </w:rPr>
        <w:t xml:space="preserve"> с координатами</w:t>
      </w:r>
      <w:r w:rsidR="00027F58">
        <w:rPr>
          <w:rFonts w:ascii="Times New Roman" w:hAnsi="Times New Roman" w:cs="Times New Roman"/>
          <w:sz w:val="28"/>
          <w:szCs w:val="28"/>
        </w:rPr>
        <w:t xml:space="preserve"> </w:t>
      </w:r>
      <w:r w:rsidRPr="00E960C4">
        <w:rPr>
          <w:rFonts w:ascii="Times New Roman" w:hAnsi="Times New Roman" w:cs="Times New Roman"/>
          <w:position w:val="-32"/>
          <w:sz w:val="28"/>
          <w:szCs w:val="28"/>
        </w:rPr>
        <w:object w:dxaOrig="1060" w:dyaOrig="780">
          <v:shape id="_x0000_i1331" type="#_x0000_t75" style="width:53.3pt;height:39.05pt" o:ole="">
            <v:imagedata r:id="rId536" o:title=""/>
          </v:shape>
          <o:OLEObject Type="Embed" ProgID="Equation.DSMT4" ShapeID="_x0000_i1331" DrawAspect="Content" ObjectID="_1611558216" r:id="rId537"/>
        </w:object>
      </w:r>
      <w:r w:rsidR="005300FE">
        <w:rPr>
          <w:rFonts w:ascii="Times New Roman" w:hAnsi="Times New Roman" w:cs="Times New Roman"/>
          <w:sz w:val="28"/>
          <w:szCs w:val="28"/>
        </w:rPr>
        <w:t xml:space="preserve"> (рис. 2.7)</w:t>
      </w:r>
      <w:r w:rsidR="008B70C2" w:rsidRPr="008B70C2">
        <w:rPr>
          <w:rFonts w:ascii="Times New Roman" w:hAnsi="Times New Roman" w:cs="Times New Roman"/>
          <w:sz w:val="28"/>
          <w:szCs w:val="28"/>
        </w:rPr>
        <w:t xml:space="preserve"> </w:t>
      </w:r>
      <w:r w:rsidR="008B70C2">
        <w:rPr>
          <w:rFonts w:ascii="Times New Roman" w:hAnsi="Times New Roman" w:cs="Times New Roman"/>
          <w:sz w:val="28"/>
          <w:szCs w:val="28"/>
        </w:rPr>
        <w:t xml:space="preserve">и </w:t>
      </w:r>
      <w:r w:rsidR="008B70C2" w:rsidRPr="00772055">
        <w:rPr>
          <w:rFonts w:ascii="Times New Roman" w:hAnsi="Times New Roman" w:cs="Times New Roman"/>
          <w:i/>
          <w:sz w:val="28"/>
          <w:szCs w:val="28"/>
        </w:rPr>
        <w:t>директрису</w:t>
      </w:r>
      <w:r w:rsidR="008B70C2">
        <w:rPr>
          <w:rFonts w:ascii="Times New Roman" w:hAnsi="Times New Roman" w:cs="Times New Roman"/>
          <w:sz w:val="28"/>
          <w:szCs w:val="28"/>
        </w:rPr>
        <w:t xml:space="preserve"> </w:t>
      </w:r>
      <w:r w:rsidR="00772055" w:rsidRPr="006308B8">
        <w:rPr>
          <w:rFonts w:ascii="Times New Roman" w:hAnsi="Times New Roman" w:cs="Times New Roman"/>
          <w:position w:val="-4"/>
          <w:sz w:val="28"/>
          <w:szCs w:val="28"/>
        </w:rPr>
        <w:object w:dxaOrig="240" w:dyaOrig="279">
          <v:shape id="_x0000_i1332" type="#_x0000_t75" style="width:12.2pt;height:13.85pt" o:ole="">
            <v:imagedata r:id="rId233" o:title=""/>
          </v:shape>
          <o:OLEObject Type="Embed" ProgID="Equation.DSMT4" ShapeID="_x0000_i1332" DrawAspect="Content" ObjectID="_1611558217" r:id="rId538"/>
        </w:object>
      </w:r>
      <w:r w:rsidR="00772055">
        <w:rPr>
          <w:rFonts w:ascii="Times New Roman" w:hAnsi="Times New Roman" w:cs="Times New Roman"/>
          <w:sz w:val="28"/>
          <w:szCs w:val="28"/>
        </w:rPr>
        <w:t xml:space="preserve">, заданную уравнением </w:t>
      </w:r>
      <w:r w:rsidR="00772055" w:rsidRPr="00772055">
        <w:rPr>
          <w:rFonts w:ascii="Times New Roman" w:hAnsi="Times New Roman" w:cs="Times New Roman"/>
          <w:position w:val="-26"/>
          <w:sz w:val="28"/>
          <w:szCs w:val="28"/>
        </w:rPr>
        <w:object w:dxaOrig="900" w:dyaOrig="700">
          <v:shape id="_x0000_i1333" type="#_x0000_t75" style="width:45.15pt;height:35pt" o:ole="">
            <v:imagedata r:id="rId539" o:title=""/>
          </v:shape>
          <o:OLEObject Type="Embed" ProgID="Equation.DSMT4" ShapeID="_x0000_i1333" DrawAspect="Content" ObjectID="_1611558218" r:id="rId540"/>
        </w:object>
      </w:r>
      <w:r w:rsidR="00772055">
        <w:rPr>
          <w:rFonts w:ascii="Times New Roman" w:hAnsi="Times New Roman" w:cs="Times New Roman"/>
          <w:sz w:val="28"/>
          <w:szCs w:val="28"/>
        </w:rPr>
        <w:t xml:space="preserve">. Эксцентриситет параболы </w:t>
      </w:r>
      <w:r w:rsidR="00772055" w:rsidRPr="00772055">
        <w:rPr>
          <w:rFonts w:ascii="Times New Roman" w:hAnsi="Times New Roman" w:cs="Times New Roman"/>
          <w:position w:val="-6"/>
          <w:sz w:val="28"/>
          <w:szCs w:val="28"/>
        </w:rPr>
        <w:object w:dxaOrig="560" w:dyaOrig="300">
          <v:shape id="_x0000_i1334" type="#_x0000_t75" style="width:28.05pt;height:15.05pt" o:ole="">
            <v:imagedata r:id="rId541" o:title=""/>
          </v:shape>
          <o:OLEObject Type="Embed" ProgID="Equation.DSMT4" ShapeID="_x0000_i1334" DrawAspect="Content" ObjectID="_1611558219" r:id="rId542"/>
        </w:object>
      </w:r>
      <w:r w:rsidR="00772055">
        <w:rPr>
          <w:rFonts w:ascii="Times New Roman" w:hAnsi="Times New Roman" w:cs="Times New Roman"/>
          <w:sz w:val="28"/>
          <w:szCs w:val="28"/>
        </w:rPr>
        <w:t>.</w:t>
      </w:r>
    </w:p>
    <w:p w:rsidR="00772055" w:rsidRDefault="00772055" w:rsidP="00772055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ажное свойство параболы и её директрисы определяется соотношением </w:t>
      </w:r>
    </w:p>
    <w:p w:rsidR="00772055" w:rsidRDefault="00772055" w:rsidP="00772055">
      <w:pPr>
        <w:spacing w:after="0" w:line="360" w:lineRule="auto"/>
        <w:ind w:firstLine="708"/>
        <w:jc w:val="center"/>
        <w:rPr>
          <w:rFonts w:ascii="Times New Roman" w:hAnsi="Times New Roman" w:cs="Times New Roman"/>
          <w:sz w:val="28"/>
          <w:szCs w:val="28"/>
        </w:rPr>
      </w:pPr>
      <w:r w:rsidRPr="00A03453">
        <w:rPr>
          <w:rFonts w:ascii="Times New Roman" w:hAnsi="Times New Roman" w:cs="Times New Roman"/>
          <w:position w:val="-36"/>
          <w:sz w:val="28"/>
          <w:szCs w:val="28"/>
        </w:rPr>
        <w:object w:dxaOrig="1500" w:dyaOrig="840">
          <v:shape id="_x0000_i1335" type="#_x0000_t75" style="width:74.85pt;height:41.9pt" o:ole="">
            <v:imagedata r:id="rId543" o:title=""/>
          </v:shape>
          <o:OLEObject Type="Embed" ProgID="Equation.DSMT4" ShapeID="_x0000_i1335" DrawAspect="Content" ObjectID="_1611558220" r:id="rId544"/>
        </w:object>
      </w:r>
      <w:r>
        <w:rPr>
          <w:rFonts w:ascii="Times New Roman" w:hAnsi="Times New Roman" w:cs="Times New Roman"/>
          <w:sz w:val="28"/>
          <w:szCs w:val="28"/>
        </w:rPr>
        <w:t xml:space="preserve"> или </w:t>
      </w:r>
      <w:r w:rsidRPr="00772055">
        <w:rPr>
          <w:rFonts w:ascii="Times New Roman" w:hAnsi="Times New Roman" w:cs="Times New Roman"/>
          <w:position w:val="-14"/>
          <w:sz w:val="28"/>
          <w:szCs w:val="28"/>
        </w:rPr>
        <w:object w:dxaOrig="2340" w:dyaOrig="420">
          <v:shape id="_x0000_i1336" type="#_x0000_t75" style="width:117.15pt;height:21.15pt" o:ole="">
            <v:imagedata r:id="rId545" o:title=""/>
          </v:shape>
          <o:OLEObject Type="Embed" ProgID="Equation.DSMT4" ShapeID="_x0000_i1336" DrawAspect="Content" ObjectID="_1611558221" r:id="rId546"/>
        </w:objec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772055" w:rsidRDefault="00772055" w:rsidP="0077205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Pr="0052166F">
        <w:rPr>
          <w:rFonts w:ascii="Times New Roman" w:hAnsi="Times New Roman" w:cs="Times New Roman"/>
          <w:position w:val="-14"/>
          <w:sz w:val="28"/>
          <w:szCs w:val="28"/>
        </w:rPr>
        <w:object w:dxaOrig="1080" w:dyaOrig="420">
          <v:shape id="_x0000_i1337" type="#_x0000_t75" style="width:54.1pt;height:21.15pt" o:ole="">
            <v:imagedata r:id="rId243" o:title=""/>
          </v:shape>
          <o:OLEObject Type="Embed" ProgID="Equation.DSMT4" ShapeID="_x0000_i1337" DrawAspect="Content" ObjectID="_1611558222" r:id="rId547"/>
        </w:object>
      </w:r>
      <w:r>
        <w:rPr>
          <w:rFonts w:ascii="Times New Roman" w:hAnsi="Times New Roman" w:cs="Times New Roman"/>
          <w:sz w:val="28"/>
          <w:szCs w:val="28"/>
        </w:rPr>
        <w:t xml:space="preserve"> расстояние между точкой параболы</w:t>
      </w:r>
      <w:r w:rsidRPr="00F07968">
        <w:rPr>
          <w:rFonts w:ascii="Times New Roman" w:hAnsi="Times New Roman" w:cs="Times New Roman"/>
          <w:sz w:val="28"/>
          <w:szCs w:val="28"/>
        </w:rPr>
        <w:t xml:space="preserve"> </w:t>
      </w:r>
      <w:r w:rsidRPr="00F07968">
        <w:rPr>
          <w:rFonts w:ascii="Times New Roman" w:hAnsi="Times New Roman" w:cs="Times New Roman"/>
          <w:position w:val="-14"/>
          <w:sz w:val="28"/>
          <w:szCs w:val="28"/>
        </w:rPr>
        <w:object w:dxaOrig="999" w:dyaOrig="420">
          <v:shape id="_x0000_i1338" type="#_x0000_t75" style="width:49.65pt;height:21.55pt" o:ole="">
            <v:imagedata r:id="rId245" o:title=""/>
          </v:shape>
          <o:OLEObject Type="Embed" ProgID="Equation.DSMT4" ShapeID="_x0000_i1338" DrawAspect="Content" ObjectID="_1611558223" r:id="rId548"/>
        </w:object>
      </w:r>
      <w:r>
        <w:rPr>
          <w:rFonts w:ascii="Times New Roman" w:hAnsi="Times New Roman" w:cs="Times New Roman"/>
          <w:sz w:val="28"/>
          <w:szCs w:val="28"/>
        </w:rPr>
        <w:t xml:space="preserve"> и фокусом </w:t>
      </w:r>
      <w:r w:rsidRPr="00772055">
        <w:rPr>
          <w:rFonts w:ascii="Times New Roman" w:hAnsi="Times New Roman" w:cs="Times New Roman"/>
          <w:position w:val="-32"/>
          <w:sz w:val="28"/>
          <w:szCs w:val="28"/>
        </w:rPr>
        <w:object w:dxaOrig="1060" w:dyaOrig="780">
          <v:shape id="_x0000_i1339" type="#_x0000_t75" style="width:52.45pt;height:39.05pt" o:ole="">
            <v:imagedata r:id="rId549" o:title=""/>
          </v:shape>
          <o:OLEObject Type="Embed" ProgID="Equation.DSMT4" ShapeID="_x0000_i1339" DrawAspect="Content" ObjectID="_1611558224" r:id="rId550"/>
        </w:object>
      </w:r>
      <w:r>
        <w:rPr>
          <w:rFonts w:ascii="Times New Roman" w:hAnsi="Times New Roman" w:cs="Times New Roman"/>
          <w:sz w:val="28"/>
          <w:szCs w:val="28"/>
        </w:rPr>
        <w:t xml:space="preserve">, а </w:t>
      </w:r>
      <w:r w:rsidRPr="0052166F">
        <w:rPr>
          <w:rFonts w:ascii="Times New Roman" w:hAnsi="Times New Roman" w:cs="Times New Roman"/>
          <w:position w:val="-14"/>
          <w:sz w:val="28"/>
          <w:szCs w:val="28"/>
        </w:rPr>
        <w:object w:dxaOrig="1040" w:dyaOrig="420">
          <v:shape id="_x0000_i1340" type="#_x0000_t75" style="width:52.05pt;height:21.15pt" o:ole="">
            <v:imagedata r:id="rId248" o:title=""/>
          </v:shape>
          <o:OLEObject Type="Embed" ProgID="Equation.DSMT4" ShapeID="_x0000_i1340" DrawAspect="Content" ObjectID="_1611558225" r:id="rId551"/>
        </w:object>
      </w:r>
      <w:r>
        <w:rPr>
          <w:rFonts w:ascii="Times New Roman" w:hAnsi="Times New Roman" w:cs="Times New Roman"/>
          <w:sz w:val="28"/>
          <w:szCs w:val="28"/>
        </w:rPr>
        <w:t xml:space="preserve"> расстояние между точкой параболы</w:t>
      </w:r>
      <w:r w:rsidRPr="00F07968">
        <w:rPr>
          <w:rFonts w:ascii="Times New Roman" w:hAnsi="Times New Roman" w:cs="Times New Roman"/>
          <w:sz w:val="28"/>
          <w:szCs w:val="28"/>
        </w:rPr>
        <w:t xml:space="preserve"> </w:t>
      </w:r>
      <w:r w:rsidRPr="00F07968">
        <w:rPr>
          <w:rFonts w:ascii="Times New Roman" w:hAnsi="Times New Roman" w:cs="Times New Roman"/>
          <w:position w:val="-14"/>
          <w:sz w:val="28"/>
          <w:szCs w:val="28"/>
        </w:rPr>
        <w:object w:dxaOrig="999" w:dyaOrig="420">
          <v:shape id="_x0000_i1341" type="#_x0000_t75" style="width:49.65pt;height:21.55pt" o:ole="">
            <v:imagedata r:id="rId245" o:title=""/>
          </v:shape>
          <o:OLEObject Type="Embed" ProgID="Equation.DSMT4" ShapeID="_x0000_i1341" DrawAspect="Content" ObjectID="_1611558226" r:id="rId552"/>
        </w:object>
      </w:r>
      <w:r>
        <w:rPr>
          <w:rFonts w:ascii="Times New Roman" w:hAnsi="Times New Roman" w:cs="Times New Roman"/>
          <w:sz w:val="28"/>
          <w:szCs w:val="28"/>
        </w:rPr>
        <w:t xml:space="preserve"> и её директрисой </w:t>
      </w:r>
      <w:r w:rsidRPr="006308B8">
        <w:rPr>
          <w:rFonts w:ascii="Times New Roman" w:hAnsi="Times New Roman" w:cs="Times New Roman"/>
          <w:position w:val="-4"/>
          <w:sz w:val="28"/>
          <w:szCs w:val="28"/>
        </w:rPr>
        <w:object w:dxaOrig="240" w:dyaOrig="279">
          <v:shape id="_x0000_i1342" type="#_x0000_t75" style="width:12.2pt;height:13.85pt" o:ole="">
            <v:imagedata r:id="rId233" o:title=""/>
          </v:shape>
          <o:OLEObject Type="Embed" ProgID="Equation.DSMT4" ShapeID="_x0000_i1342" DrawAspect="Content" ObjectID="_1611558227" r:id="rId553"/>
        </w:objec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:rsidR="005300FE" w:rsidRDefault="005300FE" w:rsidP="007F58E4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В ряде случаев рассматривают </w:t>
      </w:r>
      <w:proofErr w:type="gramStart"/>
      <w:r>
        <w:rPr>
          <w:rFonts w:ascii="Times New Roman" w:hAnsi="Times New Roman" w:cs="Times New Roman"/>
          <w:sz w:val="28"/>
          <w:szCs w:val="28"/>
        </w:rPr>
        <w:t>параболы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заданные уравнениями:</w:t>
      </w:r>
    </w:p>
    <w:p w:rsidR="005300FE" w:rsidRDefault="005300FE" w:rsidP="00666000">
      <w:pPr>
        <w:spacing w:after="0" w:line="360" w:lineRule="auto"/>
        <w:ind w:left="708"/>
        <w:rPr>
          <w:rFonts w:ascii="Times New Roman" w:hAnsi="Times New Roman" w:cs="Times New Roman"/>
          <w:sz w:val="28"/>
          <w:szCs w:val="28"/>
        </w:rPr>
      </w:pPr>
      <w:r w:rsidRPr="005300FE">
        <w:rPr>
          <w:rFonts w:ascii="Times New Roman" w:hAnsi="Times New Roman" w:cs="Times New Roman"/>
          <w:i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) </w:t>
      </w:r>
      <w:r w:rsidRPr="00420C45">
        <w:rPr>
          <w:rFonts w:ascii="Times New Roman" w:hAnsi="Times New Roman" w:cs="Times New Roman"/>
          <w:position w:val="-12"/>
          <w:sz w:val="28"/>
          <w:szCs w:val="28"/>
        </w:rPr>
        <w:object w:dxaOrig="1219" w:dyaOrig="420">
          <v:shape id="_x0000_i1343" type="#_x0000_t75" style="width:60.6pt;height:21.55pt" o:ole="">
            <v:imagedata r:id="rId554" o:title=""/>
          </v:shape>
          <o:OLEObject Type="Embed" ProgID="Equation.DSMT4" ShapeID="_x0000_i1343" DrawAspect="Content" ObjectID="_1611558228" r:id="rId555"/>
        </w:object>
      </w:r>
      <w:r w:rsidR="00725BF8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E636D6">
        <w:rPr>
          <w:rFonts w:ascii="Times New Roman" w:hAnsi="Times New Roman" w:cs="Times New Roman"/>
          <w:sz w:val="28"/>
          <w:szCs w:val="28"/>
        </w:rPr>
        <w:t xml:space="preserve">    </w:t>
      </w:r>
      <w:proofErr w:type="gramStart"/>
      <w:r w:rsidR="00E636D6">
        <w:rPr>
          <w:rFonts w:ascii="Times New Roman" w:hAnsi="Times New Roman" w:cs="Times New Roman"/>
          <w:sz w:val="28"/>
          <w:szCs w:val="28"/>
        </w:rPr>
        <w:t xml:space="preserve">   </w:t>
      </w:r>
      <w:r>
        <w:rPr>
          <w:rFonts w:ascii="Times New Roman" w:hAnsi="Times New Roman" w:cs="Times New Roman"/>
          <w:sz w:val="28"/>
          <w:szCs w:val="28"/>
        </w:rPr>
        <w:t>(</w:t>
      </w:r>
      <w:proofErr w:type="gramEnd"/>
      <w:r>
        <w:rPr>
          <w:rFonts w:ascii="Times New Roman" w:hAnsi="Times New Roman" w:cs="Times New Roman"/>
          <w:sz w:val="28"/>
          <w:szCs w:val="28"/>
        </w:rPr>
        <w:t>рис.2.8);</w:t>
      </w:r>
    </w:p>
    <w:p w:rsidR="005300FE" w:rsidRDefault="005300FE" w:rsidP="00666000">
      <w:pPr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б) </w:t>
      </w:r>
      <w:r w:rsidRPr="00420C45">
        <w:rPr>
          <w:rFonts w:ascii="Times New Roman" w:hAnsi="Times New Roman" w:cs="Times New Roman"/>
          <w:position w:val="-12"/>
          <w:sz w:val="28"/>
          <w:szCs w:val="28"/>
        </w:rPr>
        <w:object w:dxaOrig="1060" w:dyaOrig="420">
          <v:shape id="_x0000_i1344" type="#_x0000_t75" style="width:52.45pt;height:21.55pt" o:ole="">
            <v:imagedata r:id="rId556" o:title=""/>
          </v:shape>
          <o:OLEObject Type="Embed" ProgID="Equation.DSMT4" ShapeID="_x0000_i1344" DrawAspect="Content" ObjectID="_1611558229" r:id="rId557"/>
        </w:object>
      </w:r>
      <w:r w:rsidR="00725BF8">
        <w:rPr>
          <w:rFonts w:ascii="Times New Roman" w:hAnsi="Times New Roman" w:cs="Times New Roman"/>
          <w:sz w:val="28"/>
          <w:szCs w:val="28"/>
        </w:rPr>
        <w:t xml:space="preserve">,   </w:t>
      </w:r>
      <w:r w:rsidR="00E636D6">
        <w:rPr>
          <w:rFonts w:ascii="Times New Roman" w:hAnsi="Times New Roman" w:cs="Times New Roman"/>
          <w:sz w:val="28"/>
          <w:szCs w:val="28"/>
        </w:rPr>
        <w:t xml:space="preserve">     </w:t>
      </w:r>
      <w:proofErr w:type="gramStart"/>
      <w:r w:rsidR="00E636D6"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 xml:space="preserve"> (</w:t>
      </w:r>
      <w:proofErr w:type="gramEnd"/>
      <w:r>
        <w:rPr>
          <w:rFonts w:ascii="Times New Roman" w:hAnsi="Times New Roman" w:cs="Times New Roman"/>
          <w:sz w:val="28"/>
          <w:szCs w:val="28"/>
        </w:rPr>
        <w:t>рис.2.9);</w:t>
      </w:r>
    </w:p>
    <w:p w:rsidR="005300FE" w:rsidRDefault="005300FE" w:rsidP="00666000">
      <w:pPr>
        <w:spacing w:after="0" w:line="360" w:lineRule="auto"/>
        <w:ind w:left="708"/>
        <w:rPr>
          <w:rFonts w:ascii="Times New Roman" w:hAnsi="Times New Roman" w:cs="Times New Roman"/>
          <w:sz w:val="28"/>
          <w:szCs w:val="28"/>
        </w:rPr>
      </w:pPr>
      <w:r w:rsidRPr="005300FE">
        <w:rPr>
          <w:rFonts w:ascii="Times New Roman" w:hAnsi="Times New Roman" w:cs="Times New Roman"/>
          <w:i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) </w:t>
      </w:r>
      <w:r w:rsidR="00894D0C" w:rsidRPr="00420C45">
        <w:rPr>
          <w:rFonts w:ascii="Times New Roman" w:hAnsi="Times New Roman" w:cs="Times New Roman"/>
          <w:position w:val="-12"/>
          <w:sz w:val="28"/>
          <w:szCs w:val="28"/>
        </w:rPr>
        <w:object w:dxaOrig="1219" w:dyaOrig="420">
          <v:shape id="_x0000_i1345" type="#_x0000_t75" style="width:60.6pt;height:21.55pt" o:ole="">
            <v:imagedata r:id="rId558" o:title=""/>
          </v:shape>
          <o:OLEObject Type="Embed" ProgID="Equation.DSMT4" ShapeID="_x0000_i1345" DrawAspect="Content" ObjectID="_1611558230" r:id="rId559"/>
        </w:object>
      </w:r>
      <w:r w:rsidR="00725BF8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E636D6">
        <w:rPr>
          <w:rFonts w:ascii="Times New Roman" w:hAnsi="Times New Roman" w:cs="Times New Roman"/>
          <w:sz w:val="28"/>
          <w:szCs w:val="28"/>
        </w:rPr>
        <w:t xml:space="preserve">    </w:t>
      </w:r>
      <w:proofErr w:type="gramStart"/>
      <w:r w:rsidR="00E636D6">
        <w:rPr>
          <w:rFonts w:ascii="Times New Roman" w:hAnsi="Times New Roman" w:cs="Times New Roman"/>
          <w:sz w:val="28"/>
          <w:szCs w:val="28"/>
        </w:rPr>
        <w:t xml:space="preserve">   </w:t>
      </w:r>
      <w:r>
        <w:rPr>
          <w:rFonts w:ascii="Times New Roman" w:hAnsi="Times New Roman" w:cs="Times New Roman"/>
          <w:sz w:val="28"/>
          <w:szCs w:val="28"/>
        </w:rPr>
        <w:t>(</w:t>
      </w:r>
      <w:proofErr w:type="gramEnd"/>
      <w:r>
        <w:rPr>
          <w:rFonts w:ascii="Times New Roman" w:hAnsi="Times New Roman" w:cs="Times New Roman"/>
          <w:sz w:val="28"/>
          <w:szCs w:val="28"/>
        </w:rPr>
        <w:t>рис.2.10).</w:t>
      </w:r>
    </w:p>
    <w:p w:rsidR="005300FE" w:rsidRDefault="00852427" w:rsidP="007F58E4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bookmarkStart w:id="0" w:name="_GoBack"/>
      <w:r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c">
            <w:drawing>
              <wp:inline distT="0" distB="0" distL="0" distR="0" wp14:anchorId="127527E4" wp14:editId="3387FF31">
                <wp:extent cx="5038593" cy="3200400"/>
                <wp:effectExtent l="0" t="0" r="0" b="0"/>
                <wp:docPr id="413" name="Полотно 4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434" name="Поле 45"/>
                        <wps:cNvSpPr txBox="1"/>
                        <wps:spPr>
                          <a:xfrm>
                            <a:off x="808015" y="2631735"/>
                            <a:ext cx="914400" cy="30734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47BCA" w:rsidRDefault="00447BCA" w:rsidP="00852427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sz w:val="28"/>
                                  <w:szCs w:val="28"/>
                                </w:rPr>
                                <w:t xml:space="preserve">Рис. </w:t>
                              </w:r>
                              <w:r>
                                <w:rPr>
                                  <w:rFonts w:eastAsia="Times New Roman"/>
                                  <w:sz w:val="28"/>
                                  <w:szCs w:val="28"/>
                                  <w:lang w:val="en-US"/>
                                </w:rPr>
                                <w:t>2.</w:t>
                              </w:r>
                              <w:r>
                                <w:rPr>
                                  <w:rFonts w:eastAsia="Times New Roman"/>
                                  <w:sz w:val="28"/>
                                  <w:szCs w:val="28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53" name="Поле 45"/>
                        <wps:cNvSpPr txBox="1"/>
                        <wps:spPr>
                          <a:xfrm>
                            <a:off x="3349285" y="2593635"/>
                            <a:ext cx="914400" cy="30734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47BCA" w:rsidRDefault="00447BCA" w:rsidP="00852427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sz w:val="28"/>
                                  <w:szCs w:val="28"/>
                                </w:rPr>
                                <w:t xml:space="preserve">Рис. </w:t>
                              </w:r>
                              <w:r>
                                <w:rPr>
                                  <w:rFonts w:eastAsia="Times New Roman"/>
                                  <w:sz w:val="28"/>
                                  <w:szCs w:val="28"/>
                                  <w:lang w:val="en-US"/>
                                </w:rPr>
                                <w:t>2.</w:t>
                              </w:r>
                              <w:r>
                                <w:rPr>
                                  <w:rFonts w:eastAsia="Times New Roman"/>
                                  <w:sz w:val="28"/>
                                  <w:szCs w:val="28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72" name="Поле 45"/>
                        <wps:cNvSpPr txBox="1"/>
                        <wps:spPr>
                          <a:xfrm>
                            <a:off x="874206" y="909863"/>
                            <a:ext cx="914400" cy="50228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47BCA" w:rsidRDefault="00A11674" w:rsidP="00852427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 w:rsidRPr="00A11674">
                                <w:rPr>
                                  <w:position w:val="-28"/>
                                  <w:sz w:val="28"/>
                                  <w:szCs w:val="28"/>
                                </w:rPr>
                                <w:object w:dxaOrig="940" w:dyaOrig="680">
                                  <v:shape id="_x0000_i1448" type="#_x0000_t75" style="width:50.45pt;height:30.1pt" o:ole="">
                                    <v:imagedata r:id="rId560" o:title=""/>
                                  </v:shape>
                                  <o:OLEObject Type="Embed" ProgID="Equation.DSMT4" ShapeID="_x0000_i1448" DrawAspect="Content" ObjectID="_1611558294" r:id="rId561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73" name="Поле 45"/>
                        <wps:cNvSpPr txBox="1"/>
                        <wps:spPr>
                          <a:xfrm>
                            <a:off x="3085259" y="877359"/>
                            <a:ext cx="1012400" cy="53176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47BCA" w:rsidRDefault="00447BCA" w:rsidP="00852427">
                              <w:pPr>
                                <w:rPr>
                                  <w:rFonts w:eastAsia="Times New Roman"/>
                                </w:rPr>
                              </w:pPr>
                              <w:r w:rsidRPr="00E960C4">
                                <w:rPr>
                                  <w:rFonts w:ascii="Times New Roman" w:hAnsi="Times New Roman" w:cs="Times New Roman"/>
                                  <w:position w:val="-32"/>
                                  <w:sz w:val="28"/>
                                  <w:szCs w:val="28"/>
                                </w:rPr>
                                <w:object w:dxaOrig="1240" w:dyaOrig="780">
                                  <v:shape id="_x0000_i1349" type="#_x0000_t75" style="width:64.7pt;height:32.15pt" o:ole="">
                                    <v:imagedata r:id="rId562" o:title=""/>
                                  </v:shape>
                                  <o:OLEObject Type="Embed" ProgID="Equation.DSMT4" ShapeID="_x0000_i1349" DrawAspect="Content" ObjectID="_1611558295" r:id="rId563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wgp>
                        <wpg:cNvPr id="274" name="Группа 274"/>
                        <wpg:cNvGrpSpPr/>
                        <wpg:grpSpPr>
                          <a:xfrm>
                            <a:off x="180000" y="34290"/>
                            <a:ext cx="1890391" cy="2294531"/>
                            <a:chOff x="180000" y="34290"/>
                            <a:chExt cx="1890391" cy="2294531"/>
                          </a:xfrm>
                        </wpg:grpSpPr>
                        <wpg:grpSp>
                          <wpg:cNvPr id="435" name="Группа 435"/>
                          <wpg:cNvGrpSpPr/>
                          <wpg:grpSpPr>
                            <a:xfrm>
                              <a:off x="180000" y="34290"/>
                              <a:ext cx="1890391" cy="2294531"/>
                              <a:chOff x="0" y="-145720"/>
                              <a:chExt cx="1890860" cy="2294686"/>
                            </a:xfrm>
                          </wpg:grpSpPr>
                          <wps:wsp>
                            <wps:cNvPr id="436" name="Овал 436"/>
                            <wps:cNvSpPr/>
                            <wps:spPr>
                              <a:xfrm>
                                <a:off x="788988" y="1178493"/>
                                <a:ext cx="44450" cy="4445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dk1">
                                  <a:shade val="50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447BCA" w:rsidRDefault="00447BCA" w:rsidP="00852427">
                                  <w:pPr>
                                    <w:pStyle w:val="a3"/>
                                    <w:spacing w:before="0" w:beforeAutospacing="0" w:after="200" w:afterAutospacing="0" w:line="276" w:lineRule="auto"/>
                                  </w:pPr>
                                  <w:r>
                                    <w:rPr>
                                      <w:rFonts w:eastAsia="Times New Roman"/>
                                      <w:sz w:val="22"/>
                                      <w:szCs w:val="22"/>
                                    </w:rPr>
                                    <w:t> 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g:grpSp>
                            <wpg:cNvPr id="438" name="Группа 438"/>
                            <wpg:cNvGrpSpPr/>
                            <wpg:grpSpPr>
                              <a:xfrm>
                                <a:off x="0" y="-145720"/>
                                <a:ext cx="1890860" cy="2294686"/>
                                <a:chOff x="0" y="-145720"/>
                                <a:chExt cx="1890860" cy="2294686"/>
                              </a:xfrm>
                            </wpg:grpSpPr>
                            <wpg:grpSp>
                              <wpg:cNvPr id="440" name="Группа 440"/>
                              <wpg:cNvGrpSpPr/>
                              <wpg:grpSpPr>
                                <a:xfrm>
                                  <a:off x="0" y="0"/>
                                  <a:ext cx="1890860" cy="2148966"/>
                                  <a:chOff x="0" y="0"/>
                                  <a:chExt cx="1890860" cy="2148966"/>
                                </a:xfrm>
                              </wpg:grpSpPr>
                              <wpg:grpSp>
                                <wpg:cNvPr id="442" name="Группа 442"/>
                                <wpg:cNvGrpSpPr/>
                                <wpg:grpSpPr>
                                  <a:xfrm flipH="1">
                                    <a:off x="559282" y="351139"/>
                                    <a:ext cx="996065" cy="1682628"/>
                                    <a:chOff x="559283" y="351139"/>
                                    <a:chExt cx="669592" cy="2140179"/>
                                  </a:xfrm>
                                </wpg:grpSpPr>
                                <wps:wsp>
                                  <wps:cNvPr id="451" name="Полилиния 451"/>
                                  <wps:cNvSpPr/>
                                  <wps:spPr>
                                    <a:xfrm>
                                      <a:off x="560127" y="351139"/>
                                      <a:ext cx="668748" cy="1099704"/>
                                    </a:xfrm>
                                    <a:custGeom>
                                      <a:avLst/>
                                      <a:gdLst>
                                        <a:gd name="connsiteX0" fmla="*/ 1011115 w 1011115"/>
                                        <a:gd name="connsiteY0" fmla="*/ 879231 h 879231"/>
                                        <a:gd name="connsiteX1" fmla="*/ 940777 w 1011115"/>
                                        <a:gd name="connsiteY1" fmla="*/ 633046 h 879231"/>
                                        <a:gd name="connsiteX2" fmla="*/ 720969 w 1011115"/>
                                        <a:gd name="connsiteY2" fmla="*/ 378070 h 879231"/>
                                        <a:gd name="connsiteX3" fmla="*/ 0 w 1011115"/>
                                        <a:gd name="connsiteY3" fmla="*/ 0 h 879231"/>
                                        <a:gd name="connsiteX4" fmla="*/ 0 w 1011115"/>
                                        <a:gd name="connsiteY4" fmla="*/ 0 h 879231"/>
                                        <a:gd name="connsiteX5" fmla="*/ 0 w 1011115"/>
                                        <a:gd name="connsiteY5" fmla="*/ 0 h 879231"/>
                                        <a:gd name="connsiteX0" fmla="*/ 1011115 w 1011115"/>
                                        <a:gd name="connsiteY0" fmla="*/ 879231 h 879231"/>
                                        <a:gd name="connsiteX1" fmla="*/ 940777 w 1011115"/>
                                        <a:gd name="connsiteY1" fmla="*/ 633046 h 879231"/>
                                        <a:gd name="connsiteX2" fmla="*/ 826545 w 1011115"/>
                                        <a:gd name="connsiteY2" fmla="*/ 509984 h 879231"/>
                                        <a:gd name="connsiteX3" fmla="*/ 720969 w 1011115"/>
                                        <a:gd name="connsiteY3" fmla="*/ 378070 h 879231"/>
                                        <a:gd name="connsiteX4" fmla="*/ 0 w 1011115"/>
                                        <a:gd name="connsiteY4" fmla="*/ 0 h 879231"/>
                                        <a:gd name="connsiteX5" fmla="*/ 0 w 1011115"/>
                                        <a:gd name="connsiteY5" fmla="*/ 0 h 879231"/>
                                        <a:gd name="connsiteX6" fmla="*/ 0 w 1011115"/>
                                        <a:gd name="connsiteY6" fmla="*/ 0 h 879231"/>
                                        <a:gd name="connsiteX0" fmla="*/ 1011115 w 1011115"/>
                                        <a:gd name="connsiteY0" fmla="*/ 879231 h 879231"/>
                                        <a:gd name="connsiteX1" fmla="*/ 940777 w 1011115"/>
                                        <a:gd name="connsiteY1" fmla="*/ 633046 h 879231"/>
                                        <a:gd name="connsiteX2" fmla="*/ 826545 w 1011115"/>
                                        <a:gd name="connsiteY2" fmla="*/ 509984 h 879231"/>
                                        <a:gd name="connsiteX3" fmla="*/ 712207 w 1011115"/>
                                        <a:gd name="connsiteY3" fmla="*/ 406257 h 879231"/>
                                        <a:gd name="connsiteX4" fmla="*/ 0 w 1011115"/>
                                        <a:gd name="connsiteY4" fmla="*/ 0 h 879231"/>
                                        <a:gd name="connsiteX5" fmla="*/ 0 w 1011115"/>
                                        <a:gd name="connsiteY5" fmla="*/ 0 h 879231"/>
                                        <a:gd name="connsiteX6" fmla="*/ 0 w 1011115"/>
                                        <a:gd name="connsiteY6" fmla="*/ 0 h 879231"/>
                                        <a:gd name="connsiteX0" fmla="*/ 1011115 w 1011115"/>
                                        <a:gd name="connsiteY0" fmla="*/ 879231 h 879231"/>
                                        <a:gd name="connsiteX1" fmla="*/ 940777 w 1011115"/>
                                        <a:gd name="connsiteY1" fmla="*/ 633046 h 879231"/>
                                        <a:gd name="connsiteX2" fmla="*/ 826545 w 1011115"/>
                                        <a:gd name="connsiteY2" fmla="*/ 509984 h 879231"/>
                                        <a:gd name="connsiteX3" fmla="*/ 694651 w 1011115"/>
                                        <a:gd name="connsiteY3" fmla="*/ 439644 h 879231"/>
                                        <a:gd name="connsiteX4" fmla="*/ 0 w 1011115"/>
                                        <a:gd name="connsiteY4" fmla="*/ 0 h 879231"/>
                                        <a:gd name="connsiteX5" fmla="*/ 0 w 1011115"/>
                                        <a:gd name="connsiteY5" fmla="*/ 0 h 879231"/>
                                        <a:gd name="connsiteX6" fmla="*/ 0 w 1011115"/>
                                        <a:gd name="connsiteY6" fmla="*/ 0 h 879231"/>
                                        <a:gd name="connsiteX0" fmla="*/ 1011115 w 1011115"/>
                                        <a:gd name="connsiteY0" fmla="*/ 879231 h 879231"/>
                                        <a:gd name="connsiteX1" fmla="*/ 940777 w 1011115"/>
                                        <a:gd name="connsiteY1" fmla="*/ 633046 h 879231"/>
                                        <a:gd name="connsiteX2" fmla="*/ 835372 w 1011115"/>
                                        <a:gd name="connsiteY2" fmla="*/ 553963 h 879231"/>
                                        <a:gd name="connsiteX3" fmla="*/ 694651 w 1011115"/>
                                        <a:gd name="connsiteY3" fmla="*/ 439644 h 879231"/>
                                        <a:gd name="connsiteX4" fmla="*/ 0 w 1011115"/>
                                        <a:gd name="connsiteY4" fmla="*/ 0 h 879231"/>
                                        <a:gd name="connsiteX5" fmla="*/ 0 w 1011115"/>
                                        <a:gd name="connsiteY5" fmla="*/ 0 h 879231"/>
                                        <a:gd name="connsiteX6" fmla="*/ 0 w 1011115"/>
                                        <a:gd name="connsiteY6" fmla="*/ 0 h 879231"/>
                                        <a:gd name="connsiteX0" fmla="*/ 1011115 w 1011115"/>
                                        <a:gd name="connsiteY0" fmla="*/ 879231 h 879231"/>
                                        <a:gd name="connsiteX1" fmla="*/ 949608 w 1011115"/>
                                        <a:gd name="connsiteY1" fmla="*/ 677030 h 879231"/>
                                        <a:gd name="connsiteX2" fmla="*/ 835372 w 1011115"/>
                                        <a:gd name="connsiteY2" fmla="*/ 553963 h 879231"/>
                                        <a:gd name="connsiteX3" fmla="*/ 694651 w 1011115"/>
                                        <a:gd name="connsiteY3" fmla="*/ 439644 h 879231"/>
                                        <a:gd name="connsiteX4" fmla="*/ 0 w 1011115"/>
                                        <a:gd name="connsiteY4" fmla="*/ 0 h 879231"/>
                                        <a:gd name="connsiteX5" fmla="*/ 0 w 1011115"/>
                                        <a:gd name="connsiteY5" fmla="*/ 0 h 879231"/>
                                        <a:gd name="connsiteX6" fmla="*/ 0 w 1011115"/>
                                        <a:gd name="connsiteY6" fmla="*/ 0 h 879231"/>
                                        <a:gd name="connsiteX0" fmla="*/ 1011115 w 1011115"/>
                                        <a:gd name="connsiteY0" fmla="*/ 879231 h 879231"/>
                                        <a:gd name="connsiteX1" fmla="*/ 949608 w 1011115"/>
                                        <a:gd name="connsiteY1" fmla="*/ 677030 h 879231"/>
                                        <a:gd name="connsiteX2" fmla="*/ 851570 w 1011115"/>
                                        <a:gd name="connsiteY2" fmla="*/ 553981 h 879231"/>
                                        <a:gd name="connsiteX3" fmla="*/ 694651 w 1011115"/>
                                        <a:gd name="connsiteY3" fmla="*/ 439644 h 879231"/>
                                        <a:gd name="connsiteX4" fmla="*/ 0 w 1011115"/>
                                        <a:gd name="connsiteY4" fmla="*/ 0 h 879231"/>
                                        <a:gd name="connsiteX5" fmla="*/ 0 w 1011115"/>
                                        <a:gd name="connsiteY5" fmla="*/ 0 h 879231"/>
                                        <a:gd name="connsiteX6" fmla="*/ 0 w 1011115"/>
                                        <a:gd name="connsiteY6" fmla="*/ 0 h 879231"/>
                                        <a:gd name="connsiteX0" fmla="*/ 1011115 w 1011115"/>
                                        <a:gd name="connsiteY0" fmla="*/ 879231 h 879231"/>
                                        <a:gd name="connsiteX1" fmla="*/ 949608 w 1011115"/>
                                        <a:gd name="connsiteY1" fmla="*/ 677030 h 879231"/>
                                        <a:gd name="connsiteX2" fmla="*/ 851570 w 1011115"/>
                                        <a:gd name="connsiteY2" fmla="*/ 553981 h 879231"/>
                                        <a:gd name="connsiteX3" fmla="*/ 694651 w 1011115"/>
                                        <a:gd name="connsiteY3" fmla="*/ 439644 h 879231"/>
                                        <a:gd name="connsiteX4" fmla="*/ 0 w 1011115"/>
                                        <a:gd name="connsiteY4" fmla="*/ 0 h 879231"/>
                                        <a:gd name="connsiteX5" fmla="*/ 0 w 1011115"/>
                                        <a:gd name="connsiteY5" fmla="*/ 0 h 879231"/>
                                        <a:gd name="connsiteX6" fmla="*/ 0 w 1011115"/>
                                        <a:gd name="connsiteY6" fmla="*/ 0 h 879231"/>
                                        <a:gd name="connsiteX0" fmla="*/ 1011115 w 1011115"/>
                                        <a:gd name="connsiteY0" fmla="*/ 879231 h 879231"/>
                                        <a:gd name="connsiteX1" fmla="*/ 949608 w 1011115"/>
                                        <a:gd name="connsiteY1" fmla="*/ 677030 h 879231"/>
                                        <a:gd name="connsiteX2" fmla="*/ 851570 w 1011115"/>
                                        <a:gd name="connsiteY2" fmla="*/ 553981 h 879231"/>
                                        <a:gd name="connsiteX3" fmla="*/ 694651 w 1011115"/>
                                        <a:gd name="connsiteY3" fmla="*/ 439644 h 879231"/>
                                        <a:gd name="connsiteX4" fmla="*/ 0 w 1011115"/>
                                        <a:gd name="connsiteY4" fmla="*/ 0 h 879231"/>
                                        <a:gd name="connsiteX5" fmla="*/ 0 w 1011115"/>
                                        <a:gd name="connsiteY5" fmla="*/ 0 h 879231"/>
                                        <a:gd name="connsiteX6" fmla="*/ 0 w 1011115"/>
                                        <a:gd name="connsiteY6" fmla="*/ 0 h 879231"/>
                                        <a:gd name="connsiteX0" fmla="*/ 1011115 w 1011115"/>
                                        <a:gd name="connsiteY0" fmla="*/ 879231 h 879231"/>
                                        <a:gd name="connsiteX1" fmla="*/ 949608 w 1011115"/>
                                        <a:gd name="connsiteY1" fmla="*/ 677030 h 879231"/>
                                        <a:gd name="connsiteX2" fmla="*/ 863152 w 1011115"/>
                                        <a:gd name="connsiteY2" fmla="*/ 547071 h 879231"/>
                                        <a:gd name="connsiteX3" fmla="*/ 694651 w 1011115"/>
                                        <a:gd name="connsiteY3" fmla="*/ 439644 h 879231"/>
                                        <a:gd name="connsiteX4" fmla="*/ 0 w 1011115"/>
                                        <a:gd name="connsiteY4" fmla="*/ 0 h 879231"/>
                                        <a:gd name="connsiteX5" fmla="*/ 0 w 1011115"/>
                                        <a:gd name="connsiteY5" fmla="*/ 0 h 879231"/>
                                        <a:gd name="connsiteX6" fmla="*/ 0 w 1011115"/>
                                        <a:gd name="connsiteY6" fmla="*/ 0 h 879231"/>
                                        <a:gd name="connsiteX0" fmla="*/ 1011115 w 1011115"/>
                                        <a:gd name="connsiteY0" fmla="*/ 879231 h 879231"/>
                                        <a:gd name="connsiteX1" fmla="*/ 963503 w 1011115"/>
                                        <a:gd name="connsiteY1" fmla="*/ 677052 h 879231"/>
                                        <a:gd name="connsiteX2" fmla="*/ 863152 w 1011115"/>
                                        <a:gd name="connsiteY2" fmla="*/ 547071 h 879231"/>
                                        <a:gd name="connsiteX3" fmla="*/ 694651 w 1011115"/>
                                        <a:gd name="connsiteY3" fmla="*/ 439644 h 879231"/>
                                        <a:gd name="connsiteX4" fmla="*/ 0 w 1011115"/>
                                        <a:gd name="connsiteY4" fmla="*/ 0 h 879231"/>
                                        <a:gd name="connsiteX5" fmla="*/ 0 w 1011115"/>
                                        <a:gd name="connsiteY5" fmla="*/ 0 h 879231"/>
                                        <a:gd name="connsiteX6" fmla="*/ 0 w 1011115"/>
                                        <a:gd name="connsiteY6" fmla="*/ 0 h 879231"/>
                                        <a:gd name="connsiteX0" fmla="*/ 1011115 w 1011115"/>
                                        <a:gd name="connsiteY0" fmla="*/ 879231 h 879231"/>
                                        <a:gd name="connsiteX1" fmla="*/ 963503 w 1011115"/>
                                        <a:gd name="connsiteY1" fmla="*/ 677052 h 879231"/>
                                        <a:gd name="connsiteX2" fmla="*/ 863152 w 1011115"/>
                                        <a:gd name="connsiteY2" fmla="*/ 547071 h 879231"/>
                                        <a:gd name="connsiteX3" fmla="*/ 701607 w 1011115"/>
                                        <a:gd name="connsiteY3" fmla="*/ 423493 h 879231"/>
                                        <a:gd name="connsiteX4" fmla="*/ 0 w 1011115"/>
                                        <a:gd name="connsiteY4" fmla="*/ 0 h 879231"/>
                                        <a:gd name="connsiteX5" fmla="*/ 0 w 1011115"/>
                                        <a:gd name="connsiteY5" fmla="*/ 0 h 879231"/>
                                        <a:gd name="connsiteX6" fmla="*/ 0 w 1011115"/>
                                        <a:gd name="connsiteY6" fmla="*/ 0 h 879231"/>
                                        <a:gd name="connsiteX0" fmla="*/ 1011115 w 1011115"/>
                                        <a:gd name="connsiteY0" fmla="*/ 879231 h 879231"/>
                                        <a:gd name="connsiteX1" fmla="*/ 963503 w 1011115"/>
                                        <a:gd name="connsiteY1" fmla="*/ 677052 h 879231"/>
                                        <a:gd name="connsiteX2" fmla="*/ 877042 w 1011115"/>
                                        <a:gd name="connsiteY2" fmla="*/ 549397 h 879231"/>
                                        <a:gd name="connsiteX3" fmla="*/ 701607 w 1011115"/>
                                        <a:gd name="connsiteY3" fmla="*/ 423493 h 879231"/>
                                        <a:gd name="connsiteX4" fmla="*/ 0 w 1011115"/>
                                        <a:gd name="connsiteY4" fmla="*/ 0 h 879231"/>
                                        <a:gd name="connsiteX5" fmla="*/ 0 w 1011115"/>
                                        <a:gd name="connsiteY5" fmla="*/ 0 h 879231"/>
                                        <a:gd name="connsiteX6" fmla="*/ 0 w 1011115"/>
                                        <a:gd name="connsiteY6" fmla="*/ 0 h 879231"/>
                                        <a:gd name="connsiteX0" fmla="*/ 1011115 w 1011115"/>
                                        <a:gd name="connsiteY0" fmla="*/ 879231 h 879231"/>
                                        <a:gd name="connsiteX1" fmla="*/ 963503 w 1011115"/>
                                        <a:gd name="connsiteY1" fmla="*/ 677052 h 879231"/>
                                        <a:gd name="connsiteX2" fmla="*/ 877042 w 1011115"/>
                                        <a:gd name="connsiteY2" fmla="*/ 549397 h 879231"/>
                                        <a:gd name="connsiteX3" fmla="*/ 701607 w 1011115"/>
                                        <a:gd name="connsiteY3" fmla="*/ 423493 h 879231"/>
                                        <a:gd name="connsiteX4" fmla="*/ 0 w 1011115"/>
                                        <a:gd name="connsiteY4" fmla="*/ 0 h 879231"/>
                                        <a:gd name="connsiteX5" fmla="*/ 0 w 1011115"/>
                                        <a:gd name="connsiteY5" fmla="*/ 0 h 879231"/>
                                        <a:gd name="connsiteX6" fmla="*/ 0 w 1011115"/>
                                        <a:gd name="connsiteY6" fmla="*/ 0 h 879231"/>
                                        <a:gd name="connsiteX0" fmla="*/ 1011115 w 1011115"/>
                                        <a:gd name="connsiteY0" fmla="*/ 879231 h 879231"/>
                                        <a:gd name="connsiteX1" fmla="*/ 963503 w 1011115"/>
                                        <a:gd name="connsiteY1" fmla="*/ 677052 h 879231"/>
                                        <a:gd name="connsiteX2" fmla="*/ 877042 w 1011115"/>
                                        <a:gd name="connsiteY2" fmla="*/ 549397 h 879231"/>
                                        <a:gd name="connsiteX3" fmla="*/ 701607 w 1011115"/>
                                        <a:gd name="connsiteY3" fmla="*/ 423493 h 879231"/>
                                        <a:gd name="connsiteX4" fmla="*/ 0 w 1011115"/>
                                        <a:gd name="connsiteY4" fmla="*/ 0 h 879231"/>
                                        <a:gd name="connsiteX5" fmla="*/ 0 w 1011115"/>
                                        <a:gd name="connsiteY5" fmla="*/ 0 h 879231"/>
                                        <a:gd name="connsiteX6" fmla="*/ 0 w 1011115"/>
                                        <a:gd name="connsiteY6" fmla="*/ 0 h 879231"/>
                                        <a:gd name="connsiteX0" fmla="*/ 1011115 w 1011115"/>
                                        <a:gd name="connsiteY0" fmla="*/ 879231 h 879231"/>
                                        <a:gd name="connsiteX1" fmla="*/ 963503 w 1011115"/>
                                        <a:gd name="connsiteY1" fmla="*/ 677052 h 879231"/>
                                        <a:gd name="connsiteX2" fmla="*/ 877042 w 1011115"/>
                                        <a:gd name="connsiteY2" fmla="*/ 549397 h 879231"/>
                                        <a:gd name="connsiteX3" fmla="*/ 701607 w 1011115"/>
                                        <a:gd name="connsiteY3" fmla="*/ 423493 h 879231"/>
                                        <a:gd name="connsiteX4" fmla="*/ 0 w 1011115"/>
                                        <a:gd name="connsiteY4" fmla="*/ 0 h 879231"/>
                                        <a:gd name="connsiteX5" fmla="*/ 0 w 1011115"/>
                                        <a:gd name="connsiteY5" fmla="*/ 0 h 879231"/>
                                        <a:gd name="connsiteX6" fmla="*/ 0 w 1011115"/>
                                        <a:gd name="connsiteY6" fmla="*/ 0 h 879231"/>
                                        <a:gd name="connsiteX0" fmla="*/ 1011115 w 1011115"/>
                                        <a:gd name="connsiteY0" fmla="*/ 879231 h 879231"/>
                                        <a:gd name="connsiteX1" fmla="*/ 963503 w 1011115"/>
                                        <a:gd name="connsiteY1" fmla="*/ 677052 h 879231"/>
                                        <a:gd name="connsiteX2" fmla="*/ 884007 w 1011115"/>
                                        <a:gd name="connsiteY2" fmla="*/ 544796 h 879231"/>
                                        <a:gd name="connsiteX3" fmla="*/ 701607 w 1011115"/>
                                        <a:gd name="connsiteY3" fmla="*/ 423493 h 879231"/>
                                        <a:gd name="connsiteX4" fmla="*/ 0 w 1011115"/>
                                        <a:gd name="connsiteY4" fmla="*/ 0 h 879231"/>
                                        <a:gd name="connsiteX5" fmla="*/ 0 w 1011115"/>
                                        <a:gd name="connsiteY5" fmla="*/ 0 h 879231"/>
                                        <a:gd name="connsiteX6" fmla="*/ 0 w 1011115"/>
                                        <a:gd name="connsiteY6" fmla="*/ 0 h 879231"/>
                                        <a:gd name="connsiteX0" fmla="*/ 1011115 w 1011115"/>
                                        <a:gd name="connsiteY0" fmla="*/ 879231 h 879231"/>
                                        <a:gd name="connsiteX1" fmla="*/ 963503 w 1011115"/>
                                        <a:gd name="connsiteY1" fmla="*/ 677052 h 879231"/>
                                        <a:gd name="connsiteX2" fmla="*/ 877115 w 1011115"/>
                                        <a:gd name="connsiteY2" fmla="*/ 554050 h 879231"/>
                                        <a:gd name="connsiteX3" fmla="*/ 701607 w 1011115"/>
                                        <a:gd name="connsiteY3" fmla="*/ 423493 h 879231"/>
                                        <a:gd name="connsiteX4" fmla="*/ 0 w 1011115"/>
                                        <a:gd name="connsiteY4" fmla="*/ 0 h 879231"/>
                                        <a:gd name="connsiteX5" fmla="*/ 0 w 1011115"/>
                                        <a:gd name="connsiteY5" fmla="*/ 0 h 879231"/>
                                        <a:gd name="connsiteX6" fmla="*/ 0 w 1011115"/>
                                        <a:gd name="connsiteY6" fmla="*/ 0 h 879231"/>
                                        <a:gd name="connsiteX0" fmla="*/ 1024057 w 1024057"/>
                                        <a:gd name="connsiteY0" fmla="*/ 879231 h 879231"/>
                                        <a:gd name="connsiteX1" fmla="*/ 963503 w 1024057"/>
                                        <a:gd name="connsiteY1" fmla="*/ 677052 h 879231"/>
                                        <a:gd name="connsiteX2" fmla="*/ 877115 w 1024057"/>
                                        <a:gd name="connsiteY2" fmla="*/ 554050 h 879231"/>
                                        <a:gd name="connsiteX3" fmla="*/ 701607 w 1024057"/>
                                        <a:gd name="connsiteY3" fmla="*/ 423493 h 879231"/>
                                        <a:gd name="connsiteX4" fmla="*/ 0 w 1024057"/>
                                        <a:gd name="connsiteY4" fmla="*/ 0 h 879231"/>
                                        <a:gd name="connsiteX5" fmla="*/ 0 w 1024057"/>
                                        <a:gd name="connsiteY5" fmla="*/ 0 h 879231"/>
                                        <a:gd name="connsiteX6" fmla="*/ 0 w 1024057"/>
                                        <a:gd name="connsiteY6" fmla="*/ 0 h 879231"/>
                                        <a:gd name="connsiteX0" fmla="*/ 1024057 w 1024057"/>
                                        <a:gd name="connsiteY0" fmla="*/ 897940 h 897940"/>
                                        <a:gd name="connsiteX1" fmla="*/ 963503 w 1024057"/>
                                        <a:gd name="connsiteY1" fmla="*/ 677052 h 897940"/>
                                        <a:gd name="connsiteX2" fmla="*/ 877115 w 1024057"/>
                                        <a:gd name="connsiteY2" fmla="*/ 554050 h 897940"/>
                                        <a:gd name="connsiteX3" fmla="*/ 701607 w 1024057"/>
                                        <a:gd name="connsiteY3" fmla="*/ 423493 h 897940"/>
                                        <a:gd name="connsiteX4" fmla="*/ 0 w 1024057"/>
                                        <a:gd name="connsiteY4" fmla="*/ 0 h 897940"/>
                                        <a:gd name="connsiteX5" fmla="*/ 0 w 1024057"/>
                                        <a:gd name="connsiteY5" fmla="*/ 0 h 897940"/>
                                        <a:gd name="connsiteX6" fmla="*/ 0 w 1024057"/>
                                        <a:gd name="connsiteY6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63503 w 1024057"/>
                                        <a:gd name="connsiteY1" fmla="*/ 677052 h 897940"/>
                                        <a:gd name="connsiteX2" fmla="*/ 926740 w 1024057"/>
                                        <a:gd name="connsiteY2" fmla="*/ 616974 h 897940"/>
                                        <a:gd name="connsiteX3" fmla="*/ 877115 w 1024057"/>
                                        <a:gd name="connsiteY3" fmla="*/ 554050 h 897940"/>
                                        <a:gd name="connsiteX4" fmla="*/ 701607 w 1024057"/>
                                        <a:gd name="connsiteY4" fmla="*/ 423493 h 897940"/>
                                        <a:gd name="connsiteX5" fmla="*/ 0 w 1024057"/>
                                        <a:gd name="connsiteY5" fmla="*/ 0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75089 w 1024057"/>
                                        <a:gd name="connsiteY1" fmla="*/ 686310 h 897940"/>
                                        <a:gd name="connsiteX2" fmla="*/ 926740 w 1024057"/>
                                        <a:gd name="connsiteY2" fmla="*/ 616974 h 897940"/>
                                        <a:gd name="connsiteX3" fmla="*/ 877115 w 1024057"/>
                                        <a:gd name="connsiteY3" fmla="*/ 554050 h 897940"/>
                                        <a:gd name="connsiteX4" fmla="*/ 701607 w 1024057"/>
                                        <a:gd name="connsiteY4" fmla="*/ 423493 h 897940"/>
                                        <a:gd name="connsiteX5" fmla="*/ 0 w 1024057"/>
                                        <a:gd name="connsiteY5" fmla="*/ 0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75089 w 1024057"/>
                                        <a:gd name="connsiteY1" fmla="*/ 686310 h 897940"/>
                                        <a:gd name="connsiteX2" fmla="*/ 931396 w 1024057"/>
                                        <a:gd name="connsiteY2" fmla="*/ 608182 h 897940"/>
                                        <a:gd name="connsiteX3" fmla="*/ 877115 w 1024057"/>
                                        <a:gd name="connsiteY3" fmla="*/ 554050 h 897940"/>
                                        <a:gd name="connsiteX4" fmla="*/ 701607 w 1024057"/>
                                        <a:gd name="connsiteY4" fmla="*/ 423493 h 897940"/>
                                        <a:gd name="connsiteX5" fmla="*/ 0 w 1024057"/>
                                        <a:gd name="connsiteY5" fmla="*/ 0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75089 w 1024057"/>
                                        <a:gd name="connsiteY1" fmla="*/ 686310 h 897940"/>
                                        <a:gd name="connsiteX2" fmla="*/ 931396 w 1024057"/>
                                        <a:gd name="connsiteY2" fmla="*/ 608182 h 897940"/>
                                        <a:gd name="connsiteX3" fmla="*/ 847132 w 1024057"/>
                                        <a:gd name="connsiteY3" fmla="*/ 537904 h 897940"/>
                                        <a:gd name="connsiteX4" fmla="*/ 701607 w 1024057"/>
                                        <a:gd name="connsiteY4" fmla="*/ 423493 h 897940"/>
                                        <a:gd name="connsiteX5" fmla="*/ 0 w 1024057"/>
                                        <a:gd name="connsiteY5" fmla="*/ 0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75089 w 1024057"/>
                                        <a:gd name="connsiteY1" fmla="*/ 686310 h 897940"/>
                                        <a:gd name="connsiteX2" fmla="*/ 931396 w 1024057"/>
                                        <a:gd name="connsiteY2" fmla="*/ 608182 h 897940"/>
                                        <a:gd name="connsiteX3" fmla="*/ 861021 w 1024057"/>
                                        <a:gd name="connsiteY3" fmla="*/ 528684 h 897940"/>
                                        <a:gd name="connsiteX4" fmla="*/ 701607 w 1024057"/>
                                        <a:gd name="connsiteY4" fmla="*/ 423493 h 897940"/>
                                        <a:gd name="connsiteX5" fmla="*/ 0 w 1024057"/>
                                        <a:gd name="connsiteY5" fmla="*/ 0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75089 w 1024057"/>
                                        <a:gd name="connsiteY1" fmla="*/ 686310 h 897940"/>
                                        <a:gd name="connsiteX2" fmla="*/ 931396 w 1024057"/>
                                        <a:gd name="connsiteY2" fmla="*/ 608182 h 897940"/>
                                        <a:gd name="connsiteX3" fmla="*/ 856437 w 1024057"/>
                                        <a:gd name="connsiteY3" fmla="*/ 537938 h 897940"/>
                                        <a:gd name="connsiteX4" fmla="*/ 701607 w 1024057"/>
                                        <a:gd name="connsiteY4" fmla="*/ 423493 h 897940"/>
                                        <a:gd name="connsiteX5" fmla="*/ 0 w 1024057"/>
                                        <a:gd name="connsiteY5" fmla="*/ 0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75089 w 1024057"/>
                                        <a:gd name="connsiteY1" fmla="*/ 686310 h 897940"/>
                                        <a:gd name="connsiteX2" fmla="*/ 931396 w 1024057"/>
                                        <a:gd name="connsiteY2" fmla="*/ 608182 h 897940"/>
                                        <a:gd name="connsiteX3" fmla="*/ 856437 w 1024057"/>
                                        <a:gd name="connsiteY3" fmla="*/ 537938 h 897940"/>
                                        <a:gd name="connsiteX4" fmla="*/ 701607 w 1024057"/>
                                        <a:gd name="connsiteY4" fmla="*/ 423493 h 897940"/>
                                        <a:gd name="connsiteX5" fmla="*/ 0 w 1024057"/>
                                        <a:gd name="connsiteY5" fmla="*/ 0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75089 w 1024057"/>
                                        <a:gd name="connsiteY1" fmla="*/ 686310 h 897940"/>
                                        <a:gd name="connsiteX2" fmla="*/ 931396 w 1024057"/>
                                        <a:gd name="connsiteY2" fmla="*/ 608182 h 897940"/>
                                        <a:gd name="connsiteX3" fmla="*/ 858782 w 1024057"/>
                                        <a:gd name="connsiteY3" fmla="*/ 535646 h 897940"/>
                                        <a:gd name="connsiteX4" fmla="*/ 701607 w 1024057"/>
                                        <a:gd name="connsiteY4" fmla="*/ 423493 h 897940"/>
                                        <a:gd name="connsiteX5" fmla="*/ 0 w 1024057"/>
                                        <a:gd name="connsiteY5" fmla="*/ 0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75089 w 1024057"/>
                                        <a:gd name="connsiteY1" fmla="*/ 686310 h 897940"/>
                                        <a:gd name="connsiteX2" fmla="*/ 931396 w 1024057"/>
                                        <a:gd name="connsiteY2" fmla="*/ 608182 h 897940"/>
                                        <a:gd name="connsiteX3" fmla="*/ 858782 w 1024057"/>
                                        <a:gd name="connsiteY3" fmla="*/ 535646 h 897940"/>
                                        <a:gd name="connsiteX4" fmla="*/ 843610 w 1024057"/>
                                        <a:gd name="connsiteY4" fmla="*/ 510132 h 897940"/>
                                        <a:gd name="connsiteX5" fmla="*/ 701607 w 1024057"/>
                                        <a:gd name="connsiteY5" fmla="*/ 423493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8" fmla="*/ 0 w 1024057"/>
                                        <a:gd name="connsiteY8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75089 w 1024057"/>
                                        <a:gd name="connsiteY1" fmla="*/ 686310 h 897940"/>
                                        <a:gd name="connsiteX2" fmla="*/ 931396 w 1024057"/>
                                        <a:gd name="connsiteY2" fmla="*/ 608182 h 897940"/>
                                        <a:gd name="connsiteX3" fmla="*/ 879600 w 1024057"/>
                                        <a:gd name="connsiteY3" fmla="*/ 533354 h 897940"/>
                                        <a:gd name="connsiteX4" fmla="*/ 843610 w 1024057"/>
                                        <a:gd name="connsiteY4" fmla="*/ 510132 h 897940"/>
                                        <a:gd name="connsiteX5" fmla="*/ 701607 w 1024057"/>
                                        <a:gd name="connsiteY5" fmla="*/ 423493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8" fmla="*/ 0 w 1024057"/>
                                        <a:gd name="connsiteY8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75089 w 1024057"/>
                                        <a:gd name="connsiteY1" fmla="*/ 686310 h 897940"/>
                                        <a:gd name="connsiteX2" fmla="*/ 931396 w 1024057"/>
                                        <a:gd name="connsiteY2" fmla="*/ 608182 h 897940"/>
                                        <a:gd name="connsiteX3" fmla="*/ 879600 w 1024057"/>
                                        <a:gd name="connsiteY3" fmla="*/ 533354 h 897940"/>
                                        <a:gd name="connsiteX4" fmla="*/ 843610 w 1024057"/>
                                        <a:gd name="connsiteY4" fmla="*/ 510132 h 897940"/>
                                        <a:gd name="connsiteX5" fmla="*/ 701607 w 1024057"/>
                                        <a:gd name="connsiteY5" fmla="*/ 423493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8" fmla="*/ 0 w 1024057"/>
                                        <a:gd name="connsiteY8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75089 w 1024057"/>
                                        <a:gd name="connsiteY1" fmla="*/ 686310 h 897940"/>
                                        <a:gd name="connsiteX2" fmla="*/ 931396 w 1024057"/>
                                        <a:gd name="connsiteY2" fmla="*/ 608182 h 897940"/>
                                        <a:gd name="connsiteX3" fmla="*/ 935977 w 1024057"/>
                                        <a:gd name="connsiteY3" fmla="*/ 590952 h 897940"/>
                                        <a:gd name="connsiteX4" fmla="*/ 879600 w 1024057"/>
                                        <a:gd name="connsiteY4" fmla="*/ 533354 h 897940"/>
                                        <a:gd name="connsiteX5" fmla="*/ 843610 w 1024057"/>
                                        <a:gd name="connsiteY5" fmla="*/ 510132 h 897940"/>
                                        <a:gd name="connsiteX6" fmla="*/ 701607 w 1024057"/>
                                        <a:gd name="connsiteY6" fmla="*/ 423493 h 897940"/>
                                        <a:gd name="connsiteX7" fmla="*/ 0 w 1024057"/>
                                        <a:gd name="connsiteY7" fmla="*/ 0 h 897940"/>
                                        <a:gd name="connsiteX8" fmla="*/ 0 w 1024057"/>
                                        <a:gd name="connsiteY8" fmla="*/ 0 h 897940"/>
                                        <a:gd name="connsiteX9" fmla="*/ 0 w 1024057"/>
                                        <a:gd name="connsiteY9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75089 w 1024057"/>
                                        <a:gd name="connsiteY1" fmla="*/ 686310 h 897940"/>
                                        <a:gd name="connsiteX2" fmla="*/ 952217 w 1024057"/>
                                        <a:gd name="connsiteY2" fmla="*/ 616974 h 897940"/>
                                        <a:gd name="connsiteX3" fmla="*/ 935977 w 1024057"/>
                                        <a:gd name="connsiteY3" fmla="*/ 590952 h 897940"/>
                                        <a:gd name="connsiteX4" fmla="*/ 879600 w 1024057"/>
                                        <a:gd name="connsiteY4" fmla="*/ 533354 h 897940"/>
                                        <a:gd name="connsiteX5" fmla="*/ 843610 w 1024057"/>
                                        <a:gd name="connsiteY5" fmla="*/ 510132 h 897940"/>
                                        <a:gd name="connsiteX6" fmla="*/ 701607 w 1024057"/>
                                        <a:gd name="connsiteY6" fmla="*/ 423493 h 897940"/>
                                        <a:gd name="connsiteX7" fmla="*/ 0 w 1024057"/>
                                        <a:gd name="connsiteY7" fmla="*/ 0 h 897940"/>
                                        <a:gd name="connsiteX8" fmla="*/ 0 w 1024057"/>
                                        <a:gd name="connsiteY8" fmla="*/ 0 h 897940"/>
                                        <a:gd name="connsiteX9" fmla="*/ 0 w 1024057"/>
                                        <a:gd name="connsiteY9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75089 w 1024057"/>
                                        <a:gd name="connsiteY1" fmla="*/ 686310 h 897940"/>
                                        <a:gd name="connsiteX2" fmla="*/ 952217 w 1024057"/>
                                        <a:gd name="connsiteY2" fmla="*/ 616974 h 897940"/>
                                        <a:gd name="connsiteX3" fmla="*/ 879600 w 1024057"/>
                                        <a:gd name="connsiteY3" fmla="*/ 533354 h 897940"/>
                                        <a:gd name="connsiteX4" fmla="*/ 843610 w 1024057"/>
                                        <a:gd name="connsiteY4" fmla="*/ 510132 h 897940"/>
                                        <a:gd name="connsiteX5" fmla="*/ 701607 w 1024057"/>
                                        <a:gd name="connsiteY5" fmla="*/ 423493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8" fmla="*/ 0 w 1024057"/>
                                        <a:gd name="connsiteY8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75089 w 1024057"/>
                                        <a:gd name="connsiteY1" fmla="*/ 686310 h 897940"/>
                                        <a:gd name="connsiteX2" fmla="*/ 947718 w 1024057"/>
                                        <a:gd name="connsiteY2" fmla="*/ 616974 h 897940"/>
                                        <a:gd name="connsiteX3" fmla="*/ 879600 w 1024057"/>
                                        <a:gd name="connsiteY3" fmla="*/ 533354 h 897940"/>
                                        <a:gd name="connsiteX4" fmla="*/ 843610 w 1024057"/>
                                        <a:gd name="connsiteY4" fmla="*/ 510132 h 897940"/>
                                        <a:gd name="connsiteX5" fmla="*/ 701607 w 1024057"/>
                                        <a:gd name="connsiteY5" fmla="*/ 423493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8" fmla="*/ 0 w 1024057"/>
                                        <a:gd name="connsiteY8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75089 w 1024057"/>
                                        <a:gd name="connsiteY1" fmla="*/ 686310 h 897940"/>
                                        <a:gd name="connsiteX2" fmla="*/ 936412 w 1024057"/>
                                        <a:gd name="connsiteY2" fmla="*/ 641953 h 897940"/>
                                        <a:gd name="connsiteX3" fmla="*/ 879600 w 1024057"/>
                                        <a:gd name="connsiteY3" fmla="*/ 533354 h 897940"/>
                                        <a:gd name="connsiteX4" fmla="*/ 843610 w 1024057"/>
                                        <a:gd name="connsiteY4" fmla="*/ 510132 h 897940"/>
                                        <a:gd name="connsiteX5" fmla="*/ 701607 w 1024057"/>
                                        <a:gd name="connsiteY5" fmla="*/ 423493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8" fmla="*/ 0 w 1024057"/>
                                        <a:gd name="connsiteY8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75089 w 1024057"/>
                                        <a:gd name="connsiteY1" fmla="*/ 686310 h 897940"/>
                                        <a:gd name="connsiteX2" fmla="*/ 952333 w 1024057"/>
                                        <a:gd name="connsiteY2" fmla="*/ 616974 h 897940"/>
                                        <a:gd name="connsiteX3" fmla="*/ 879600 w 1024057"/>
                                        <a:gd name="connsiteY3" fmla="*/ 533354 h 897940"/>
                                        <a:gd name="connsiteX4" fmla="*/ 843610 w 1024057"/>
                                        <a:gd name="connsiteY4" fmla="*/ 510132 h 897940"/>
                                        <a:gd name="connsiteX5" fmla="*/ 701607 w 1024057"/>
                                        <a:gd name="connsiteY5" fmla="*/ 423493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8" fmla="*/ 0 w 1024057"/>
                                        <a:gd name="connsiteY8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75089 w 1024057"/>
                                        <a:gd name="connsiteY1" fmla="*/ 686310 h 897940"/>
                                        <a:gd name="connsiteX2" fmla="*/ 943296 w 1024057"/>
                                        <a:gd name="connsiteY2" fmla="*/ 616974 h 897940"/>
                                        <a:gd name="connsiteX3" fmla="*/ 879600 w 1024057"/>
                                        <a:gd name="connsiteY3" fmla="*/ 533354 h 897940"/>
                                        <a:gd name="connsiteX4" fmla="*/ 843610 w 1024057"/>
                                        <a:gd name="connsiteY4" fmla="*/ 510132 h 897940"/>
                                        <a:gd name="connsiteX5" fmla="*/ 701607 w 1024057"/>
                                        <a:gd name="connsiteY5" fmla="*/ 423493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8" fmla="*/ 0 w 1024057"/>
                                        <a:gd name="connsiteY8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75089 w 1024057"/>
                                        <a:gd name="connsiteY1" fmla="*/ 686310 h 897940"/>
                                        <a:gd name="connsiteX2" fmla="*/ 943296 w 1024057"/>
                                        <a:gd name="connsiteY2" fmla="*/ 616974 h 897940"/>
                                        <a:gd name="connsiteX3" fmla="*/ 897789 w 1024057"/>
                                        <a:gd name="connsiteY3" fmla="*/ 558330 h 897940"/>
                                        <a:gd name="connsiteX4" fmla="*/ 843610 w 1024057"/>
                                        <a:gd name="connsiteY4" fmla="*/ 510132 h 897940"/>
                                        <a:gd name="connsiteX5" fmla="*/ 701607 w 1024057"/>
                                        <a:gd name="connsiteY5" fmla="*/ 423493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8" fmla="*/ 0 w 1024057"/>
                                        <a:gd name="connsiteY8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75089 w 1024057"/>
                                        <a:gd name="connsiteY1" fmla="*/ 686310 h 897940"/>
                                        <a:gd name="connsiteX2" fmla="*/ 941066 w 1024057"/>
                                        <a:gd name="connsiteY2" fmla="*/ 628339 h 897940"/>
                                        <a:gd name="connsiteX3" fmla="*/ 897789 w 1024057"/>
                                        <a:gd name="connsiteY3" fmla="*/ 558330 h 897940"/>
                                        <a:gd name="connsiteX4" fmla="*/ 843610 w 1024057"/>
                                        <a:gd name="connsiteY4" fmla="*/ 510132 h 897940"/>
                                        <a:gd name="connsiteX5" fmla="*/ 701607 w 1024057"/>
                                        <a:gd name="connsiteY5" fmla="*/ 423493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8" fmla="*/ 0 w 1024057"/>
                                        <a:gd name="connsiteY8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75089 w 1024057"/>
                                        <a:gd name="connsiteY1" fmla="*/ 686310 h 897940"/>
                                        <a:gd name="connsiteX2" fmla="*/ 941066 w 1024057"/>
                                        <a:gd name="connsiteY2" fmla="*/ 628339 h 897940"/>
                                        <a:gd name="connsiteX3" fmla="*/ 888749 w 1024057"/>
                                        <a:gd name="connsiteY3" fmla="*/ 574231 h 897940"/>
                                        <a:gd name="connsiteX4" fmla="*/ 843610 w 1024057"/>
                                        <a:gd name="connsiteY4" fmla="*/ 510132 h 897940"/>
                                        <a:gd name="connsiteX5" fmla="*/ 701607 w 1024057"/>
                                        <a:gd name="connsiteY5" fmla="*/ 423493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8" fmla="*/ 0 w 1024057"/>
                                        <a:gd name="connsiteY8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75089 w 1024057"/>
                                        <a:gd name="connsiteY1" fmla="*/ 686310 h 897940"/>
                                        <a:gd name="connsiteX2" fmla="*/ 941066 w 1024057"/>
                                        <a:gd name="connsiteY2" fmla="*/ 628339 h 897940"/>
                                        <a:gd name="connsiteX3" fmla="*/ 888749 w 1024057"/>
                                        <a:gd name="connsiteY3" fmla="*/ 574231 h 897940"/>
                                        <a:gd name="connsiteX4" fmla="*/ 839106 w 1024057"/>
                                        <a:gd name="connsiteY4" fmla="*/ 537377 h 897940"/>
                                        <a:gd name="connsiteX5" fmla="*/ 701607 w 1024057"/>
                                        <a:gd name="connsiteY5" fmla="*/ 423493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8" fmla="*/ 0 w 1024057"/>
                                        <a:gd name="connsiteY8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75089 w 1024057"/>
                                        <a:gd name="connsiteY1" fmla="*/ 686310 h 897940"/>
                                        <a:gd name="connsiteX2" fmla="*/ 941066 w 1024057"/>
                                        <a:gd name="connsiteY2" fmla="*/ 628339 h 897940"/>
                                        <a:gd name="connsiteX3" fmla="*/ 888749 w 1024057"/>
                                        <a:gd name="connsiteY3" fmla="*/ 574231 h 897940"/>
                                        <a:gd name="connsiteX4" fmla="*/ 816449 w 1024057"/>
                                        <a:gd name="connsiteY4" fmla="*/ 516972 h 897940"/>
                                        <a:gd name="connsiteX5" fmla="*/ 701607 w 1024057"/>
                                        <a:gd name="connsiteY5" fmla="*/ 423493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8" fmla="*/ 0 w 1024057"/>
                                        <a:gd name="connsiteY8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75089 w 1024057"/>
                                        <a:gd name="connsiteY1" fmla="*/ 686310 h 897940"/>
                                        <a:gd name="connsiteX2" fmla="*/ 941066 w 1024057"/>
                                        <a:gd name="connsiteY2" fmla="*/ 628339 h 897940"/>
                                        <a:gd name="connsiteX3" fmla="*/ 888749 w 1024057"/>
                                        <a:gd name="connsiteY3" fmla="*/ 574231 h 897940"/>
                                        <a:gd name="connsiteX4" fmla="*/ 790792 w 1024057"/>
                                        <a:gd name="connsiteY4" fmla="*/ 484679 h 897940"/>
                                        <a:gd name="connsiteX5" fmla="*/ 701607 w 1024057"/>
                                        <a:gd name="connsiteY5" fmla="*/ 423493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8" fmla="*/ 0 w 1024057"/>
                                        <a:gd name="connsiteY8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75089 w 1024057"/>
                                        <a:gd name="connsiteY1" fmla="*/ 686310 h 897940"/>
                                        <a:gd name="connsiteX2" fmla="*/ 941066 w 1024057"/>
                                        <a:gd name="connsiteY2" fmla="*/ 628339 h 897940"/>
                                        <a:gd name="connsiteX3" fmla="*/ 888749 w 1024057"/>
                                        <a:gd name="connsiteY3" fmla="*/ 574231 h 897940"/>
                                        <a:gd name="connsiteX4" fmla="*/ 790792 w 1024057"/>
                                        <a:gd name="connsiteY4" fmla="*/ 496039 h 897940"/>
                                        <a:gd name="connsiteX5" fmla="*/ 701607 w 1024057"/>
                                        <a:gd name="connsiteY5" fmla="*/ 423493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8" fmla="*/ 0 w 1024057"/>
                                        <a:gd name="connsiteY8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75089 w 1024057"/>
                                        <a:gd name="connsiteY1" fmla="*/ 686310 h 897940"/>
                                        <a:gd name="connsiteX2" fmla="*/ 941066 w 1024057"/>
                                        <a:gd name="connsiteY2" fmla="*/ 628339 h 897940"/>
                                        <a:gd name="connsiteX3" fmla="*/ 870633 w 1024057"/>
                                        <a:gd name="connsiteY3" fmla="*/ 549289 h 897940"/>
                                        <a:gd name="connsiteX4" fmla="*/ 790792 w 1024057"/>
                                        <a:gd name="connsiteY4" fmla="*/ 496039 h 897940"/>
                                        <a:gd name="connsiteX5" fmla="*/ 701607 w 1024057"/>
                                        <a:gd name="connsiteY5" fmla="*/ 423493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8" fmla="*/ 0 w 1024057"/>
                                        <a:gd name="connsiteY8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75089 w 1024057"/>
                                        <a:gd name="connsiteY1" fmla="*/ 686310 h 897940"/>
                                        <a:gd name="connsiteX2" fmla="*/ 941066 w 1024057"/>
                                        <a:gd name="connsiteY2" fmla="*/ 628339 h 897940"/>
                                        <a:gd name="connsiteX3" fmla="*/ 870633 w 1024057"/>
                                        <a:gd name="connsiteY3" fmla="*/ 549289 h 897940"/>
                                        <a:gd name="connsiteX4" fmla="*/ 790792 w 1024057"/>
                                        <a:gd name="connsiteY4" fmla="*/ 484679 h 897940"/>
                                        <a:gd name="connsiteX5" fmla="*/ 701607 w 1024057"/>
                                        <a:gd name="connsiteY5" fmla="*/ 423493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8" fmla="*/ 0 w 1024057"/>
                                        <a:gd name="connsiteY8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77398 w 1024057"/>
                                        <a:gd name="connsiteY1" fmla="*/ 706753 h 897940"/>
                                        <a:gd name="connsiteX2" fmla="*/ 941066 w 1024057"/>
                                        <a:gd name="connsiteY2" fmla="*/ 628339 h 897940"/>
                                        <a:gd name="connsiteX3" fmla="*/ 870633 w 1024057"/>
                                        <a:gd name="connsiteY3" fmla="*/ 549289 h 897940"/>
                                        <a:gd name="connsiteX4" fmla="*/ 790792 w 1024057"/>
                                        <a:gd name="connsiteY4" fmla="*/ 484679 h 897940"/>
                                        <a:gd name="connsiteX5" fmla="*/ 701607 w 1024057"/>
                                        <a:gd name="connsiteY5" fmla="*/ 423493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8" fmla="*/ 0 w 1024057"/>
                                        <a:gd name="connsiteY8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77398 w 1024057"/>
                                        <a:gd name="connsiteY1" fmla="*/ 706753 h 897940"/>
                                        <a:gd name="connsiteX2" fmla="*/ 941066 w 1024057"/>
                                        <a:gd name="connsiteY2" fmla="*/ 628339 h 897940"/>
                                        <a:gd name="connsiteX3" fmla="*/ 870633 w 1024057"/>
                                        <a:gd name="connsiteY3" fmla="*/ 549289 h 897940"/>
                                        <a:gd name="connsiteX4" fmla="*/ 790792 w 1024057"/>
                                        <a:gd name="connsiteY4" fmla="*/ 484679 h 897940"/>
                                        <a:gd name="connsiteX5" fmla="*/ 701607 w 1024057"/>
                                        <a:gd name="connsiteY5" fmla="*/ 423493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8" fmla="*/ 0 w 1024057"/>
                                        <a:gd name="connsiteY8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93322 w 1024057"/>
                                        <a:gd name="connsiteY1" fmla="*/ 743079 h 897940"/>
                                        <a:gd name="connsiteX2" fmla="*/ 941066 w 1024057"/>
                                        <a:gd name="connsiteY2" fmla="*/ 628339 h 897940"/>
                                        <a:gd name="connsiteX3" fmla="*/ 870633 w 1024057"/>
                                        <a:gd name="connsiteY3" fmla="*/ 549289 h 897940"/>
                                        <a:gd name="connsiteX4" fmla="*/ 790792 w 1024057"/>
                                        <a:gd name="connsiteY4" fmla="*/ 484679 h 897940"/>
                                        <a:gd name="connsiteX5" fmla="*/ 701607 w 1024057"/>
                                        <a:gd name="connsiteY5" fmla="*/ 423493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8" fmla="*/ 0 w 1024057"/>
                                        <a:gd name="connsiteY8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93322 w 1024057"/>
                                        <a:gd name="connsiteY1" fmla="*/ 743079 h 897940"/>
                                        <a:gd name="connsiteX2" fmla="*/ 941066 w 1024057"/>
                                        <a:gd name="connsiteY2" fmla="*/ 628339 h 897940"/>
                                        <a:gd name="connsiteX3" fmla="*/ 870633 w 1024057"/>
                                        <a:gd name="connsiteY3" fmla="*/ 549289 h 897940"/>
                                        <a:gd name="connsiteX4" fmla="*/ 790792 w 1024057"/>
                                        <a:gd name="connsiteY4" fmla="*/ 484679 h 897940"/>
                                        <a:gd name="connsiteX5" fmla="*/ 683483 w 1024057"/>
                                        <a:gd name="connsiteY5" fmla="*/ 412161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8" fmla="*/ 0 w 1024057"/>
                                        <a:gd name="connsiteY8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93322 w 1024057"/>
                                        <a:gd name="connsiteY1" fmla="*/ 743079 h 897940"/>
                                        <a:gd name="connsiteX2" fmla="*/ 941066 w 1024057"/>
                                        <a:gd name="connsiteY2" fmla="*/ 628339 h 897940"/>
                                        <a:gd name="connsiteX3" fmla="*/ 870633 w 1024057"/>
                                        <a:gd name="connsiteY3" fmla="*/ 549289 h 897940"/>
                                        <a:gd name="connsiteX4" fmla="*/ 790792 w 1024057"/>
                                        <a:gd name="connsiteY4" fmla="*/ 484679 h 897940"/>
                                        <a:gd name="connsiteX5" fmla="*/ 660821 w 1024057"/>
                                        <a:gd name="connsiteY5" fmla="*/ 396774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8" fmla="*/ 0 w 1024057"/>
                                        <a:gd name="connsiteY8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93322 w 1024057"/>
                                        <a:gd name="connsiteY1" fmla="*/ 743079 h 897940"/>
                                        <a:gd name="connsiteX2" fmla="*/ 943374 w 1024057"/>
                                        <a:gd name="connsiteY2" fmla="*/ 637435 h 897940"/>
                                        <a:gd name="connsiteX3" fmla="*/ 870633 w 1024057"/>
                                        <a:gd name="connsiteY3" fmla="*/ 549289 h 897940"/>
                                        <a:gd name="connsiteX4" fmla="*/ 790792 w 1024057"/>
                                        <a:gd name="connsiteY4" fmla="*/ 484679 h 897940"/>
                                        <a:gd name="connsiteX5" fmla="*/ 660821 w 1024057"/>
                                        <a:gd name="connsiteY5" fmla="*/ 396774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8" fmla="*/ 0 w 1024057"/>
                                        <a:gd name="connsiteY8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99007 w 1024057"/>
                                        <a:gd name="connsiteY1" fmla="*/ 766094 h 897940"/>
                                        <a:gd name="connsiteX2" fmla="*/ 993322 w 1024057"/>
                                        <a:gd name="connsiteY2" fmla="*/ 743079 h 897940"/>
                                        <a:gd name="connsiteX3" fmla="*/ 943374 w 1024057"/>
                                        <a:gd name="connsiteY3" fmla="*/ 637435 h 897940"/>
                                        <a:gd name="connsiteX4" fmla="*/ 870633 w 1024057"/>
                                        <a:gd name="connsiteY4" fmla="*/ 549289 h 897940"/>
                                        <a:gd name="connsiteX5" fmla="*/ 790792 w 1024057"/>
                                        <a:gd name="connsiteY5" fmla="*/ 484679 h 897940"/>
                                        <a:gd name="connsiteX6" fmla="*/ 660821 w 1024057"/>
                                        <a:gd name="connsiteY6" fmla="*/ 396774 h 897940"/>
                                        <a:gd name="connsiteX7" fmla="*/ 0 w 1024057"/>
                                        <a:gd name="connsiteY7" fmla="*/ 0 h 897940"/>
                                        <a:gd name="connsiteX8" fmla="*/ 0 w 1024057"/>
                                        <a:gd name="connsiteY8" fmla="*/ 0 h 897940"/>
                                        <a:gd name="connsiteX9" fmla="*/ 0 w 1024057"/>
                                        <a:gd name="connsiteY9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99007 w 1024057"/>
                                        <a:gd name="connsiteY1" fmla="*/ 766094 h 897940"/>
                                        <a:gd name="connsiteX2" fmla="*/ 991094 w 1024057"/>
                                        <a:gd name="connsiteY2" fmla="*/ 749909 h 897940"/>
                                        <a:gd name="connsiteX3" fmla="*/ 943374 w 1024057"/>
                                        <a:gd name="connsiteY3" fmla="*/ 637435 h 897940"/>
                                        <a:gd name="connsiteX4" fmla="*/ 870633 w 1024057"/>
                                        <a:gd name="connsiteY4" fmla="*/ 549289 h 897940"/>
                                        <a:gd name="connsiteX5" fmla="*/ 790792 w 1024057"/>
                                        <a:gd name="connsiteY5" fmla="*/ 484679 h 897940"/>
                                        <a:gd name="connsiteX6" fmla="*/ 660821 w 1024057"/>
                                        <a:gd name="connsiteY6" fmla="*/ 396774 h 897940"/>
                                        <a:gd name="connsiteX7" fmla="*/ 0 w 1024057"/>
                                        <a:gd name="connsiteY7" fmla="*/ 0 h 897940"/>
                                        <a:gd name="connsiteX8" fmla="*/ 0 w 1024057"/>
                                        <a:gd name="connsiteY8" fmla="*/ 0 h 897940"/>
                                        <a:gd name="connsiteX9" fmla="*/ 0 w 1024057"/>
                                        <a:gd name="connsiteY9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99007 w 1024057"/>
                                        <a:gd name="connsiteY1" fmla="*/ 766094 h 897940"/>
                                        <a:gd name="connsiteX2" fmla="*/ 943374 w 1024057"/>
                                        <a:gd name="connsiteY2" fmla="*/ 637435 h 897940"/>
                                        <a:gd name="connsiteX3" fmla="*/ 870633 w 1024057"/>
                                        <a:gd name="connsiteY3" fmla="*/ 549289 h 897940"/>
                                        <a:gd name="connsiteX4" fmla="*/ 790792 w 1024057"/>
                                        <a:gd name="connsiteY4" fmla="*/ 484679 h 897940"/>
                                        <a:gd name="connsiteX5" fmla="*/ 660821 w 1024057"/>
                                        <a:gd name="connsiteY5" fmla="*/ 396774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8" fmla="*/ 0 w 1024057"/>
                                        <a:gd name="connsiteY8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99007 w 1024057"/>
                                        <a:gd name="connsiteY1" fmla="*/ 766094 h 897940"/>
                                        <a:gd name="connsiteX2" fmla="*/ 943374 w 1024057"/>
                                        <a:gd name="connsiteY2" fmla="*/ 637435 h 897940"/>
                                        <a:gd name="connsiteX3" fmla="*/ 870633 w 1024057"/>
                                        <a:gd name="connsiteY3" fmla="*/ 549289 h 897940"/>
                                        <a:gd name="connsiteX4" fmla="*/ 660821 w 1024057"/>
                                        <a:gd name="connsiteY4" fmla="*/ 396774 h 897940"/>
                                        <a:gd name="connsiteX5" fmla="*/ 0 w 1024057"/>
                                        <a:gd name="connsiteY5" fmla="*/ 0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99007 w 1024057"/>
                                        <a:gd name="connsiteY1" fmla="*/ 766094 h 897940"/>
                                        <a:gd name="connsiteX2" fmla="*/ 952489 w 1024057"/>
                                        <a:gd name="connsiteY2" fmla="*/ 648800 h 897940"/>
                                        <a:gd name="connsiteX3" fmla="*/ 870633 w 1024057"/>
                                        <a:gd name="connsiteY3" fmla="*/ 549289 h 897940"/>
                                        <a:gd name="connsiteX4" fmla="*/ 660821 w 1024057"/>
                                        <a:gd name="connsiteY4" fmla="*/ 396774 h 897940"/>
                                        <a:gd name="connsiteX5" fmla="*/ 0 w 1024057"/>
                                        <a:gd name="connsiteY5" fmla="*/ 0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99007 w 1024057"/>
                                        <a:gd name="connsiteY1" fmla="*/ 766094 h 897940"/>
                                        <a:gd name="connsiteX2" fmla="*/ 921791 w 1024057"/>
                                        <a:gd name="connsiteY2" fmla="*/ 616974 h 897940"/>
                                        <a:gd name="connsiteX3" fmla="*/ 870633 w 1024057"/>
                                        <a:gd name="connsiteY3" fmla="*/ 549289 h 897940"/>
                                        <a:gd name="connsiteX4" fmla="*/ 660821 w 1024057"/>
                                        <a:gd name="connsiteY4" fmla="*/ 396774 h 897940"/>
                                        <a:gd name="connsiteX5" fmla="*/ 0 w 1024057"/>
                                        <a:gd name="connsiteY5" fmla="*/ 0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99007 w 1024057"/>
                                        <a:gd name="connsiteY1" fmla="*/ 766094 h 897940"/>
                                        <a:gd name="connsiteX2" fmla="*/ 921791 w 1024057"/>
                                        <a:gd name="connsiteY2" fmla="*/ 616974 h 897940"/>
                                        <a:gd name="connsiteX3" fmla="*/ 870669 w 1024057"/>
                                        <a:gd name="connsiteY3" fmla="*/ 608182 h 897940"/>
                                        <a:gd name="connsiteX4" fmla="*/ 660821 w 1024057"/>
                                        <a:gd name="connsiteY4" fmla="*/ 396774 h 897940"/>
                                        <a:gd name="connsiteX5" fmla="*/ 0 w 1024057"/>
                                        <a:gd name="connsiteY5" fmla="*/ 0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99007 w 1024057"/>
                                        <a:gd name="connsiteY1" fmla="*/ 766094 h 897940"/>
                                        <a:gd name="connsiteX2" fmla="*/ 942412 w 1024057"/>
                                        <a:gd name="connsiteY2" fmla="*/ 678739 h 897940"/>
                                        <a:gd name="connsiteX3" fmla="*/ 870669 w 1024057"/>
                                        <a:gd name="connsiteY3" fmla="*/ 608182 h 897940"/>
                                        <a:gd name="connsiteX4" fmla="*/ 660821 w 1024057"/>
                                        <a:gd name="connsiteY4" fmla="*/ 396774 h 897940"/>
                                        <a:gd name="connsiteX5" fmla="*/ 0 w 1024057"/>
                                        <a:gd name="connsiteY5" fmla="*/ 0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1011114 w 1024057"/>
                                        <a:gd name="connsiteY1" fmla="*/ 813162 h 897940"/>
                                        <a:gd name="connsiteX2" fmla="*/ 942412 w 1024057"/>
                                        <a:gd name="connsiteY2" fmla="*/ 678739 h 897940"/>
                                        <a:gd name="connsiteX3" fmla="*/ 870669 w 1024057"/>
                                        <a:gd name="connsiteY3" fmla="*/ 608182 h 897940"/>
                                        <a:gd name="connsiteX4" fmla="*/ 660821 w 1024057"/>
                                        <a:gd name="connsiteY4" fmla="*/ 396774 h 897940"/>
                                        <a:gd name="connsiteX5" fmla="*/ 0 w 1024057"/>
                                        <a:gd name="connsiteY5" fmla="*/ 0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1011114 w 1024057"/>
                                        <a:gd name="connsiteY1" fmla="*/ 813162 h 897940"/>
                                        <a:gd name="connsiteX2" fmla="*/ 942412 w 1024057"/>
                                        <a:gd name="connsiteY2" fmla="*/ 678739 h 897940"/>
                                        <a:gd name="connsiteX3" fmla="*/ 844243 w 1024057"/>
                                        <a:gd name="connsiteY3" fmla="*/ 555276 h 897940"/>
                                        <a:gd name="connsiteX4" fmla="*/ 660821 w 1024057"/>
                                        <a:gd name="connsiteY4" fmla="*/ 396774 h 897940"/>
                                        <a:gd name="connsiteX5" fmla="*/ 0 w 1024057"/>
                                        <a:gd name="connsiteY5" fmla="*/ 0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1011114 w 1024057"/>
                                        <a:gd name="connsiteY1" fmla="*/ 813162 h 897940"/>
                                        <a:gd name="connsiteX2" fmla="*/ 954212 w 1024057"/>
                                        <a:gd name="connsiteY2" fmla="*/ 681700 h 897940"/>
                                        <a:gd name="connsiteX3" fmla="*/ 844243 w 1024057"/>
                                        <a:gd name="connsiteY3" fmla="*/ 555276 h 897940"/>
                                        <a:gd name="connsiteX4" fmla="*/ 660821 w 1024057"/>
                                        <a:gd name="connsiteY4" fmla="*/ 396774 h 897940"/>
                                        <a:gd name="connsiteX5" fmla="*/ 0 w 1024057"/>
                                        <a:gd name="connsiteY5" fmla="*/ 0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1011114 w 1024057"/>
                                        <a:gd name="connsiteY1" fmla="*/ 813162 h 897940"/>
                                        <a:gd name="connsiteX2" fmla="*/ 954212 w 1024057"/>
                                        <a:gd name="connsiteY2" fmla="*/ 681700 h 897940"/>
                                        <a:gd name="connsiteX3" fmla="*/ 858979 w 1024057"/>
                                        <a:gd name="connsiteY3" fmla="*/ 552353 h 897940"/>
                                        <a:gd name="connsiteX4" fmla="*/ 660821 w 1024057"/>
                                        <a:gd name="connsiteY4" fmla="*/ 396774 h 897940"/>
                                        <a:gd name="connsiteX5" fmla="*/ 0 w 1024057"/>
                                        <a:gd name="connsiteY5" fmla="*/ 0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1011114 w 1024057"/>
                                        <a:gd name="connsiteY1" fmla="*/ 813162 h 897940"/>
                                        <a:gd name="connsiteX2" fmla="*/ 954212 w 1024057"/>
                                        <a:gd name="connsiteY2" fmla="*/ 681700 h 897940"/>
                                        <a:gd name="connsiteX3" fmla="*/ 858979 w 1024057"/>
                                        <a:gd name="connsiteY3" fmla="*/ 552353 h 897940"/>
                                        <a:gd name="connsiteX4" fmla="*/ 646147 w 1024057"/>
                                        <a:gd name="connsiteY4" fmla="*/ 376205 h 897940"/>
                                        <a:gd name="connsiteX5" fmla="*/ 0 w 1024057"/>
                                        <a:gd name="connsiteY5" fmla="*/ 0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1011114 w 1024057"/>
                                        <a:gd name="connsiteY1" fmla="*/ 813162 h 897940"/>
                                        <a:gd name="connsiteX2" fmla="*/ 954212 w 1024057"/>
                                        <a:gd name="connsiteY2" fmla="*/ 681700 h 897940"/>
                                        <a:gd name="connsiteX3" fmla="*/ 867835 w 1024057"/>
                                        <a:gd name="connsiteY3" fmla="*/ 549430 h 897940"/>
                                        <a:gd name="connsiteX4" fmla="*/ 646147 w 1024057"/>
                                        <a:gd name="connsiteY4" fmla="*/ 376205 h 897940"/>
                                        <a:gd name="connsiteX5" fmla="*/ 0 w 1024057"/>
                                        <a:gd name="connsiteY5" fmla="*/ 0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1011114 w 1024057"/>
                                        <a:gd name="connsiteY1" fmla="*/ 813162 h 897940"/>
                                        <a:gd name="connsiteX2" fmla="*/ 966013 w 1024057"/>
                                        <a:gd name="connsiteY2" fmla="*/ 681721 h 897940"/>
                                        <a:gd name="connsiteX3" fmla="*/ 867835 w 1024057"/>
                                        <a:gd name="connsiteY3" fmla="*/ 549430 h 897940"/>
                                        <a:gd name="connsiteX4" fmla="*/ 646147 w 1024057"/>
                                        <a:gd name="connsiteY4" fmla="*/ 376205 h 897940"/>
                                        <a:gd name="connsiteX5" fmla="*/ 0 w 1024057"/>
                                        <a:gd name="connsiteY5" fmla="*/ 0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</a:gdLst>
                                      <a:ahLst/>
                                      <a:cxnLst>
                                        <a:cxn ang="0">
                                          <a:pos x="connsiteX0" y="connsiteY0"/>
                                        </a:cxn>
                                        <a:cxn ang="0">
                                          <a:pos x="connsiteX1" y="connsiteY1"/>
                                        </a:cxn>
                                        <a:cxn ang="0">
                                          <a:pos x="connsiteX2" y="connsiteY2"/>
                                        </a:cxn>
                                        <a:cxn ang="0">
                                          <a:pos x="connsiteX3" y="connsiteY3"/>
                                        </a:cxn>
                                        <a:cxn ang="0">
                                          <a:pos x="connsiteX4" y="connsiteY4"/>
                                        </a:cxn>
                                        <a:cxn ang="0">
                                          <a:pos x="connsiteX5" y="connsiteY5"/>
                                        </a:cxn>
                                        <a:cxn ang="0">
                                          <a:pos x="connsiteX6" y="connsiteY6"/>
                                        </a:cxn>
                                        <a:cxn ang="0">
                                          <a:pos x="connsiteX7" y="connsiteY7"/>
                                        </a:cxn>
                                      </a:cxnLst>
                                      <a:rect l="l" t="t" r="r" b="b"/>
                                      <a:pathLst>
                                        <a:path w="1024057" h="897940">
                                          <a:moveTo>
                                            <a:pt x="1024057" y="897940"/>
                                          </a:moveTo>
                                          <a:cubicBezTo>
                                            <a:pt x="1019126" y="873319"/>
                                            <a:pt x="1024561" y="856580"/>
                                            <a:pt x="1011114" y="813162"/>
                                          </a:cubicBezTo>
                                          <a:cubicBezTo>
                                            <a:pt x="997667" y="769745"/>
                                            <a:pt x="987409" y="717855"/>
                                            <a:pt x="966013" y="681721"/>
                                          </a:cubicBezTo>
                                          <a:cubicBezTo>
                                            <a:pt x="944617" y="645587"/>
                                            <a:pt x="914927" y="589540"/>
                                            <a:pt x="867835" y="549430"/>
                                          </a:cubicBezTo>
                                          <a:cubicBezTo>
                                            <a:pt x="820743" y="509320"/>
                                            <a:pt x="790786" y="467777"/>
                                            <a:pt x="646147" y="376205"/>
                                          </a:cubicBezTo>
                                          <a:cubicBezTo>
                                            <a:pt x="501508" y="284633"/>
                                            <a:pt x="107691" y="62701"/>
                                            <a:pt x="0" y="0"/>
                                          </a:cubicBezTo>
                                          <a:lnTo>
                                            <a:pt x="0" y="0"/>
                                          </a:lnTo>
                                          <a:lnTo>
                                            <a:pt x="0" y="0"/>
                                          </a:lnTo>
                                        </a:path>
                                      </a:pathLst>
                                    </a:custGeom>
                                    <a:noFill/>
                                    <a:ln>
                                      <a:solidFill>
                                        <a:srgbClr val="C00000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txbx>
                                    <w:txbxContent>
                                      <w:p w:rsidR="00447BCA" w:rsidRDefault="00447BCA" w:rsidP="00852427">
                                        <w:pPr>
                                          <w:pStyle w:val="a3"/>
                                          <w:spacing w:before="0" w:beforeAutospacing="0" w:after="200" w:afterAutospacing="0" w:line="276" w:lineRule="auto"/>
                                        </w:pPr>
                                        <w:r>
                                          <w:rPr>
                                            <w:rFonts w:eastAsia="Times New Roman"/>
                                            <w:sz w:val="22"/>
                                            <w:szCs w:val="22"/>
                                          </w:rPr>
                                          <w:t> </w:t>
                                        </w:r>
                                      </w:p>
                                    </w:txbxContent>
                                  </wps:txbx>
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52" name="Полилиния 452"/>
                                  <wps:cNvSpPr/>
                                  <wps:spPr>
                                    <a:xfrm flipV="1">
                                      <a:off x="559283" y="1391675"/>
                                      <a:ext cx="668461" cy="1099643"/>
                                    </a:xfrm>
                                    <a:custGeom>
                                      <a:avLst/>
                                      <a:gdLst>
                                        <a:gd name="connsiteX0" fmla="*/ 1011115 w 1011115"/>
                                        <a:gd name="connsiteY0" fmla="*/ 879231 h 879231"/>
                                        <a:gd name="connsiteX1" fmla="*/ 940777 w 1011115"/>
                                        <a:gd name="connsiteY1" fmla="*/ 633046 h 879231"/>
                                        <a:gd name="connsiteX2" fmla="*/ 720969 w 1011115"/>
                                        <a:gd name="connsiteY2" fmla="*/ 378070 h 879231"/>
                                        <a:gd name="connsiteX3" fmla="*/ 0 w 1011115"/>
                                        <a:gd name="connsiteY3" fmla="*/ 0 h 879231"/>
                                        <a:gd name="connsiteX4" fmla="*/ 0 w 1011115"/>
                                        <a:gd name="connsiteY4" fmla="*/ 0 h 879231"/>
                                        <a:gd name="connsiteX5" fmla="*/ 0 w 1011115"/>
                                        <a:gd name="connsiteY5" fmla="*/ 0 h 879231"/>
                                        <a:gd name="connsiteX0" fmla="*/ 1011115 w 1011115"/>
                                        <a:gd name="connsiteY0" fmla="*/ 879231 h 879231"/>
                                        <a:gd name="connsiteX1" fmla="*/ 940777 w 1011115"/>
                                        <a:gd name="connsiteY1" fmla="*/ 633046 h 879231"/>
                                        <a:gd name="connsiteX2" fmla="*/ 826545 w 1011115"/>
                                        <a:gd name="connsiteY2" fmla="*/ 509984 h 879231"/>
                                        <a:gd name="connsiteX3" fmla="*/ 720969 w 1011115"/>
                                        <a:gd name="connsiteY3" fmla="*/ 378070 h 879231"/>
                                        <a:gd name="connsiteX4" fmla="*/ 0 w 1011115"/>
                                        <a:gd name="connsiteY4" fmla="*/ 0 h 879231"/>
                                        <a:gd name="connsiteX5" fmla="*/ 0 w 1011115"/>
                                        <a:gd name="connsiteY5" fmla="*/ 0 h 879231"/>
                                        <a:gd name="connsiteX6" fmla="*/ 0 w 1011115"/>
                                        <a:gd name="connsiteY6" fmla="*/ 0 h 879231"/>
                                        <a:gd name="connsiteX0" fmla="*/ 1011115 w 1011115"/>
                                        <a:gd name="connsiteY0" fmla="*/ 879231 h 879231"/>
                                        <a:gd name="connsiteX1" fmla="*/ 940777 w 1011115"/>
                                        <a:gd name="connsiteY1" fmla="*/ 633046 h 879231"/>
                                        <a:gd name="connsiteX2" fmla="*/ 826545 w 1011115"/>
                                        <a:gd name="connsiteY2" fmla="*/ 509984 h 879231"/>
                                        <a:gd name="connsiteX3" fmla="*/ 712207 w 1011115"/>
                                        <a:gd name="connsiteY3" fmla="*/ 406257 h 879231"/>
                                        <a:gd name="connsiteX4" fmla="*/ 0 w 1011115"/>
                                        <a:gd name="connsiteY4" fmla="*/ 0 h 879231"/>
                                        <a:gd name="connsiteX5" fmla="*/ 0 w 1011115"/>
                                        <a:gd name="connsiteY5" fmla="*/ 0 h 879231"/>
                                        <a:gd name="connsiteX6" fmla="*/ 0 w 1011115"/>
                                        <a:gd name="connsiteY6" fmla="*/ 0 h 879231"/>
                                        <a:gd name="connsiteX0" fmla="*/ 1011115 w 1011115"/>
                                        <a:gd name="connsiteY0" fmla="*/ 879231 h 879231"/>
                                        <a:gd name="connsiteX1" fmla="*/ 940777 w 1011115"/>
                                        <a:gd name="connsiteY1" fmla="*/ 633046 h 879231"/>
                                        <a:gd name="connsiteX2" fmla="*/ 826545 w 1011115"/>
                                        <a:gd name="connsiteY2" fmla="*/ 509984 h 879231"/>
                                        <a:gd name="connsiteX3" fmla="*/ 694651 w 1011115"/>
                                        <a:gd name="connsiteY3" fmla="*/ 439644 h 879231"/>
                                        <a:gd name="connsiteX4" fmla="*/ 0 w 1011115"/>
                                        <a:gd name="connsiteY4" fmla="*/ 0 h 879231"/>
                                        <a:gd name="connsiteX5" fmla="*/ 0 w 1011115"/>
                                        <a:gd name="connsiteY5" fmla="*/ 0 h 879231"/>
                                        <a:gd name="connsiteX6" fmla="*/ 0 w 1011115"/>
                                        <a:gd name="connsiteY6" fmla="*/ 0 h 879231"/>
                                        <a:gd name="connsiteX0" fmla="*/ 1011115 w 1011115"/>
                                        <a:gd name="connsiteY0" fmla="*/ 879231 h 879231"/>
                                        <a:gd name="connsiteX1" fmla="*/ 940777 w 1011115"/>
                                        <a:gd name="connsiteY1" fmla="*/ 633046 h 879231"/>
                                        <a:gd name="connsiteX2" fmla="*/ 835372 w 1011115"/>
                                        <a:gd name="connsiteY2" fmla="*/ 553963 h 879231"/>
                                        <a:gd name="connsiteX3" fmla="*/ 694651 w 1011115"/>
                                        <a:gd name="connsiteY3" fmla="*/ 439644 h 879231"/>
                                        <a:gd name="connsiteX4" fmla="*/ 0 w 1011115"/>
                                        <a:gd name="connsiteY4" fmla="*/ 0 h 879231"/>
                                        <a:gd name="connsiteX5" fmla="*/ 0 w 1011115"/>
                                        <a:gd name="connsiteY5" fmla="*/ 0 h 879231"/>
                                        <a:gd name="connsiteX6" fmla="*/ 0 w 1011115"/>
                                        <a:gd name="connsiteY6" fmla="*/ 0 h 879231"/>
                                        <a:gd name="connsiteX0" fmla="*/ 1011115 w 1011115"/>
                                        <a:gd name="connsiteY0" fmla="*/ 879231 h 879231"/>
                                        <a:gd name="connsiteX1" fmla="*/ 949608 w 1011115"/>
                                        <a:gd name="connsiteY1" fmla="*/ 677030 h 879231"/>
                                        <a:gd name="connsiteX2" fmla="*/ 835372 w 1011115"/>
                                        <a:gd name="connsiteY2" fmla="*/ 553963 h 879231"/>
                                        <a:gd name="connsiteX3" fmla="*/ 694651 w 1011115"/>
                                        <a:gd name="connsiteY3" fmla="*/ 439644 h 879231"/>
                                        <a:gd name="connsiteX4" fmla="*/ 0 w 1011115"/>
                                        <a:gd name="connsiteY4" fmla="*/ 0 h 879231"/>
                                        <a:gd name="connsiteX5" fmla="*/ 0 w 1011115"/>
                                        <a:gd name="connsiteY5" fmla="*/ 0 h 879231"/>
                                        <a:gd name="connsiteX6" fmla="*/ 0 w 1011115"/>
                                        <a:gd name="connsiteY6" fmla="*/ 0 h 879231"/>
                                        <a:gd name="connsiteX0" fmla="*/ 1011115 w 1011115"/>
                                        <a:gd name="connsiteY0" fmla="*/ 879231 h 879231"/>
                                        <a:gd name="connsiteX1" fmla="*/ 949608 w 1011115"/>
                                        <a:gd name="connsiteY1" fmla="*/ 677030 h 879231"/>
                                        <a:gd name="connsiteX2" fmla="*/ 851570 w 1011115"/>
                                        <a:gd name="connsiteY2" fmla="*/ 553981 h 879231"/>
                                        <a:gd name="connsiteX3" fmla="*/ 694651 w 1011115"/>
                                        <a:gd name="connsiteY3" fmla="*/ 439644 h 879231"/>
                                        <a:gd name="connsiteX4" fmla="*/ 0 w 1011115"/>
                                        <a:gd name="connsiteY4" fmla="*/ 0 h 879231"/>
                                        <a:gd name="connsiteX5" fmla="*/ 0 w 1011115"/>
                                        <a:gd name="connsiteY5" fmla="*/ 0 h 879231"/>
                                        <a:gd name="connsiteX6" fmla="*/ 0 w 1011115"/>
                                        <a:gd name="connsiteY6" fmla="*/ 0 h 879231"/>
                                        <a:gd name="connsiteX0" fmla="*/ 1011115 w 1011115"/>
                                        <a:gd name="connsiteY0" fmla="*/ 879231 h 879231"/>
                                        <a:gd name="connsiteX1" fmla="*/ 949608 w 1011115"/>
                                        <a:gd name="connsiteY1" fmla="*/ 677030 h 879231"/>
                                        <a:gd name="connsiteX2" fmla="*/ 851570 w 1011115"/>
                                        <a:gd name="connsiteY2" fmla="*/ 553981 h 879231"/>
                                        <a:gd name="connsiteX3" fmla="*/ 694651 w 1011115"/>
                                        <a:gd name="connsiteY3" fmla="*/ 439644 h 879231"/>
                                        <a:gd name="connsiteX4" fmla="*/ 0 w 1011115"/>
                                        <a:gd name="connsiteY4" fmla="*/ 0 h 879231"/>
                                        <a:gd name="connsiteX5" fmla="*/ 0 w 1011115"/>
                                        <a:gd name="connsiteY5" fmla="*/ 0 h 879231"/>
                                        <a:gd name="connsiteX6" fmla="*/ 0 w 1011115"/>
                                        <a:gd name="connsiteY6" fmla="*/ 0 h 879231"/>
                                        <a:gd name="connsiteX0" fmla="*/ 1011115 w 1011115"/>
                                        <a:gd name="connsiteY0" fmla="*/ 879231 h 879231"/>
                                        <a:gd name="connsiteX1" fmla="*/ 949608 w 1011115"/>
                                        <a:gd name="connsiteY1" fmla="*/ 677030 h 879231"/>
                                        <a:gd name="connsiteX2" fmla="*/ 851570 w 1011115"/>
                                        <a:gd name="connsiteY2" fmla="*/ 553981 h 879231"/>
                                        <a:gd name="connsiteX3" fmla="*/ 694651 w 1011115"/>
                                        <a:gd name="connsiteY3" fmla="*/ 439644 h 879231"/>
                                        <a:gd name="connsiteX4" fmla="*/ 0 w 1011115"/>
                                        <a:gd name="connsiteY4" fmla="*/ 0 h 879231"/>
                                        <a:gd name="connsiteX5" fmla="*/ 0 w 1011115"/>
                                        <a:gd name="connsiteY5" fmla="*/ 0 h 879231"/>
                                        <a:gd name="connsiteX6" fmla="*/ 0 w 1011115"/>
                                        <a:gd name="connsiteY6" fmla="*/ 0 h 879231"/>
                                        <a:gd name="connsiteX0" fmla="*/ 1011115 w 1011115"/>
                                        <a:gd name="connsiteY0" fmla="*/ 879231 h 879231"/>
                                        <a:gd name="connsiteX1" fmla="*/ 949608 w 1011115"/>
                                        <a:gd name="connsiteY1" fmla="*/ 677030 h 879231"/>
                                        <a:gd name="connsiteX2" fmla="*/ 863152 w 1011115"/>
                                        <a:gd name="connsiteY2" fmla="*/ 547071 h 879231"/>
                                        <a:gd name="connsiteX3" fmla="*/ 694651 w 1011115"/>
                                        <a:gd name="connsiteY3" fmla="*/ 439644 h 879231"/>
                                        <a:gd name="connsiteX4" fmla="*/ 0 w 1011115"/>
                                        <a:gd name="connsiteY4" fmla="*/ 0 h 879231"/>
                                        <a:gd name="connsiteX5" fmla="*/ 0 w 1011115"/>
                                        <a:gd name="connsiteY5" fmla="*/ 0 h 879231"/>
                                        <a:gd name="connsiteX6" fmla="*/ 0 w 1011115"/>
                                        <a:gd name="connsiteY6" fmla="*/ 0 h 879231"/>
                                        <a:gd name="connsiteX0" fmla="*/ 1011115 w 1011115"/>
                                        <a:gd name="connsiteY0" fmla="*/ 879231 h 879231"/>
                                        <a:gd name="connsiteX1" fmla="*/ 963503 w 1011115"/>
                                        <a:gd name="connsiteY1" fmla="*/ 677052 h 879231"/>
                                        <a:gd name="connsiteX2" fmla="*/ 863152 w 1011115"/>
                                        <a:gd name="connsiteY2" fmla="*/ 547071 h 879231"/>
                                        <a:gd name="connsiteX3" fmla="*/ 694651 w 1011115"/>
                                        <a:gd name="connsiteY3" fmla="*/ 439644 h 879231"/>
                                        <a:gd name="connsiteX4" fmla="*/ 0 w 1011115"/>
                                        <a:gd name="connsiteY4" fmla="*/ 0 h 879231"/>
                                        <a:gd name="connsiteX5" fmla="*/ 0 w 1011115"/>
                                        <a:gd name="connsiteY5" fmla="*/ 0 h 879231"/>
                                        <a:gd name="connsiteX6" fmla="*/ 0 w 1011115"/>
                                        <a:gd name="connsiteY6" fmla="*/ 0 h 879231"/>
                                        <a:gd name="connsiteX0" fmla="*/ 1011115 w 1011115"/>
                                        <a:gd name="connsiteY0" fmla="*/ 879231 h 879231"/>
                                        <a:gd name="connsiteX1" fmla="*/ 963503 w 1011115"/>
                                        <a:gd name="connsiteY1" fmla="*/ 677052 h 879231"/>
                                        <a:gd name="connsiteX2" fmla="*/ 863152 w 1011115"/>
                                        <a:gd name="connsiteY2" fmla="*/ 547071 h 879231"/>
                                        <a:gd name="connsiteX3" fmla="*/ 701607 w 1011115"/>
                                        <a:gd name="connsiteY3" fmla="*/ 423493 h 879231"/>
                                        <a:gd name="connsiteX4" fmla="*/ 0 w 1011115"/>
                                        <a:gd name="connsiteY4" fmla="*/ 0 h 879231"/>
                                        <a:gd name="connsiteX5" fmla="*/ 0 w 1011115"/>
                                        <a:gd name="connsiteY5" fmla="*/ 0 h 879231"/>
                                        <a:gd name="connsiteX6" fmla="*/ 0 w 1011115"/>
                                        <a:gd name="connsiteY6" fmla="*/ 0 h 879231"/>
                                        <a:gd name="connsiteX0" fmla="*/ 1011115 w 1011115"/>
                                        <a:gd name="connsiteY0" fmla="*/ 879231 h 879231"/>
                                        <a:gd name="connsiteX1" fmla="*/ 963503 w 1011115"/>
                                        <a:gd name="connsiteY1" fmla="*/ 677052 h 879231"/>
                                        <a:gd name="connsiteX2" fmla="*/ 877042 w 1011115"/>
                                        <a:gd name="connsiteY2" fmla="*/ 549397 h 879231"/>
                                        <a:gd name="connsiteX3" fmla="*/ 701607 w 1011115"/>
                                        <a:gd name="connsiteY3" fmla="*/ 423493 h 879231"/>
                                        <a:gd name="connsiteX4" fmla="*/ 0 w 1011115"/>
                                        <a:gd name="connsiteY4" fmla="*/ 0 h 879231"/>
                                        <a:gd name="connsiteX5" fmla="*/ 0 w 1011115"/>
                                        <a:gd name="connsiteY5" fmla="*/ 0 h 879231"/>
                                        <a:gd name="connsiteX6" fmla="*/ 0 w 1011115"/>
                                        <a:gd name="connsiteY6" fmla="*/ 0 h 879231"/>
                                        <a:gd name="connsiteX0" fmla="*/ 1011115 w 1011115"/>
                                        <a:gd name="connsiteY0" fmla="*/ 879231 h 879231"/>
                                        <a:gd name="connsiteX1" fmla="*/ 963503 w 1011115"/>
                                        <a:gd name="connsiteY1" fmla="*/ 677052 h 879231"/>
                                        <a:gd name="connsiteX2" fmla="*/ 877042 w 1011115"/>
                                        <a:gd name="connsiteY2" fmla="*/ 549397 h 879231"/>
                                        <a:gd name="connsiteX3" fmla="*/ 701607 w 1011115"/>
                                        <a:gd name="connsiteY3" fmla="*/ 423493 h 879231"/>
                                        <a:gd name="connsiteX4" fmla="*/ 0 w 1011115"/>
                                        <a:gd name="connsiteY4" fmla="*/ 0 h 879231"/>
                                        <a:gd name="connsiteX5" fmla="*/ 0 w 1011115"/>
                                        <a:gd name="connsiteY5" fmla="*/ 0 h 879231"/>
                                        <a:gd name="connsiteX6" fmla="*/ 0 w 1011115"/>
                                        <a:gd name="connsiteY6" fmla="*/ 0 h 879231"/>
                                        <a:gd name="connsiteX0" fmla="*/ 1011115 w 1011115"/>
                                        <a:gd name="connsiteY0" fmla="*/ 879231 h 879231"/>
                                        <a:gd name="connsiteX1" fmla="*/ 963503 w 1011115"/>
                                        <a:gd name="connsiteY1" fmla="*/ 677052 h 879231"/>
                                        <a:gd name="connsiteX2" fmla="*/ 877042 w 1011115"/>
                                        <a:gd name="connsiteY2" fmla="*/ 549397 h 879231"/>
                                        <a:gd name="connsiteX3" fmla="*/ 701607 w 1011115"/>
                                        <a:gd name="connsiteY3" fmla="*/ 423493 h 879231"/>
                                        <a:gd name="connsiteX4" fmla="*/ 0 w 1011115"/>
                                        <a:gd name="connsiteY4" fmla="*/ 0 h 879231"/>
                                        <a:gd name="connsiteX5" fmla="*/ 0 w 1011115"/>
                                        <a:gd name="connsiteY5" fmla="*/ 0 h 879231"/>
                                        <a:gd name="connsiteX6" fmla="*/ 0 w 1011115"/>
                                        <a:gd name="connsiteY6" fmla="*/ 0 h 879231"/>
                                        <a:gd name="connsiteX0" fmla="*/ 1011115 w 1011115"/>
                                        <a:gd name="connsiteY0" fmla="*/ 879231 h 879231"/>
                                        <a:gd name="connsiteX1" fmla="*/ 963503 w 1011115"/>
                                        <a:gd name="connsiteY1" fmla="*/ 677052 h 879231"/>
                                        <a:gd name="connsiteX2" fmla="*/ 877042 w 1011115"/>
                                        <a:gd name="connsiteY2" fmla="*/ 549397 h 879231"/>
                                        <a:gd name="connsiteX3" fmla="*/ 701607 w 1011115"/>
                                        <a:gd name="connsiteY3" fmla="*/ 423493 h 879231"/>
                                        <a:gd name="connsiteX4" fmla="*/ 0 w 1011115"/>
                                        <a:gd name="connsiteY4" fmla="*/ 0 h 879231"/>
                                        <a:gd name="connsiteX5" fmla="*/ 0 w 1011115"/>
                                        <a:gd name="connsiteY5" fmla="*/ 0 h 879231"/>
                                        <a:gd name="connsiteX6" fmla="*/ 0 w 1011115"/>
                                        <a:gd name="connsiteY6" fmla="*/ 0 h 879231"/>
                                        <a:gd name="connsiteX0" fmla="*/ 1011115 w 1011115"/>
                                        <a:gd name="connsiteY0" fmla="*/ 879231 h 879231"/>
                                        <a:gd name="connsiteX1" fmla="*/ 963503 w 1011115"/>
                                        <a:gd name="connsiteY1" fmla="*/ 677052 h 879231"/>
                                        <a:gd name="connsiteX2" fmla="*/ 884007 w 1011115"/>
                                        <a:gd name="connsiteY2" fmla="*/ 544796 h 879231"/>
                                        <a:gd name="connsiteX3" fmla="*/ 701607 w 1011115"/>
                                        <a:gd name="connsiteY3" fmla="*/ 423493 h 879231"/>
                                        <a:gd name="connsiteX4" fmla="*/ 0 w 1011115"/>
                                        <a:gd name="connsiteY4" fmla="*/ 0 h 879231"/>
                                        <a:gd name="connsiteX5" fmla="*/ 0 w 1011115"/>
                                        <a:gd name="connsiteY5" fmla="*/ 0 h 879231"/>
                                        <a:gd name="connsiteX6" fmla="*/ 0 w 1011115"/>
                                        <a:gd name="connsiteY6" fmla="*/ 0 h 879231"/>
                                        <a:gd name="connsiteX0" fmla="*/ 1011115 w 1011115"/>
                                        <a:gd name="connsiteY0" fmla="*/ 879231 h 879231"/>
                                        <a:gd name="connsiteX1" fmla="*/ 963503 w 1011115"/>
                                        <a:gd name="connsiteY1" fmla="*/ 677052 h 879231"/>
                                        <a:gd name="connsiteX2" fmla="*/ 877115 w 1011115"/>
                                        <a:gd name="connsiteY2" fmla="*/ 554050 h 879231"/>
                                        <a:gd name="connsiteX3" fmla="*/ 701607 w 1011115"/>
                                        <a:gd name="connsiteY3" fmla="*/ 423493 h 879231"/>
                                        <a:gd name="connsiteX4" fmla="*/ 0 w 1011115"/>
                                        <a:gd name="connsiteY4" fmla="*/ 0 h 879231"/>
                                        <a:gd name="connsiteX5" fmla="*/ 0 w 1011115"/>
                                        <a:gd name="connsiteY5" fmla="*/ 0 h 879231"/>
                                        <a:gd name="connsiteX6" fmla="*/ 0 w 1011115"/>
                                        <a:gd name="connsiteY6" fmla="*/ 0 h 879231"/>
                                        <a:gd name="connsiteX0" fmla="*/ 1024057 w 1024057"/>
                                        <a:gd name="connsiteY0" fmla="*/ 879231 h 879231"/>
                                        <a:gd name="connsiteX1" fmla="*/ 963503 w 1024057"/>
                                        <a:gd name="connsiteY1" fmla="*/ 677052 h 879231"/>
                                        <a:gd name="connsiteX2" fmla="*/ 877115 w 1024057"/>
                                        <a:gd name="connsiteY2" fmla="*/ 554050 h 879231"/>
                                        <a:gd name="connsiteX3" fmla="*/ 701607 w 1024057"/>
                                        <a:gd name="connsiteY3" fmla="*/ 423493 h 879231"/>
                                        <a:gd name="connsiteX4" fmla="*/ 0 w 1024057"/>
                                        <a:gd name="connsiteY4" fmla="*/ 0 h 879231"/>
                                        <a:gd name="connsiteX5" fmla="*/ 0 w 1024057"/>
                                        <a:gd name="connsiteY5" fmla="*/ 0 h 879231"/>
                                        <a:gd name="connsiteX6" fmla="*/ 0 w 1024057"/>
                                        <a:gd name="connsiteY6" fmla="*/ 0 h 879231"/>
                                        <a:gd name="connsiteX0" fmla="*/ 1024057 w 1024057"/>
                                        <a:gd name="connsiteY0" fmla="*/ 897940 h 897940"/>
                                        <a:gd name="connsiteX1" fmla="*/ 963503 w 1024057"/>
                                        <a:gd name="connsiteY1" fmla="*/ 677052 h 897940"/>
                                        <a:gd name="connsiteX2" fmla="*/ 877115 w 1024057"/>
                                        <a:gd name="connsiteY2" fmla="*/ 554050 h 897940"/>
                                        <a:gd name="connsiteX3" fmla="*/ 701607 w 1024057"/>
                                        <a:gd name="connsiteY3" fmla="*/ 423493 h 897940"/>
                                        <a:gd name="connsiteX4" fmla="*/ 0 w 1024057"/>
                                        <a:gd name="connsiteY4" fmla="*/ 0 h 897940"/>
                                        <a:gd name="connsiteX5" fmla="*/ 0 w 1024057"/>
                                        <a:gd name="connsiteY5" fmla="*/ 0 h 897940"/>
                                        <a:gd name="connsiteX6" fmla="*/ 0 w 1024057"/>
                                        <a:gd name="connsiteY6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63503 w 1024057"/>
                                        <a:gd name="connsiteY1" fmla="*/ 677052 h 897940"/>
                                        <a:gd name="connsiteX2" fmla="*/ 926740 w 1024057"/>
                                        <a:gd name="connsiteY2" fmla="*/ 616974 h 897940"/>
                                        <a:gd name="connsiteX3" fmla="*/ 877115 w 1024057"/>
                                        <a:gd name="connsiteY3" fmla="*/ 554050 h 897940"/>
                                        <a:gd name="connsiteX4" fmla="*/ 701607 w 1024057"/>
                                        <a:gd name="connsiteY4" fmla="*/ 423493 h 897940"/>
                                        <a:gd name="connsiteX5" fmla="*/ 0 w 1024057"/>
                                        <a:gd name="connsiteY5" fmla="*/ 0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75089 w 1024057"/>
                                        <a:gd name="connsiteY1" fmla="*/ 686310 h 897940"/>
                                        <a:gd name="connsiteX2" fmla="*/ 926740 w 1024057"/>
                                        <a:gd name="connsiteY2" fmla="*/ 616974 h 897940"/>
                                        <a:gd name="connsiteX3" fmla="*/ 877115 w 1024057"/>
                                        <a:gd name="connsiteY3" fmla="*/ 554050 h 897940"/>
                                        <a:gd name="connsiteX4" fmla="*/ 701607 w 1024057"/>
                                        <a:gd name="connsiteY4" fmla="*/ 423493 h 897940"/>
                                        <a:gd name="connsiteX5" fmla="*/ 0 w 1024057"/>
                                        <a:gd name="connsiteY5" fmla="*/ 0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75089 w 1024057"/>
                                        <a:gd name="connsiteY1" fmla="*/ 686310 h 897940"/>
                                        <a:gd name="connsiteX2" fmla="*/ 931396 w 1024057"/>
                                        <a:gd name="connsiteY2" fmla="*/ 608182 h 897940"/>
                                        <a:gd name="connsiteX3" fmla="*/ 877115 w 1024057"/>
                                        <a:gd name="connsiteY3" fmla="*/ 554050 h 897940"/>
                                        <a:gd name="connsiteX4" fmla="*/ 701607 w 1024057"/>
                                        <a:gd name="connsiteY4" fmla="*/ 423493 h 897940"/>
                                        <a:gd name="connsiteX5" fmla="*/ 0 w 1024057"/>
                                        <a:gd name="connsiteY5" fmla="*/ 0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75089 w 1024057"/>
                                        <a:gd name="connsiteY1" fmla="*/ 686310 h 897940"/>
                                        <a:gd name="connsiteX2" fmla="*/ 931396 w 1024057"/>
                                        <a:gd name="connsiteY2" fmla="*/ 608182 h 897940"/>
                                        <a:gd name="connsiteX3" fmla="*/ 847132 w 1024057"/>
                                        <a:gd name="connsiteY3" fmla="*/ 537904 h 897940"/>
                                        <a:gd name="connsiteX4" fmla="*/ 701607 w 1024057"/>
                                        <a:gd name="connsiteY4" fmla="*/ 423493 h 897940"/>
                                        <a:gd name="connsiteX5" fmla="*/ 0 w 1024057"/>
                                        <a:gd name="connsiteY5" fmla="*/ 0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75089 w 1024057"/>
                                        <a:gd name="connsiteY1" fmla="*/ 686310 h 897940"/>
                                        <a:gd name="connsiteX2" fmla="*/ 931396 w 1024057"/>
                                        <a:gd name="connsiteY2" fmla="*/ 608182 h 897940"/>
                                        <a:gd name="connsiteX3" fmla="*/ 861021 w 1024057"/>
                                        <a:gd name="connsiteY3" fmla="*/ 528684 h 897940"/>
                                        <a:gd name="connsiteX4" fmla="*/ 701607 w 1024057"/>
                                        <a:gd name="connsiteY4" fmla="*/ 423493 h 897940"/>
                                        <a:gd name="connsiteX5" fmla="*/ 0 w 1024057"/>
                                        <a:gd name="connsiteY5" fmla="*/ 0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75089 w 1024057"/>
                                        <a:gd name="connsiteY1" fmla="*/ 686310 h 897940"/>
                                        <a:gd name="connsiteX2" fmla="*/ 931396 w 1024057"/>
                                        <a:gd name="connsiteY2" fmla="*/ 608182 h 897940"/>
                                        <a:gd name="connsiteX3" fmla="*/ 856437 w 1024057"/>
                                        <a:gd name="connsiteY3" fmla="*/ 537938 h 897940"/>
                                        <a:gd name="connsiteX4" fmla="*/ 701607 w 1024057"/>
                                        <a:gd name="connsiteY4" fmla="*/ 423493 h 897940"/>
                                        <a:gd name="connsiteX5" fmla="*/ 0 w 1024057"/>
                                        <a:gd name="connsiteY5" fmla="*/ 0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75089 w 1024057"/>
                                        <a:gd name="connsiteY1" fmla="*/ 686310 h 897940"/>
                                        <a:gd name="connsiteX2" fmla="*/ 931396 w 1024057"/>
                                        <a:gd name="connsiteY2" fmla="*/ 608182 h 897940"/>
                                        <a:gd name="connsiteX3" fmla="*/ 856437 w 1024057"/>
                                        <a:gd name="connsiteY3" fmla="*/ 537938 h 897940"/>
                                        <a:gd name="connsiteX4" fmla="*/ 701607 w 1024057"/>
                                        <a:gd name="connsiteY4" fmla="*/ 423493 h 897940"/>
                                        <a:gd name="connsiteX5" fmla="*/ 0 w 1024057"/>
                                        <a:gd name="connsiteY5" fmla="*/ 0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75089 w 1024057"/>
                                        <a:gd name="connsiteY1" fmla="*/ 686310 h 897940"/>
                                        <a:gd name="connsiteX2" fmla="*/ 931396 w 1024057"/>
                                        <a:gd name="connsiteY2" fmla="*/ 608182 h 897940"/>
                                        <a:gd name="connsiteX3" fmla="*/ 858782 w 1024057"/>
                                        <a:gd name="connsiteY3" fmla="*/ 535646 h 897940"/>
                                        <a:gd name="connsiteX4" fmla="*/ 701607 w 1024057"/>
                                        <a:gd name="connsiteY4" fmla="*/ 423493 h 897940"/>
                                        <a:gd name="connsiteX5" fmla="*/ 0 w 1024057"/>
                                        <a:gd name="connsiteY5" fmla="*/ 0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75089 w 1024057"/>
                                        <a:gd name="connsiteY1" fmla="*/ 686310 h 897940"/>
                                        <a:gd name="connsiteX2" fmla="*/ 931396 w 1024057"/>
                                        <a:gd name="connsiteY2" fmla="*/ 608182 h 897940"/>
                                        <a:gd name="connsiteX3" fmla="*/ 858782 w 1024057"/>
                                        <a:gd name="connsiteY3" fmla="*/ 535646 h 897940"/>
                                        <a:gd name="connsiteX4" fmla="*/ 843610 w 1024057"/>
                                        <a:gd name="connsiteY4" fmla="*/ 510132 h 897940"/>
                                        <a:gd name="connsiteX5" fmla="*/ 701607 w 1024057"/>
                                        <a:gd name="connsiteY5" fmla="*/ 423493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8" fmla="*/ 0 w 1024057"/>
                                        <a:gd name="connsiteY8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75089 w 1024057"/>
                                        <a:gd name="connsiteY1" fmla="*/ 686310 h 897940"/>
                                        <a:gd name="connsiteX2" fmla="*/ 931396 w 1024057"/>
                                        <a:gd name="connsiteY2" fmla="*/ 608182 h 897940"/>
                                        <a:gd name="connsiteX3" fmla="*/ 879600 w 1024057"/>
                                        <a:gd name="connsiteY3" fmla="*/ 533354 h 897940"/>
                                        <a:gd name="connsiteX4" fmla="*/ 843610 w 1024057"/>
                                        <a:gd name="connsiteY4" fmla="*/ 510132 h 897940"/>
                                        <a:gd name="connsiteX5" fmla="*/ 701607 w 1024057"/>
                                        <a:gd name="connsiteY5" fmla="*/ 423493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8" fmla="*/ 0 w 1024057"/>
                                        <a:gd name="connsiteY8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75089 w 1024057"/>
                                        <a:gd name="connsiteY1" fmla="*/ 686310 h 897940"/>
                                        <a:gd name="connsiteX2" fmla="*/ 931396 w 1024057"/>
                                        <a:gd name="connsiteY2" fmla="*/ 608182 h 897940"/>
                                        <a:gd name="connsiteX3" fmla="*/ 879600 w 1024057"/>
                                        <a:gd name="connsiteY3" fmla="*/ 533354 h 897940"/>
                                        <a:gd name="connsiteX4" fmla="*/ 843610 w 1024057"/>
                                        <a:gd name="connsiteY4" fmla="*/ 510132 h 897940"/>
                                        <a:gd name="connsiteX5" fmla="*/ 701607 w 1024057"/>
                                        <a:gd name="connsiteY5" fmla="*/ 423493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8" fmla="*/ 0 w 1024057"/>
                                        <a:gd name="connsiteY8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75089 w 1024057"/>
                                        <a:gd name="connsiteY1" fmla="*/ 686310 h 897940"/>
                                        <a:gd name="connsiteX2" fmla="*/ 931396 w 1024057"/>
                                        <a:gd name="connsiteY2" fmla="*/ 608182 h 897940"/>
                                        <a:gd name="connsiteX3" fmla="*/ 935977 w 1024057"/>
                                        <a:gd name="connsiteY3" fmla="*/ 590952 h 897940"/>
                                        <a:gd name="connsiteX4" fmla="*/ 879600 w 1024057"/>
                                        <a:gd name="connsiteY4" fmla="*/ 533354 h 897940"/>
                                        <a:gd name="connsiteX5" fmla="*/ 843610 w 1024057"/>
                                        <a:gd name="connsiteY5" fmla="*/ 510132 h 897940"/>
                                        <a:gd name="connsiteX6" fmla="*/ 701607 w 1024057"/>
                                        <a:gd name="connsiteY6" fmla="*/ 423493 h 897940"/>
                                        <a:gd name="connsiteX7" fmla="*/ 0 w 1024057"/>
                                        <a:gd name="connsiteY7" fmla="*/ 0 h 897940"/>
                                        <a:gd name="connsiteX8" fmla="*/ 0 w 1024057"/>
                                        <a:gd name="connsiteY8" fmla="*/ 0 h 897940"/>
                                        <a:gd name="connsiteX9" fmla="*/ 0 w 1024057"/>
                                        <a:gd name="connsiteY9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75089 w 1024057"/>
                                        <a:gd name="connsiteY1" fmla="*/ 686310 h 897940"/>
                                        <a:gd name="connsiteX2" fmla="*/ 952217 w 1024057"/>
                                        <a:gd name="connsiteY2" fmla="*/ 616974 h 897940"/>
                                        <a:gd name="connsiteX3" fmla="*/ 935977 w 1024057"/>
                                        <a:gd name="connsiteY3" fmla="*/ 590952 h 897940"/>
                                        <a:gd name="connsiteX4" fmla="*/ 879600 w 1024057"/>
                                        <a:gd name="connsiteY4" fmla="*/ 533354 h 897940"/>
                                        <a:gd name="connsiteX5" fmla="*/ 843610 w 1024057"/>
                                        <a:gd name="connsiteY5" fmla="*/ 510132 h 897940"/>
                                        <a:gd name="connsiteX6" fmla="*/ 701607 w 1024057"/>
                                        <a:gd name="connsiteY6" fmla="*/ 423493 h 897940"/>
                                        <a:gd name="connsiteX7" fmla="*/ 0 w 1024057"/>
                                        <a:gd name="connsiteY7" fmla="*/ 0 h 897940"/>
                                        <a:gd name="connsiteX8" fmla="*/ 0 w 1024057"/>
                                        <a:gd name="connsiteY8" fmla="*/ 0 h 897940"/>
                                        <a:gd name="connsiteX9" fmla="*/ 0 w 1024057"/>
                                        <a:gd name="connsiteY9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75089 w 1024057"/>
                                        <a:gd name="connsiteY1" fmla="*/ 686310 h 897940"/>
                                        <a:gd name="connsiteX2" fmla="*/ 952217 w 1024057"/>
                                        <a:gd name="connsiteY2" fmla="*/ 616974 h 897940"/>
                                        <a:gd name="connsiteX3" fmla="*/ 879600 w 1024057"/>
                                        <a:gd name="connsiteY3" fmla="*/ 533354 h 897940"/>
                                        <a:gd name="connsiteX4" fmla="*/ 843610 w 1024057"/>
                                        <a:gd name="connsiteY4" fmla="*/ 510132 h 897940"/>
                                        <a:gd name="connsiteX5" fmla="*/ 701607 w 1024057"/>
                                        <a:gd name="connsiteY5" fmla="*/ 423493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8" fmla="*/ 0 w 1024057"/>
                                        <a:gd name="connsiteY8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75089 w 1024057"/>
                                        <a:gd name="connsiteY1" fmla="*/ 686310 h 897940"/>
                                        <a:gd name="connsiteX2" fmla="*/ 947718 w 1024057"/>
                                        <a:gd name="connsiteY2" fmla="*/ 616974 h 897940"/>
                                        <a:gd name="connsiteX3" fmla="*/ 879600 w 1024057"/>
                                        <a:gd name="connsiteY3" fmla="*/ 533354 h 897940"/>
                                        <a:gd name="connsiteX4" fmla="*/ 843610 w 1024057"/>
                                        <a:gd name="connsiteY4" fmla="*/ 510132 h 897940"/>
                                        <a:gd name="connsiteX5" fmla="*/ 701607 w 1024057"/>
                                        <a:gd name="connsiteY5" fmla="*/ 423493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8" fmla="*/ 0 w 1024057"/>
                                        <a:gd name="connsiteY8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75089 w 1024057"/>
                                        <a:gd name="connsiteY1" fmla="*/ 686310 h 897940"/>
                                        <a:gd name="connsiteX2" fmla="*/ 936412 w 1024057"/>
                                        <a:gd name="connsiteY2" fmla="*/ 641953 h 897940"/>
                                        <a:gd name="connsiteX3" fmla="*/ 879600 w 1024057"/>
                                        <a:gd name="connsiteY3" fmla="*/ 533354 h 897940"/>
                                        <a:gd name="connsiteX4" fmla="*/ 843610 w 1024057"/>
                                        <a:gd name="connsiteY4" fmla="*/ 510132 h 897940"/>
                                        <a:gd name="connsiteX5" fmla="*/ 701607 w 1024057"/>
                                        <a:gd name="connsiteY5" fmla="*/ 423493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8" fmla="*/ 0 w 1024057"/>
                                        <a:gd name="connsiteY8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75089 w 1024057"/>
                                        <a:gd name="connsiteY1" fmla="*/ 686310 h 897940"/>
                                        <a:gd name="connsiteX2" fmla="*/ 952333 w 1024057"/>
                                        <a:gd name="connsiteY2" fmla="*/ 616974 h 897940"/>
                                        <a:gd name="connsiteX3" fmla="*/ 879600 w 1024057"/>
                                        <a:gd name="connsiteY3" fmla="*/ 533354 h 897940"/>
                                        <a:gd name="connsiteX4" fmla="*/ 843610 w 1024057"/>
                                        <a:gd name="connsiteY4" fmla="*/ 510132 h 897940"/>
                                        <a:gd name="connsiteX5" fmla="*/ 701607 w 1024057"/>
                                        <a:gd name="connsiteY5" fmla="*/ 423493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8" fmla="*/ 0 w 1024057"/>
                                        <a:gd name="connsiteY8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75089 w 1024057"/>
                                        <a:gd name="connsiteY1" fmla="*/ 686310 h 897940"/>
                                        <a:gd name="connsiteX2" fmla="*/ 943296 w 1024057"/>
                                        <a:gd name="connsiteY2" fmla="*/ 616974 h 897940"/>
                                        <a:gd name="connsiteX3" fmla="*/ 879600 w 1024057"/>
                                        <a:gd name="connsiteY3" fmla="*/ 533354 h 897940"/>
                                        <a:gd name="connsiteX4" fmla="*/ 843610 w 1024057"/>
                                        <a:gd name="connsiteY4" fmla="*/ 510132 h 897940"/>
                                        <a:gd name="connsiteX5" fmla="*/ 701607 w 1024057"/>
                                        <a:gd name="connsiteY5" fmla="*/ 423493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8" fmla="*/ 0 w 1024057"/>
                                        <a:gd name="connsiteY8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75089 w 1024057"/>
                                        <a:gd name="connsiteY1" fmla="*/ 686310 h 897940"/>
                                        <a:gd name="connsiteX2" fmla="*/ 943296 w 1024057"/>
                                        <a:gd name="connsiteY2" fmla="*/ 616974 h 897940"/>
                                        <a:gd name="connsiteX3" fmla="*/ 897789 w 1024057"/>
                                        <a:gd name="connsiteY3" fmla="*/ 558330 h 897940"/>
                                        <a:gd name="connsiteX4" fmla="*/ 843610 w 1024057"/>
                                        <a:gd name="connsiteY4" fmla="*/ 510132 h 897940"/>
                                        <a:gd name="connsiteX5" fmla="*/ 701607 w 1024057"/>
                                        <a:gd name="connsiteY5" fmla="*/ 423493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8" fmla="*/ 0 w 1024057"/>
                                        <a:gd name="connsiteY8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75089 w 1024057"/>
                                        <a:gd name="connsiteY1" fmla="*/ 686310 h 897940"/>
                                        <a:gd name="connsiteX2" fmla="*/ 941066 w 1024057"/>
                                        <a:gd name="connsiteY2" fmla="*/ 628339 h 897940"/>
                                        <a:gd name="connsiteX3" fmla="*/ 897789 w 1024057"/>
                                        <a:gd name="connsiteY3" fmla="*/ 558330 h 897940"/>
                                        <a:gd name="connsiteX4" fmla="*/ 843610 w 1024057"/>
                                        <a:gd name="connsiteY4" fmla="*/ 510132 h 897940"/>
                                        <a:gd name="connsiteX5" fmla="*/ 701607 w 1024057"/>
                                        <a:gd name="connsiteY5" fmla="*/ 423493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8" fmla="*/ 0 w 1024057"/>
                                        <a:gd name="connsiteY8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75089 w 1024057"/>
                                        <a:gd name="connsiteY1" fmla="*/ 686310 h 897940"/>
                                        <a:gd name="connsiteX2" fmla="*/ 941066 w 1024057"/>
                                        <a:gd name="connsiteY2" fmla="*/ 628339 h 897940"/>
                                        <a:gd name="connsiteX3" fmla="*/ 888749 w 1024057"/>
                                        <a:gd name="connsiteY3" fmla="*/ 574231 h 897940"/>
                                        <a:gd name="connsiteX4" fmla="*/ 843610 w 1024057"/>
                                        <a:gd name="connsiteY4" fmla="*/ 510132 h 897940"/>
                                        <a:gd name="connsiteX5" fmla="*/ 701607 w 1024057"/>
                                        <a:gd name="connsiteY5" fmla="*/ 423493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8" fmla="*/ 0 w 1024057"/>
                                        <a:gd name="connsiteY8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75089 w 1024057"/>
                                        <a:gd name="connsiteY1" fmla="*/ 686310 h 897940"/>
                                        <a:gd name="connsiteX2" fmla="*/ 941066 w 1024057"/>
                                        <a:gd name="connsiteY2" fmla="*/ 628339 h 897940"/>
                                        <a:gd name="connsiteX3" fmla="*/ 888749 w 1024057"/>
                                        <a:gd name="connsiteY3" fmla="*/ 574231 h 897940"/>
                                        <a:gd name="connsiteX4" fmla="*/ 839106 w 1024057"/>
                                        <a:gd name="connsiteY4" fmla="*/ 537377 h 897940"/>
                                        <a:gd name="connsiteX5" fmla="*/ 701607 w 1024057"/>
                                        <a:gd name="connsiteY5" fmla="*/ 423493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8" fmla="*/ 0 w 1024057"/>
                                        <a:gd name="connsiteY8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75089 w 1024057"/>
                                        <a:gd name="connsiteY1" fmla="*/ 686310 h 897940"/>
                                        <a:gd name="connsiteX2" fmla="*/ 941066 w 1024057"/>
                                        <a:gd name="connsiteY2" fmla="*/ 628339 h 897940"/>
                                        <a:gd name="connsiteX3" fmla="*/ 888749 w 1024057"/>
                                        <a:gd name="connsiteY3" fmla="*/ 574231 h 897940"/>
                                        <a:gd name="connsiteX4" fmla="*/ 816449 w 1024057"/>
                                        <a:gd name="connsiteY4" fmla="*/ 516972 h 897940"/>
                                        <a:gd name="connsiteX5" fmla="*/ 701607 w 1024057"/>
                                        <a:gd name="connsiteY5" fmla="*/ 423493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8" fmla="*/ 0 w 1024057"/>
                                        <a:gd name="connsiteY8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75089 w 1024057"/>
                                        <a:gd name="connsiteY1" fmla="*/ 686310 h 897940"/>
                                        <a:gd name="connsiteX2" fmla="*/ 941066 w 1024057"/>
                                        <a:gd name="connsiteY2" fmla="*/ 628339 h 897940"/>
                                        <a:gd name="connsiteX3" fmla="*/ 888749 w 1024057"/>
                                        <a:gd name="connsiteY3" fmla="*/ 574231 h 897940"/>
                                        <a:gd name="connsiteX4" fmla="*/ 790792 w 1024057"/>
                                        <a:gd name="connsiteY4" fmla="*/ 484679 h 897940"/>
                                        <a:gd name="connsiteX5" fmla="*/ 701607 w 1024057"/>
                                        <a:gd name="connsiteY5" fmla="*/ 423493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8" fmla="*/ 0 w 1024057"/>
                                        <a:gd name="connsiteY8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75089 w 1024057"/>
                                        <a:gd name="connsiteY1" fmla="*/ 686310 h 897940"/>
                                        <a:gd name="connsiteX2" fmla="*/ 941066 w 1024057"/>
                                        <a:gd name="connsiteY2" fmla="*/ 628339 h 897940"/>
                                        <a:gd name="connsiteX3" fmla="*/ 888749 w 1024057"/>
                                        <a:gd name="connsiteY3" fmla="*/ 574231 h 897940"/>
                                        <a:gd name="connsiteX4" fmla="*/ 790792 w 1024057"/>
                                        <a:gd name="connsiteY4" fmla="*/ 496039 h 897940"/>
                                        <a:gd name="connsiteX5" fmla="*/ 701607 w 1024057"/>
                                        <a:gd name="connsiteY5" fmla="*/ 423493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8" fmla="*/ 0 w 1024057"/>
                                        <a:gd name="connsiteY8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75089 w 1024057"/>
                                        <a:gd name="connsiteY1" fmla="*/ 686310 h 897940"/>
                                        <a:gd name="connsiteX2" fmla="*/ 941066 w 1024057"/>
                                        <a:gd name="connsiteY2" fmla="*/ 628339 h 897940"/>
                                        <a:gd name="connsiteX3" fmla="*/ 870633 w 1024057"/>
                                        <a:gd name="connsiteY3" fmla="*/ 549289 h 897940"/>
                                        <a:gd name="connsiteX4" fmla="*/ 790792 w 1024057"/>
                                        <a:gd name="connsiteY4" fmla="*/ 496039 h 897940"/>
                                        <a:gd name="connsiteX5" fmla="*/ 701607 w 1024057"/>
                                        <a:gd name="connsiteY5" fmla="*/ 423493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8" fmla="*/ 0 w 1024057"/>
                                        <a:gd name="connsiteY8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75089 w 1024057"/>
                                        <a:gd name="connsiteY1" fmla="*/ 686310 h 897940"/>
                                        <a:gd name="connsiteX2" fmla="*/ 941066 w 1024057"/>
                                        <a:gd name="connsiteY2" fmla="*/ 628339 h 897940"/>
                                        <a:gd name="connsiteX3" fmla="*/ 870633 w 1024057"/>
                                        <a:gd name="connsiteY3" fmla="*/ 549289 h 897940"/>
                                        <a:gd name="connsiteX4" fmla="*/ 790792 w 1024057"/>
                                        <a:gd name="connsiteY4" fmla="*/ 484679 h 897940"/>
                                        <a:gd name="connsiteX5" fmla="*/ 701607 w 1024057"/>
                                        <a:gd name="connsiteY5" fmla="*/ 423493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8" fmla="*/ 0 w 1024057"/>
                                        <a:gd name="connsiteY8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77398 w 1024057"/>
                                        <a:gd name="connsiteY1" fmla="*/ 706753 h 897940"/>
                                        <a:gd name="connsiteX2" fmla="*/ 941066 w 1024057"/>
                                        <a:gd name="connsiteY2" fmla="*/ 628339 h 897940"/>
                                        <a:gd name="connsiteX3" fmla="*/ 870633 w 1024057"/>
                                        <a:gd name="connsiteY3" fmla="*/ 549289 h 897940"/>
                                        <a:gd name="connsiteX4" fmla="*/ 790792 w 1024057"/>
                                        <a:gd name="connsiteY4" fmla="*/ 484679 h 897940"/>
                                        <a:gd name="connsiteX5" fmla="*/ 701607 w 1024057"/>
                                        <a:gd name="connsiteY5" fmla="*/ 423493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8" fmla="*/ 0 w 1024057"/>
                                        <a:gd name="connsiteY8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77398 w 1024057"/>
                                        <a:gd name="connsiteY1" fmla="*/ 706753 h 897940"/>
                                        <a:gd name="connsiteX2" fmla="*/ 941066 w 1024057"/>
                                        <a:gd name="connsiteY2" fmla="*/ 628339 h 897940"/>
                                        <a:gd name="connsiteX3" fmla="*/ 870633 w 1024057"/>
                                        <a:gd name="connsiteY3" fmla="*/ 549289 h 897940"/>
                                        <a:gd name="connsiteX4" fmla="*/ 790792 w 1024057"/>
                                        <a:gd name="connsiteY4" fmla="*/ 484679 h 897940"/>
                                        <a:gd name="connsiteX5" fmla="*/ 701607 w 1024057"/>
                                        <a:gd name="connsiteY5" fmla="*/ 423493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8" fmla="*/ 0 w 1024057"/>
                                        <a:gd name="connsiteY8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93322 w 1024057"/>
                                        <a:gd name="connsiteY1" fmla="*/ 743079 h 897940"/>
                                        <a:gd name="connsiteX2" fmla="*/ 941066 w 1024057"/>
                                        <a:gd name="connsiteY2" fmla="*/ 628339 h 897940"/>
                                        <a:gd name="connsiteX3" fmla="*/ 870633 w 1024057"/>
                                        <a:gd name="connsiteY3" fmla="*/ 549289 h 897940"/>
                                        <a:gd name="connsiteX4" fmla="*/ 790792 w 1024057"/>
                                        <a:gd name="connsiteY4" fmla="*/ 484679 h 897940"/>
                                        <a:gd name="connsiteX5" fmla="*/ 701607 w 1024057"/>
                                        <a:gd name="connsiteY5" fmla="*/ 423493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8" fmla="*/ 0 w 1024057"/>
                                        <a:gd name="connsiteY8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93322 w 1024057"/>
                                        <a:gd name="connsiteY1" fmla="*/ 743079 h 897940"/>
                                        <a:gd name="connsiteX2" fmla="*/ 941066 w 1024057"/>
                                        <a:gd name="connsiteY2" fmla="*/ 628339 h 897940"/>
                                        <a:gd name="connsiteX3" fmla="*/ 870633 w 1024057"/>
                                        <a:gd name="connsiteY3" fmla="*/ 549289 h 897940"/>
                                        <a:gd name="connsiteX4" fmla="*/ 790792 w 1024057"/>
                                        <a:gd name="connsiteY4" fmla="*/ 484679 h 897940"/>
                                        <a:gd name="connsiteX5" fmla="*/ 683483 w 1024057"/>
                                        <a:gd name="connsiteY5" fmla="*/ 412161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8" fmla="*/ 0 w 1024057"/>
                                        <a:gd name="connsiteY8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93322 w 1024057"/>
                                        <a:gd name="connsiteY1" fmla="*/ 743079 h 897940"/>
                                        <a:gd name="connsiteX2" fmla="*/ 941066 w 1024057"/>
                                        <a:gd name="connsiteY2" fmla="*/ 628339 h 897940"/>
                                        <a:gd name="connsiteX3" fmla="*/ 870633 w 1024057"/>
                                        <a:gd name="connsiteY3" fmla="*/ 549289 h 897940"/>
                                        <a:gd name="connsiteX4" fmla="*/ 790792 w 1024057"/>
                                        <a:gd name="connsiteY4" fmla="*/ 484679 h 897940"/>
                                        <a:gd name="connsiteX5" fmla="*/ 660821 w 1024057"/>
                                        <a:gd name="connsiteY5" fmla="*/ 396774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8" fmla="*/ 0 w 1024057"/>
                                        <a:gd name="connsiteY8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93322 w 1024057"/>
                                        <a:gd name="connsiteY1" fmla="*/ 743079 h 897940"/>
                                        <a:gd name="connsiteX2" fmla="*/ 943374 w 1024057"/>
                                        <a:gd name="connsiteY2" fmla="*/ 637435 h 897940"/>
                                        <a:gd name="connsiteX3" fmla="*/ 870633 w 1024057"/>
                                        <a:gd name="connsiteY3" fmla="*/ 549289 h 897940"/>
                                        <a:gd name="connsiteX4" fmla="*/ 790792 w 1024057"/>
                                        <a:gd name="connsiteY4" fmla="*/ 484679 h 897940"/>
                                        <a:gd name="connsiteX5" fmla="*/ 660821 w 1024057"/>
                                        <a:gd name="connsiteY5" fmla="*/ 396774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8" fmla="*/ 0 w 1024057"/>
                                        <a:gd name="connsiteY8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99007 w 1024057"/>
                                        <a:gd name="connsiteY1" fmla="*/ 766094 h 897940"/>
                                        <a:gd name="connsiteX2" fmla="*/ 993322 w 1024057"/>
                                        <a:gd name="connsiteY2" fmla="*/ 743079 h 897940"/>
                                        <a:gd name="connsiteX3" fmla="*/ 943374 w 1024057"/>
                                        <a:gd name="connsiteY3" fmla="*/ 637435 h 897940"/>
                                        <a:gd name="connsiteX4" fmla="*/ 870633 w 1024057"/>
                                        <a:gd name="connsiteY4" fmla="*/ 549289 h 897940"/>
                                        <a:gd name="connsiteX5" fmla="*/ 790792 w 1024057"/>
                                        <a:gd name="connsiteY5" fmla="*/ 484679 h 897940"/>
                                        <a:gd name="connsiteX6" fmla="*/ 660821 w 1024057"/>
                                        <a:gd name="connsiteY6" fmla="*/ 396774 h 897940"/>
                                        <a:gd name="connsiteX7" fmla="*/ 0 w 1024057"/>
                                        <a:gd name="connsiteY7" fmla="*/ 0 h 897940"/>
                                        <a:gd name="connsiteX8" fmla="*/ 0 w 1024057"/>
                                        <a:gd name="connsiteY8" fmla="*/ 0 h 897940"/>
                                        <a:gd name="connsiteX9" fmla="*/ 0 w 1024057"/>
                                        <a:gd name="connsiteY9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99007 w 1024057"/>
                                        <a:gd name="connsiteY1" fmla="*/ 766094 h 897940"/>
                                        <a:gd name="connsiteX2" fmla="*/ 991094 w 1024057"/>
                                        <a:gd name="connsiteY2" fmla="*/ 749909 h 897940"/>
                                        <a:gd name="connsiteX3" fmla="*/ 943374 w 1024057"/>
                                        <a:gd name="connsiteY3" fmla="*/ 637435 h 897940"/>
                                        <a:gd name="connsiteX4" fmla="*/ 870633 w 1024057"/>
                                        <a:gd name="connsiteY4" fmla="*/ 549289 h 897940"/>
                                        <a:gd name="connsiteX5" fmla="*/ 790792 w 1024057"/>
                                        <a:gd name="connsiteY5" fmla="*/ 484679 h 897940"/>
                                        <a:gd name="connsiteX6" fmla="*/ 660821 w 1024057"/>
                                        <a:gd name="connsiteY6" fmla="*/ 396774 h 897940"/>
                                        <a:gd name="connsiteX7" fmla="*/ 0 w 1024057"/>
                                        <a:gd name="connsiteY7" fmla="*/ 0 h 897940"/>
                                        <a:gd name="connsiteX8" fmla="*/ 0 w 1024057"/>
                                        <a:gd name="connsiteY8" fmla="*/ 0 h 897940"/>
                                        <a:gd name="connsiteX9" fmla="*/ 0 w 1024057"/>
                                        <a:gd name="connsiteY9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99007 w 1024057"/>
                                        <a:gd name="connsiteY1" fmla="*/ 766094 h 897940"/>
                                        <a:gd name="connsiteX2" fmla="*/ 943374 w 1024057"/>
                                        <a:gd name="connsiteY2" fmla="*/ 637435 h 897940"/>
                                        <a:gd name="connsiteX3" fmla="*/ 870633 w 1024057"/>
                                        <a:gd name="connsiteY3" fmla="*/ 549289 h 897940"/>
                                        <a:gd name="connsiteX4" fmla="*/ 790792 w 1024057"/>
                                        <a:gd name="connsiteY4" fmla="*/ 484679 h 897940"/>
                                        <a:gd name="connsiteX5" fmla="*/ 660821 w 1024057"/>
                                        <a:gd name="connsiteY5" fmla="*/ 396774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8" fmla="*/ 0 w 1024057"/>
                                        <a:gd name="connsiteY8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99007 w 1024057"/>
                                        <a:gd name="connsiteY1" fmla="*/ 766094 h 897940"/>
                                        <a:gd name="connsiteX2" fmla="*/ 943374 w 1024057"/>
                                        <a:gd name="connsiteY2" fmla="*/ 637435 h 897940"/>
                                        <a:gd name="connsiteX3" fmla="*/ 870633 w 1024057"/>
                                        <a:gd name="connsiteY3" fmla="*/ 549289 h 897940"/>
                                        <a:gd name="connsiteX4" fmla="*/ 660821 w 1024057"/>
                                        <a:gd name="connsiteY4" fmla="*/ 396774 h 897940"/>
                                        <a:gd name="connsiteX5" fmla="*/ 0 w 1024057"/>
                                        <a:gd name="connsiteY5" fmla="*/ 0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99007 w 1024057"/>
                                        <a:gd name="connsiteY1" fmla="*/ 766094 h 897940"/>
                                        <a:gd name="connsiteX2" fmla="*/ 952489 w 1024057"/>
                                        <a:gd name="connsiteY2" fmla="*/ 648800 h 897940"/>
                                        <a:gd name="connsiteX3" fmla="*/ 870633 w 1024057"/>
                                        <a:gd name="connsiteY3" fmla="*/ 549289 h 897940"/>
                                        <a:gd name="connsiteX4" fmla="*/ 660821 w 1024057"/>
                                        <a:gd name="connsiteY4" fmla="*/ 396774 h 897940"/>
                                        <a:gd name="connsiteX5" fmla="*/ 0 w 1024057"/>
                                        <a:gd name="connsiteY5" fmla="*/ 0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99007 w 1024057"/>
                                        <a:gd name="connsiteY1" fmla="*/ 766094 h 897940"/>
                                        <a:gd name="connsiteX2" fmla="*/ 921791 w 1024057"/>
                                        <a:gd name="connsiteY2" fmla="*/ 616974 h 897940"/>
                                        <a:gd name="connsiteX3" fmla="*/ 870633 w 1024057"/>
                                        <a:gd name="connsiteY3" fmla="*/ 549289 h 897940"/>
                                        <a:gd name="connsiteX4" fmla="*/ 660821 w 1024057"/>
                                        <a:gd name="connsiteY4" fmla="*/ 396774 h 897940"/>
                                        <a:gd name="connsiteX5" fmla="*/ 0 w 1024057"/>
                                        <a:gd name="connsiteY5" fmla="*/ 0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99007 w 1024057"/>
                                        <a:gd name="connsiteY1" fmla="*/ 766094 h 897940"/>
                                        <a:gd name="connsiteX2" fmla="*/ 921791 w 1024057"/>
                                        <a:gd name="connsiteY2" fmla="*/ 616974 h 897940"/>
                                        <a:gd name="connsiteX3" fmla="*/ 870669 w 1024057"/>
                                        <a:gd name="connsiteY3" fmla="*/ 608182 h 897940"/>
                                        <a:gd name="connsiteX4" fmla="*/ 660821 w 1024057"/>
                                        <a:gd name="connsiteY4" fmla="*/ 396774 h 897940"/>
                                        <a:gd name="connsiteX5" fmla="*/ 0 w 1024057"/>
                                        <a:gd name="connsiteY5" fmla="*/ 0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99007 w 1024057"/>
                                        <a:gd name="connsiteY1" fmla="*/ 766094 h 897940"/>
                                        <a:gd name="connsiteX2" fmla="*/ 942412 w 1024057"/>
                                        <a:gd name="connsiteY2" fmla="*/ 678739 h 897940"/>
                                        <a:gd name="connsiteX3" fmla="*/ 870669 w 1024057"/>
                                        <a:gd name="connsiteY3" fmla="*/ 608182 h 897940"/>
                                        <a:gd name="connsiteX4" fmla="*/ 660821 w 1024057"/>
                                        <a:gd name="connsiteY4" fmla="*/ 396774 h 897940"/>
                                        <a:gd name="connsiteX5" fmla="*/ 0 w 1024057"/>
                                        <a:gd name="connsiteY5" fmla="*/ 0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1011114 w 1024057"/>
                                        <a:gd name="connsiteY1" fmla="*/ 813162 h 897940"/>
                                        <a:gd name="connsiteX2" fmla="*/ 942412 w 1024057"/>
                                        <a:gd name="connsiteY2" fmla="*/ 678739 h 897940"/>
                                        <a:gd name="connsiteX3" fmla="*/ 870669 w 1024057"/>
                                        <a:gd name="connsiteY3" fmla="*/ 608182 h 897940"/>
                                        <a:gd name="connsiteX4" fmla="*/ 660821 w 1024057"/>
                                        <a:gd name="connsiteY4" fmla="*/ 396774 h 897940"/>
                                        <a:gd name="connsiteX5" fmla="*/ 0 w 1024057"/>
                                        <a:gd name="connsiteY5" fmla="*/ 0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1011114 w 1024057"/>
                                        <a:gd name="connsiteY1" fmla="*/ 813162 h 897940"/>
                                        <a:gd name="connsiteX2" fmla="*/ 942412 w 1024057"/>
                                        <a:gd name="connsiteY2" fmla="*/ 678739 h 897940"/>
                                        <a:gd name="connsiteX3" fmla="*/ 844243 w 1024057"/>
                                        <a:gd name="connsiteY3" fmla="*/ 555276 h 897940"/>
                                        <a:gd name="connsiteX4" fmla="*/ 660821 w 1024057"/>
                                        <a:gd name="connsiteY4" fmla="*/ 396774 h 897940"/>
                                        <a:gd name="connsiteX5" fmla="*/ 0 w 1024057"/>
                                        <a:gd name="connsiteY5" fmla="*/ 0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1011114 w 1024057"/>
                                        <a:gd name="connsiteY1" fmla="*/ 813162 h 897940"/>
                                        <a:gd name="connsiteX2" fmla="*/ 954212 w 1024057"/>
                                        <a:gd name="connsiteY2" fmla="*/ 681700 h 897940"/>
                                        <a:gd name="connsiteX3" fmla="*/ 844243 w 1024057"/>
                                        <a:gd name="connsiteY3" fmla="*/ 555276 h 897940"/>
                                        <a:gd name="connsiteX4" fmla="*/ 660821 w 1024057"/>
                                        <a:gd name="connsiteY4" fmla="*/ 396774 h 897940"/>
                                        <a:gd name="connsiteX5" fmla="*/ 0 w 1024057"/>
                                        <a:gd name="connsiteY5" fmla="*/ 0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1011114 w 1024057"/>
                                        <a:gd name="connsiteY1" fmla="*/ 813162 h 897940"/>
                                        <a:gd name="connsiteX2" fmla="*/ 954212 w 1024057"/>
                                        <a:gd name="connsiteY2" fmla="*/ 681700 h 897940"/>
                                        <a:gd name="connsiteX3" fmla="*/ 858979 w 1024057"/>
                                        <a:gd name="connsiteY3" fmla="*/ 552353 h 897940"/>
                                        <a:gd name="connsiteX4" fmla="*/ 660821 w 1024057"/>
                                        <a:gd name="connsiteY4" fmla="*/ 396774 h 897940"/>
                                        <a:gd name="connsiteX5" fmla="*/ 0 w 1024057"/>
                                        <a:gd name="connsiteY5" fmla="*/ 0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1011114 w 1024057"/>
                                        <a:gd name="connsiteY1" fmla="*/ 813162 h 897940"/>
                                        <a:gd name="connsiteX2" fmla="*/ 954212 w 1024057"/>
                                        <a:gd name="connsiteY2" fmla="*/ 681700 h 897940"/>
                                        <a:gd name="connsiteX3" fmla="*/ 858979 w 1024057"/>
                                        <a:gd name="connsiteY3" fmla="*/ 552353 h 897940"/>
                                        <a:gd name="connsiteX4" fmla="*/ 646147 w 1024057"/>
                                        <a:gd name="connsiteY4" fmla="*/ 376205 h 897940"/>
                                        <a:gd name="connsiteX5" fmla="*/ 0 w 1024057"/>
                                        <a:gd name="connsiteY5" fmla="*/ 0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1011114 w 1024057"/>
                                        <a:gd name="connsiteY1" fmla="*/ 813162 h 897940"/>
                                        <a:gd name="connsiteX2" fmla="*/ 954212 w 1024057"/>
                                        <a:gd name="connsiteY2" fmla="*/ 681700 h 897940"/>
                                        <a:gd name="connsiteX3" fmla="*/ 867835 w 1024057"/>
                                        <a:gd name="connsiteY3" fmla="*/ 549430 h 897940"/>
                                        <a:gd name="connsiteX4" fmla="*/ 646147 w 1024057"/>
                                        <a:gd name="connsiteY4" fmla="*/ 376205 h 897940"/>
                                        <a:gd name="connsiteX5" fmla="*/ 0 w 1024057"/>
                                        <a:gd name="connsiteY5" fmla="*/ 0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1011114 w 1024057"/>
                                        <a:gd name="connsiteY1" fmla="*/ 813162 h 897940"/>
                                        <a:gd name="connsiteX2" fmla="*/ 966013 w 1024057"/>
                                        <a:gd name="connsiteY2" fmla="*/ 681721 h 897940"/>
                                        <a:gd name="connsiteX3" fmla="*/ 867835 w 1024057"/>
                                        <a:gd name="connsiteY3" fmla="*/ 549430 h 897940"/>
                                        <a:gd name="connsiteX4" fmla="*/ 646147 w 1024057"/>
                                        <a:gd name="connsiteY4" fmla="*/ 376205 h 897940"/>
                                        <a:gd name="connsiteX5" fmla="*/ 0 w 1024057"/>
                                        <a:gd name="connsiteY5" fmla="*/ 0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</a:gdLst>
                                      <a:ahLst/>
                                      <a:cxnLst>
                                        <a:cxn ang="0">
                                          <a:pos x="connsiteX0" y="connsiteY0"/>
                                        </a:cxn>
                                        <a:cxn ang="0">
                                          <a:pos x="connsiteX1" y="connsiteY1"/>
                                        </a:cxn>
                                        <a:cxn ang="0">
                                          <a:pos x="connsiteX2" y="connsiteY2"/>
                                        </a:cxn>
                                        <a:cxn ang="0">
                                          <a:pos x="connsiteX3" y="connsiteY3"/>
                                        </a:cxn>
                                        <a:cxn ang="0">
                                          <a:pos x="connsiteX4" y="connsiteY4"/>
                                        </a:cxn>
                                        <a:cxn ang="0">
                                          <a:pos x="connsiteX5" y="connsiteY5"/>
                                        </a:cxn>
                                        <a:cxn ang="0">
                                          <a:pos x="connsiteX6" y="connsiteY6"/>
                                        </a:cxn>
                                        <a:cxn ang="0">
                                          <a:pos x="connsiteX7" y="connsiteY7"/>
                                        </a:cxn>
                                      </a:cxnLst>
                                      <a:rect l="l" t="t" r="r" b="b"/>
                                      <a:pathLst>
                                        <a:path w="1024057" h="897940">
                                          <a:moveTo>
                                            <a:pt x="1024057" y="897940"/>
                                          </a:moveTo>
                                          <a:cubicBezTo>
                                            <a:pt x="1019126" y="873319"/>
                                            <a:pt x="1024561" y="856580"/>
                                            <a:pt x="1011114" y="813162"/>
                                          </a:cubicBezTo>
                                          <a:cubicBezTo>
                                            <a:pt x="997667" y="769745"/>
                                            <a:pt x="987409" y="717855"/>
                                            <a:pt x="966013" y="681721"/>
                                          </a:cubicBezTo>
                                          <a:cubicBezTo>
                                            <a:pt x="944617" y="645587"/>
                                            <a:pt x="914927" y="589540"/>
                                            <a:pt x="867835" y="549430"/>
                                          </a:cubicBezTo>
                                          <a:cubicBezTo>
                                            <a:pt x="820743" y="509320"/>
                                            <a:pt x="790786" y="467777"/>
                                            <a:pt x="646147" y="376205"/>
                                          </a:cubicBezTo>
                                          <a:cubicBezTo>
                                            <a:pt x="501508" y="284633"/>
                                            <a:pt x="107691" y="62701"/>
                                            <a:pt x="0" y="0"/>
                                          </a:cubicBezTo>
                                          <a:lnTo>
                                            <a:pt x="0" y="0"/>
                                          </a:lnTo>
                                          <a:lnTo>
                                            <a:pt x="0" y="0"/>
                                          </a:lnTo>
                                        </a:path>
                                      </a:pathLst>
                                    </a:custGeom>
                                    <a:noFill/>
                                    <a:ln>
                                      <a:solidFill>
                                        <a:srgbClr val="C00000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txbx>
                                    <w:txbxContent>
                                      <w:p w:rsidR="00447BCA" w:rsidRDefault="00447BCA" w:rsidP="00852427">
                                        <w:pPr>
                                          <w:pStyle w:val="a3"/>
                                          <w:spacing w:before="0" w:beforeAutospacing="0" w:after="200" w:afterAutospacing="0" w:line="276" w:lineRule="auto"/>
                                        </w:pPr>
                                        <w:r>
                                          <w:rPr>
                                            <w:rFonts w:eastAsia="Times New Roman"/>
                                            <w:sz w:val="22"/>
                                            <w:szCs w:val="22"/>
                                          </w:rPr>
                                          <w:t> </w:t>
                                        </w:r>
                                      </w:p>
                                    </w:txbxContent>
                                  </wps:txbx>
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443" name="Группа 443"/>
                                <wpg:cNvGrpSpPr/>
                                <wpg:grpSpPr>
                                  <a:xfrm>
                                    <a:off x="0" y="0"/>
                                    <a:ext cx="1890860" cy="2148966"/>
                                    <a:chOff x="0" y="0"/>
                                    <a:chExt cx="1890860" cy="2148966"/>
                                  </a:xfrm>
                                </wpg:grpSpPr>
                                <wps:wsp>
                                  <wps:cNvPr id="444" name="Поле 45"/>
                                  <wps:cNvSpPr txBox="1"/>
                                  <wps:spPr>
                                    <a:xfrm>
                                      <a:off x="245752" y="928390"/>
                                      <a:ext cx="294640" cy="30670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447BCA" w:rsidRDefault="00447BCA" w:rsidP="00852427">
                                        <w:pPr>
                                          <w:pStyle w:val="a3"/>
                                          <w:spacing w:before="0" w:beforeAutospacing="0" w:after="200" w:afterAutospacing="0" w:line="276" w:lineRule="auto"/>
                                        </w:pPr>
                                        <w:r>
                                          <w:rPr>
                                            <w:rFonts w:eastAsia="Calibri"/>
                                            <w:i/>
                                            <w:iCs/>
                                            <w:sz w:val="28"/>
                                            <w:szCs w:val="28"/>
                                          </w:rPr>
                                          <w:t>О</w:t>
                                        </w:r>
                                      </w:p>
                                    </w:txbxContent>
                                  </wps:txbx>
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45" name="Поле 45"/>
                                  <wps:cNvSpPr txBox="1"/>
                                  <wps:spPr>
                                    <a:xfrm>
                                      <a:off x="1609092" y="1169221"/>
                                      <a:ext cx="281768" cy="30670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447BCA" w:rsidRDefault="00447BCA" w:rsidP="00852427">
                                        <w:pPr>
                                          <w:pStyle w:val="a3"/>
                                          <w:spacing w:before="0" w:beforeAutospacing="0" w:after="200" w:afterAutospacing="0" w:line="276" w:lineRule="auto"/>
                                        </w:pPr>
                                        <w:r>
                                          <w:rPr>
                                            <w:rFonts w:eastAsia="Calibri"/>
                                            <w:i/>
                                            <w:iCs/>
                                            <w:sz w:val="28"/>
                                            <w:szCs w:val="28"/>
                                            <w:lang w:val="en-US"/>
                                          </w:rPr>
                                          <w:t>x</w:t>
                                        </w:r>
                                      </w:p>
                                    </w:txbxContent>
                                  </wps:txbx>
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46" name="Поле 45"/>
                                  <wps:cNvSpPr txBox="1"/>
                                  <wps:spPr>
                                    <a:xfrm>
                                      <a:off x="263518" y="0"/>
                                      <a:ext cx="365573" cy="30670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447BCA" w:rsidRDefault="00447BCA" w:rsidP="00852427">
                                        <w:pPr>
                                          <w:pStyle w:val="a3"/>
                                          <w:spacing w:before="0" w:beforeAutospacing="0" w:after="200" w:afterAutospacing="0" w:line="276" w:lineRule="auto"/>
                                        </w:pPr>
                                        <w:r>
                                          <w:rPr>
                                            <w:rFonts w:eastAsia="Calibri"/>
                                            <w:i/>
                                            <w:iCs/>
                                            <w:sz w:val="28"/>
                                            <w:szCs w:val="28"/>
                                            <w:lang w:val="en-US"/>
                                          </w:rPr>
                                          <w:t>y</w:t>
                                        </w:r>
                                      </w:p>
                                    </w:txbxContent>
                                  </wps:txbx>
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g:grpSp>
                                  <wpg:cNvPr id="447" name="Группа 447"/>
                                  <wpg:cNvGrpSpPr/>
                                  <wpg:grpSpPr>
                                    <a:xfrm>
                                      <a:off x="0" y="69852"/>
                                      <a:ext cx="1851271" cy="2079114"/>
                                      <a:chOff x="0" y="69852"/>
                                      <a:chExt cx="1851271" cy="2079114"/>
                                    </a:xfrm>
                                  </wpg:grpSpPr>
                                  <wps:wsp>
                                    <wps:cNvPr id="448" name="Прямая со стрелкой 448"/>
                                    <wps:cNvCnPr/>
                                    <wps:spPr>
                                      <a:xfrm>
                                        <a:off x="0" y="1200964"/>
                                        <a:ext cx="1851271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tailEnd type="arrow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449" name="Прямая со стрелкой 449"/>
                                    <wps:cNvCnPr/>
                                    <wps:spPr>
                                      <a:xfrm flipV="1">
                                        <a:off x="560217" y="69852"/>
                                        <a:ext cx="0" cy="2079114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tailEnd type="arrow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450" name="Овал 450"/>
                                    <wps:cNvSpPr/>
                                    <wps:spPr>
                                      <a:xfrm>
                                        <a:off x="537452" y="1184124"/>
                                        <a:ext cx="45085" cy="45085"/>
                                      </a:xfrm>
                                      <a:prstGeom prst="ellipse">
                                        <a:avLst/>
                                      </a:prstGeom>
                                    </wps:spPr>
                                    <wps:style>
                                      <a:lnRef idx="2">
                                        <a:schemeClr val="dk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txbx>
                                      <w:txbxContent>
                                        <w:p w:rsidR="00447BCA" w:rsidRDefault="00447BCA" w:rsidP="00852427">
                                          <w:pPr>
                                            <w:pStyle w:val="a3"/>
                                            <w:spacing w:before="0" w:beforeAutospacing="0" w:after="200" w:afterAutospacing="0" w:line="276" w:lineRule="auto"/>
                                          </w:pPr>
                                          <w:r>
                                            <w:rPr>
                                              <w:rFonts w:eastAsia="Times New Roman"/>
                                              <w:sz w:val="22"/>
                                              <w:szCs w:val="22"/>
                                            </w:rPr>
                                            <w:t> 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</wpg:grpSp>
                            </wpg:grpSp>
                            <wps:wsp>
                              <wps:cNvPr id="441" name="Поле 45"/>
                              <wps:cNvSpPr txBox="1"/>
                              <wps:spPr>
                                <a:xfrm>
                                  <a:off x="974335" y="-145720"/>
                                  <a:ext cx="849484" cy="39288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447BCA" w:rsidRDefault="00447BCA" w:rsidP="00852427">
                                    <w:pPr>
                                      <w:rPr>
                                        <w:rFonts w:eastAsia="Times New Roman"/>
                                      </w:rPr>
                                    </w:pPr>
                                    <w:r w:rsidRPr="005300FE">
                                      <w:rPr>
                                        <w:position w:val="-12"/>
                                      </w:rPr>
                                      <w:object w:dxaOrig="1080" w:dyaOrig="420">
                                        <v:shape id="_x0000_i1351" type="#_x0000_t75" style="width:50.85pt;height:19.55pt" o:ole="">
                                          <v:imagedata r:id="rId564" o:title=""/>
                                        </v:shape>
                                        <o:OLEObject Type="Embed" ProgID="Equation.DSMT4" ShapeID="_x0000_i1351" DrawAspect="Content" ObjectID="_1611558296" r:id="rId565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273" name="Прямая соединительная линия 273"/>
                          <wps:cNvCnPr/>
                          <wps:spPr>
                            <a:xfrm>
                              <a:off x="508635" y="525605"/>
                              <a:ext cx="0" cy="159966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11" name="Поле 45"/>
                          <wps:cNvSpPr txBox="1"/>
                          <wps:spPr>
                            <a:xfrm>
                              <a:off x="229038" y="421464"/>
                              <a:ext cx="294005" cy="30607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447BCA" w:rsidRPr="00140E9D" w:rsidRDefault="00447BCA" w:rsidP="00140E9D">
                                <w:pPr>
                                  <w:pStyle w:val="a3"/>
                                  <w:spacing w:before="0" w:beforeAutospacing="0" w:after="200" w:afterAutospacing="0" w:line="276" w:lineRule="auto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eastAsia="Calibri"/>
                                    <w:i/>
                                    <w:iCs/>
                                    <w:sz w:val="28"/>
                                    <w:szCs w:val="28"/>
                                    <w:lang w:val="en-US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g:wgp>
                        <wpg:cNvPr id="285" name="Группа 285"/>
                        <wpg:cNvGrpSpPr/>
                        <wpg:grpSpPr>
                          <a:xfrm>
                            <a:off x="2866032" y="34290"/>
                            <a:ext cx="2039114" cy="2229311"/>
                            <a:chOff x="2866032" y="34290"/>
                            <a:chExt cx="2039114" cy="2229311"/>
                          </a:xfrm>
                        </wpg:grpSpPr>
                        <wpg:grpSp>
                          <wpg:cNvPr id="454" name="Группа 454"/>
                          <wpg:cNvGrpSpPr/>
                          <wpg:grpSpPr>
                            <a:xfrm flipH="1">
                              <a:off x="2866032" y="34290"/>
                              <a:ext cx="2039114" cy="2229311"/>
                              <a:chOff x="-136664" y="-80495"/>
                              <a:chExt cx="2039529" cy="2229461"/>
                            </a:xfrm>
                          </wpg:grpSpPr>
                          <wps:wsp>
                            <wps:cNvPr id="455" name="Овал 455"/>
                            <wps:cNvSpPr/>
                            <wps:spPr>
                              <a:xfrm>
                                <a:off x="840582" y="1178493"/>
                                <a:ext cx="44450" cy="4445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dk1">
                                  <a:shade val="50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447BCA" w:rsidRDefault="00447BCA" w:rsidP="00852427">
                                  <w:pPr>
                                    <w:pStyle w:val="a3"/>
                                    <w:spacing w:before="0" w:beforeAutospacing="0" w:after="200" w:afterAutospacing="0" w:line="276" w:lineRule="auto"/>
                                  </w:pPr>
                                  <w:r>
                                    <w:rPr>
                                      <w:rFonts w:eastAsia="Times New Roman"/>
                                      <w:sz w:val="22"/>
                                      <w:szCs w:val="22"/>
                                    </w:rPr>
                                    <w:t> 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g:grpSp>
                            <wpg:cNvPr id="457" name="Группа 457"/>
                            <wpg:cNvGrpSpPr/>
                            <wpg:grpSpPr>
                              <a:xfrm>
                                <a:off x="-136664" y="-80495"/>
                                <a:ext cx="2039529" cy="2229461"/>
                                <a:chOff x="-136664" y="-80495"/>
                                <a:chExt cx="2039529" cy="2229461"/>
                              </a:xfrm>
                            </wpg:grpSpPr>
                            <wpg:grpSp>
                              <wpg:cNvPr id="459" name="Группа 459"/>
                              <wpg:cNvGrpSpPr/>
                              <wpg:grpSpPr>
                                <a:xfrm>
                                  <a:off x="-136664" y="0"/>
                                  <a:ext cx="2039529" cy="2148966"/>
                                  <a:chOff x="-136664" y="0"/>
                                  <a:chExt cx="2039529" cy="2148966"/>
                                </a:xfrm>
                              </wpg:grpSpPr>
                              <wpg:grpSp>
                                <wpg:cNvPr id="461" name="Группа 461"/>
                                <wpg:cNvGrpSpPr/>
                                <wpg:grpSpPr>
                                  <a:xfrm flipH="1">
                                    <a:off x="611813" y="335828"/>
                                    <a:ext cx="995129" cy="1729377"/>
                                    <a:chOff x="611811" y="335828"/>
                                    <a:chExt cx="668953" cy="2199634"/>
                                  </a:xfrm>
                                </wpg:grpSpPr>
                                <wps:wsp>
                                  <wps:cNvPr id="470" name="Полилиния 470"/>
                                  <wps:cNvSpPr/>
                                  <wps:spPr>
                                    <a:xfrm>
                                      <a:off x="612017" y="335828"/>
                                      <a:ext cx="668747" cy="1099703"/>
                                    </a:xfrm>
                                    <a:custGeom>
                                      <a:avLst/>
                                      <a:gdLst>
                                        <a:gd name="connsiteX0" fmla="*/ 1011115 w 1011115"/>
                                        <a:gd name="connsiteY0" fmla="*/ 879231 h 879231"/>
                                        <a:gd name="connsiteX1" fmla="*/ 940777 w 1011115"/>
                                        <a:gd name="connsiteY1" fmla="*/ 633046 h 879231"/>
                                        <a:gd name="connsiteX2" fmla="*/ 720969 w 1011115"/>
                                        <a:gd name="connsiteY2" fmla="*/ 378070 h 879231"/>
                                        <a:gd name="connsiteX3" fmla="*/ 0 w 1011115"/>
                                        <a:gd name="connsiteY3" fmla="*/ 0 h 879231"/>
                                        <a:gd name="connsiteX4" fmla="*/ 0 w 1011115"/>
                                        <a:gd name="connsiteY4" fmla="*/ 0 h 879231"/>
                                        <a:gd name="connsiteX5" fmla="*/ 0 w 1011115"/>
                                        <a:gd name="connsiteY5" fmla="*/ 0 h 879231"/>
                                        <a:gd name="connsiteX0" fmla="*/ 1011115 w 1011115"/>
                                        <a:gd name="connsiteY0" fmla="*/ 879231 h 879231"/>
                                        <a:gd name="connsiteX1" fmla="*/ 940777 w 1011115"/>
                                        <a:gd name="connsiteY1" fmla="*/ 633046 h 879231"/>
                                        <a:gd name="connsiteX2" fmla="*/ 826545 w 1011115"/>
                                        <a:gd name="connsiteY2" fmla="*/ 509984 h 879231"/>
                                        <a:gd name="connsiteX3" fmla="*/ 720969 w 1011115"/>
                                        <a:gd name="connsiteY3" fmla="*/ 378070 h 879231"/>
                                        <a:gd name="connsiteX4" fmla="*/ 0 w 1011115"/>
                                        <a:gd name="connsiteY4" fmla="*/ 0 h 879231"/>
                                        <a:gd name="connsiteX5" fmla="*/ 0 w 1011115"/>
                                        <a:gd name="connsiteY5" fmla="*/ 0 h 879231"/>
                                        <a:gd name="connsiteX6" fmla="*/ 0 w 1011115"/>
                                        <a:gd name="connsiteY6" fmla="*/ 0 h 879231"/>
                                        <a:gd name="connsiteX0" fmla="*/ 1011115 w 1011115"/>
                                        <a:gd name="connsiteY0" fmla="*/ 879231 h 879231"/>
                                        <a:gd name="connsiteX1" fmla="*/ 940777 w 1011115"/>
                                        <a:gd name="connsiteY1" fmla="*/ 633046 h 879231"/>
                                        <a:gd name="connsiteX2" fmla="*/ 826545 w 1011115"/>
                                        <a:gd name="connsiteY2" fmla="*/ 509984 h 879231"/>
                                        <a:gd name="connsiteX3" fmla="*/ 712207 w 1011115"/>
                                        <a:gd name="connsiteY3" fmla="*/ 406257 h 879231"/>
                                        <a:gd name="connsiteX4" fmla="*/ 0 w 1011115"/>
                                        <a:gd name="connsiteY4" fmla="*/ 0 h 879231"/>
                                        <a:gd name="connsiteX5" fmla="*/ 0 w 1011115"/>
                                        <a:gd name="connsiteY5" fmla="*/ 0 h 879231"/>
                                        <a:gd name="connsiteX6" fmla="*/ 0 w 1011115"/>
                                        <a:gd name="connsiteY6" fmla="*/ 0 h 879231"/>
                                        <a:gd name="connsiteX0" fmla="*/ 1011115 w 1011115"/>
                                        <a:gd name="connsiteY0" fmla="*/ 879231 h 879231"/>
                                        <a:gd name="connsiteX1" fmla="*/ 940777 w 1011115"/>
                                        <a:gd name="connsiteY1" fmla="*/ 633046 h 879231"/>
                                        <a:gd name="connsiteX2" fmla="*/ 826545 w 1011115"/>
                                        <a:gd name="connsiteY2" fmla="*/ 509984 h 879231"/>
                                        <a:gd name="connsiteX3" fmla="*/ 694651 w 1011115"/>
                                        <a:gd name="connsiteY3" fmla="*/ 439644 h 879231"/>
                                        <a:gd name="connsiteX4" fmla="*/ 0 w 1011115"/>
                                        <a:gd name="connsiteY4" fmla="*/ 0 h 879231"/>
                                        <a:gd name="connsiteX5" fmla="*/ 0 w 1011115"/>
                                        <a:gd name="connsiteY5" fmla="*/ 0 h 879231"/>
                                        <a:gd name="connsiteX6" fmla="*/ 0 w 1011115"/>
                                        <a:gd name="connsiteY6" fmla="*/ 0 h 879231"/>
                                        <a:gd name="connsiteX0" fmla="*/ 1011115 w 1011115"/>
                                        <a:gd name="connsiteY0" fmla="*/ 879231 h 879231"/>
                                        <a:gd name="connsiteX1" fmla="*/ 940777 w 1011115"/>
                                        <a:gd name="connsiteY1" fmla="*/ 633046 h 879231"/>
                                        <a:gd name="connsiteX2" fmla="*/ 835372 w 1011115"/>
                                        <a:gd name="connsiteY2" fmla="*/ 553963 h 879231"/>
                                        <a:gd name="connsiteX3" fmla="*/ 694651 w 1011115"/>
                                        <a:gd name="connsiteY3" fmla="*/ 439644 h 879231"/>
                                        <a:gd name="connsiteX4" fmla="*/ 0 w 1011115"/>
                                        <a:gd name="connsiteY4" fmla="*/ 0 h 879231"/>
                                        <a:gd name="connsiteX5" fmla="*/ 0 w 1011115"/>
                                        <a:gd name="connsiteY5" fmla="*/ 0 h 879231"/>
                                        <a:gd name="connsiteX6" fmla="*/ 0 w 1011115"/>
                                        <a:gd name="connsiteY6" fmla="*/ 0 h 879231"/>
                                        <a:gd name="connsiteX0" fmla="*/ 1011115 w 1011115"/>
                                        <a:gd name="connsiteY0" fmla="*/ 879231 h 879231"/>
                                        <a:gd name="connsiteX1" fmla="*/ 949608 w 1011115"/>
                                        <a:gd name="connsiteY1" fmla="*/ 677030 h 879231"/>
                                        <a:gd name="connsiteX2" fmla="*/ 835372 w 1011115"/>
                                        <a:gd name="connsiteY2" fmla="*/ 553963 h 879231"/>
                                        <a:gd name="connsiteX3" fmla="*/ 694651 w 1011115"/>
                                        <a:gd name="connsiteY3" fmla="*/ 439644 h 879231"/>
                                        <a:gd name="connsiteX4" fmla="*/ 0 w 1011115"/>
                                        <a:gd name="connsiteY4" fmla="*/ 0 h 879231"/>
                                        <a:gd name="connsiteX5" fmla="*/ 0 w 1011115"/>
                                        <a:gd name="connsiteY5" fmla="*/ 0 h 879231"/>
                                        <a:gd name="connsiteX6" fmla="*/ 0 w 1011115"/>
                                        <a:gd name="connsiteY6" fmla="*/ 0 h 879231"/>
                                        <a:gd name="connsiteX0" fmla="*/ 1011115 w 1011115"/>
                                        <a:gd name="connsiteY0" fmla="*/ 879231 h 879231"/>
                                        <a:gd name="connsiteX1" fmla="*/ 949608 w 1011115"/>
                                        <a:gd name="connsiteY1" fmla="*/ 677030 h 879231"/>
                                        <a:gd name="connsiteX2" fmla="*/ 851570 w 1011115"/>
                                        <a:gd name="connsiteY2" fmla="*/ 553981 h 879231"/>
                                        <a:gd name="connsiteX3" fmla="*/ 694651 w 1011115"/>
                                        <a:gd name="connsiteY3" fmla="*/ 439644 h 879231"/>
                                        <a:gd name="connsiteX4" fmla="*/ 0 w 1011115"/>
                                        <a:gd name="connsiteY4" fmla="*/ 0 h 879231"/>
                                        <a:gd name="connsiteX5" fmla="*/ 0 w 1011115"/>
                                        <a:gd name="connsiteY5" fmla="*/ 0 h 879231"/>
                                        <a:gd name="connsiteX6" fmla="*/ 0 w 1011115"/>
                                        <a:gd name="connsiteY6" fmla="*/ 0 h 879231"/>
                                        <a:gd name="connsiteX0" fmla="*/ 1011115 w 1011115"/>
                                        <a:gd name="connsiteY0" fmla="*/ 879231 h 879231"/>
                                        <a:gd name="connsiteX1" fmla="*/ 949608 w 1011115"/>
                                        <a:gd name="connsiteY1" fmla="*/ 677030 h 879231"/>
                                        <a:gd name="connsiteX2" fmla="*/ 851570 w 1011115"/>
                                        <a:gd name="connsiteY2" fmla="*/ 553981 h 879231"/>
                                        <a:gd name="connsiteX3" fmla="*/ 694651 w 1011115"/>
                                        <a:gd name="connsiteY3" fmla="*/ 439644 h 879231"/>
                                        <a:gd name="connsiteX4" fmla="*/ 0 w 1011115"/>
                                        <a:gd name="connsiteY4" fmla="*/ 0 h 879231"/>
                                        <a:gd name="connsiteX5" fmla="*/ 0 w 1011115"/>
                                        <a:gd name="connsiteY5" fmla="*/ 0 h 879231"/>
                                        <a:gd name="connsiteX6" fmla="*/ 0 w 1011115"/>
                                        <a:gd name="connsiteY6" fmla="*/ 0 h 879231"/>
                                        <a:gd name="connsiteX0" fmla="*/ 1011115 w 1011115"/>
                                        <a:gd name="connsiteY0" fmla="*/ 879231 h 879231"/>
                                        <a:gd name="connsiteX1" fmla="*/ 949608 w 1011115"/>
                                        <a:gd name="connsiteY1" fmla="*/ 677030 h 879231"/>
                                        <a:gd name="connsiteX2" fmla="*/ 851570 w 1011115"/>
                                        <a:gd name="connsiteY2" fmla="*/ 553981 h 879231"/>
                                        <a:gd name="connsiteX3" fmla="*/ 694651 w 1011115"/>
                                        <a:gd name="connsiteY3" fmla="*/ 439644 h 879231"/>
                                        <a:gd name="connsiteX4" fmla="*/ 0 w 1011115"/>
                                        <a:gd name="connsiteY4" fmla="*/ 0 h 879231"/>
                                        <a:gd name="connsiteX5" fmla="*/ 0 w 1011115"/>
                                        <a:gd name="connsiteY5" fmla="*/ 0 h 879231"/>
                                        <a:gd name="connsiteX6" fmla="*/ 0 w 1011115"/>
                                        <a:gd name="connsiteY6" fmla="*/ 0 h 879231"/>
                                        <a:gd name="connsiteX0" fmla="*/ 1011115 w 1011115"/>
                                        <a:gd name="connsiteY0" fmla="*/ 879231 h 879231"/>
                                        <a:gd name="connsiteX1" fmla="*/ 949608 w 1011115"/>
                                        <a:gd name="connsiteY1" fmla="*/ 677030 h 879231"/>
                                        <a:gd name="connsiteX2" fmla="*/ 863152 w 1011115"/>
                                        <a:gd name="connsiteY2" fmla="*/ 547071 h 879231"/>
                                        <a:gd name="connsiteX3" fmla="*/ 694651 w 1011115"/>
                                        <a:gd name="connsiteY3" fmla="*/ 439644 h 879231"/>
                                        <a:gd name="connsiteX4" fmla="*/ 0 w 1011115"/>
                                        <a:gd name="connsiteY4" fmla="*/ 0 h 879231"/>
                                        <a:gd name="connsiteX5" fmla="*/ 0 w 1011115"/>
                                        <a:gd name="connsiteY5" fmla="*/ 0 h 879231"/>
                                        <a:gd name="connsiteX6" fmla="*/ 0 w 1011115"/>
                                        <a:gd name="connsiteY6" fmla="*/ 0 h 879231"/>
                                        <a:gd name="connsiteX0" fmla="*/ 1011115 w 1011115"/>
                                        <a:gd name="connsiteY0" fmla="*/ 879231 h 879231"/>
                                        <a:gd name="connsiteX1" fmla="*/ 963503 w 1011115"/>
                                        <a:gd name="connsiteY1" fmla="*/ 677052 h 879231"/>
                                        <a:gd name="connsiteX2" fmla="*/ 863152 w 1011115"/>
                                        <a:gd name="connsiteY2" fmla="*/ 547071 h 879231"/>
                                        <a:gd name="connsiteX3" fmla="*/ 694651 w 1011115"/>
                                        <a:gd name="connsiteY3" fmla="*/ 439644 h 879231"/>
                                        <a:gd name="connsiteX4" fmla="*/ 0 w 1011115"/>
                                        <a:gd name="connsiteY4" fmla="*/ 0 h 879231"/>
                                        <a:gd name="connsiteX5" fmla="*/ 0 w 1011115"/>
                                        <a:gd name="connsiteY5" fmla="*/ 0 h 879231"/>
                                        <a:gd name="connsiteX6" fmla="*/ 0 w 1011115"/>
                                        <a:gd name="connsiteY6" fmla="*/ 0 h 879231"/>
                                        <a:gd name="connsiteX0" fmla="*/ 1011115 w 1011115"/>
                                        <a:gd name="connsiteY0" fmla="*/ 879231 h 879231"/>
                                        <a:gd name="connsiteX1" fmla="*/ 963503 w 1011115"/>
                                        <a:gd name="connsiteY1" fmla="*/ 677052 h 879231"/>
                                        <a:gd name="connsiteX2" fmla="*/ 863152 w 1011115"/>
                                        <a:gd name="connsiteY2" fmla="*/ 547071 h 879231"/>
                                        <a:gd name="connsiteX3" fmla="*/ 701607 w 1011115"/>
                                        <a:gd name="connsiteY3" fmla="*/ 423493 h 879231"/>
                                        <a:gd name="connsiteX4" fmla="*/ 0 w 1011115"/>
                                        <a:gd name="connsiteY4" fmla="*/ 0 h 879231"/>
                                        <a:gd name="connsiteX5" fmla="*/ 0 w 1011115"/>
                                        <a:gd name="connsiteY5" fmla="*/ 0 h 879231"/>
                                        <a:gd name="connsiteX6" fmla="*/ 0 w 1011115"/>
                                        <a:gd name="connsiteY6" fmla="*/ 0 h 879231"/>
                                        <a:gd name="connsiteX0" fmla="*/ 1011115 w 1011115"/>
                                        <a:gd name="connsiteY0" fmla="*/ 879231 h 879231"/>
                                        <a:gd name="connsiteX1" fmla="*/ 963503 w 1011115"/>
                                        <a:gd name="connsiteY1" fmla="*/ 677052 h 879231"/>
                                        <a:gd name="connsiteX2" fmla="*/ 877042 w 1011115"/>
                                        <a:gd name="connsiteY2" fmla="*/ 549397 h 879231"/>
                                        <a:gd name="connsiteX3" fmla="*/ 701607 w 1011115"/>
                                        <a:gd name="connsiteY3" fmla="*/ 423493 h 879231"/>
                                        <a:gd name="connsiteX4" fmla="*/ 0 w 1011115"/>
                                        <a:gd name="connsiteY4" fmla="*/ 0 h 879231"/>
                                        <a:gd name="connsiteX5" fmla="*/ 0 w 1011115"/>
                                        <a:gd name="connsiteY5" fmla="*/ 0 h 879231"/>
                                        <a:gd name="connsiteX6" fmla="*/ 0 w 1011115"/>
                                        <a:gd name="connsiteY6" fmla="*/ 0 h 879231"/>
                                        <a:gd name="connsiteX0" fmla="*/ 1011115 w 1011115"/>
                                        <a:gd name="connsiteY0" fmla="*/ 879231 h 879231"/>
                                        <a:gd name="connsiteX1" fmla="*/ 963503 w 1011115"/>
                                        <a:gd name="connsiteY1" fmla="*/ 677052 h 879231"/>
                                        <a:gd name="connsiteX2" fmla="*/ 877042 w 1011115"/>
                                        <a:gd name="connsiteY2" fmla="*/ 549397 h 879231"/>
                                        <a:gd name="connsiteX3" fmla="*/ 701607 w 1011115"/>
                                        <a:gd name="connsiteY3" fmla="*/ 423493 h 879231"/>
                                        <a:gd name="connsiteX4" fmla="*/ 0 w 1011115"/>
                                        <a:gd name="connsiteY4" fmla="*/ 0 h 879231"/>
                                        <a:gd name="connsiteX5" fmla="*/ 0 w 1011115"/>
                                        <a:gd name="connsiteY5" fmla="*/ 0 h 879231"/>
                                        <a:gd name="connsiteX6" fmla="*/ 0 w 1011115"/>
                                        <a:gd name="connsiteY6" fmla="*/ 0 h 879231"/>
                                        <a:gd name="connsiteX0" fmla="*/ 1011115 w 1011115"/>
                                        <a:gd name="connsiteY0" fmla="*/ 879231 h 879231"/>
                                        <a:gd name="connsiteX1" fmla="*/ 963503 w 1011115"/>
                                        <a:gd name="connsiteY1" fmla="*/ 677052 h 879231"/>
                                        <a:gd name="connsiteX2" fmla="*/ 877042 w 1011115"/>
                                        <a:gd name="connsiteY2" fmla="*/ 549397 h 879231"/>
                                        <a:gd name="connsiteX3" fmla="*/ 701607 w 1011115"/>
                                        <a:gd name="connsiteY3" fmla="*/ 423493 h 879231"/>
                                        <a:gd name="connsiteX4" fmla="*/ 0 w 1011115"/>
                                        <a:gd name="connsiteY4" fmla="*/ 0 h 879231"/>
                                        <a:gd name="connsiteX5" fmla="*/ 0 w 1011115"/>
                                        <a:gd name="connsiteY5" fmla="*/ 0 h 879231"/>
                                        <a:gd name="connsiteX6" fmla="*/ 0 w 1011115"/>
                                        <a:gd name="connsiteY6" fmla="*/ 0 h 879231"/>
                                        <a:gd name="connsiteX0" fmla="*/ 1011115 w 1011115"/>
                                        <a:gd name="connsiteY0" fmla="*/ 879231 h 879231"/>
                                        <a:gd name="connsiteX1" fmla="*/ 963503 w 1011115"/>
                                        <a:gd name="connsiteY1" fmla="*/ 677052 h 879231"/>
                                        <a:gd name="connsiteX2" fmla="*/ 877042 w 1011115"/>
                                        <a:gd name="connsiteY2" fmla="*/ 549397 h 879231"/>
                                        <a:gd name="connsiteX3" fmla="*/ 701607 w 1011115"/>
                                        <a:gd name="connsiteY3" fmla="*/ 423493 h 879231"/>
                                        <a:gd name="connsiteX4" fmla="*/ 0 w 1011115"/>
                                        <a:gd name="connsiteY4" fmla="*/ 0 h 879231"/>
                                        <a:gd name="connsiteX5" fmla="*/ 0 w 1011115"/>
                                        <a:gd name="connsiteY5" fmla="*/ 0 h 879231"/>
                                        <a:gd name="connsiteX6" fmla="*/ 0 w 1011115"/>
                                        <a:gd name="connsiteY6" fmla="*/ 0 h 879231"/>
                                        <a:gd name="connsiteX0" fmla="*/ 1011115 w 1011115"/>
                                        <a:gd name="connsiteY0" fmla="*/ 879231 h 879231"/>
                                        <a:gd name="connsiteX1" fmla="*/ 963503 w 1011115"/>
                                        <a:gd name="connsiteY1" fmla="*/ 677052 h 879231"/>
                                        <a:gd name="connsiteX2" fmla="*/ 884007 w 1011115"/>
                                        <a:gd name="connsiteY2" fmla="*/ 544796 h 879231"/>
                                        <a:gd name="connsiteX3" fmla="*/ 701607 w 1011115"/>
                                        <a:gd name="connsiteY3" fmla="*/ 423493 h 879231"/>
                                        <a:gd name="connsiteX4" fmla="*/ 0 w 1011115"/>
                                        <a:gd name="connsiteY4" fmla="*/ 0 h 879231"/>
                                        <a:gd name="connsiteX5" fmla="*/ 0 w 1011115"/>
                                        <a:gd name="connsiteY5" fmla="*/ 0 h 879231"/>
                                        <a:gd name="connsiteX6" fmla="*/ 0 w 1011115"/>
                                        <a:gd name="connsiteY6" fmla="*/ 0 h 879231"/>
                                        <a:gd name="connsiteX0" fmla="*/ 1011115 w 1011115"/>
                                        <a:gd name="connsiteY0" fmla="*/ 879231 h 879231"/>
                                        <a:gd name="connsiteX1" fmla="*/ 963503 w 1011115"/>
                                        <a:gd name="connsiteY1" fmla="*/ 677052 h 879231"/>
                                        <a:gd name="connsiteX2" fmla="*/ 877115 w 1011115"/>
                                        <a:gd name="connsiteY2" fmla="*/ 554050 h 879231"/>
                                        <a:gd name="connsiteX3" fmla="*/ 701607 w 1011115"/>
                                        <a:gd name="connsiteY3" fmla="*/ 423493 h 879231"/>
                                        <a:gd name="connsiteX4" fmla="*/ 0 w 1011115"/>
                                        <a:gd name="connsiteY4" fmla="*/ 0 h 879231"/>
                                        <a:gd name="connsiteX5" fmla="*/ 0 w 1011115"/>
                                        <a:gd name="connsiteY5" fmla="*/ 0 h 879231"/>
                                        <a:gd name="connsiteX6" fmla="*/ 0 w 1011115"/>
                                        <a:gd name="connsiteY6" fmla="*/ 0 h 879231"/>
                                        <a:gd name="connsiteX0" fmla="*/ 1024057 w 1024057"/>
                                        <a:gd name="connsiteY0" fmla="*/ 879231 h 879231"/>
                                        <a:gd name="connsiteX1" fmla="*/ 963503 w 1024057"/>
                                        <a:gd name="connsiteY1" fmla="*/ 677052 h 879231"/>
                                        <a:gd name="connsiteX2" fmla="*/ 877115 w 1024057"/>
                                        <a:gd name="connsiteY2" fmla="*/ 554050 h 879231"/>
                                        <a:gd name="connsiteX3" fmla="*/ 701607 w 1024057"/>
                                        <a:gd name="connsiteY3" fmla="*/ 423493 h 879231"/>
                                        <a:gd name="connsiteX4" fmla="*/ 0 w 1024057"/>
                                        <a:gd name="connsiteY4" fmla="*/ 0 h 879231"/>
                                        <a:gd name="connsiteX5" fmla="*/ 0 w 1024057"/>
                                        <a:gd name="connsiteY5" fmla="*/ 0 h 879231"/>
                                        <a:gd name="connsiteX6" fmla="*/ 0 w 1024057"/>
                                        <a:gd name="connsiteY6" fmla="*/ 0 h 879231"/>
                                        <a:gd name="connsiteX0" fmla="*/ 1024057 w 1024057"/>
                                        <a:gd name="connsiteY0" fmla="*/ 897940 h 897940"/>
                                        <a:gd name="connsiteX1" fmla="*/ 963503 w 1024057"/>
                                        <a:gd name="connsiteY1" fmla="*/ 677052 h 897940"/>
                                        <a:gd name="connsiteX2" fmla="*/ 877115 w 1024057"/>
                                        <a:gd name="connsiteY2" fmla="*/ 554050 h 897940"/>
                                        <a:gd name="connsiteX3" fmla="*/ 701607 w 1024057"/>
                                        <a:gd name="connsiteY3" fmla="*/ 423493 h 897940"/>
                                        <a:gd name="connsiteX4" fmla="*/ 0 w 1024057"/>
                                        <a:gd name="connsiteY4" fmla="*/ 0 h 897940"/>
                                        <a:gd name="connsiteX5" fmla="*/ 0 w 1024057"/>
                                        <a:gd name="connsiteY5" fmla="*/ 0 h 897940"/>
                                        <a:gd name="connsiteX6" fmla="*/ 0 w 1024057"/>
                                        <a:gd name="connsiteY6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63503 w 1024057"/>
                                        <a:gd name="connsiteY1" fmla="*/ 677052 h 897940"/>
                                        <a:gd name="connsiteX2" fmla="*/ 926740 w 1024057"/>
                                        <a:gd name="connsiteY2" fmla="*/ 616974 h 897940"/>
                                        <a:gd name="connsiteX3" fmla="*/ 877115 w 1024057"/>
                                        <a:gd name="connsiteY3" fmla="*/ 554050 h 897940"/>
                                        <a:gd name="connsiteX4" fmla="*/ 701607 w 1024057"/>
                                        <a:gd name="connsiteY4" fmla="*/ 423493 h 897940"/>
                                        <a:gd name="connsiteX5" fmla="*/ 0 w 1024057"/>
                                        <a:gd name="connsiteY5" fmla="*/ 0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75089 w 1024057"/>
                                        <a:gd name="connsiteY1" fmla="*/ 686310 h 897940"/>
                                        <a:gd name="connsiteX2" fmla="*/ 926740 w 1024057"/>
                                        <a:gd name="connsiteY2" fmla="*/ 616974 h 897940"/>
                                        <a:gd name="connsiteX3" fmla="*/ 877115 w 1024057"/>
                                        <a:gd name="connsiteY3" fmla="*/ 554050 h 897940"/>
                                        <a:gd name="connsiteX4" fmla="*/ 701607 w 1024057"/>
                                        <a:gd name="connsiteY4" fmla="*/ 423493 h 897940"/>
                                        <a:gd name="connsiteX5" fmla="*/ 0 w 1024057"/>
                                        <a:gd name="connsiteY5" fmla="*/ 0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75089 w 1024057"/>
                                        <a:gd name="connsiteY1" fmla="*/ 686310 h 897940"/>
                                        <a:gd name="connsiteX2" fmla="*/ 931396 w 1024057"/>
                                        <a:gd name="connsiteY2" fmla="*/ 608182 h 897940"/>
                                        <a:gd name="connsiteX3" fmla="*/ 877115 w 1024057"/>
                                        <a:gd name="connsiteY3" fmla="*/ 554050 h 897940"/>
                                        <a:gd name="connsiteX4" fmla="*/ 701607 w 1024057"/>
                                        <a:gd name="connsiteY4" fmla="*/ 423493 h 897940"/>
                                        <a:gd name="connsiteX5" fmla="*/ 0 w 1024057"/>
                                        <a:gd name="connsiteY5" fmla="*/ 0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75089 w 1024057"/>
                                        <a:gd name="connsiteY1" fmla="*/ 686310 h 897940"/>
                                        <a:gd name="connsiteX2" fmla="*/ 931396 w 1024057"/>
                                        <a:gd name="connsiteY2" fmla="*/ 608182 h 897940"/>
                                        <a:gd name="connsiteX3" fmla="*/ 847132 w 1024057"/>
                                        <a:gd name="connsiteY3" fmla="*/ 537904 h 897940"/>
                                        <a:gd name="connsiteX4" fmla="*/ 701607 w 1024057"/>
                                        <a:gd name="connsiteY4" fmla="*/ 423493 h 897940"/>
                                        <a:gd name="connsiteX5" fmla="*/ 0 w 1024057"/>
                                        <a:gd name="connsiteY5" fmla="*/ 0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75089 w 1024057"/>
                                        <a:gd name="connsiteY1" fmla="*/ 686310 h 897940"/>
                                        <a:gd name="connsiteX2" fmla="*/ 931396 w 1024057"/>
                                        <a:gd name="connsiteY2" fmla="*/ 608182 h 897940"/>
                                        <a:gd name="connsiteX3" fmla="*/ 861021 w 1024057"/>
                                        <a:gd name="connsiteY3" fmla="*/ 528684 h 897940"/>
                                        <a:gd name="connsiteX4" fmla="*/ 701607 w 1024057"/>
                                        <a:gd name="connsiteY4" fmla="*/ 423493 h 897940"/>
                                        <a:gd name="connsiteX5" fmla="*/ 0 w 1024057"/>
                                        <a:gd name="connsiteY5" fmla="*/ 0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75089 w 1024057"/>
                                        <a:gd name="connsiteY1" fmla="*/ 686310 h 897940"/>
                                        <a:gd name="connsiteX2" fmla="*/ 931396 w 1024057"/>
                                        <a:gd name="connsiteY2" fmla="*/ 608182 h 897940"/>
                                        <a:gd name="connsiteX3" fmla="*/ 856437 w 1024057"/>
                                        <a:gd name="connsiteY3" fmla="*/ 537938 h 897940"/>
                                        <a:gd name="connsiteX4" fmla="*/ 701607 w 1024057"/>
                                        <a:gd name="connsiteY4" fmla="*/ 423493 h 897940"/>
                                        <a:gd name="connsiteX5" fmla="*/ 0 w 1024057"/>
                                        <a:gd name="connsiteY5" fmla="*/ 0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75089 w 1024057"/>
                                        <a:gd name="connsiteY1" fmla="*/ 686310 h 897940"/>
                                        <a:gd name="connsiteX2" fmla="*/ 931396 w 1024057"/>
                                        <a:gd name="connsiteY2" fmla="*/ 608182 h 897940"/>
                                        <a:gd name="connsiteX3" fmla="*/ 856437 w 1024057"/>
                                        <a:gd name="connsiteY3" fmla="*/ 537938 h 897940"/>
                                        <a:gd name="connsiteX4" fmla="*/ 701607 w 1024057"/>
                                        <a:gd name="connsiteY4" fmla="*/ 423493 h 897940"/>
                                        <a:gd name="connsiteX5" fmla="*/ 0 w 1024057"/>
                                        <a:gd name="connsiteY5" fmla="*/ 0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75089 w 1024057"/>
                                        <a:gd name="connsiteY1" fmla="*/ 686310 h 897940"/>
                                        <a:gd name="connsiteX2" fmla="*/ 931396 w 1024057"/>
                                        <a:gd name="connsiteY2" fmla="*/ 608182 h 897940"/>
                                        <a:gd name="connsiteX3" fmla="*/ 858782 w 1024057"/>
                                        <a:gd name="connsiteY3" fmla="*/ 535646 h 897940"/>
                                        <a:gd name="connsiteX4" fmla="*/ 701607 w 1024057"/>
                                        <a:gd name="connsiteY4" fmla="*/ 423493 h 897940"/>
                                        <a:gd name="connsiteX5" fmla="*/ 0 w 1024057"/>
                                        <a:gd name="connsiteY5" fmla="*/ 0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75089 w 1024057"/>
                                        <a:gd name="connsiteY1" fmla="*/ 686310 h 897940"/>
                                        <a:gd name="connsiteX2" fmla="*/ 931396 w 1024057"/>
                                        <a:gd name="connsiteY2" fmla="*/ 608182 h 897940"/>
                                        <a:gd name="connsiteX3" fmla="*/ 858782 w 1024057"/>
                                        <a:gd name="connsiteY3" fmla="*/ 535646 h 897940"/>
                                        <a:gd name="connsiteX4" fmla="*/ 843610 w 1024057"/>
                                        <a:gd name="connsiteY4" fmla="*/ 510132 h 897940"/>
                                        <a:gd name="connsiteX5" fmla="*/ 701607 w 1024057"/>
                                        <a:gd name="connsiteY5" fmla="*/ 423493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8" fmla="*/ 0 w 1024057"/>
                                        <a:gd name="connsiteY8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75089 w 1024057"/>
                                        <a:gd name="connsiteY1" fmla="*/ 686310 h 897940"/>
                                        <a:gd name="connsiteX2" fmla="*/ 931396 w 1024057"/>
                                        <a:gd name="connsiteY2" fmla="*/ 608182 h 897940"/>
                                        <a:gd name="connsiteX3" fmla="*/ 879600 w 1024057"/>
                                        <a:gd name="connsiteY3" fmla="*/ 533354 h 897940"/>
                                        <a:gd name="connsiteX4" fmla="*/ 843610 w 1024057"/>
                                        <a:gd name="connsiteY4" fmla="*/ 510132 h 897940"/>
                                        <a:gd name="connsiteX5" fmla="*/ 701607 w 1024057"/>
                                        <a:gd name="connsiteY5" fmla="*/ 423493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8" fmla="*/ 0 w 1024057"/>
                                        <a:gd name="connsiteY8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75089 w 1024057"/>
                                        <a:gd name="connsiteY1" fmla="*/ 686310 h 897940"/>
                                        <a:gd name="connsiteX2" fmla="*/ 931396 w 1024057"/>
                                        <a:gd name="connsiteY2" fmla="*/ 608182 h 897940"/>
                                        <a:gd name="connsiteX3" fmla="*/ 879600 w 1024057"/>
                                        <a:gd name="connsiteY3" fmla="*/ 533354 h 897940"/>
                                        <a:gd name="connsiteX4" fmla="*/ 843610 w 1024057"/>
                                        <a:gd name="connsiteY4" fmla="*/ 510132 h 897940"/>
                                        <a:gd name="connsiteX5" fmla="*/ 701607 w 1024057"/>
                                        <a:gd name="connsiteY5" fmla="*/ 423493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8" fmla="*/ 0 w 1024057"/>
                                        <a:gd name="connsiteY8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75089 w 1024057"/>
                                        <a:gd name="connsiteY1" fmla="*/ 686310 h 897940"/>
                                        <a:gd name="connsiteX2" fmla="*/ 931396 w 1024057"/>
                                        <a:gd name="connsiteY2" fmla="*/ 608182 h 897940"/>
                                        <a:gd name="connsiteX3" fmla="*/ 935977 w 1024057"/>
                                        <a:gd name="connsiteY3" fmla="*/ 590952 h 897940"/>
                                        <a:gd name="connsiteX4" fmla="*/ 879600 w 1024057"/>
                                        <a:gd name="connsiteY4" fmla="*/ 533354 h 897940"/>
                                        <a:gd name="connsiteX5" fmla="*/ 843610 w 1024057"/>
                                        <a:gd name="connsiteY5" fmla="*/ 510132 h 897940"/>
                                        <a:gd name="connsiteX6" fmla="*/ 701607 w 1024057"/>
                                        <a:gd name="connsiteY6" fmla="*/ 423493 h 897940"/>
                                        <a:gd name="connsiteX7" fmla="*/ 0 w 1024057"/>
                                        <a:gd name="connsiteY7" fmla="*/ 0 h 897940"/>
                                        <a:gd name="connsiteX8" fmla="*/ 0 w 1024057"/>
                                        <a:gd name="connsiteY8" fmla="*/ 0 h 897940"/>
                                        <a:gd name="connsiteX9" fmla="*/ 0 w 1024057"/>
                                        <a:gd name="connsiteY9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75089 w 1024057"/>
                                        <a:gd name="connsiteY1" fmla="*/ 686310 h 897940"/>
                                        <a:gd name="connsiteX2" fmla="*/ 952217 w 1024057"/>
                                        <a:gd name="connsiteY2" fmla="*/ 616974 h 897940"/>
                                        <a:gd name="connsiteX3" fmla="*/ 935977 w 1024057"/>
                                        <a:gd name="connsiteY3" fmla="*/ 590952 h 897940"/>
                                        <a:gd name="connsiteX4" fmla="*/ 879600 w 1024057"/>
                                        <a:gd name="connsiteY4" fmla="*/ 533354 h 897940"/>
                                        <a:gd name="connsiteX5" fmla="*/ 843610 w 1024057"/>
                                        <a:gd name="connsiteY5" fmla="*/ 510132 h 897940"/>
                                        <a:gd name="connsiteX6" fmla="*/ 701607 w 1024057"/>
                                        <a:gd name="connsiteY6" fmla="*/ 423493 h 897940"/>
                                        <a:gd name="connsiteX7" fmla="*/ 0 w 1024057"/>
                                        <a:gd name="connsiteY7" fmla="*/ 0 h 897940"/>
                                        <a:gd name="connsiteX8" fmla="*/ 0 w 1024057"/>
                                        <a:gd name="connsiteY8" fmla="*/ 0 h 897940"/>
                                        <a:gd name="connsiteX9" fmla="*/ 0 w 1024057"/>
                                        <a:gd name="connsiteY9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75089 w 1024057"/>
                                        <a:gd name="connsiteY1" fmla="*/ 686310 h 897940"/>
                                        <a:gd name="connsiteX2" fmla="*/ 952217 w 1024057"/>
                                        <a:gd name="connsiteY2" fmla="*/ 616974 h 897940"/>
                                        <a:gd name="connsiteX3" fmla="*/ 879600 w 1024057"/>
                                        <a:gd name="connsiteY3" fmla="*/ 533354 h 897940"/>
                                        <a:gd name="connsiteX4" fmla="*/ 843610 w 1024057"/>
                                        <a:gd name="connsiteY4" fmla="*/ 510132 h 897940"/>
                                        <a:gd name="connsiteX5" fmla="*/ 701607 w 1024057"/>
                                        <a:gd name="connsiteY5" fmla="*/ 423493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8" fmla="*/ 0 w 1024057"/>
                                        <a:gd name="connsiteY8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75089 w 1024057"/>
                                        <a:gd name="connsiteY1" fmla="*/ 686310 h 897940"/>
                                        <a:gd name="connsiteX2" fmla="*/ 947718 w 1024057"/>
                                        <a:gd name="connsiteY2" fmla="*/ 616974 h 897940"/>
                                        <a:gd name="connsiteX3" fmla="*/ 879600 w 1024057"/>
                                        <a:gd name="connsiteY3" fmla="*/ 533354 h 897940"/>
                                        <a:gd name="connsiteX4" fmla="*/ 843610 w 1024057"/>
                                        <a:gd name="connsiteY4" fmla="*/ 510132 h 897940"/>
                                        <a:gd name="connsiteX5" fmla="*/ 701607 w 1024057"/>
                                        <a:gd name="connsiteY5" fmla="*/ 423493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8" fmla="*/ 0 w 1024057"/>
                                        <a:gd name="connsiteY8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75089 w 1024057"/>
                                        <a:gd name="connsiteY1" fmla="*/ 686310 h 897940"/>
                                        <a:gd name="connsiteX2" fmla="*/ 936412 w 1024057"/>
                                        <a:gd name="connsiteY2" fmla="*/ 641953 h 897940"/>
                                        <a:gd name="connsiteX3" fmla="*/ 879600 w 1024057"/>
                                        <a:gd name="connsiteY3" fmla="*/ 533354 h 897940"/>
                                        <a:gd name="connsiteX4" fmla="*/ 843610 w 1024057"/>
                                        <a:gd name="connsiteY4" fmla="*/ 510132 h 897940"/>
                                        <a:gd name="connsiteX5" fmla="*/ 701607 w 1024057"/>
                                        <a:gd name="connsiteY5" fmla="*/ 423493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8" fmla="*/ 0 w 1024057"/>
                                        <a:gd name="connsiteY8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75089 w 1024057"/>
                                        <a:gd name="connsiteY1" fmla="*/ 686310 h 897940"/>
                                        <a:gd name="connsiteX2" fmla="*/ 952333 w 1024057"/>
                                        <a:gd name="connsiteY2" fmla="*/ 616974 h 897940"/>
                                        <a:gd name="connsiteX3" fmla="*/ 879600 w 1024057"/>
                                        <a:gd name="connsiteY3" fmla="*/ 533354 h 897940"/>
                                        <a:gd name="connsiteX4" fmla="*/ 843610 w 1024057"/>
                                        <a:gd name="connsiteY4" fmla="*/ 510132 h 897940"/>
                                        <a:gd name="connsiteX5" fmla="*/ 701607 w 1024057"/>
                                        <a:gd name="connsiteY5" fmla="*/ 423493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8" fmla="*/ 0 w 1024057"/>
                                        <a:gd name="connsiteY8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75089 w 1024057"/>
                                        <a:gd name="connsiteY1" fmla="*/ 686310 h 897940"/>
                                        <a:gd name="connsiteX2" fmla="*/ 943296 w 1024057"/>
                                        <a:gd name="connsiteY2" fmla="*/ 616974 h 897940"/>
                                        <a:gd name="connsiteX3" fmla="*/ 879600 w 1024057"/>
                                        <a:gd name="connsiteY3" fmla="*/ 533354 h 897940"/>
                                        <a:gd name="connsiteX4" fmla="*/ 843610 w 1024057"/>
                                        <a:gd name="connsiteY4" fmla="*/ 510132 h 897940"/>
                                        <a:gd name="connsiteX5" fmla="*/ 701607 w 1024057"/>
                                        <a:gd name="connsiteY5" fmla="*/ 423493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8" fmla="*/ 0 w 1024057"/>
                                        <a:gd name="connsiteY8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75089 w 1024057"/>
                                        <a:gd name="connsiteY1" fmla="*/ 686310 h 897940"/>
                                        <a:gd name="connsiteX2" fmla="*/ 943296 w 1024057"/>
                                        <a:gd name="connsiteY2" fmla="*/ 616974 h 897940"/>
                                        <a:gd name="connsiteX3" fmla="*/ 897789 w 1024057"/>
                                        <a:gd name="connsiteY3" fmla="*/ 558330 h 897940"/>
                                        <a:gd name="connsiteX4" fmla="*/ 843610 w 1024057"/>
                                        <a:gd name="connsiteY4" fmla="*/ 510132 h 897940"/>
                                        <a:gd name="connsiteX5" fmla="*/ 701607 w 1024057"/>
                                        <a:gd name="connsiteY5" fmla="*/ 423493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8" fmla="*/ 0 w 1024057"/>
                                        <a:gd name="connsiteY8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75089 w 1024057"/>
                                        <a:gd name="connsiteY1" fmla="*/ 686310 h 897940"/>
                                        <a:gd name="connsiteX2" fmla="*/ 941066 w 1024057"/>
                                        <a:gd name="connsiteY2" fmla="*/ 628339 h 897940"/>
                                        <a:gd name="connsiteX3" fmla="*/ 897789 w 1024057"/>
                                        <a:gd name="connsiteY3" fmla="*/ 558330 h 897940"/>
                                        <a:gd name="connsiteX4" fmla="*/ 843610 w 1024057"/>
                                        <a:gd name="connsiteY4" fmla="*/ 510132 h 897940"/>
                                        <a:gd name="connsiteX5" fmla="*/ 701607 w 1024057"/>
                                        <a:gd name="connsiteY5" fmla="*/ 423493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8" fmla="*/ 0 w 1024057"/>
                                        <a:gd name="connsiteY8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75089 w 1024057"/>
                                        <a:gd name="connsiteY1" fmla="*/ 686310 h 897940"/>
                                        <a:gd name="connsiteX2" fmla="*/ 941066 w 1024057"/>
                                        <a:gd name="connsiteY2" fmla="*/ 628339 h 897940"/>
                                        <a:gd name="connsiteX3" fmla="*/ 888749 w 1024057"/>
                                        <a:gd name="connsiteY3" fmla="*/ 574231 h 897940"/>
                                        <a:gd name="connsiteX4" fmla="*/ 843610 w 1024057"/>
                                        <a:gd name="connsiteY4" fmla="*/ 510132 h 897940"/>
                                        <a:gd name="connsiteX5" fmla="*/ 701607 w 1024057"/>
                                        <a:gd name="connsiteY5" fmla="*/ 423493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8" fmla="*/ 0 w 1024057"/>
                                        <a:gd name="connsiteY8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75089 w 1024057"/>
                                        <a:gd name="connsiteY1" fmla="*/ 686310 h 897940"/>
                                        <a:gd name="connsiteX2" fmla="*/ 941066 w 1024057"/>
                                        <a:gd name="connsiteY2" fmla="*/ 628339 h 897940"/>
                                        <a:gd name="connsiteX3" fmla="*/ 888749 w 1024057"/>
                                        <a:gd name="connsiteY3" fmla="*/ 574231 h 897940"/>
                                        <a:gd name="connsiteX4" fmla="*/ 839106 w 1024057"/>
                                        <a:gd name="connsiteY4" fmla="*/ 537377 h 897940"/>
                                        <a:gd name="connsiteX5" fmla="*/ 701607 w 1024057"/>
                                        <a:gd name="connsiteY5" fmla="*/ 423493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8" fmla="*/ 0 w 1024057"/>
                                        <a:gd name="connsiteY8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75089 w 1024057"/>
                                        <a:gd name="connsiteY1" fmla="*/ 686310 h 897940"/>
                                        <a:gd name="connsiteX2" fmla="*/ 941066 w 1024057"/>
                                        <a:gd name="connsiteY2" fmla="*/ 628339 h 897940"/>
                                        <a:gd name="connsiteX3" fmla="*/ 888749 w 1024057"/>
                                        <a:gd name="connsiteY3" fmla="*/ 574231 h 897940"/>
                                        <a:gd name="connsiteX4" fmla="*/ 816449 w 1024057"/>
                                        <a:gd name="connsiteY4" fmla="*/ 516972 h 897940"/>
                                        <a:gd name="connsiteX5" fmla="*/ 701607 w 1024057"/>
                                        <a:gd name="connsiteY5" fmla="*/ 423493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8" fmla="*/ 0 w 1024057"/>
                                        <a:gd name="connsiteY8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75089 w 1024057"/>
                                        <a:gd name="connsiteY1" fmla="*/ 686310 h 897940"/>
                                        <a:gd name="connsiteX2" fmla="*/ 941066 w 1024057"/>
                                        <a:gd name="connsiteY2" fmla="*/ 628339 h 897940"/>
                                        <a:gd name="connsiteX3" fmla="*/ 888749 w 1024057"/>
                                        <a:gd name="connsiteY3" fmla="*/ 574231 h 897940"/>
                                        <a:gd name="connsiteX4" fmla="*/ 790792 w 1024057"/>
                                        <a:gd name="connsiteY4" fmla="*/ 484679 h 897940"/>
                                        <a:gd name="connsiteX5" fmla="*/ 701607 w 1024057"/>
                                        <a:gd name="connsiteY5" fmla="*/ 423493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8" fmla="*/ 0 w 1024057"/>
                                        <a:gd name="connsiteY8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75089 w 1024057"/>
                                        <a:gd name="connsiteY1" fmla="*/ 686310 h 897940"/>
                                        <a:gd name="connsiteX2" fmla="*/ 941066 w 1024057"/>
                                        <a:gd name="connsiteY2" fmla="*/ 628339 h 897940"/>
                                        <a:gd name="connsiteX3" fmla="*/ 888749 w 1024057"/>
                                        <a:gd name="connsiteY3" fmla="*/ 574231 h 897940"/>
                                        <a:gd name="connsiteX4" fmla="*/ 790792 w 1024057"/>
                                        <a:gd name="connsiteY4" fmla="*/ 496039 h 897940"/>
                                        <a:gd name="connsiteX5" fmla="*/ 701607 w 1024057"/>
                                        <a:gd name="connsiteY5" fmla="*/ 423493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8" fmla="*/ 0 w 1024057"/>
                                        <a:gd name="connsiteY8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75089 w 1024057"/>
                                        <a:gd name="connsiteY1" fmla="*/ 686310 h 897940"/>
                                        <a:gd name="connsiteX2" fmla="*/ 941066 w 1024057"/>
                                        <a:gd name="connsiteY2" fmla="*/ 628339 h 897940"/>
                                        <a:gd name="connsiteX3" fmla="*/ 870633 w 1024057"/>
                                        <a:gd name="connsiteY3" fmla="*/ 549289 h 897940"/>
                                        <a:gd name="connsiteX4" fmla="*/ 790792 w 1024057"/>
                                        <a:gd name="connsiteY4" fmla="*/ 496039 h 897940"/>
                                        <a:gd name="connsiteX5" fmla="*/ 701607 w 1024057"/>
                                        <a:gd name="connsiteY5" fmla="*/ 423493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8" fmla="*/ 0 w 1024057"/>
                                        <a:gd name="connsiteY8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75089 w 1024057"/>
                                        <a:gd name="connsiteY1" fmla="*/ 686310 h 897940"/>
                                        <a:gd name="connsiteX2" fmla="*/ 941066 w 1024057"/>
                                        <a:gd name="connsiteY2" fmla="*/ 628339 h 897940"/>
                                        <a:gd name="connsiteX3" fmla="*/ 870633 w 1024057"/>
                                        <a:gd name="connsiteY3" fmla="*/ 549289 h 897940"/>
                                        <a:gd name="connsiteX4" fmla="*/ 790792 w 1024057"/>
                                        <a:gd name="connsiteY4" fmla="*/ 484679 h 897940"/>
                                        <a:gd name="connsiteX5" fmla="*/ 701607 w 1024057"/>
                                        <a:gd name="connsiteY5" fmla="*/ 423493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8" fmla="*/ 0 w 1024057"/>
                                        <a:gd name="connsiteY8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77398 w 1024057"/>
                                        <a:gd name="connsiteY1" fmla="*/ 706753 h 897940"/>
                                        <a:gd name="connsiteX2" fmla="*/ 941066 w 1024057"/>
                                        <a:gd name="connsiteY2" fmla="*/ 628339 h 897940"/>
                                        <a:gd name="connsiteX3" fmla="*/ 870633 w 1024057"/>
                                        <a:gd name="connsiteY3" fmla="*/ 549289 h 897940"/>
                                        <a:gd name="connsiteX4" fmla="*/ 790792 w 1024057"/>
                                        <a:gd name="connsiteY4" fmla="*/ 484679 h 897940"/>
                                        <a:gd name="connsiteX5" fmla="*/ 701607 w 1024057"/>
                                        <a:gd name="connsiteY5" fmla="*/ 423493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8" fmla="*/ 0 w 1024057"/>
                                        <a:gd name="connsiteY8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77398 w 1024057"/>
                                        <a:gd name="connsiteY1" fmla="*/ 706753 h 897940"/>
                                        <a:gd name="connsiteX2" fmla="*/ 941066 w 1024057"/>
                                        <a:gd name="connsiteY2" fmla="*/ 628339 h 897940"/>
                                        <a:gd name="connsiteX3" fmla="*/ 870633 w 1024057"/>
                                        <a:gd name="connsiteY3" fmla="*/ 549289 h 897940"/>
                                        <a:gd name="connsiteX4" fmla="*/ 790792 w 1024057"/>
                                        <a:gd name="connsiteY4" fmla="*/ 484679 h 897940"/>
                                        <a:gd name="connsiteX5" fmla="*/ 701607 w 1024057"/>
                                        <a:gd name="connsiteY5" fmla="*/ 423493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8" fmla="*/ 0 w 1024057"/>
                                        <a:gd name="connsiteY8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93322 w 1024057"/>
                                        <a:gd name="connsiteY1" fmla="*/ 743079 h 897940"/>
                                        <a:gd name="connsiteX2" fmla="*/ 941066 w 1024057"/>
                                        <a:gd name="connsiteY2" fmla="*/ 628339 h 897940"/>
                                        <a:gd name="connsiteX3" fmla="*/ 870633 w 1024057"/>
                                        <a:gd name="connsiteY3" fmla="*/ 549289 h 897940"/>
                                        <a:gd name="connsiteX4" fmla="*/ 790792 w 1024057"/>
                                        <a:gd name="connsiteY4" fmla="*/ 484679 h 897940"/>
                                        <a:gd name="connsiteX5" fmla="*/ 701607 w 1024057"/>
                                        <a:gd name="connsiteY5" fmla="*/ 423493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8" fmla="*/ 0 w 1024057"/>
                                        <a:gd name="connsiteY8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93322 w 1024057"/>
                                        <a:gd name="connsiteY1" fmla="*/ 743079 h 897940"/>
                                        <a:gd name="connsiteX2" fmla="*/ 941066 w 1024057"/>
                                        <a:gd name="connsiteY2" fmla="*/ 628339 h 897940"/>
                                        <a:gd name="connsiteX3" fmla="*/ 870633 w 1024057"/>
                                        <a:gd name="connsiteY3" fmla="*/ 549289 h 897940"/>
                                        <a:gd name="connsiteX4" fmla="*/ 790792 w 1024057"/>
                                        <a:gd name="connsiteY4" fmla="*/ 484679 h 897940"/>
                                        <a:gd name="connsiteX5" fmla="*/ 683483 w 1024057"/>
                                        <a:gd name="connsiteY5" fmla="*/ 412161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8" fmla="*/ 0 w 1024057"/>
                                        <a:gd name="connsiteY8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93322 w 1024057"/>
                                        <a:gd name="connsiteY1" fmla="*/ 743079 h 897940"/>
                                        <a:gd name="connsiteX2" fmla="*/ 941066 w 1024057"/>
                                        <a:gd name="connsiteY2" fmla="*/ 628339 h 897940"/>
                                        <a:gd name="connsiteX3" fmla="*/ 870633 w 1024057"/>
                                        <a:gd name="connsiteY3" fmla="*/ 549289 h 897940"/>
                                        <a:gd name="connsiteX4" fmla="*/ 790792 w 1024057"/>
                                        <a:gd name="connsiteY4" fmla="*/ 484679 h 897940"/>
                                        <a:gd name="connsiteX5" fmla="*/ 660821 w 1024057"/>
                                        <a:gd name="connsiteY5" fmla="*/ 396774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8" fmla="*/ 0 w 1024057"/>
                                        <a:gd name="connsiteY8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93322 w 1024057"/>
                                        <a:gd name="connsiteY1" fmla="*/ 743079 h 897940"/>
                                        <a:gd name="connsiteX2" fmla="*/ 943374 w 1024057"/>
                                        <a:gd name="connsiteY2" fmla="*/ 637435 h 897940"/>
                                        <a:gd name="connsiteX3" fmla="*/ 870633 w 1024057"/>
                                        <a:gd name="connsiteY3" fmla="*/ 549289 h 897940"/>
                                        <a:gd name="connsiteX4" fmla="*/ 790792 w 1024057"/>
                                        <a:gd name="connsiteY4" fmla="*/ 484679 h 897940"/>
                                        <a:gd name="connsiteX5" fmla="*/ 660821 w 1024057"/>
                                        <a:gd name="connsiteY5" fmla="*/ 396774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8" fmla="*/ 0 w 1024057"/>
                                        <a:gd name="connsiteY8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99007 w 1024057"/>
                                        <a:gd name="connsiteY1" fmla="*/ 766094 h 897940"/>
                                        <a:gd name="connsiteX2" fmla="*/ 993322 w 1024057"/>
                                        <a:gd name="connsiteY2" fmla="*/ 743079 h 897940"/>
                                        <a:gd name="connsiteX3" fmla="*/ 943374 w 1024057"/>
                                        <a:gd name="connsiteY3" fmla="*/ 637435 h 897940"/>
                                        <a:gd name="connsiteX4" fmla="*/ 870633 w 1024057"/>
                                        <a:gd name="connsiteY4" fmla="*/ 549289 h 897940"/>
                                        <a:gd name="connsiteX5" fmla="*/ 790792 w 1024057"/>
                                        <a:gd name="connsiteY5" fmla="*/ 484679 h 897940"/>
                                        <a:gd name="connsiteX6" fmla="*/ 660821 w 1024057"/>
                                        <a:gd name="connsiteY6" fmla="*/ 396774 h 897940"/>
                                        <a:gd name="connsiteX7" fmla="*/ 0 w 1024057"/>
                                        <a:gd name="connsiteY7" fmla="*/ 0 h 897940"/>
                                        <a:gd name="connsiteX8" fmla="*/ 0 w 1024057"/>
                                        <a:gd name="connsiteY8" fmla="*/ 0 h 897940"/>
                                        <a:gd name="connsiteX9" fmla="*/ 0 w 1024057"/>
                                        <a:gd name="connsiteY9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99007 w 1024057"/>
                                        <a:gd name="connsiteY1" fmla="*/ 766094 h 897940"/>
                                        <a:gd name="connsiteX2" fmla="*/ 991094 w 1024057"/>
                                        <a:gd name="connsiteY2" fmla="*/ 749909 h 897940"/>
                                        <a:gd name="connsiteX3" fmla="*/ 943374 w 1024057"/>
                                        <a:gd name="connsiteY3" fmla="*/ 637435 h 897940"/>
                                        <a:gd name="connsiteX4" fmla="*/ 870633 w 1024057"/>
                                        <a:gd name="connsiteY4" fmla="*/ 549289 h 897940"/>
                                        <a:gd name="connsiteX5" fmla="*/ 790792 w 1024057"/>
                                        <a:gd name="connsiteY5" fmla="*/ 484679 h 897940"/>
                                        <a:gd name="connsiteX6" fmla="*/ 660821 w 1024057"/>
                                        <a:gd name="connsiteY6" fmla="*/ 396774 h 897940"/>
                                        <a:gd name="connsiteX7" fmla="*/ 0 w 1024057"/>
                                        <a:gd name="connsiteY7" fmla="*/ 0 h 897940"/>
                                        <a:gd name="connsiteX8" fmla="*/ 0 w 1024057"/>
                                        <a:gd name="connsiteY8" fmla="*/ 0 h 897940"/>
                                        <a:gd name="connsiteX9" fmla="*/ 0 w 1024057"/>
                                        <a:gd name="connsiteY9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99007 w 1024057"/>
                                        <a:gd name="connsiteY1" fmla="*/ 766094 h 897940"/>
                                        <a:gd name="connsiteX2" fmla="*/ 943374 w 1024057"/>
                                        <a:gd name="connsiteY2" fmla="*/ 637435 h 897940"/>
                                        <a:gd name="connsiteX3" fmla="*/ 870633 w 1024057"/>
                                        <a:gd name="connsiteY3" fmla="*/ 549289 h 897940"/>
                                        <a:gd name="connsiteX4" fmla="*/ 790792 w 1024057"/>
                                        <a:gd name="connsiteY4" fmla="*/ 484679 h 897940"/>
                                        <a:gd name="connsiteX5" fmla="*/ 660821 w 1024057"/>
                                        <a:gd name="connsiteY5" fmla="*/ 396774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8" fmla="*/ 0 w 1024057"/>
                                        <a:gd name="connsiteY8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99007 w 1024057"/>
                                        <a:gd name="connsiteY1" fmla="*/ 766094 h 897940"/>
                                        <a:gd name="connsiteX2" fmla="*/ 943374 w 1024057"/>
                                        <a:gd name="connsiteY2" fmla="*/ 637435 h 897940"/>
                                        <a:gd name="connsiteX3" fmla="*/ 870633 w 1024057"/>
                                        <a:gd name="connsiteY3" fmla="*/ 549289 h 897940"/>
                                        <a:gd name="connsiteX4" fmla="*/ 660821 w 1024057"/>
                                        <a:gd name="connsiteY4" fmla="*/ 396774 h 897940"/>
                                        <a:gd name="connsiteX5" fmla="*/ 0 w 1024057"/>
                                        <a:gd name="connsiteY5" fmla="*/ 0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99007 w 1024057"/>
                                        <a:gd name="connsiteY1" fmla="*/ 766094 h 897940"/>
                                        <a:gd name="connsiteX2" fmla="*/ 952489 w 1024057"/>
                                        <a:gd name="connsiteY2" fmla="*/ 648800 h 897940"/>
                                        <a:gd name="connsiteX3" fmla="*/ 870633 w 1024057"/>
                                        <a:gd name="connsiteY3" fmla="*/ 549289 h 897940"/>
                                        <a:gd name="connsiteX4" fmla="*/ 660821 w 1024057"/>
                                        <a:gd name="connsiteY4" fmla="*/ 396774 h 897940"/>
                                        <a:gd name="connsiteX5" fmla="*/ 0 w 1024057"/>
                                        <a:gd name="connsiteY5" fmla="*/ 0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99007 w 1024057"/>
                                        <a:gd name="connsiteY1" fmla="*/ 766094 h 897940"/>
                                        <a:gd name="connsiteX2" fmla="*/ 921791 w 1024057"/>
                                        <a:gd name="connsiteY2" fmla="*/ 616974 h 897940"/>
                                        <a:gd name="connsiteX3" fmla="*/ 870633 w 1024057"/>
                                        <a:gd name="connsiteY3" fmla="*/ 549289 h 897940"/>
                                        <a:gd name="connsiteX4" fmla="*/ 660821 w 1024057"/>
                                        <a:gd name="connsiteY4" fmla="*/ 396774 h 897940"/>
                                        <a:gd name="connsiteX5" fmla="*/ 0 w 1024057"/>
                                        <a:gd name="connsiteY5" fmla="*/ 0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99007 w 1024057"/>
                                        <a:gd name="connsiteY1" fmla="*/ 766094 h 897940"/>
                                        <a:gd name="connsiteX2" fmla="*/ 921791 w 1024057"/>
                                        <a:gd name="connsiteY2" fmla="*/ 616974 h 897940"/>
                                        <a:gd name="connsiteX3" fmla="*/ 870669 w 1024057"/>
                                        <a:gd name="connsiteY3" fmla="*/ 608182 h 897940"/>
                                        <a:gd name="connsiteX4" fmla="*/ 660821 w 1024057"/>
                                        <a:gd name="connsiteY4" fmla="*/ 396774 h 897940"/>
                                        <a:gd name="connsiteX5" fmla="*/ 0 w 1024057"/>
                                        <a:gd name="connsiteY5" fmla="*/ 0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99007 w 1024057"/>
                                        <a:gd name="connsiteY1" fmla="*/ 766094 h 897940"/>
                                        <a:gd name="connsiteX2" fmla="*/ 942412 w 1024057"/>
                                        <a:gd name="connsiteY2" fmla="*/ 678739 h 897940"/>
                                        <a:gd name="connsiteX3" fmla="*/ 870669 w 1024057"/>
                                        <a:gd name="connsiteY3" fmla="*/ 608182 h 897940"/>
                                        <a:gd name="connsiteX4" fmla="*/ 660821 w 1024057"/>
                                        <a:gd name="connsiteY4" fmla="*/ 396774 h 897940"/>
                                        <a:gd name="connsiteX5" fmla="*/ 0 w 1024057"/>
                                        <a:gd name="connsiteY5" fmla="*/ 0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1011114 w 1024057"/>
                                        <a:gd name="connsiteY1" fmla="*/ 813162 h 897940"/>
                                        <a:gd name="connsiteX2" fmla="*/ 942412 w 1024057"/>
                                        <a:gd name="connsiteY2" fmla="*/ 678739 h 897940"/>
                                        <a:gd name="connsiteX3" fmla="*/ 870669 w 1024057"/>
                                        <a:gd name="connsiteY3" fmla="*/ 608182 h 897940"/>
                                        <a:gd name="connsiteX4" fmla="*/ 660821 w 1024057"/>
                                        <a:gd name="connsiteY4" fmla="*/ 396774 h 897940"/>
                                        <a:gd name="connsiteX5" fmla="*/ 0 w 1024057"/>
                                        <a:gd name="connsiteY5" fmla="*/ 0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1011114 w 1024057"/>
                                        <a:gd name="connsiteY1" fmla="*/ 813162 h 897940"/>
                                        <a:gd name="connsiteX2" fmla="*/ 942412 w 1024057"/>
                                        <a:gd name="connsiteY2" fmla="*/ 678739 h 897940"/>
                                        <a:gd name="connsiteX3" fmla="*/ 844243 w 1024057"/>
                                        <a:gd name="connsiteY3" fmla="*/ 555276 h 897940"/>
                                        <a:gd name="connsiteX4" fmla="*/ 660821 w 1024057"/>
                                        <a:gd name="connsiteY4" fmla="*/ 396774 h 897940"/>
                                        <a:gd name="connsiteX5" fmla="*/ 0 w 1024057"/>
                                        <a:gd name="connsiteY5" fmla="*/ 0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1011114 w 1024057"/>
                                        <a:gd name="connsiteY1" fmla="*/ 813162 h 897940"/>
                                        <a:gd name="connsiteX2" fmla="*/ 954212 w 1024057"/>
                                        <a:gd name="connsiteY2" fmla="*/ 681700 h 897940"/>
                                        <a:gd name="connsiteX3" fmla="*/ 844243 w 1024057"/>
                                        <a:gd name="connsiteY3" fmla="*/ 555276 h 897940"/>
                                        <a:gd name="connsiteX4" fmla="*/ 660821 w 1024057"/>
                                        <a:gd name="connsiteY4" fmla="*/ 396774 h 897940"/>
                                        <a:gd name="connsiteX5" fmla="*/ 0 w 1024057"/>
                                        <a:gd name="connsiteY5" fmla="*/ 0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1011114 w 1024057"/>
                                        <a:gd name="connsiteY1" fmla="*/ 813162 h 897940"/>
                                        <a:gd name="connsiteX2" fmla="*/ 954212 w 1024057"/>
                                        <a:gd name="connsiteY2" fmla="*/ 681700 h 897940"/>
                                        <a:gd name="connsiteX3" fmla="*/ 858979 w 1024057"/>
                                        <a:gd name="connsiteY3" fmla="*/ 552353 h 897940"/>
                                        <a:gd name="connsiteX4" fmla="*/ 660821 w 1024057"/>
                                        <a:gd name="connsiteY4" fmla="*/ 396774 h 897940"/>
                                        <a:gd name="connsiteX5" fmla="*/ 0 w 1024057"/>
                                        <a:gd name="connsiteY5" fmla="*/ 0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1011114 w 1024057"/>
                                        <a:gd name="connsiteY1" fmla="*/ 813162 h 897940"/>
                                        <a:gd name="connsiteX2" fmla="*/ 954212 w 1024057"/>
                                        <a:gd name="connsiteY2" fmla="*/ 681700 h 897940"/>
                                        <a:gd name="connsiteX3" fmla="*/ 858979 w 1024057"/>
                                        <a:gd name="connsiteY3" fmla="*/ 552353 h 897940"/>
                                        <a:gd name="connsiteX4" fmla="*/ 646147 w 1024057"/>
                                        <a:gd name="connsiteY4" fmla="*/ 376205 h 897940"/>
                                        <a:gd name="connsiteX5" fmla="*/ 0 w 1024057"/>
                                        <a:gd name="connsiteY5" fmla="*/ 0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1011114 w 1024057"/>
                                        <a:gd name="connsiteY1" fmla="*/ 813162 h 897940"/>
                                        <a:gd name="connsiteX2" fmla="*/ 954212 w 1024057"/>
                                        <a:gd name="connsiteY2" fmla="*/ 681700 h 897940"/>
                                        <a:gd name="connsiteX3" fmla="*/ 867835 w 1024057"/>
                                        <a:gd name="connsiteY3" fmla="*/ 549430 h 897940"/>
                                        <a:gd name="connsiteX4" fmla="*/ 646147 w 1024057"/>
                                        <a:gd name="connsiteY4" fmla="*/ 376205 h 897940"/>
                                        <a:gd name="connsiteX5" fmla="*/ 0 w 1024057"/>
                                        <a:gd name="connsiteY5" fmla="*/ 0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1011114 w 1024057"/>
                                        <a:gd name="connsiteY1" fmla="*/ 813162 h 897940"/>
                                        <a:gd name="connsiteX2" fmla="*/ 966013 w 1024057"/>
                                        <a:gd name="connsiteY2" fmla="*/ 681721 h 897940"/>
                                        <a:gd name="connsiteX3" fmla="*/ 867835 w 1024057"/>
                                        <a:gd name="connsiteY3" fmla="*/ 549430 h 897940"/>
                                        <a:gd name="connsiteX4" fmla="*/ 646147 w 1024057"/>
                                        <a:gd name="connsiteY4" fmla="*/ 376205 h 897940"/>
                                        <a:gd name="connsiteX5" fmla="*/ 0 w 1024057"/>
                                        <a:gd name="connsiteY5" fmla="*/ 0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</a:gdLst>
                                      <a:ahLst/>
                                      <a:cxnLst>
                                        <a:cxn ang="0">
                                          <a:pos x="connsiteX0" y="connsiteY0"/>
                                        </a:cxn>
                                        <a:cxn ang="0">
                                          <a:pos x="connsiteX1" y="connsiteY1"/>
                                        </a:cxn>
                                        <a:cxn ang="0">
                                          <a:pos x="connsiteX2" y="connsiteY2"/>
                                        </a:cxn>
                                        <a:cxn ang="0">
                                          <a:pos x="connsiteX3" y="connsiteY3"/>
                                        </a:cxn>
                                        <a:cxn ang="0">
                                          <a:pos x="connsiteX4" y="connsiteY4"/>
                                        </a:cxn>
                                        <a:cxn ang="0">
                                          <a:pos x="connsiteX5" y="connsiteY5"/>
                                        </a:cxn>
                                        <a:cxn ang="0">
                                          <a:pos x="connsiteX6" y="connsiteY6"/>
                                        </a:cxn>
                                        <a:cxn ang="0">
                                          <a:pos x="connsiteX7" y="connsiteY7"/>
                                        </a:cxn>
                                      </a:cxnLst>
                                      <a:rect l="l" t="t" r="r" b="b"/>
                                      <a:pathLst>
                                        <a:path w="1024057" h="897940">
                                          <a:moveTo>
                                            <a:pt x="1024057" y="897940"/>
                                          </a:moveTo>
                                          <a:cubicBezTo>
                                            <a:pt x="1019126" y="873319"/>
                                            <a:pt x="1024561" y="856580"/>
                                            <a:pt x="1011114" y="813162"/>
                                          </a:cubicBezTo>
                                          <a:cubicBezTo>
                                            <a:pt x="997667" y="769745"/>
                                            <a:pt x="987409" y="717855"/>
                                            <a:pt x="966013" y="681721"/>
                                          </a:cubicBezTo>
                                          <a:cubicBezTo>
                                            <a:pt x="944617" y="645587"/>
                                            <a:pt x="914927" y="589540"/>
                                            <a:pt x="867835" y="549430"/>
                                          </a:cubicBezTo>
                                          <a:cubicBezTo>
                                            <a:pt x="820743" y="509320"/>
                                            <a:pt x="790786" y="467777"/>
                                            <a:pt x="646147" y="376205"/>
                                          </a:cubicBezTo>
                                          <a:cubicBezTo>
                                            <a:pt x="501508" y="284633"/>
                                            <a:pt x="107691" y="62701"/>
                                            <a:pt x="0" y="0"/>
                                          </a:cubicBezTo>
                                          <a:lnTo>
                                            <a:pt x="0" y="0"/>
                                          </a:lnTo>
                                          <a:lnTo>
                                            <a:pt x="0" y="0"/>
                                          </a:lnTo>
                                        </a:path>
                                      </a:pathLst>
                                    </a:custGeom>
                                    <a:noFill/>
                                    <a:ln>
                                      <a:solidFill>
                                        <a:srgbClr val="C00000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txbx>
                                    <w:txbxContent>
                                      <w:p w:rsidR="00447BCA" w:rsidRDefault="00447BCA" w:rsidP="00852427">
                                        <w:pPr>
                                          <w:pStyle w:val="a3"/>
                                          <w:spacing w:before="0" w:beforeAutospacing="0" w:after="200" w:afterAutospacing="0" w:line="276" w:lineRule="auto"/>
                                        </w:pPr>
                                        <w:r>
                                          <w:rPr>
                                            <w:rFonts w:eastAsia="Times New Roman"/>
                                            <w:sz w:val="22"/>
                                            <w:szCs w:val="22"/>
                                          </w:rPr>
                                          <w:t> </w:t>
                                        </w:r>
                                      </w:p>
                                      <w:p w:rsidR="00447BCA" w:rsidRDefault="00447BCA" w:rsidP="00852427">
                                        <w:pPr>
                                          <w:pStyle w:val="a3"/>
                                          <w:spacing w:before="0" w:beforeAutospacing="0" w:after="200" w:afterAutospacing="0" w:line="276" w:lineRule="auto"/>
                                        </w:pPr>
                                        <w:r>
                                          <w:rPr>
                                            <w:rFonts w:eastAsia="Calibri"/>
                                            <w:sz w:val="22"/>
                                            <w:szCs w:val="22"/>
                                          </w:rPr>
                                          <w:t> </w:t>
                                        </w:r>
                                      </w:p>
                                    </w:txbxContent>
                                  </wps:txbx>
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71" name="Полилиния 471"/>
                                  <wps:cNvSpPr/>
                                  <wps:spPr>
                                    <a:xfrm flipV="1">
                                      <a:off x="611811" y="1435819"/>
                                      <a:ext cx="668461" cy="1099643"/>
                                    </a:xfrm>
                                    <a:custGeom>
                                      <a:avLst/>
                                      <a:gdLst>
                                        <a:gd name="connsiteX0" fmla="*/ 1011115 w 1011115"/>
                                        <a:gd name="connsiteY0" fmla="*/ 879231 h 879231"/>
                                        <a:gd name="connsiteX1" fmla="*/ 940777 w 1011115"/>
                                        <a:gd name="connsiteY1" fmla="*/ 633046 h 879231"/>
                                        <a:gd name="connsiteX2" fmla="*/ 720969 w 1011115"/>
                                        <a:gd name="connsiteY2" fmla="*/ 378070 h 879231"/>
                                        <a:gd name="connsiteX3" fmla="*/ 0 w 1011115"/>
                                        <a:gd name="connsiteY3" fmla="*/ 0 h 879231"/>
                                        <a:gd name="connsiteX4" fmla="*/ 0 w 1011115"/>
                                        <a:gd name="connsiteY4" fmla="*/ 0 h 879231"/>
                                        <a:gd name="connsiteX5" fmla="*/ 0 w 1011115"/>
                                        <a:gd name="connsiteY5" fmla="*/ 0 h 879231"/>
                                        <a:gd name="connsiteX0" fmla="*/ 1011115 w 1011115"/>
                                        <a:gd name="connsiteY0" fmla="*/ 879231 h 879231"/>
                                        <a:gd name="connsiteX1" fmla="*/ 940777 w 1011115"/>
                                        <a:gd name="connsiteY1" fmla="*/ 633046 h 879231"/>
                                        <a:gd name="connsiteX2" fmla="*/ 826545 w 1011115"/>
                                        <a:gd name="connsiteY2" fmla="*/ 509984 h 879231"/>
                                        <a:gd name="connsiteX3" fmla="*/ 720969 w 1011115"/>
                                        <a:gd name="connsiteY3" fmla="*/ 378070 h 879231"/>
                                        <a:gd name="connsiteX4" fmla="*/ 0 w 1011115"/>
                                        <a:gd name="connsiteY4" fmla="*/ 0 h 879231"/>
                                        <a:gd name="connsiteX5" fmla="*/ 0 w 1011115"/>
                                        <a:gd name="connsiteY5" fmla="*/ 0 h 879231"/>
                                        <a:gd name="connsiteX6" fmla="*/ 0 w 1011115"/>
                                        <a:gd name="connsiteY6" fmla="*/ 0 h 879231"/>
                                        <a:gd name="connsiteX0" fmla="*/ 1011115 w 1011115"/>
                                        <a:gd name="connsiteY0" fmla="*/ 879231 h 879231"/>
                                        <a:gd name="connsiteX1" fmla="*/ 940777 w 1011115"/>
                                        <a:gd name="connsiteY1" fmla="*/ 633046 h 879231"/>
                                        <a:gd name="connsiteX2" fmla="*/ 826545 w 1011115"/>
                                        <a:gd name="connsiteY2" fmla="*/ 509984 h 879231"/>
                                        <a:gd name="connsiteX3" fmla="*/ 712207 w 1011115"/>
                                        <a:gd name="connsiteY3" fmla="*/ 406257 h 879231"/>
                                        <a:gd name="connsiteX4" fmla="*/ 0 w 1011115"/>
                                        <a:gd name="connsiteY4" fmla="*/ 0 h 879231"/>
                                        <a:gd name="connsiteX5" fmla="*/ 0 w 1011115"/>
                                        <a:gd name="connsiteY5" fmla="*/ 0 h 879231"/>
                                        <a:gd name="connsiteX6" fmla="*/ 0 w 1011115"/>
                                        <a:gd name="connsiteY6" fmla="*/ 0 h 879231"/>
                                        <a:gd name="connsiteX0" fmla="*/ 1011115 w 1011115"/>
                                        <a:gd name="connsiteY0" fmla="*/ 879231 h 879231"/>
                                        <a:gd name="connsiteX1" fmla="*/ 940777 w 1011115"/>
                                        <a:gd name="connsiteY1" fmla="*/ 633046 h 879231"/>
                                        <a:gd name="connsiteX2" fmla="*/ 826545 w 1011115"/>
                                        <a:gd name="connsiteY2" fmla="*/ 509984 h 879231"/>
                                        <a:gd name="connsiteX3" fmla="*/ 694651 w 1011115"/>
                                        <a:gd name="connsiteY3" fmla="*/ 439644 h 879231"/>
                                        <a:gd name="connsiteX4" fmla="*/ 0 w 1011115"/>
                                        <a:gd name="connsiteY4" fmla="*/ 0 h 879231"/>
                                        <a:gd name="connsiteX5" fmla="*/ 0 w 1011115"/>
                                        <a:gd name="connsiteY5" fmla="*/ 0 h 879231"/>
                                        <a:gd name="connsiteX6" fmla="*/ 0 w 1011115"/>
                                        <a:gd name="connsiteY6" fmla="*/ 0 h 879231"/>
                                        <a:gd name="connsiteX0" fmla="*/ 1011115 w 1011115"/>
                                        <a:gd name="connsiteY0" fmla="*/ 879231 h 879231"/>
                                        <a:gd name="connsiteX1" fmla="*/ 940777 w 1011115"/>
                                        <a:gd name="connsiteY1" fmla="*/ 633046 h 879231"/>
                                        <a:gd name="connsiteX2" fmla="*/ 835372 w 1011115"/>
                                        <a:gd name="connsiteY2" fmla="*/ 553963 h 879231"/>
                                        <a:gd name="connsiteX3" fmla="*/ 694651 w 1011115"/>
                                        <a:gd name="connsiteY3" fmla="*/ 439644 h 879231"/>
                                        <a:gd name="connsiteX4" fmla="*/ 0 w 1011115"/>
                                        <a:gd name="connsiteY4" fmla="*/ 0 h 879231"/>
                                        <a:gd name="connsiteX5" fmla="*/ 0 w 1011115"/>
                                        <a:gd name="connsiteY5" fmla="*/ 0 h 879231"/>
                                        <a:gd name="connsiteX6" fmla="*/ 0 w 1011115"/>
                                        <a:gd name="connsiteY6" fmla="*/ 0 h 879231"/>
                                        <a:gd name="connsiteX0" fmla="*/ 1011115 w 1011115"/>
                                        <a:gd name="connsiteY0" fmla="*/ 879231 h 879231"/>
                                        <a:gd name="connsiteX1" fmla="*/ 949608 w 1011115"/>
                                        <a:gd name="connsiteY1" fmla="*/ 677030 h 879231"/>
                                        <a:gd name="connsiteX2" fmla="*/ 835372 w 1011115"/>
                                        <a:gd name="connsiteY2" fmla="*/ 553963 h 879231"/>
                                        <a:gd name="connsiteX3" fmla="*/ 694651 w 1011115"/>
                                        <a:gd name="connsiteY3" fmla="*/ 439644 h 879231"/>
                                        <a:gd name="connsiteX4" fmla="*/ 0 w 1011115"/>
                                        <a:gd name="connsiteY4" fmla="*/ 0 h 879231"/>
                                        <a:gd name="connsiteX5" fmla="*/ 0 w 1011115"/>
                                        <a:gd name="connsiteY5" fmla="*/ 0 h 879231"/>
                                        <a:gd name="connsiteX6" fmla="*/ 0 w 1011115"/>
                                        <a:gd name="connsiteY6" fmla="*/ 0 h 879231"/>
                                        <a:gd name="connsiteX0" fmla="*/ 1011115 w 1011115"/>
                                        <a:gd name="connsiteY0" fmla="*/ 879231 h 879231"/>
                                        <a:gd name="connsiteX1" fmla="*/ 949608 w 1011115"/>
                                        <a:gd name="connsiteY1" fmla="*/ 677030 h 879231"/>
                                        <a:gd name="connsiteX2" fmla="*/ 851570 w 1011115"/>
                                        <a:gd name="connsiteY2" fmla="*/ 553981 h 879231"/>
                                        <a:gd name="connsiteX3" fmla="*/ 694651 w 1011115"/>
                                        <a:gd name="connsiteY3" fmla="*/ 439644 h 879231"/>
                                        <a:gd name="connsiteX4" fmla="*/ 0 w 1011115"/>
                                        <a:gd name="connsiteY4" fmla="*/ 0 h 879231"/>
                                        <a:gd name="connsiteX5" fmla="*/ 0 w 1011115"/>
                                        <a:gd name="connsiteY5" fmla="*/ 0 h 879231"/>
                                        <a:gd name="connsiteX6" fmla="*/ 0 w 1011115"/>
                                        <a:gd name="connsiteY6" fmla="*/ 0 h 879231"/>
                                        <a:gd name="connsiteX0" fmla="*/ 1011115 w 1011115"/>
                                        <a:gd name="connsiteY0" fmla="*/ 879231 h 879231"/>
                                        <a:gd name="connsiteX1" fmla="*/ 949608 w 1011115"/>
                                        <a:gd name="connsiteY1" fmla="*/ 677030 h 879231"/>
                                        <a:gd name="connsiteX2" fmla="*/ 851570 w 1011115"/>
                                        <a:gd name="connsiteY2" fmla="*/ 553981 h 879231"/>
                                        <a:gd name="connsiteX3" fmla="*/ 694651 w 1011115"/>
                                        <a:gd name="connsiteY3" fmla="*/ 439644 h 879231"/>
                                        <a:gd name="connsiteX4" fmla="*/ 0 w 1011115"/>
                                        <a:gd name="connsiteY4" fmla="*/ 0 h 879231"/>
                                        <a:gd name="connsiteX5" fmla="*/ 0 w 1011115"/>
                                        <a:gd name="connsiteY5" fmla="*/ 0 h 879231"/>
                                        <a:gd name="connsiteX6" fmla="*/ 0 w 1011115"/>
                                        <a:gd name="connsiteY6" fmla="*/ 0 h 879231"/>
                                        <a:gd name="connsiteX0" fmla="*/ 1011115 w 1011115"/>
                                        <a:gd name="connsiteY0" fmla="*/ 879231 h 879231"/>
                                        <a:gd name="connsiteX1" fmla="*/ 949608 w 1011115"/>
                                        <a:gd name="connsiteY1" fmla="*/ 677030 h 879231"/>
                                        <a:gd name="connsiteX2" fmla="*/ 851570 w 1011115"/>
                                        <a:gd name="connsiteY2" fmla="*/ 553981 h 879231"/>
                                        <a:gd name="connsiteX3" fmla="*/ 694651 w 1011115"/>
                                        <a:gd name="connsiteY3" fmla="*/ 439644 h 879231"/>
                                        <a:gd name="connsiteX4" fmla="*/ 0 w 1011115"/>
                                        <a:gd name="connsiteY4" fmla="*/ 0 h 879231"/>
                                        <a:gd name="connsiteX5" fmla="*/ 0 w 1011115"/>
                                        <a:gd name="connsiteY5" fmla="*/ 0 h 879231"/>
                                        <a:gd name="connsiteX6" fmla="*/ 0 w 1011115"/>
                                        <a:gd name="connsiteY6" fmla="*/ 0 h 879231"/>
                                        <a:gd name="connsiteX0" fmla="*/ 1011115 w 1011115"/>
                                        <a:gd name="connsiteY0" fmla="*/ 879231 h 879231"/>
                                        <a:gd name="connsiteX1" fmla="*/ 949608 w 1011115"/>
                                        <a:gd name="connsiteY1" fmla="*/ 677030 h 879231"/>
                                        <a:gd name="connsiteX2" fmla="*/ 863152 w 1011115"/>
                                        <a:gd name="connsiteY2" fmla="*/ 547071 h 879231"/>
                                        <a:gd name="connsiteX3" fmla="*/ 694651 w 1011115"/>
                                        <a:gd name="connsiteY3" fmla="*/ 439644 h 879231"/>
                                        <a:gd name="connsiteX4" fmla="*/ 0 w 1011115"/>
                                        <a:gd name="connsiteY4" fmla="*/ 0 h 879231"/>
                                        <a:gd name="connsiteX5" fmla="*/ 0 w 1011115"/>
                                        <a:gd name="connsiteY5" fmla="*/ 0 h 879231"/>
                                        <a:gd name="connsiteX6" fmla="*/ 0 w 1011115"/>
                                        <a:gd name="connsiteY6" fmla="*/ 0 h 879231"/>
                                        <a:gd name="connsiteX0" fmla="*/ 1011115 w 1011115"/>
                                        <a:gd name="connsiteY0" fmla="*/ 879231 h 879231"/>
                                        <a:gd name="connsiteX1" fmla="*/ 963503 w 1011115"/>
                                        <a:gd name="connsiteY1" fmla="*/ 677052 h 879231"/>
                                        <a:gd name="connsiteX2" fmla="*/ 863152 w 1011115"/>
                                        <a:gd name="connsiteY2" fmla="*/ 547071 h 879231"/>
                                        <a:gd name="connsiteX3" fmla="*/ 694651 w 1011115"/>
                                        <a:gd name="connsiteY3" fmla="*/ 439644 h 879231"/>
                                        <a:gd name="connsiteX4" fmla="*/ 0 w 1011115"/>
                                        <a:gd name="connsiteY4" fmla="*/ 0 h 879231"/>
                                        <a:gd name="connsiteX5" fmla="*/ 0 w 1011115"/>
                                        <a:gd name="connsiteY5" fmla="*/ 0 h 879231"/>
                                        <a:gd name="connsiteX6" fmla="*/ 0 w 1011115"/>
                                        <a:gd name="connsiteY6" fmla="*/ 0 h 879231"/>
                                        <a:gd name="connsiteX0" fmla="*/ 1011115 w 1011115"/>
                                        <a:gd name="connsiteY0" fmla="*/ 879231 h 879231"/>
                                        <a:gd name="connsiteX1" fmla="*/ 963503 w 1011115"/>
                                        <a:gd name="connsiteY1" fmla="*/ 677052 h 879231"/>
                                        <a:gd name="connsiteX2" fmla="*/ 863152 w 1011115"/>
                                        <a:gd name="connsiteY2" fmla="*/ 547071 h 879231"/>
                                        <a:gd name="connsiteX3" fmla="*/ 701607 w 1011115"/>
                                        <a:gd name="connsiteY3" fmla="*/ 423493 h 879231"/>
                                        <a:gd name="connsiteX4" fmla="*/ 0 w 1011115"/>
                                        <a:gd name="connsiteY4" fmla="*/ 0 h 879231"/>
                                        <a:gd name="connsiteX5" fmla="*/ 0 w 1011115"/>
                                        <a:gd name="connsiteY5" fmla="*/ 0 h 879231"/>
                                        <a:gd name="connsiteX6" fmla="*/ 0 w 1011115"/>
                                        <a:gd name="connsiteY6" fmla="*/ 0 h 879231"/>
                                        <a:gd name="connsiteX0" fmla="*/ 1011115 w 1011115"/>
                                        <a:gd name="connsiteY0" fmla="*/ 879231 h 879231"/>
                                        <a:gd name="connsiteX1" fmla="*/ 963503 w 1011115"/>
                                        <a:gd name="connsiteY1" fmla="*/ 677052 h 879231"/>
                                        <a:gd name="connsiteX2" fmla="*/ 877042 w 1011115"/>
                                        <a:gd name="connsiteY2" fmla="*/ 549397 h 879231"/>
                                        <a:gd name="connsiteX3" fmla="*/ 701607 w 1011115"/>
                                        <a:gd name="connsiteY3" fmla="*/ 423493 h 879231"/>
                                        <a:gd name="connsiteX4" fmla="*/ 0 w 1011115"/>
                                        <a:gd name="connsiteY4" fmla="*/ 0 h 879231"/>
                                        <a:gd name="connsiteX5" fmla="*/ 0 w 1011115"/>
                                        <a:gd name="connsiteY5" fmla="*/ 0 h 879231"/>
                                        <a:gd name="connsiteX6" fmla="*/ 0 w 1011115"/>
                                        <a:gd name="connsiteY6" fmla="*/ 0 h 879231"/>
                                        <a:gd name="connsiteX0" fmla="*/ 1011115 w 1011115"/>
                                        <a:gd name="connsiteY0" fmla="*/ 879231 h 879231"/>
                                        <a:gd name="connsiteX1" fmla="*/ 963503 w 1011115"/>
                                        <a:gd name="connsiteY1" fmla="*/ 677052 h 879231"/>
                                        <a:gd name="connsiteX2" fmla="*/ 877042 w 1011115"/>
                                        <a:gd name="connsiteY2" fmla="*/ 549397 h 879231"/>
                                        <a:gd name="connsiteX3" fmla="*/ 701607 w 1011115"/>
                                        <a:gd name="connsiteY3" fmla="*/ 423493 h 879231"/>
                                        <a:gd name="connsiteX4" fmla="*/ 0 w 1011115"/>
                                        <a:gd name="connsiteY4" fmla="*/ 0 h 879231"/>
                                        <a:gd name="connsiteX5" fmla="*/ 0 w 1011115"/>
                                        <a:gd name="connsiteY5" fmla="*/ 0 h 879231"/>
                                        <a:gd name="connsiteX6" fmla="*/ 0 w 1011115"/>
                                        <a:gd name="connsiteY6" fmla="*/ 0 h 879231"/>
                                        <a:gd name="connsiteX0" fmla="*/ 1011115 w 1011115"/>
                                        <a:gd name="connsiteY0" fmla="*/ 879231 h 879231"/>
                                        <a:gd name="connsiteX1" fmla="*/ 963503 w 1011115"/>
                                        <a:gd name="connsiteY1" fmla="*/ 677052 h 879231"/>
                                        <a:gd name="connsiteX2" fmla="*/ 877042 w 1011115"/>
                                        <a:gd name="connsiteY2" fmla="*/ 549397 h 879231"/>
                                        <a:gd name="connsiteX3" fmla="*/ 701607 w 1011115"/>
                                        <a:gd name="connsiteY3" fmla="*/ 423493 h 879231"/>
                                        <a:gd name="connsiteX4" fmla="*/ 0 w 1011115"/>
                                        <a:gd name="connsiteY4" fmla="*/ 0 h 879231"/>
                                        <a:gd name="connsiteX5" fmla="*/ 0 w 1011115"/>
                                        <a:gd name="connsiteY5" fmla="*/ 0 h 879231"/>
                                        <a:gd name="connsiteX6" fmla="*/ 0 w 1011115"/>
                                        <a:gd name="connsiteY6" fmla="*/ 0 h 879231"/>
                                        <a:gd name="connsiteX0" fmla="*/ 1011115 w 1011115"/>
                                        <a:gd name="connsiteY0" fmla="*/ 879231 h 879231"/>
                                        <a:gd name="connsiteX1" fmla="*/ 963503 w 1011115"/>
                                        <a:gd name="connsiteY1" fmla="*/ 677052 h 879231"/>
                                        <a:gd name="connsiteX2" fmla="*/ 877042 w 1011115"/>
                                        <a:gd name="connsiteY2" fmla="*/ 549397 h 879231"/>
                                        <a:gd name="connsiteX3" fmla="*/ 701607 w 1011115"/>
                                        <a:gd name="connsiteY3" fmla="*/ 423493 h 879231"/>
                                        <a:gd name="connsiteX4" fmla="*/ 0 w 1011115"/>
                                        <a:gd name="connsiteY4" fmla="*/ 0 h 879231"/>
                                        <a:gd name="connsiteX5" fmla="*/ 0 w 1011115"/>
                                        <a:gd name="connsiteY5" fmla="*/ 0 h 879231"/>
                                        <a:gd name="connsiteX6" fmla="*/ 0 w 1011115"/>
                                        <a:gd name="connsiteY6" fmla="*/ 0 h 879231"/>
                                        <a:gd name="connsiteX0" fmla="*/ 1011115 w 1011115"/>
                                        <a:gd name="connsiteY0" fmla="*/ 879231 h 879231"/>
                                        <a:gd name="connsiteX1" fmla="*/ 963503 w 1011115"/>
                                        <a:gd name="connsiteY1" fmla="*/ 677052 h 879231"/>
                                        <a:gd name="connsiteX2" fmla="*/ 884007 w 1011115"/>
                                        <a:gd name="connsiteY2" fmla="*/ 544796 h 879231"/>
                                        <a:gd name="connsiteX3" fmla="*/ 701607 w 1011115"/>
                                        <a:gd name="connsiteY3" fmla="*/ 423493 h 879231"/>
                                        <a:gd name="connsiteX4" fmla="*/ 0 w 1011115"/>
                                        <a:gd name="connsiteY4" fmla="*/ 0 h 879231"/>
                                        <a:gd name="connsiteX5" fmla="*/ 0 w 1011115"/>
                                        <a:gd name="connsiteY5" fmla="*/ 0 h 879231"/>
                                        <a:gd name="connsiteX6" fmla="*/ 0 w 1011115"/>
                                        <a:gd name="connsiteY6" fmla="*/ 0 h 879231"/>
                                        <a:gd name="connsiteX0" fmla="*/ 1011115 w 1011115"/>
                                        <a:gd name="connsiteY0" fmla="*/ 879231 h 879231"/>
                                        <a:gd name="connsiteX1" fmla="*/ 963503 w 1011115"/>
                                        <a:gd name="connsiteY1" fmla="*/ 677052 h 879231"/>
                                        <a:gd name="connsiteX2" fmla="*/ 877115 w 1011115"/>
                                        <a:gd name="connsiteY2" fmla="*/ 554050 h 879231"/>
                                        <a:gd name="connsiteX3" fmla="*/ 701607 w 1011115"/>
                                        <a:gd name="connsiteY3" fmla="*/ 423493 h 879231"/>
                                        <a:gd name="connsiteX4" fmla="*/ 0 w 1011115"/>
                                        <a:gd name="connsiteY4" fmla="*/ 0 h 879231"/>
                                        <a:gd name="connsiteX5" fmla="*/ 0 w 1011115"/>
                                        <a:gd name="connsiteY5" fmla="*/ 0 h 879231"/>
                                        <a:gd name="connsiteX6" fmla="*/ 0 w 1011115"/>
                                        <a:gd name="connsiteY6" fmla="*/ 0 h 879231"/>
                                        <a:gd name="connsiteX0" fmla="*/ 1024057 w 1024057"/>
                                        <a:gd name="connsiteY0" fmla="*/ 879231 h 879231"/>
                                        <a:gd name="connsiteX1" fmla="*/ 963503 w 1024057"/>
                                        <a:gd name="connsiteY1" fmla="*/ 677052 h 879231"/>
                                        <a:gd name="connsiteX2" fmla="*/ 877115 w 1024057"/>
                                        <a:gd name="connsiteY2" fmla="*/ 554050 h 879231"/>
                                        <a:gd name="connsiteX3" fmla="*/ 701607 w 1024057"/>
                                        <a:gd name="connsiteY3" fmla="*/ 423493 h 879231"/>
                                        <a:gd name="connsiteX4" fmla="*/ 0 w 1024057"/>
                                        <a:gd name="connsiteY4" fmla="*/ 0 h 879231"/>
                                        <a:gd name="connsiteX5" fmla="*/ 0 w 1024057"/>
                                        <a:gd name="connsiteY5" fmla="*/ 0 h 879231"/>
                                        <a:gd name="connsiteX6" fmla="*/ 0 w 1024057"/>
                                        <a:gd name="connsiteY6" fmla="*/ 0 h 879231"/>
                                        <a:gd name="connsiteX0" fmla="*/ 1024057 w 1024057"/>
                                        <a:gd name="connsiteY0" fmla="*/ 897940 h 897940"/>
                                        <a:gd name="connsiteX1" fmla="*/ 963503 w 1024057"/>
                                        <a:gd name="connsiteY1" fmla="*/ 677052 h 897940"/>
                                        <a:gd name="connsiteX2" fmla="*/ 877115 w 1024057"/>
                                        <a:gd name="connsiteY2" fmla="*/ 554050 h 897940"/>
                                        <a:gd name="connsiteX3" fmla="*/ 701607 w 1024057"/>
                                        <a:gd name="connsiteY3" fmla="*/ 423493 h 897940"/>
                                        <a:gd name="connsiteX4" fmla="*/ 0 w 1024057"/>
                                        <a:gd name="connsiteY4" fmla="*/ 0 h 897940"/>
                                        <a:gd name="connsiteX5" fmla="*/ 0 w 1024057"/>
                                        <a:gd name="connsiteY5" fmla="*/ 0 h 897940"/>
                                        <a:gd name="connsiteX6" fmla="*/ 0 w 1024057"/>
                                        <a:gd name="connsiteY6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63503 w 1024057"/>
                                        <a:gd name="connsiteY1" fmla="*/ 677052 h 897940"/>
                                        <a:gd name="connsiteX2" fmla="*/ 926740 w 1024057"/>
                                        <a:gd name="connsiteY2" fmla="*/ 616974 h 897940"/>
                                        <a:gd name="connsiteX3" fmla="*/ 877115 w 1024057"/>
                                        <a:gd name="connsiteY3" fmla="*/ 554050 h 897940"/>
                                        <a:gd name="connsiteX4" fmla="*/ 701607 w 1024057"/>
                                        <a:gd name="connsiteY4" fmla="*/ 423493 h 897940"/>
                                        <a:gd name="connsiteX5" fmla="*/ 0 w 1024057"/>
                                        <a:gd name="connsiteY5" fmla="*/ 0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75089 w 1024057"/>
                                        <a:gd name="connsiteY1" fmla="*/ 686310 h 897940"/>
                                        <a:gd name="connsiteX2" fmla="*/ 926740 w 1024057"/>
                                        <a:gd name="connsiteY2" fmla="*/ 616974 h 897940"/>
                                        <a:gd name="connsiteX3" fmla="*/ 877115 w 1024057"/>
                                        <a:gd name="connsiteY3" fmla="*/ 554050 h 897940"/>
                                        <a:gd name="connsiteX4" fmla="*/ 701607 w 1024057"/>
                                        <a:gd name="connsiteY4" fmla="*/ 423493 h 897940"/>
                                        <a:gd name="connsiteX5" fmla="*/ 0 w 1024057"/>
                                        <a:gd name="connsiteY5" fmla="*/ 0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75089 w 1024057"/>
                                        <a:gd name="connsiteY1" fmla="*/ 686310 h 897940"/>
                                        <a:gd name="connsiteX2" fmla="*/ 931396 w 1024057"/>
                                        <a:gd name="connsiteY2" fmla="*/ 608182 h 897940"/>
                                        <a:gd name="connsiteX3" fmla="*/ 877115 w 1024057"/>
                                        <a:gd name="connsiteY3" fmla="*/ 554050 h 897940"/>
                                        <a:gd name="connsiteX4" fmla="*/ 701607 w 1024057"/>
                                        <a:gd name="connsiteY4" fmla="*/ 423493 h 897940"/>
                                        <a:gd name="connsiteX5" fmla="*/ 0 w 1024057"/>
                                        <a:gd name="connsiteY5" fmla="*/ 0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75089 w 1024057"/>
                                        <a:gd name="connsiteY1" fmla="*/ 686310 h 897940"/>
                                        <a:gd name="connsiteX2" fmla="*/ 931396 w 1024057"/>
                                        <a:gd name="connsiteY2" fmla="*/ 608182 h 897940"/>
                                        <a:gd name="connsiteX3" fmla="*/ 847132 w 1024057"/>
                                        <a:gd name="connsiteY3" fmla="*/ 537904 h 897940"/>
                                        <a:gd name="connsiteX4" fmla="*/ 701607 w 1024057"/>
                                        <a:gd name="connsiteY4" fmla="*/ 423493 h 897940"/>
                                        <a:gd name="connsiteX5" fmla="*/ 0 w 1024057"/>
                                        <a:gd name="connsiteY5" fmla="*/ 0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75089 w 1024057"/>
                                        <a:gd name="connsiteY1" fmla="*/ 686310 h 897940"/>
                                        <a:gd name="connsiteX2" fmla="*/ 931396 w 1024057"/>
                                        <a:gd name="connsiteY2" fmla="*/ 608182 h 897940"/>
                                        <a:gd name="connsiteX3" fmla="*/ 861021 w 1024057"/>
                                        <a:gd name="connsiteY3" fmla="*/ 528684 h 897940"/>
                                        <a:gd name="connsiteX4" fmla="*/ 701607 w 1024057"/>
                                        <a:gd name="connsiteY4" fmla="*/ 423493 h 897940"/>
                                        <a:gd name="connsiteX5" fmla="*/ 0 w 1024057"/>
                                        <a:gd name="connsiteY5" fmla="*/ 0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75089 w 1024057"/>
                                        <a:gd name="connsiteY1" fmla="*/ 686310 h 897940"/>
                                        <a:gd name="connsiteX2" fmla="*/ 931396 w 1024057"/>
                                        <a:gd name="connsiteY2" fmla="*/ 608182 h 897940"/>
                                        <a:gd name="connsiteX3" fmla="*/ 856437 w 1024057"/>
                                        <a:gd name="connsiteY3" fmla="*/ 537938 h 897940"/>
                                        <a:gd name="connsiteX4" fmla="*/ 701607 w 1024057"/>
                                        <a:gd name="connsiteY4" fmla="*/ 423493 h 897940"/>
                                        <a:gd name="connsiteX5" fmla="*/ 0 w 1024057"/>
                                        <a:gd name="connsiteY5" fmla="*/ 0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75089 w 1024057"/>
                                        <a:gd name="connsiteY1" fmla="*/ 686310 h 897940"/>
                                        <a:gd name="connsiteX2" fmla="*/ 931396 w 1024057"/>
                                        <a:gd name="connsiteY2" fmla="*/ 608182 h 897940"/>
                                        <a:gd name="connsiteX3" fmla="*/ 856437 w 1024057"/>
                                        <a:gd name="connsiteY3" fmla="*/ 537938 h 897940"/>
                                        <a:gd name="connsiteX4" fmla="*/ 701607 w 1024057"/>
                                        <a:gd name="connsiteY4" fmla="*/ 423493 h 897940"/>
                                        <a:gd name="connsiteX5" fmla="*/ 0 w 1024057"/>
                                        <a:gd name="connsiteY5" fmla="*/ 0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75089 w 1024057"/>
                                        <a:gd name="connsiteY1" fmla="*/ 686310 h 897940"/>
                                        <a:gd name="connsiteX2" fmla="*/ 931396 w 1024057"/>
                                        <a:gd name="connsiteY2" fmla="*/ 608182 h 897940"/>
                                        <a:gd name="connsiteX3" fmla="*/ 858782 w 1024057"/>
                                        <a:gd name="connsiteY3" fmla="*/ 535646 h 897940"/>
                                        <a:gd name="connsiteX4" fmla="*/ 701607 w 1024057"/>
                                        <a:gd name="connsiteY4" fmla="*/ 423493 h 897940"/>
                                        <a:gd name="connsiteX5" fmla="*/ 0 w 1024057"/>
                                        <a:gd name="connsiteY5" fmla="*/ 0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75089 w 1024057"/>
                                        <a:gd name="connsiteY1" fmla="*/ 686310 h 897940"/>
                                        <a:gd name="connsiteX2" fmla="*/ 931396 w 1024057"/>
                                        <a:gd name="connsiteY2" fmla="*/ 608182 h 897940"/>
                                        <a:gd name="connsiteX3" fmla="*/ 858782 w 1024057"/>
                                        <a:gd name="connsiteY3" fmla="*/ 535646 h 897940"/>
                                        <a:gd name="connsiteX4" fmla="*/ 843610 w 1024057"/>
                                        <a:gd name="connsiteY4" fmla="*/ 510132 h 897940"/>
                                        <a:gd name="connsiteX5" fmla="*/ 701607 w 1024057"/>
                                        <a:gd name="connsiteY5" fmla="*/ 423493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8" fmla="*/ 0 w 1024057"/>
                                        <a:gd name="connsiteY8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75089 w 1024057"/>
                                        <a:gd name="connsiteY1" fmla="*/ 686310 h 897940"/>
                                        <a:gd name="connsiteX2" fmla="*/ 931396 w 1024057"/>
                                        <a:gd name="connsiteY2" fmla="*/ 608182 h 897940"/>
                                        <a:gd name="connsiteX3" fmla="*/ 879600 w 1024057"/>
                                        <a:gd name="connsiteY3" fmla="*/ 533354 h 897940"/>
                                        <a:gd name="connsiteX4" fmla="*/ 843610 w 1024057"/>
                                        <a:gd name="connsiteY4" fmla="*/ 510132 h 897940"/>
                                        <a:gd name="connsiteX5" fmla="*/ 701607 w 1024057"/>
                                        <a:gd name="connsiteY5" fmla="*/ 423493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8" fmla="*/ 0 w 1024057"/>
                                        <a:gd name="connsiteY8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75089 w 1024057"/>
                                        <a:gd name="connsiteY1" fmla="*/ 686310 h 897940"/>
                                        <a:gd name="connsiteX2" fmla="*/ 931396 w 1024057"/>
                                        <a:gd name="connsiteY2" fmla="*/ 608182 h 897940"/>
                                        <a:gd name="connsiteX3" fmla="*/ 879600 w 1024057"/>
                                        <a:gd name="connsiteY3" fmla="*/ 533354 h 897940"/>
                                        <a:gd name="connsiteX4" fmla="*/ 843610 w 1024057"/>
                                        <a:gd name="connsiteY4" fmla="*/ 510132 h 897940"/>
                                        <a:gd name="connsiteX5" fmla="*/ 701607 w 1024057"/>
                                        <a:gd name="connsiteY5" fmla="*/ 423493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8" fmla="*/ 0 w 1024057"/>
                                        <a:gd name="connsiteY8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75089 w 1024057"/>
                                        <a:gd name="connsiteY1" fmla="*/ 686310 h 897940"/>
                                        <a:gd name="connsiteX2" fmla="*/ 931396 w 1024057"/>
                                        <a:gd name="connsiteY2" fmla="*/ 608182 h 897940"/>
                                        <a:gd name="connsiteX3" fmla="*/ 935977 w 1024057"/>
                                        <a:gd name="connsiteY3" fmla="*/ 590952 h 897940"/>
                                        <a:gd name="connsiteX4" fmla="*/ 879600 w 1024057"/>
                                        <a:gd name="connsiteY4" fmla="*/ 533354 h 897940"/>
                                        <a:gd name="connsiteX5" fmla="*/ 843610 w 1024057"/>
                                        <a:gd name="connsiteY5" fmla="*/ 510132 h 897940"/>
                                        <a:gd name="connsiteX6" fmla="*/ 701607 w 1024057"/>
                                        <a:gd name="connsiteY6" fmla="*/ 423493 h 897940"/>
                                        <a:gd name="connsiteX7" fmla="*/ 0 w 1024057"/>
                                        <a:gd name="connsiteY7" fmla="*/ 0 h 897940"/>
                                        <a:gd name="connsiteX8" fmla="*/ 0 w 1024057"/>
                                        <a:gd name="connsiteY8" fmla="*/ 0 h 897940"/>
                                        <a:gd name="connsiteX9" fmla="*/ 0 w 1024057"/>
                                        <a:gd name="connsiteY9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75089 w 1024057"/>
                                        <a:gd name="connsiteY1" fmla="*/ 686310 h 897940"/>
                                        <a:gd name="connsiteX2" fmla="*/ 952217 w 1024057"/>
                                        <a:gd name="connsiteY2" fmla="*/ 616974 h 897940"/>
                                        <a:gd name="connsiteX3" fmla="*/ 935977 w 1024057"/>
                                        <a:gd name="connsiteY3" fmla="*/ 590952 h 897940"/>
                                        <a:gd name="connsiteX4" fmla="*/ 879600 w 1024057"/>
                                        <a:gd name="connsiteY4" fmla="*/ 533354 h 897940"/>
                                        <a:gd name="connsiteX5" fmla="*/ 843610 w 1024057"/>
                                        <a:gd name="connsiteY5" fmla="*/ 510132 h 897940"/>
                                        <a:gd name="connsiteX6" fmla="*/ 701607 w 1024057"/>
                                        <a:gd name="connsiteY6" fmla="*/ 423493 h 897940"/>
                                        <a:gd name="connsiteX7" fmla="*/ 0 w 1024057"/>
                                        <a:gd name="connsiteY7" fmla="*/ 0 h 897940"/>
                                        <a:gd name="connsiteX8" fmla="*/ 0 w 1024057"/>
                                        <a:gd name="connsiteY8" fmla="*/ 0 h 897940"/>
                                        <a:gd name="connsiteX9" fmla="*/ 0 w 1024057"/>
                                        <a:gd name="connsiteY9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75089 w 1024057"/>
                                        <a:gd name="connsiteY1" fmla="*/ 686310 h 897940"/>
                                        <a:gd name="connsiteX2" fmla="*/ 952217 w 1024057"/>
                                        <a:gd name="connsiteY2" fmla="*/ 616974 h 897940"/>
                                        <a:gd name="connsiteX3" fmla="*/ 879600 w 1024057"/>
                                        <a:gd name="connsiteY3" fmla="*/ 533354 h 897940"/>
                                        <a:gd name="connsiteX4" fmla="*/ 843610 w 1024057"/>
                                        <a:gd name="connsiteY4" fmla="*/ 510132 h 897940"/>
                                        <a:gd name="connsiteX5" fmla="*/ 701607 w 1024057"/>
                                        <a:gd name="connsiteY5" fmla="*/ 423493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8" fmla="*/ 0 w 1024057"/>
                                        <a:gd name="connsiteY8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75089 w 1024057"/>
                                        <a:gd name="connsiteY1" fmla="*/ 686310 h 897940"/>
                                        <a:gd name="connsiteX2" fmla="*/ 947718 w 1024057"/>
                                        <a:gd name="connsiteY2" fmla="*/ 616974 h 897940"/>
                                        <a:gd name="connsiteX3" fmla="*/ 879600 w 1024057"/>
                                        <a:gd name="connsiteY3" fmla="*/ 533354 h 897940"/>
                                        <a:gd name="connsiteX4" fmla="*/ 843610 w 1024057"/>
                                        <a:gd name="connsiteY4" fmla="*/ 510132 h 897940"/>
                                        <a:gd name="connsiteX5" fmla="*/ 701607 w 1024057"/>
                                        <a:gd name="connsiteY5" fmla="*/ 423493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8" fmla="*/ 0 w 1024057"/>
                                        <a:gd name="connsiteY8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75089 w 1024057"/>
                                        <a:gd name="connsiteY1" fmla="*/ 686310 h 897940"/>
                                        <a:gd name="connsiteX2" fmla="*/ 936412 w 1024057"/>
                                        <a:gd name="connsiteY2" fmla="*/ 641953 h 897940"/>
                                        <a:gd name="connsiteX3" fmla="*/ 879600 w 1024057"/>
                                        <a:gd name="connsiteY3" fmla="*/ 533354 h 897940"/>
                                        <a:gd name="connsiteX4" fmla="*/ 843610 w 1024057"/>
                                        <a:gd name="connsiteY4" fmla="*/ 510132 h 897940"/>
                                        <a:gd name="connsiteX5" fmla="*/ 701607 w 1024057"/>
                                        <a:gd name="connsiteY5" fmla="*/ 423493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8" fmla="*/ 0 w 1024057"/>
                                        <a:gd name="connsiteY8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75089 w 1024057"/>
                                        <a:gd name="connsiteY1" fmla="*/ 686310 h 897940"/>
                                        <a:gd name="connsiteX2" fmla="*/ 952333 w 1024057"/>
                                        <a:gd name="connsiteY2" fmla="*/ 616974 h 897940"/>
                                        <a:gd name="connsiteX3" fmla="*/ 879600 w 1024057"/>
                                        <a:gd name="connsiteY3" fmla="*/ 533354 h 897940"/>
                                        <a:gd name="connsiteX4" fmla="*/ 843610 w 1024057"/>
                                        <a:gd name="connsiteY4" fmla="*/ 510132 h 897940"/>
                                        <a:gd name="connsiteX5" fmla="*/ 701607 w 1024057"/>
                                        <a:gd name="connsiteY5" fmla="*/ 423493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8" fmla="*/ 0 w 1024057"/>
                                        <a:gd name="connsiteY8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75089 w 1024057"/>
                                        <a:gd name="connsiteY1" fmla="*/ 686310 h 897940"/>
                                        <a:gd name="connsiteX2" fmla="*/ 943296 w 1024057"/>
                                        <a:gd name="connsiteY2" fmla="*/ 616974 h 897940"/>
                                        <a:gd name="connsiteX3" fmla="*/ 879600 w 1024057"/>
                                        <a:gd name="connsiteY3" fmla="*/ 533354 h 897940"/>
                                        <a:gd name="connsiteX4" fmla="*/ 843610 w 1024057"/>
                                        <a:gd name="connsiteY4" fmla="*/ 510132 h 897940"/>
                                        <a:gd name="connsiteX5" fmla="*/ 701607 w 1024057"/>
                                        <a:gd name="connsiteY5" fmla="*/ 423493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8" fmla="*/ 0 w 1024057"/>
                                        <a:gd name="connsiteY8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75089 w 1024057"/>
                                        <a:gd name="connsiteY1" fmla="*/ 686310 h 897940"/>
                                        <a:gd name="connsiteX2" fmla="*/ 943296 w 1024057"/>
                                        <a:gd name="connsiteY2" fmla="*/ 616974 h 897940"/>
                                        <a:gd name="connsiteX3" fmla="*/ 897789 w 1024057"/>
                                        <a:gd name="connsiteY3" fmla="*/ 558330 h 897940"/>
                                        <a:gd name="connsiteX4" fmla="*/ 843610 w 1024057"/>
                                        <a:gd name="connsiteY4" fmla="*/ 510132 h 897940"/>
                                        <a:gd name="connsiteX5" fmla="*/ 701607 w 1024057"/>
                                        <a:gd name="connsiteY5" fmla="*/ 423493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8" fmla="*/ 0 w 1024057"/>
                                        <a:gd name="connsiteY8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75089 w 1024057"/>
                                        <a:gd name="connsiteY1" fmla="*/ 686310 h 897940"/>
                                        <a:gd name="connsiteX2" fmla="*/ 941066 w 1024057"/>
                                        <a:gd name="connsiteY2" fmla="*/ 628339 h 897940"/>
                                        <a:gd name="connsiteX3" fmla="*/ 897789 w 1024057"/>
                                        <a:gd name="connsiteY3" fmla="*/ 558330 h 897940"/>
                                        <a:gd name="connsiteX4" fmla="*/ 843610 w 1024057"/>
                                        <a:gd name="connsiteY4" fmla="*/ 510132 h 897940"/>
                                        <a:gd name="connsiteX5" fmla="*/ 701607 w 1024057"/>
                                        <a:gd name="connsiteY5" fmla="*/ 423493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8" fmla="*/ 0 w 1024057"/>
                                        <a:gd name="connsiteY8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75089 w 1024057"/>
                                        <a:gd name="connsiteY1" fmla="*/ 686310 h 897940"/>
                                        <a:gd name="connsiteX2" fmla="*/ 941066 w 1024057"/>
                                        <a:gd name="connsiteY2" fmla="*/ 628339 h 897940"/>
                                        <a:gd name="connsiteX3" fmla="*/ 888749 w 1024057"/>
                                        <a:gd name="connsiteY3" fmla="*/ 574231 h 897940"/>
                                        <a:gd name="connsiteX4" fmla="*/ 843610 w 1024057"/>
                                        <a:gd name="connsiteY4" fmla="*/ 510132 h 897940"/>
                                        <a:gd name="connsiteX5" fmla="*/ 701607 w 1024057"/>
                                        <a:gd name="connsiteY5" fmla="*/ 423493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8" fmla="*/ 0 w 1024057"/>
                                        <a:gd name="connsiteY8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75089 w 1024057"/>
                                        <a:gd name="connsiteY1" fmla="*/ 686310 h 897940"/>
                                        <a:gd name="connsiteX2" fmla="*/ 941066 w 1024057"/>
                                        <a:gd name="connsiteY2" fmla="*/ 628339 h 897940"/>
                                        <a:gd name="connsiteX3" fmla="*/ 888749 w 1024057"/>
                                        <a:gd name="connsiteY3" fmla="*/ 574231 h 897940"/>
                                        <a:gd name="connsiteX4" fmla="*/ 839106 w 1024057"/>
                                        <a:gd name="connsiteY4" fmla="*/ 537377 h 897940"/>
                                        <a:gd name="connsiteX5" fmla="*/ 701607 w 1024057"/>
                                        <a:gd name="connsiteY5" fmla="*/ 423493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8" fmla="*/ 0 w 1024057"/>
                                        <a:gd name="connsiteY8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75089 w 1024057"/>
                                        <a:gd name="connsiteY1" fmla="*/ 686310 h 897940"/>
                                        <a:gd name="connsiteX2" fmla="*/ 941066 w 1024057"/>
                                        <a:gd name="connsiteY2" fmla="*/ 628339 h 897940"/>
                                        <a:gd name="connsiteX3" fmla="*/ 888749 w 1024057"/>
                                        <a:gd name="connsiteY3" fmla="*/ 574231 h 897940"/>
                                        <a:gd name="connsiteX4" fmla="*/ 816449 w 1024057"/>
                                        <a:gd name="connsiteY4" fmla="*/ 516972 h 897940"/>
                                        <a:gd name="connsiteX5" fmla="*/ 701607 w 1024057"/>
                                        <a:gd name="connsiteY5" fmla="*/ 423493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8" fmla="*/ 0 w 1024057"/>
                                        <a:gd name="connsiteY8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75089 w 1024057"/>
                                        <a:gd name="connsiteY1" fmla="*/ 686310 h 897940"/>
                                        <a:gd name="connsiteX2" fmla="*/ 941066 w 1024057"/>
                                        <a:gd name="connsiteY2" fmla="*/ 628339 h 897940"/>
                                        <a:gd name="connsiteX3" fmla="*/ 888749 w 1024057"/>
                                        <a:gd name="connsiteY3" fmla="*/ 574231 h 897940"/>
                                        <a:gd name="connsiteX4" fmla="*/ 790792 w 1024057"/>
                                        <a:gd name="connsiteY4" fmla="*/ 484679 h 897940"/>
                                        <a:gd name="connsiteX5" fmla="*/ 701607 w 1024057"/>
                                        <a:gd name="connsiteY5" fmla="*/ 423493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8" fmla="*/ 0 w 1024057"/>
                                        <a:gd name="connsiteY8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75089 w 1024057"/>
                                        <a:gd name="connsiteY1" fmla="*/ 686310 h 897940"/>
                                        <a:gd name="connsiteX2" fmla="*/ 941066 w 1024057"/>
                                        <a:gd name="connsiteY2" fmla="*/ 628339 h 897940"/>
                                        <a:gd name="connsiteX3" fmla="*/ 888749 w 1024057"/>
                                        <a:gd name="connsiteY3" fmla="*/ 574231 h 897940"/>
                                        <a:gd name="connsiteX4" fmla="*/ 790792 w 1024057"/>
                                        <a:gd name="connsiteY4" fmla="*/ 496039 h 897940"/>
                                        <a:gd name="connsiteX5" fmla="*/ 701607 w 1024057"/>
                                        <a:gd name="connsiteY5" fmla="*/ 423493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8" fmla="*/ 0 w 1024057"/>
                                        <a:gd name="connsiteY8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75089 w 1024057"/>
                                        <a:gd name="connsiteY1" fmla="*/ 686310 h 897940"/>
                                        <a:gd name="connsiteX2" fmla="*/ 941066 w 1024057"/>
                                        <a:gd name="connsiteY2" fmla="*/ 628339 h 897940"/>
                                        <a:gd name="connsiteX3" fmla="*/ 870633 w 1024057"/>
                                        <a:gd name="connsiteY3" fmla="*/ 549289 h 897940"/>
                                        <a:gd name="connsiteX4" fmla="*/ 790792 w 1024057"/>
                                        <a:gd name="connsiteY4" fmla="*/ 496039 h 897940"/>
                                        <a:gd name="connsiteX5" fmla="*/ 701607 w 1024057"/>
                                        <a:gd name="connsiteY5" fmla="*/ 423493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8" fmla="*/ 0 w 1024057"/>
                                        <a:gd name="connsiteY8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75089 w 1024057"/>
                                        <a:gd name="connsiteY1" fmla="*/ 686310 h 897940"/>
                                        <a:gd name="connsiteX2" fmla="*/ 941066 w 1024057"/>
                                        <a:gd name="connsiteY2" fmla="*/ 628339 h 897940"/>
                                        <a:gd name="connsiteX3" fmla="*/ 870633 w 1024057"/>
                                        <a:gd name="connsiteY3" fmla="*/ 549289 h 897940"/>
                                        <a:gd name="connsiteX4" fmla="*/ 790792 w 1024057"/>
                                        <a:gd name="connsiteY4" fmla="*/ 484679 h 897940"/>
                                        <a:gd name="connsiteX5" fmla="*/ 701607 w 1024057"/>
                                        <a:gd name="connsiteY5" fmla="*/ 423493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8" fmla="*/ 0 w 1024057"/>
                                        <a:gd name="connsiteY8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77398 w 1024057"/>
                                        <a:gd name="connsiteY1" fmla="*/ 706753 h 897940"/>
                                        <a:gd name="connsiteX2" fmla="*/ 941066 w 1024057"/>
                                        <a:gd name="connsiteY2" fmla="*/ 628339 h 897940"/>
                                        <a:gd name="connsiteX3" fmla="*/ 870633 w 1024057"/>
                                        <a:gd name="connsiteY3" fmla="*/ 549289 h 897940"/>
                                        <a:gd name="connsiteX4" fmla="*/ 790792 w 1024057"/>
                                        <a:gd name="connsiteY4" fmla="*/ 484679 h 897940"/>
                                        <a:gd name="connsiteX5" fmla="*/ 701607 w 1024057"/>
                                        <a:gd name="connsiteY5" fmla="*/ 423493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8" fmla="*/ 0 w 1024057"/>
                                        <a:gd name="connsiteY8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77398 w 1024057"/>
                                        <a:gd name="connsiteY1" fmla="*/ 706753 h 897940"/>
                                        <a:gd name="connsiteX2" fmla="*/ 941066 w 1024057"/>
                                        <a:gd name="connsiteY2" fmla="*/ 628339 h 897940"/>
                                        <a:gd name="connsiteX3" fmla="*/ 870633 w 1024057"/>
                                        <a:gd name="connsiteY3" fmla="*/ 549289 h 897940"/>
                                        <a:gd name="connsiteX4" fmla="*/ 790792 w 1024057"/>
                                        <a:gd name="connsiteY4" fmla="*/ 484679 h 897940"/>
                                        <a:gd name="connsiteX5" fmla="*/ 701607 w 1024057"/>
                                        <a:gd name="connsiteY5" fmla="*/ 423493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8" fmla="*/ 0 w 1024057"/>
                                        <a:gd name="connsiteY8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93322 w 1024057"/>
                                        <a:gd name="connsiteY1" fmla="*/ 743079 h 897940"/>
                                        <a:gd name="connsiteX2" fmla="*/ 941066 w 1024057"/>
                                        <a:gd name="connsiteY2" fmla="*/ 628339 h 897940"/>
                                        <a:gd name="connsiteX3" fmla="*/ 870633 w 1024057"/>
                                        <a:gd name="connsiteY3" fmla="*/ 549289 h 897940"/>
                                        <a:gd name="connsiteX4" fmla="*/ 790792 w 1024057"/>
                                        <a:gd name="connsiteY4" fmla="*/ 484679 h 897940"/>
                                        <a:gd name="connsiteX5" fmla="*/ 701607 w 1024057"/>
                                        <a:gd name="connsiteY5" fmla="*/ 423493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8" fmla="*/ 0 w 1024057"/>
                                        <a:gd name="connsiteY8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93322 w 1024057"/>
                                        <a:gd name="connsiteY1" fmla="*/ 743079 h 897940"/>
                                        <a:gd name="connsiteX2" fmla="*/ 941066 w 1024057"/>
                                        <a:gd name="connsiteY2" fmla="*/ 628339 h 897940"/>
                                        <a:gd name="connsiteX3" fmla="*/ 870633 w 1024057"/>
                                        <a:gd name="connsiteY3" fmla="*/ 549289 h 897940"/>
                                        <a:gd name="connsiteX4" fmla="*/ 790792 w 1024057"/>
                                        <a:gd name="connsiteY4" fmla="*/ 484679 h 897940"/>
                                        <a:gd name="connsiteX5" fmla="*/ 683483 w 1024057"/>
                                        <a:gd name="connsiteY5" fmla="*/ 412161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8" fmla="*/ 0 w 1024057"/>
                                        <a:gd name="connsiteY8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93322 w 1024057"/>
                                        <a:gd name="connsiteY1" fmla="*/ 743079 h 897940"/>
                                        <a:gd name="connsiteX2" fmla="*/ 941066 w 1024057"/>
                                        <a:gd name="connsiteY2" fmla="*/ 628339 h 897940"/>
                                        <a:gd name="connsiteX3" fmla="*/ 870633 w 1024057"/>
                                        <a:gd name="connsiteY3" fmla="*/ 549289 h 897940"/>
                                        <a:gd name="connsiteX4" fmla="*/ 790792 w 1024057"/>
                                        <a:gd name="connsiteY4" fmla="*/ 484679 h 897940"/>
                                        <a:gd name="connsiteX5" fmla="*/ 660821 w 1024057"/>
                                        <a:gd name="connsiteY5" fmla="*/ 396774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8" fmla="*/ 0 w 1024057"/>
                                        <a:gd name="connsiteY8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93322 w 1024057"/>
                                        <a:gd name="connsiteY1" fmla="*/ 743079 h 897940"/>
                                        <a:gd name="connsiteX2" fmla="*/ 943374 w 1024057"/>
                                        <a:gd name="connsiteY2" fmla="*/ 637435 h 897940"/>
                                        <a:gd name="connsiteX3" fmla="*/ 870633 w 1024057"/>
                                        <a:gd name="connsiteY3" fmla="*/ 549289 h 897940"/>
                                        <a:gd name="connsiteX4" fmla="*/ 790792 w 1024057"/>
                                        <a:gd name="connsiteY4" fmla="*/ 484679 h 897940"/>
                                        <a:gd name="connsiteX5" fmla="*/ 660821 w 1024057"/>
                                        <a:gd name="connsiteY5" fmla="*/ 396774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8" fmla="*/ 0 w 1024057"/>
                                        <a:gd name="connsiteY8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99007 w 1024057"/>
                                        <a:gd name="connsiteY1" fmla="*/ 766094 h 897940"/>
                                        <a:gd name="connsiteX2" fmla="*/ 993322 w 1024057"/>
                                        <a:gd name="connsiteY2" fmla="*/ 743079 h 897940"/>
                                        <a:gd name="connsiteX3" fmla="*/ 943374 w 1024057"/>
                                        <a:gd name="connsiteY3" fmla="*/ 637435 h 897940"/>
                                        <a:gd name="connsiteX4" fmla="*/ 870633 w 1024057"/>
                                        <a:gd name="connsiteY4" fmla="*/ 549289 h 897940"/>
                                        <a:gd name="connsiteX5" fmla="*/ 790792 w 1024057"/>
                                        <a:gd name="connsiteY5" fmla="*/ 484679 h 897940"/>
                                        <a:gd name="connsiteX6" fmla="*/ 660821 w 1024057"/>
                                        <a:gd name="connsiteY6" fmla="*/ 396774 h 897940"/>
                                        <a:gd name="connsiteX7" fmla="*/ 0 w 1024057"/>
                                        <a:gd name="connsiteY7" fmla="*/ 0 h 897940"/>
                                        <a:gd name="connsiteX8" fmla="*/ 0 w 1024057"/>
                                        <a:gd name="connsiteY8" fmla="*/ 0 h 897940"/>
                                        <a:gd name="connsiteX9" fmla="*/ 0 w 1024057"/>
                                        <a:gd name="connsiteY9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99007 w 1024057"/>
                                        <a:gd name="connsiteY1" fmla="*/ 766094 h 897940"/>
                                        <a:gd name="connsiteX2" fmla="*/ 991094 w 1024057"/>
                                        <a:gd name="connsiteY2" fmla="*/ 749909 h 897940"/>
                                        <a:gd name="connsiteX3" fmla="*/ 943374 w 1024057"/>
                                        <a:gd name="connsiteY3" fmla="*/ 637435 h 897940"/>
                                        <a:gd name="connsiteX4" fmla="*/ 870633 w 1024057"/>
                                        <a:gd name="connsiteY4" fmla="*/ 549289 h 897940"/>
                                        <a:gd name="connsiteX5" fmla="*/ 790792 w 1024057"/>
                                        <a:gd name="connsiteY5" fmla="*/ 484679 h 897940"/>
                                        <a:gd name="connsiteX6" fmla="*/ 660821 w 1024057"/>
                                        <a:gd name="connsiteY6" fmla="*/ 396774 h 897940"/>
                                        <a:gd name="connsiteX7" fmla="*/ 0 w 1024057"/>
                                        <a:gd name="connsiteY7" fmla="*/ 0 h 897940"/>
                                        <a:gd name="connsiteX8" fmla="*/ 0 w 1024057"/>
                                        <a:gd name="connsiteY8" fmla="*/ 0 h 897940"/>
                                        <a:gd name="connsiteX9" fmla="*/ 0 w 1024057"/>
                                        <a:gd name="connsiteY9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99007 w 1024057"/>
                                        <a:gd name="connsiteY1" fmla="*/ 766094 h 897940"/>
                                        <a:gd name="connsiteX2" fmla="*/ 943374 w 1024057"/>
                                        <a:gd name="connsiteY2" fmla="*/ 637435 h 897940"/>
                                        <a:gd name="connsiteX3" fmla="*/ 870633 w 1024057"/>
                                        <a:gd name="connsiteY3" fmla="*/ 549289 h 897940"/>
                                        <a:gd name="connsiteX4" fmla="*/ 790792 w 1024057"/>
                                        <a:gd name="connsiteY4" fmla="*/ 484679 h 897940"/>
                                        <a:gd name="connsiteX5" fmla="*/ 660821 w 1024057"/>
                                        <a:gd name="connsiteY5" fmla="*/ 396774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8" fmla="*/ 0 w 1024057"/>
                                        <a:gd name="connsiteY8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99007 w 1024057"/>
                                        <a:gd name="connsiteY1" fmla="*/ 766094 h 897940"/>
                                        <a:gd name="connsiteX2" fmla="*/ 943374 w 1024057"/>
                                        <a:gd name="connsiteY2" fmla="*/ 637435 h 897940"/>
                                        <a:gd name="connsiteX3" fmla="*/ 870633 w 1024057"/>
                                        <a:gd name="connsiteY3" fmla="*/ 549289 h 897940"/>
                                        <a:gd name="connsiteX4" fmla="*/ 660821 w 1024057"/>
                                        <a:gd name="connsiteY4" fmla="*/ 396774 h 897940"/>
                                        <a:gd name="connsiteX5" fmla="*/ 0 w 1024057"/>
                                        <a:gd name="connsiteY5" fmla="*/ 0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99007 w 1024057"/>
                                        <a:gd name="connsiteY1" fmla="*/ 766094 h 897940"/>
                                        <a:gd name="connsiteX2" fmla="*/ 952489 w 1024057"/>
                                        <a:gd name="connsiteY2" fmla="*/ 648800 h 897940"/>
                                        <a:gd name="connsiteX3" fmla="*/ 870633 w 1024057"/>
                                        <a:gd name="connsiteY3" fmla="*/ 549289 h 897940"/>
                                        <a:gd name="connsiteX4" fmla="*/ 660821 w 1024057"/>
                                        <a:gd name="connsiteY4" fmla="*/ 396774 h 897940"/>
                                        <a:gd name="connsiteX5" fmla="*/ 0 w 1024057"/>
                                        <a:gd name="connsiteY5" fmla="*/ 0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99007 w 1024057"/>
                                        <a:gd name="connsiteY1" fmla="*/ 766094 h 897940"/>
                                        <a:gd name="connsiteX2" fmla="*/ 921791 w 1024057"/>
                                        <a:gd name="connsiteY2" fmla="*/ 616974 h 897940"/>
                                        <a:gd name="connsiteX3" fmla="*/ 870633 w 1024057"/>
                                        <a:gd name="connsiteY3" fmla="*/ 549289 h 897940"/>
                                        <a:gd name="connsiteX4" fmla="*/ 660821 w 1024057"/>
                                        <a:gd name="connsiteY4" fmla="*/ 396774 h 897940"/>
                                        <a:gd name="connsiteX5" fmla="*/ 0 w 1024057"/>
                                        <a:gd name="connsiteY5" fmla="*/ 0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99007 w 1024057"/>
                                        <a:gd name="connsiteY1" fmla="*/ 766094 h 897940"/>
                                        <a:gd name="connsiteX2" fmla="*/ 921791 w 1024057"/>
                                        <a:gd name="connsiteY2" fmla="*/ 616974 h 897940"/>
                                        <a:gd name="connsiteX3" fmla="*/ 870669 w 1024057"/>
                                        <a:gd name="connsiteY3" fmla="*/ 608182 h 897940"/>
                                        <a:gd name="connsiteX4" fmla="*/ 660821 w 1024057"/>
                                        <a:gd name="connsiteY4" fmla="*/ 396774 h 897940"/>
                                        <a:gd name="connsiteX5" fmla="*/ 0 w 1024057"/>
                                        <a:gd name="connsiteY5" fmla="*/ 0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999007 w 1024057"/>
                                        <a:gd name="connsiteY1" fmla="*/ 766094 h 897940"/>
                                        <a:gd name="connsiteX2" fmla="*/ 942412 w 1024057"/>
                                        <a:gd name="connsiteY2" fmla="*/ 678739 h 897940"/>
                                        <a:gd name="connsiteX3" fmla="*/ 870669 w 1024057"/>
                                        <a:gd name="connsiteY3" fmla="*/ 608182 h 897940"/>
                                        <a:gd name="connsiteX4" fmla="*/ 660821 w 1024057"/>
                                        <a:gd name="connsiteY4" fmla="*/ 396774 h 897940"/>
                                        <a:gd name="connsiteX5" fmla="*/ 0 w 1024057"/>
                                        <a:gd name="connsiteY5" fmla="*/ 0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1011114 w 1024057"/>
                                        <a:gd name="connsiteY1" fmla="*/ 813162 h 897940"/>
                                        <a:gd name="connsiteX2" fmla="*/ 942412 w 1024057"/>
                                        <a:gd name="connsiteY2" fmla="*/ 678739 h 897940"/>
                                        <a:gd name="connsiteX3" fmla="*/ 870669 w 1024057"/>
                                        <a:gd name="connsiteY3" fmla="*/ 608182 h 897940"/>
                                        <a:gd name="connsiteX4" fmla="*/ 660821 w 1024057"/>
                                        <a:gd name="connsiteY4" fmla="*/ 396774 h 897940"/>
                                        <a:gd name="connsiteX5" fmla="*/ 0 w 1024057"/>
                                        <a:gd name="connsiteY5" fmla="*/ 0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1011114 w 1024057"/>
                                        <a:gd name="connsiteY1" fmla="*/ 813162 h 897940"/>
                                        <a:gd name="connsiteX2" fmla="*/ 942412 w 1024057"/>
                                        <a:gd name="connsiteY2" fmla="*/ 678739 h 897940"/>
                                        <a:gd name="connsiteX3" fmla="*/ 844243 w 1024057"/>
                                        <a:gd name="connsiteY3" fmla="*/ 555276 h 897940"/>
                                        <a:gd name="connsiteX4" fmla="*/ 660821 w 1024057"/>
                                        <a:gd name="connsiteY4" fmla="*/ 396774 h 897940"/>
                                        <a:gd name="connsiteX5" fmla="*/ 0 w 1024057"/>
                                        <a:gd name="connsiteY5" fmla="*/ 0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1011114 w 1024057"/>
                                        <a:gd name="connsiteY1" fmla="*/ 813162 h 897940"/>
                                        <a:gd name="connsiteX2" fmla="*/ 954212 w 1024057"/>
                                        <a:gd name="connsiteY2" fmla="*/ 681700 h 897940"/>
                                        <a:gd name="connsiteX3" fmla="*/ 844243 w 1024057"/>
                                        <a:gd name="connsiteY3" fmla="*/ 555276 h 897940"/>
                                        <a:gd name="connsiteX4" fmla="*/ 660821 w 1024057"/>
                                        <a:gd name="connsiteY4" fmla="*/ 396774 h 897940"/>
                                        <a:gd name="connsiteX5" fmla="*/ 0 w 1024057"/>
                                        <a:gd name="connsiteY5" fmla="*/ 0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1011114 w 1024057"/>
                                        <a:gd name="connsiteY1" fmla="*/ 813162 h 897940"/>
                                        <a:gd name="connsiteX2" fmla="*/ 954212 w 1024057"/>
                                        <a:gd name="connsiteY2" fmla="*/ 681700 h 897940"/>
                                        <a:gd name="connsiteX3" fmla="*/ 858979 w 1024057"/>
                                        <a:gd name="connsiteY3" fmla="*/ 552353 h 897940"/>
                                        <a:gd name="connsiteX4" fmla="*/ 660821 w 1024057"/>
                                        <a:gd name="connsiteY4" fmla="*/ 396774 h 897940"/>
                                        <a:gd name="connsiteX5" fmla="*/ 0 w 1024057"/>
                                        <a:gd name="connsiteY5" fmla="*/ 0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1011114 w 1024057"/>
                                        <a:gd name="connsiteY1" fmla="*/ 813162 h 897940"/>
                                        <a:gd name="connsiteX2" fmla="*/ 954212 w 1024057"/>
                                        <a:gd name="connsiteY2" fmla="*/ 681700 h 897940"/>
                                        <a:gd name="connsiteX3" fmla="*/ 858979 w 1024057"/>
                                        <a:gd name="connsiteY3" fmla="*/ 552353 h 897940"/>
                                        <a:gd name="connsiteX4" fmla="*/ 646147 w 1024057"/>
                                        <a:gd name="connsiteY4" fmla="*/ 376205 h 897940"/>
                                        <a:gd name="connsiteX5" fmla="*/ 0 w 1024057"/>
                                        <a:gd name="connsiteY5" fmla="*/ 0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1011114 w 1024057"/>
                                        <a:gd name="connsiteY1" fmla="*/ 813162 h 897940"/>
                                        <a:gd name="connsiteX2" fmla="*/ 954212 w 1024057"/>
                                        <a:gd name="connsiteY2" fmla="*/ 681700 h 897940"/>
                                        <a:gd name="connsiteX3" fmla="*/ 867835 w 1024057"/>
                                        <a:gd name="connsiteY3" fmla="*/ 549430 h 897940"/>
                                        <a:gd name="connsiteX4" fmla="*/ 646147 w 1024057"/>
                                        <a:gd name="connsiteY4" fmla="*/ 376205 h 897940"/>
                                        <a:gd name="connsiteX5" fmla="*/ 0 w 1024057"/>
                                        <a:gd name="connsiteY5" fmla="*/ 0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  <a:gd name="connsiteX0" fmla="*/ 1024057 w 1024057"/>
                                        <a:gd name="connsiteY0" fmla="*/ 897940 h 897940"/>
                                        <a:gd name="connsiteX1" fmla="*/ 1011114 w 1024057"/>
                                        <a:gd name="connsiteY1" fmla="*/ 813162 h 897940"/>
                                        <a:gd name="connsiteX2" fmla="*/ 966013 w 1024057"/>
                                        <a:gd name="connsiteY2" fmla="*/ 681721 h 897940"/>
                                        <a:gd name="connsiteX3" fmla="*/ 867835 w 1024057"/>
                                        <a:gd name="connsiteY3" fmla="*/ 549430 h 897940"/>
                                        <a:gd name="connsiteX4" fmla="*/ 646147 w 1024057"/>
                                        <a:gd name="connsiteY4" fmla="*/ 376205 h 897940"/>
                                        <a:gd name="connsiteX5" fmla="*/ 0 w 1024057"/>
                                        <a:gd name="connsiteY5" fmla="*/ 0 h 897940"/>
                                        <a:gd name="connsiteX6" fmla="*/ 0 w 1024057"/>
                                        <a:gd name="connsiteY6" fmla="*/ 0 h 897940"/>
                                        <a:gd name="connsiteX7" fmla="*/ 0 w 1024057"/>
                                        <a:gd name="connsiteY7" fmla="*/ 0 h 897940"/>
                                      </a:gdLst>
                                      <a:ahLst/>
                                      <a:cxnLst>
                                        <a:cxn ang="0">
                                          <a:pos x="connsiteX0" y="connsiteY0"/>
                                        </a:cxn>
                                        <a:cxn ang="0">
                                          <a:pos x="connsiteX1" y="connsiteY1"/>
                                        </a:cxn>
                                        <a:cxn ang="0">
                                          <a:pos x="connsiteX2" y="connsiteY2"/>
                                        </a:cxn>
                                        <a:cxn ang="0">
                                          <a:pos x="connsiteX3" y="connsiteY3"/>
                                        </a:cxn>
                                        <a:cxn ang="0">
                                          <a:pos x="connsiteX4" y="connsiteY4"/>
                                        </a:cxn>
                                        <a:cxn ang="0">
                                          <a:pos x="connsiteX5" y="connsiteY5"/>
                                        </a:cxn>
                                        <a:cxn ang="0">
                                          <a:pos x="connsiteX6" y="connsiteY6"/>
                                        </a:cxn>
                                        <a:cxn ang="0">
                                          <a:pos x="connsiteX7" y="connsiteY7"/>
                                        </a:cxn>
                                      </a:cxnLst>
                                      <a:rect l="l" t="t" r="r" b="b"/>
                                      <a:pathLst>
                                        <a:path w="1024057" h="897940">
                                          <a:moveTo>
                                            <a:pt x="1024057" y="897940"/>
                                          </a:moveTo>
                                          <a:cubicBezTo>
                                            <a:pt x="1019126" y="873319"/>
                                            <a:pt x="1024561" y="856580"/>
                                            <a:pt x="1011114" y="813162"/>
                                          </a:cubicBezTo>
                                          <a:cubicBezTo>
                                            <a:pt x="997667" y="769745"/>
                                            <a:pt x="987409" y="717855"/>
                                            <a:pt x="966013" y="681721"/>
                                          </a:cubicBezTo>
                                          <a:cubicBezTo>
                                            <a:pt x="944617" y="645587"/>
                                            <a:pt x="914927" y="589540"/>
                                            <a:pt x="867835" y="549430"/>
                                          </a:cubicBezTo>
                                          <a:cubicBezTo>
                                            <a:pt x="820743" y="509320"/>
                                            <a:pt x="790786" y="467777"/>
                                            <a:pt x="646147" y="376205"/>
                                          </a:cubicBezTo>
                                          <a:cubicBezTo>
                                            <a:pt x="501508" y="284633"/>
                                            <a:pt x="107691" y="62701"/>
                                            <a:pt x="0" y="0"/>
                                          </a:cubicBezTo>
                                          <a:lnTo>
                                            <a:pt x="0" y="0"/>
                                          </a:lnTo>
                                          <a:lnTo>
                                            <a:pt x="0" y="0"/>
                                          </a:lnTo>
                                        </a:path>
                                      </a:pathLst>
                                    </a:custGeom>
                                    <a:noFill/>
                                    <a:ln>
                                      <a:solidFill>
                                        <a:srgbClr val="C00000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txbx>
                                    <w:txbxContent>
                                      <w:p w:rsidR="00447BCA" w:rsidRDefault="00447BCA" w:rsidP="00852427">
                                        <w:pPr>
                                          <w:pStyle w:val="a3"/>
                                          <w:spacing w:before="0" w:beforeAutospacing="0" w:after="200" w:afterAutospacing="0" w:line="276" w:lineRule="auto"/>
                                        </w:pPr>
                                        <w:r>
                                          <w:rPr>
                                            <w:rFonts w:eastAsia="Times New Roman"/>
                                            <w:sz w:val="22"/>
                                            <w:szCs w:val="22"/>
                                          </w:rPr>
                                          <w:t> </w:t>
                                        </w:r>
                                      </w:p>
                                    </w:txbxContent>
                                  </wps:txbx>
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462" name="Группа 462"/>
                                <wpg:cNvGrpSpPr/>
                                <wpg:grpSpPr>
                                  <a:xfrm>
                                    <a:off x="-136664" y="0"/>
                                    <a:ext cx="2039529" cy="2148966"/>
                                    <a:chOff x="-136664" y="0"/>
                                    <a:chExt cx="2039529" cy="2148966"/>
                                  </a:xfrm>
                                </wpg:grpSpPr>
                                <wps:wsp>
                                  <wps:cNvPr id="463" name="Поле 45"/>
                                  <wps:cNvSpPr txBox="1"/>
                                  <wps:spPr>
                                    <a:xfrm>
                                      <a:off x="377020" y="948274"/>
                                      <a:ext cx="294640" cy="30670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447BCA" w:rsidRDefault="00447BCA" w:rsidP="00852427">
                                        <w:pPr>
                                          <w:pStyle w:val="a3"/>
                                          <w:spacing w:before="0" w:beforeAutospacing="0" w:after="200" w:afterAutospacing="0" w:line="276" w:lineRule="auto"/>
                                        </w:pPr>
                                        <w:r>
                                          <w:rPr>
                                            <w:rFonts w:eastAsia="Calibri"/>
                                            <w:i/>
                                            <w:iCs/>
                                            <w:sz w:val="28"/>
                                            <w:szCs w:val="28"/>
                                          </w:rPr>
                                          <w:t>О</w:t>
                                        </w:r>
                                      </w:p>
                                    </w:txbxContent>
                                  </wps:txbx>
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64" name="Поле 45"/>
                                  <wps:cNvSpPr txBox="1"/>
                                  <wps:spPr>
                                    <a:xfrm>
                                      <a:off x="-136664" y="1098800"/>
                                      <a:ext cx="281768" cy="30670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447BCA" w:rsidRDefault="00447BCA" w:rsidP="00852427">
                                        <w:pPr>
                                          <w:pStyle w:val="a3"/>
                                          <w:spacing w:before="0" w:beforeAutospacing="0" w:after="200" w:afterAutospacing="0" w:line="276" w:lineRule="auto"/>
                                        </w:pPr>
                                        <w:r>
                                          <w:rPr>
                                            <w:rFonts w:eastAsia="Calibri"/>
                                            <w:i/>
                                            <w:iCs/>
                                            <w:sz w:val="28"/>
                                            <w:szCs w:val="28"/>
                                            <w:lang w:val="en-US"/>
                                          </w:rPr>
                                          <w:t>x</w:t>
                                        </w:r>
                                      </w:p>
                                    </w:txbxContent>
                                  </wps:txbx>
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65" name="Поле 45"/>
                                  <wps:cNvSpPr txBox="1"/>
                                  <wps:spPr>
                                    <a:xfrm>
                                      <a:off x="315112" y="0"/>
                                      <a:ext cx="365573" cy="30670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447BCA" w:rsidRDefault="00447BCA" w:rsidP="00852427">
                                        <w:pPr>
                                          <w:pStyle w:val="a3"/>
                                          <w:spacing w:before="0" w:beforeAutospacing="0" w:after="200" w:afterAutospacing="0" w:line="276" w:lineRule="auto"/>
                                        </w:pPr>
                                        <w:r>
                                          <w:rPr>
                                            <w:rFonts w:eastAsia="Calibri"/>
                                            <w:i/>
                                            <w:iCs/>
                                            <w:sz w:val="28"/>
                                            <w:szCs w:val="28"/>
                                            <w:lang w:val="en-US"/>
                                          </w:rPr>
                                          <w:t>y</w:t>
                                        </w:r>
                                      </w:p>
                                    </w:txbxContent>
                                  </wps:txbx>
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g:grpSp>
                                  <wpg:cNvPr id="466" name="Группа 466"/>
                                  <wpg:cNvGrpSpPr/>
                                  <wpg:grpSpPr>
                                    <a:xfrm>
                                      <a:off x="51594" y="69852"/>
                                      <a:ext cx="1851271" cy="2079114"/>
                                      <a:chOff x="51594" y="69852"/>
                                      <a:chExt cx="1851271" cy="2079114"/>
                                    </a:xfrm>
                                  </wpg:grpSpPr>
                                  <wps:wsp>
                                    <wps:cNvPr id="467" name="Прямая со стрелкой 467"/>
                                    <wps:cNvCnPr/>
                                    <wps:spPr>
                                      <a:xfrm>
                                        <a:off x="51594" y="1200964"/>
                                        <a:ext cx="1851271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headEnd type="arrow"/>
                                        <a:tailEnd type="non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468" name="Прямая со стрелкой 468"/>
                                    <wps:cNvCnPr/>
                                    <wps:spPr>
                                      <a:xfrm flipV="1">
                                        <a:off x="611811" y="69852"/>
                                        <a:ext cx="0" cy="2079114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tailEnd type="arrow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469" name="Овал 469"/>
                                    <wps:cNvSpPr/>
                                    <wps:spPr>
                                      <a:xfrm>
                                        <a:off x="589045" y="1184124"/>
                                        <a:ext cx="45085" cy="45085"/>
                                      </a:xfrm>
                                      <a:prstGeom prst="ellipse">
                                        <a:avLst/>
                                      </a:prstGeom>
                                    </wps:spPr>
                                    <wps:style>
                                      <a:lnRef idx="2">
                                        <a:schemeClr val="dk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txbx>
                                      <w:txbxContent>
                                        <w:p w:rsidR="00447BCA" w:rsidRDefault="00447BCA" w:rsidP="00852427">
                                          <w:pPr>
                                            <w:pStyle w:val="a3"/>
                                            <w:spacing w:before="0" w:beforeAutospacing="0" w:after="200" w:afterAutospacing="0" w:line="276" w:lineRule="auto"/>
                                          </w:pPr>
                                          <w:r>
                                            <w:rPr>
                                              <w:rFonts w:eastAsia="Times New Roman"/>
                                              <w:sz w:val="22"/>
                                              <w:szCs w:val="22"/>
                                            </w:rPr>
                                            <w:t> 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</wpg:grpSp>
                            </wpg:grpSp>
                            <wps:wsp>
                              <wps:cNvPr id="460" name="Поле 45"/>
                              <wps:cNvSpPr txBox="1"/>
                              <wps:spPr>
                                <a:xfrm>
                                  <a:off x="840317" y="-80495"/>
                                  <a:ext cx="950788" cy="32768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447BCA" w:rsidRDefault="00447BCA" w:rsidP="00852427">
                                    <w:pPr>
                                      <w:rPr>
                                        <w:rFonts w:eastAsia="Times New Roman"/>
                                      </w:rPr>
                                    </w:pPr>
                                    <w:r w:rsidRPr="005300FE">
                                      <w:rPr>
                                        <w:position w:val="-12"/>
                                      </w:rPr>
                                      <w:object w:dxaOrig="1219" w:dyaOrig="420">
                                        <v:shape id="_x0000_i1353" type="#_x0000_t75" style="width:56.95pt;height:19.55pt" o:ole="">
                                          <v:imagedata r:id="rId566" o:title=""/>
                                        </v:shape>
                                        <o:OLEObject Type="Embed" ProgID="Equation.DSMT4" ShapeID="_x0000_i1353" DrawAspect="Content" ObjectID="_1611558297" r:id="rId567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410" name="Прямая соединительная линия 410"/>
                          <wps:cNvCnPr/>
                          <wps:spPr>
                            <a:xfrm>
                              <a:off x="4391215" y="421464"/>
                              <a:ext cx="0" cy="159956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14" name="Поле 45"/>
                          <wps:cNvSpPr txBox="1"/>
                          <wps:spPr>
                            <a:xfrm>
                              <a:off x="4343838" y="296470"/>
                              <a:ext cx="293370" cy="30607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447BCA" w:rsidRDefault="00447BCA" w:rsidP="00140E9D">
                                <w:pPr>
                                  <w:pStyle w:val="a3"/>
                                  <w:spacing w:before="0" w:beforeAutospacing="0" w:after="200" w:afterAutospacing="0" w:line="276" w:lineRule="auto"/>
                                </w:pPr>
                                <w:r>
                                  <w:rPr>
                                    <w:rFonts w:eastAsia="Calibri"/>
                                    <w:i/>
                                    <w:iCs/>
                                    <w:sz w:val="28"/>
                                    <w:szCs w:val="28"/>
                                    <w:lang w:val="en-US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419" name="Поле 45"/>
                        <wps:cNvSpPr txBox="1"/>
                        <wps:spPr>
                          <a:xfrm>
                            <a:off x="154925" y="1291590"/>
                            <a:ext cx="582295" cy="52514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47BCA" w:rsidRPr="006F105E" w:rsidRDefault="00EB4F35" w:rsidP="00447BCA">
                              <w:pPr>
                                <w:pStyle w:val="a3"/>
                                <w:spacing w:before="0" w:beforeAutospacing="0" w:after="200" w:afterAutospacing="0" w:line="276" w:lineRule="auto"/>
                                <w:rPr>
                                  <w:lang w:val="en-US"/>
                                </w:rPr>
                              </w:pPr>
                              <w:r w:rsidRPr="00EB4F35">
                                <w:rPr>
                                  <w:position w:val="-20"/>
                                </w:rPr>
                                <w:object w:dxaOrig="380" w:dyaOrig="540">
                                  <v:shape id="_x0000_i1512" type="#_x0000_t75" style="width:19.1pt;height:26.85pt" o:ole="">
                                    <v:imagedata r:id="rId568" o:title=""/>
                                  </v:shape>
                                  <o:OLEObject Type="Embed" ProgID="Equation.DSMT4" ShapeID="_x0000_i1512" DrawAspect="Content" ObjectID="_1611558298" r:id="rId569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20" name="Поле 45"/>
                        <wps:cNvSpPr txBox="1"/>
                        <wps:spPr>
                          <a:xfrm flipH="1">
                            <a:off x="4280535" y="1213506"/>
                            <a:ext cx="356870" cy="46799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A11674" w:rsidRDefault="00BE67BA" w:rsidP="00A11674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 w:rsidRPr="00BE67BA">
                                <w:rPr>
                                  <w:position w:val="-20"/>
                                </w:rPr>
                                <w:object w:dxaOrig="240" w:dyaOrig="540">
                                  <v:shape id="_x0000_i1510" type="#_x0000_t75" style="width:12.2pt;height:26.85pt" o:ole="">
                                    <v:imagedata r:id="rId570" o:title=""/>
                                  </v:shape>
                                  <o:OLEObject Type="Embed" ProgID="Equation.DSMT4" ShapeID="_x0000_i1510" DrawAspect="Content" ObjectID="_1611558299" r:id="rId571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27527E4" id="Полотно 413" o:spid="_x0000_s1331" editas="canvas" style="width:396.75pt;height:252pt;mso-position-horizontal-relative:char;mso-position-vertical-relative:line" coordsize="50380,320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">
                <v:shape id="_x0000_s1332" type="#_x0000_t75" style="position:absolute;width:50380;height:32004;visibility:visible;mso-wrap-style:square">
                  <v:fill o:detectmouseclick="t"/>
                  <v:path o:connecttype="none"/>
                </v:shape>
                <v:shape id="Поле 45" o:spid="_x0000_s1333" type="#_x0000_t202" style="position:absolute;left:8080;top:26317;width:9144;height:30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" filled="f" stroked="f" strokeweight=".5pt">
                  <v:textbox>
                    <w:txbxContent>
                      <w:p w:rsidR="00447BCA" w:rsidRDefault="00447BCA" w:rsidP="00852427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sz w:val="28"/>
                            <w:szCs w:val="28"/>
                          </w:rPr>
                          <w:t xml:space="preserve">Рис. </w:t>
                        </w:r>
                        <w:r>
                          <w:rPr>
                            <w:rFonts w:eastAsia="Times New Roman"/>
                            <w:sz w:val="28"/>
                            <w:szCs w:val="28"/>
                            <w:lang w:val="en-US"/>
                          </w:rPr>
                          <w:t>2.</w:t>
                        </w:r>
                        <w:r>
                          <w:rPr>
                            <w:rFonts w:eastAsia="Times New Roman"/>
                            <w:sz w:val="28"/>
                            <w:szCs w:val="28"/>
                          </w:rPr>
                          <w:t>7</w:t>
                        </w:r>
                      </w:p>
                    </w:txbxContent>
                  </v:textbox>
                </v:shape>
                <v:shape id="Поле 45" o:spid="_x0000_s1334" type="#_x0000_t202" style="position:absolute;left:33492;top:25936;width:9144;height:30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" filled="f" stroked="f" strokeweight=".5pt">
                  <v:textbox>
                    <w:txbxContent>
                      <w:p w:rsidR="00447BCA" w:rsidRDefault="00447BCA" w:rsidP="00852427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sz w:val="28"/>
                            <w:szCs w:val="28"/>
                          </w:rPr>
                          <w:t xml:space="preserve">Рис. </w:t>
                        </w:r>
                        <w:r>
                          <w:rPr>
                            <w:rFonts w:eastAsia="Times New Roman"/>
                            <w:sz w:val="28"/>
                            <w:szCs w:val="28"/>
                            <w:lang w:val="en-US"/>
                          </w:rPr>
                          <w:t>2.</w:t>
                        </w:r>
                        <w:r>
                          <w:rPr>
                            <w:rFonts w:eastAsia="Times New Roman"/>
                            <w:sz w:val="28"/>
                            <w:szCs w:val="28"/>
                          </w:rPr>
                          <w:t>8</w:t>
                        </w:r>
                      </w:p>
                    </w:txbxContent>
                  </v:textbox>
                </v:shape>
                <v:shape id="Поле 45" o:spid="_x0000_s1335" type="#_x0000_t202" style="position:absolute;left:8742;top:9098;width:9144;height:50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" filled="f" stroked="f" strokeweight=".5pt">
                  <v:textbox>
                    <w:txbxContent>
                      <w:p w:rsidR="00447BCA" w:rsidRDefault="00A11674" w:rsidP="00852427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 w:rsidRPr="00A11674">
                          <w:rPr>
                            <w:position w:val="-28"/>
                            <w:sz w:val="28"/>
                            <w:szCs w:val="28"/>
                          </w:rPr>
                          <w:object w:dxaOrig="940" w:dyaOrig="680">
                            <v:shape id="_x0000_i1448" type="#_x0000_t75" style="width:50.45pt;height:30.1pt" o:ole="">
                              <v:imagedata r:id="rId560" o:title=""/>
                            </v:shape>
                            <o:OLEObject Type="Embed" ProgID="Equation.DSMT4" ShapeID="_x0000_i1448" DrawAspect="Content" ObjectID="_1611558294" r:id="rId572"/>
                          </w:object>
                        </w:r>
                      </w:p>
                    </w:txbxContent>
                  </v:textbox>
                </v:shape>
                <v:shape id="Поле 45" o:spid="_x0000_s1336" type="#_x0000_t202" style="position:absolute;left:30852;top:8773;width:10124;height:53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" filled="f" stroked="f" strokeweight=".5pt">
                  <v:textbox>
                    <w:txbxContent>
                      <w:p w:rsidR="00447BCA" w:rsidRDefault="00447BCA" w:rsidP="00852427">
                        <w:pPr>
                          <w:rPr>
                            <w:rFonts w:eastAsia="Times New Roman"/>
                          </w:rPr>
                        </w:pPr>
                        <w:r w:rsidRPr="00E960C4">
                          <w:rPr>
                            <w:rFonts w:ascii="Times New Roman" w:hAnsi="Times New Roman" w:cs="Times New Roman"/>
                            <w:position w:val="-32"/>
                            <w:sz w:val="28"/>
                            <w:szCs w:val="28"/>
                          </w:rPr>
                          <w:object w:dxaOrig="1240" w:dyaOrig="780">
                            <v:shape id="_x0000_i1349" type="#_x0000_t75" style="width:64.7pt;height:32.15pt" o:ole="">
                              <v:imagedata r:id="rId562" o:title=""/>
                            </v:shape>
                            <o:OLEObject Type="Embed" ProgID="Equation.DSMT4" ShapeID="_x0000_i1349" DrawAspect="Content" ObjectID="_1611558295" r:id="rId573"/>
                          </w:object>
                        </w:r>
                      </w:p>
                    </w:txbxContent>
                  </v:textbox>
                </v:shape>
                <v:group id="Группа 274" o:spid="_x0000_s1337" style="position:absolute;left:1800;top:342;width:18903;height:22946" coordorigin="1800,342" coordsize="18903,229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">
                  <v:group id="Группа 435" o:spid="_x0000_s1338" style="position:absolute;left:1800;top:342;width:18903;height:22946" coordorigin=",-1457" coordsize="18908,229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">
                    <v:oval id="Овал 436" o:spid="_x0000_s1339" style="position:absolute;left:7889;top:11784;width:445;height:4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" fillcolor="black [3200]" strokecolor="black [1600]" strokeweight="2pt">
                      <v:textbox>
                        <w:txbxContent>
                          <w:p w:rsidR="00447BCA" w:rsidRDefault="00447BCA" w:rsidP="00852427">
                            <w:pPr>
                              <w:pStyle w:val="a3"/>
                              <w:spacing w:before="0" w:beforeAutospacing="0" w:after="200" w:afterAutospacing="0" w:line="276" w:lineRule="auto"/>
                            </w:pPr>
                            <w:r>
                              <w:rPr>
                                <w:rFonts w:eastAsia="Times New Roman"/>
                                <w:sz w:val="22"/>
                                <w:szCs w:val="22"/>
                              </w:rPr>
                              <w:t> </w:t>
                            </w:r>
                          </w:p>
                        </w:txbxContent>
                      </v:textbox>
                    </v:oval>
                    <v:group id="Группа 438" o:spid="_x0000_s1340" style="position:absolute;top:-1457;width:18908;height:22946" coordorigin=",-1457" coordsize="18908,229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">
                      <v:group id="Группа 440" o:spid="_x0000_s1341" style="position:absolute;width:18908;height:21489" coordsize="18908,21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">
                        <v:group id="Группа 442" o:spid="_x0000_s1342" style="position:absolute;left:5592;top:3511;width:9961;height:16826;flip:x" coordorigin="5592,3511" coordsize="6695,214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">
                          <v:shape id="Полилиния 451" o:spid="_x0000_s1343" style="position:absolute;left:5601;top:3511;width:6687;height:10997;visibility:visible;mso-wrap-style:square;v-text-anchor:middle" coordsize="1024057,89794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" adj="-11796480,,5400" path="m1024057,897940v-4931,-24621,504,-41360,-12943,-84778c997667,769745,987409,717855,966013,681721,944617,645587,914927,589540,867835,549430,820743,509320,790786,467777,646147,376205,501508,284633,107691,62701,,l,,,e" filled="f" strokecolor="#c00000" strokeweight="2pt">
                            <v:stroke joinstyle="miter"/>
                            <v:formulas/>
                            <v:path arrowok="t" o:connecttype="custom" o:connectlocs="668748,1099704;660296,995877;630843,834901;566729,672885;421958,460737;0,0;0,0;0,0" o:connectangles="0,0,0,0,0,0,0,0" textboxrect="0,0,1024057,897940"/>
                            <v:textbox>
                              <w:txbxContent>
                                <w:p w:rsidR="00447BCA" w:rsidRDefault="00447BCA" w:rsidP="00852427">
                                  <w:pPr>
                                    <w:pStyle w:val="a3"/>
                                    <w:spacing w:before="0" w:beforeAutospacing="0" w:after="200" w:afterAutospacing="0" w:line="276" w:lineRule="auto"/>
                                  </w:pPr>
                                  <w:r>
                                    <w:rPr>
                                      <w:rFonts w:eastAsia="Times New Roman"/>
                                      <w:sz w:val="22"/>
                                      <w:szCs w:val="22"/>
                                    </w:rPr>
                                    <w:t> </w:t>
                                  </w:r>
                                </w:p>
                              </w:txbxContent>
                            </v:textbox>
                          </v:shape>
                          <v:shape id="Полилиния 452" o:spid="_x0000_s1344" style="position:absolute;left:5592;top:13916;width:6685;height:10997;flip:y;visibility:visible;mso-wrap-style:square;v-text-anchor:middle" coordsize="1024057,89794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" adj="-11796480,,5400" path="m1024057,897940v-4931,-24621,504,-41360,-12943,-84778c997667,769745,987409,717855,966013,681721,944617,645587,914927,589540,867835,549430,820743,509320,790786,467777,646147,376205,501508,284633,107691,62701,,l,,,e" filled="f" strokecolor="#c00000" strokeweight="2pt">
                            <v:stroke joinstyle="miter"/>
                            <v:formulas/>
                            <v:path arrowok="t" o:connecttype="custom" o:connectlocs="668461,1099643;660012,995821;630572,834855;566486,672848;421777,460711;0,0;0,0;0,0" o:connectangles="0,0,0,0,0,0,0,0" textboxrect="0,0,1024057,897940"/>
                            <v:textbox>
                              <w:txbxContent>
                                <w:p w:rsidR="00447BCA" w:rsidRDefault="00447BCA" w:rsidP="00852427">
                                  <w:pPr>
                                    <w:pStyle w:val="a3"/>
                                    <w:spacing w:before="0" w:beforeAutospacing="0" w:after="200" w:afterAutospacing="0" w:line="276" w:lineRule="auto"/>
                                  </w:pPr>
                                  <w:r>
                                    <w:rPr>
                                      <w:rFonts w:eastAsia="Times New Roman"/>
                                      <w:sz w:val="22"/>
                                      <w:szCs w:val="22"/>
                                    </w:rPr>
                                    <w:t> </w:t>
                                  </w:r>
                                </w:p>
                              </w:txbxContent>
                            </v:textbox>
                          </v:shape>
                        </v:group>
                        <v:group id="Группа 443" o:spid="_x0000_s1345" style="position:absolute;width:18908;height:21489" coordsize="18908,21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">
                          <v:shape id="Поле 45" o:spid="_x0000_s1346" type="#_x0000_t202" style="position:absolute;left:2457;top:9283;width:2946;height:30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" filled="f" stroked="f" strokeweight=".5pt">
                            <v:textbox>
                              <w:txbxContent>
                                <w:p w:rsidR="00447BCA" w:rsidRDefault="00447BCA" w:rsidP="00852427">
                                  <w:pPr>
                                    <w:pStyle w:val="a3"/>
                                    <w:spacing w:before="0" w:beforeAutospacing="0" w:after="200" w:afterAutospacing="0" w:line="276" w:lineRule="auto"/>
                                  </w:pPr>
                                  <w:r>
                                    <w:rPr>
                                      <w:rFonts w:eastAsia="Calibri"/>
                                      <w:i/>
                                      <w:iCs/>
                                      <w:sz w:val="28"/>
                                      <w:szCs w:val="28"/>
                                    </w:rPr>
                                    <w:t>О</w:t>
                                  </w:r>
                                </w:p>
                              </w:txbxContent>
                            </v:textbox>
                          </v:shape>
                          <v:shape id="Поле 45" o:spid="_x0000_s1347" type="#_x0000_t202" style="position:absolute;left:16090;top:11692;width:2818;height:30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" filled="f" stroked="f" strokeweight=".5pt">
                            <v:textbox>
                              <w:txbxContent>
                                <w:p w:rsidR="00447BCA" w:rsidRDefault="00447BCA" w:rsidP="00852427">
                                  <w:pPr>
                                    <w:pStyle w:val="a3"/>
                                    <w:spacing w:before="0" w:beforeAutospacing="0" w:after="200" w:afterAutospacing="0" w:line="276" w:lineRule="auto"/>
                                  </w:pPr>
                                  <w:r>
                                    <w:rPr>
                                      <w:rFonts w:eastAsia="Calibri"/>
                                      <w:i/>
                                      <w:iCs/>
                                      <w:sz w:val="28"/>
                                      <w:szCs w:val="28"/>
                                      <w:lang w:val="en-US"/>
                                    </w:rPr>
                                    <w:t>x</w:t>
                                  </w:r>
                                </w:p>
                              </w:txbxContent>
                            </v:textbox>
                          </v:shape>
                          <v:shape id="Поле 45" o:spid="_x0000_s1348" type="#_x0000_t202" style="position:absolute;left:2635;width:3655;height:30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" filled="f" stroked="f" strokeweight=".5pt">
                            <v:textbox>
                              <w:txbxContent>
                                <w:p w:rsidR="00447BCA" w:rsidRDefault="00447BCA" w:rsidP="00852427">
                                  <w:pPr>
                                    <w:pStyle w:val="a3"/>
                                    <w:spacing w:before="0" w:beforeAutospacing="0" w:after="200" w:afterAutospacing="0" w:line="276" w:lineRule="auto"/>
                                  </w:pPr>
                                  <w:r>
                                    <w:rPr>
                                      <w:rFonts w:eastAsia="Calibri"/>
                                      <w:i/>
                                      <w:iCs/>
                                      <w:sz w:val="28"/>
                                      <w:szCs w:val="28"/>
                                      <w:lang w:val="en-US"/>
                                    </w:rPr>
                                    <w:t>y</w:t>
                                  </w:r>
                                </w:p>
                              </w:txbxContent>
                            </v:textbox>
                          </v:shape>
                          <v:group id="Группа 447" o:spid="_x0000_s1349" style="position:absolute;top:698;width:18512;height:20791" coordorigin=",698" coordsize="18512,207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">
                            <v:shape id="Прямая со стрелкой 448" o:spid="_x0000_s1350" type="#_x0000_t32" style="position:absolute;top:12009;width:1851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" strokecolor="black [3040]">
                              <v:stroke endarrow="open"/>
                            </v:shape>
                            <v:shape id="Прямая со стрелкой 449" o:spid="_x0000_s1351" type="#_x0000_t32" style="position:absolute;left:5602;top:698;width:0;height:2079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" strokecolor="black [3040]">
                              <v:stroke endarrow="open"/>
                            </v:shape>
                            <v:oval id="Овал 450" o:spid="_x0000_s1352" style="position:absolute;left:5374;top:11841;width:451;height:4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" fillcolor="black [3200]" strokecolor="black [1600]" strokeweight="2pt">
                              <v:textbox>
                                <w:txbxContent>
                                  <w:p w:rsidR="00447BCA" w:rsidRDefault="00447BCA" w:rsidP="00852427">
                                    <w:pPr>
                                      <w:pStyle w:val="a3"/>
                                      <w:spacing w:before="0" w:beforeAutospacing="0" w:after="200" w:afterAutospacing="0" w:line="276" w:lineRule="auto"/>
                                    </w:pPr>
                                    <w:r>
                                      <w:rPr>
                                        <w:rFonts w:eastAsia="Times New Roman"/>
                                        <w:sz w:val="22"/>
                                        <w:szCs w:val="22"/>
                                      </w:rPr>
                                      <w:t> </w:t>
                                    </w:r>
                                  </w:p>
                                </w:txbxContent>
                              </v:textbox>
                            </v:oval>
                          </v:group>
                        </v:group>
                      </v:group>
                      <v:shape id="Поле 45" o:spid="_x0000_s1353" type="#_x0000_t202" style="position:absolute;left:9743;top:-1457;width:8495;height:39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" filled="f" stroked="f" strokeweight=".5pt">
                        <v:textbox>
                          <w:txbxContent>
                            <w:p w:rsidR="00447BCA" w:rsidRDefault="00447BCA" w:rsidP="00852427">
                              <w:pPr>
                                <w:rPr>
                                  <w:rFonts w:eastAsia="Times New Roman"/>
                                </w:rPr>
                              </w:pPr>
                              <w:r w:rsidRPr="005300FE">
                                <w:rPr>
                                  <w:position w:val="-12"/>
                                </w:rPr>
                                <w:object w:dxaOrig="1080" w:dyaOrig="420">
                                  <v:shape id="_x0000_i1351" type="#_x0000_t75" style="width:50.85pt;height:19.55pt" o:ole="">
                                    <v:imagedata r:id="rId564" o:title=""/>
                                  </v:shape>
                                  <o:OLEObject Type="Embed" ProgID="Equation.DSMT4" ShapeID="_x0000_i1351" DrawAspect="Content" ObjectID="_1611558296" r:id="rId574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</v:group>
                  <v:line id="Прямая соединительная линия 273" o:spid="_x0000_s1354" style="position:absolute;visibility:visible;mso-wrap-style:square" from="5086,5256" to="5086,212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" strokecolor="#4579b8 [3044]"/>
                  <v:shape id="Поле 45" o:spid="_x0000_s1355" type="#_x0000_t202" style="position:absolute;left:2290;top:4214;width:2940;height:30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" filled="f" stroked="f" strokeweight=".5pt">
                    <v:textbox>
                      <w:txbxContent>
                        <w:p w:rsidR="00447BCA" w:rsidRPr="00140E9D" w:rsidRDefault="00447BCA" w:rsidP="00140E9D">
                          <w:pPr>
                            <w:pStyle w:val="a3"/>
                            <w:spacing w:before="0" w:beforeAutospacing="0" w:after="200" w:afterAutospacing="0" w:line="276" w:lineRule="auto"/>
                            <w:rPr>
                              <w:lang w:val="en-US"/>
                            </w:rPr>
                          </w:pPr>
                          <w:r>
                            <w:rPr>
                              <w:rFonts w:eastAsia="Calibri"/>
                              <w:i/>
                              <w:iCs/>
                              <w:sz w:val="28"/>
                              <w:szCs w:val="28"/>
                              <w:lang w:val="en-US"/>
                            </w:rPr>
                            <w:t>L</w:t>
                          </w:r>
                        </w:p>
                      </w:txbxContent>
                    </v:textbox>
                  </v:shape>
                </v:group>
                <v:group id="Группа 285" o:spid="_x0000_s1356" style="position:absolute;left:28660;top:342;width:20391;height:22294" coordorigin="28660,342" coordsize="20391,222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">
                  <v:group id="Группа 454" o:spid="_x0000_s1357" style="position:absolute;left:28660;top:342;width:20391;height:22294;flip:x" coordorigin="-1366,-804" coordsize="20395,222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">
                    <v:oval id="Овал 455" o:spid="_x0000_s1358" style="position:absolute;left:8405;top:11784;width:445;height:4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" fillcolor="black [3200]" strokecolor="black [1600]" strokeweight="2pt">
                      <v:textbox>
                        <w:txbxContent>
                          <w:p w:rsidR="00447BCA" w:rsidRDefault="00447BCA" w:rsidP="00852427">
                            <w:pPr>
                              <w:pStyle w:val="a3"/>
                              <w:spacing w:before="0" w:beforeAutospacing="0" w:after="200" w:afterAutospacing="0" w:line="276" w:lineRule="auto"/>
                            </w:pPr>
                            <w:r>
                              <w:rPr>
                                <w:rFonts w:eastAsia="Times New Roman"/>
                                <w:sz w:val="22"/>
                                <w:szCs w:val="22"/>
                              </w:rPr>
                              <w:t> </w:t>
                            </w:r>
                          </w:p>
                        </w:txbxContent>
                      </v:textbox>
                    </v:oval>
                    <v:group id="Группа 457" o:spid="_x0000_s1359" style="position:absolute;left:-1366;top:-804;width:20394;height:22293" coordorigin="-1366,-804" coordsize="20395,222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">
                      <v:group id="Группа 459" o:spid="_x0000_s1360" style="position:absolute;left:-1366;width:20394;height:21489" coordorigin="-1366" coordsize="20395,21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">
                        <v:group id="Группа 461" o:spid="_x0000_s1361" style="position:absolute;left:6118;top:3358;width:9951;height:17294;flip:x" coordorigin="6118,3358" coordsize="6689,219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">
                          <v:shape id="Полилиния 470" o:spid="_x0000_s1362" style="position:absolute;left:6120;top:3358;width:6687;height:10997;visibility:visible;mso-wrap-style:square;v-text-anchor:middle" coordsize="1024057,89794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" adj="-11796480,,5400" path="m1024057,897940v-4931,-24621,504,-41360,-12943,-84778c997667,769745,987409,717855,966013,681721,944617,645587,914927,589540,867835,549430,820743,509320,790786,467777,646147,376205,501508,284633,107691,62701,,l,,,e" filled="f" strokecolor="#c00000" strokeweight="2pt">
                            <v:stroke joinstyle="miter"/>
                            <v:formulas/>
                            <v:path arrowok="t" o:connecttype="custom" o:connectlocs="668747,1099703;660295,995876;630842,834901;566728,672884;421958,460737;0,0;0,0;0,0" o:connectangles="0,0,0,0,0,0,0,0" textboxrect="0,0,1024057,897940"/>
                            <v:textbox>
                              <w:txbxContent>
                                <w:p w:rsidR="00447BCA" w:rsidRDefault="00447BCA" w:rsidP="00852427">
                                  <w:pPr>
                                    <w:pStyle w:val="a3"/>
                                    <w:spacing w:before="0" w:beforeAutospacing="0" w:after="200" w:afterAutospacing="0" w:line="276" w:lineRule="auto"/>
                                  </w:pPr>
                                  <w:r>
                                    <w:rPr>
                                      <w:rFonts w:eastAsia="Times New Roman"/>
                                      <w:sz w:val="22"/>
                                      <w:szCs w:val="22"/>
                                    </w:rPr>
                                    <w:t> </w:t>
                                  </w:r>
                                </w:p>
                                <w:p w:rsidR="00447BCA" w:rsidRDefault="00447BCA" w:rsidP="00852427">
                                  <w:pPr>
                                    <w:pStyle w:val="a3"/>
                                    <w:spacing w:before="0" w:beforeAutospacing="0" w:after="200" w:afterAutospacing="0" w:line="276" w:lineRule="auto"/>
                                  </w:pPr>
                                  <w:r>
                                    <w:rPr>
                                      <w:rFonts w:eastAsia="Calibri"/>
                                      <w:sz w:val="22"/>
                                      <w:szCs w:val="22"/>
                                    </w:rPr>
                                    <w:t> </w:t>
                                  </w:r>
                                </w:p>
                              </w:txbxContent>
                            </v:textbox>
                          </v:shape>
                          <v:shape id="Полилиния 471" o:spid="_x0000_s1363" style="position:absolute;left:6118;top:14358;width:6684;height:10996;flip:y;visibility:visible;mso-wrap-style:square;v-text-anchor:middle" coordsize="1024057,89794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" adj="-11796480,,5400" path="m1024057,897940v-4931,-24621,504,-41360,-12943,-84778c997667,769745,987409,717855,966013,681721,944617,645587,914927,589540,867835,549430,820743,509320,790786,467777,646147,376205,501508,284633,107691,62701,,l,,,e" filled="f" strokecolor="#c00000" strokeweight="2pt">
                            <v:stroke joinstyle="miter"/>
                            <v:formulas/>
                            <v:path arrowok="t" o:connecttype="custom" o:connectlocs="668461,1099643;660012,995821;630572,834855;566486,672848;421777,460711;0,0;0,0;0,0" o:connectangles="0,0,0,0,0,0,0,0" textboxrect="0,0,1024057,897940"/>
                            <v:textbox>
                              <w:txbxContent>
                                <w:p w:rsidR="00447BCA" w:rsidRDefault="00447BCA" w:rsidP="00852427">
                                  <w:pPr>
                                    <w:pStyle w:val="a3"/>
                                    <w:spacing w:before="0" w:beforeAutospacing="0" w:after="200" w:afterAutospacing="0" w:line="276" w:lineRule="auto"/>
                                  </w:pPr>
                                  <w:r>
                                    <w:rPr>
                                      <w:rFonts w:eastAsia="Times New Roman"/>
                                      <w:sz w:val="22"/>
                                      <w:szCs w:val="22"/>
                                    </w:rPr>
                                    <w:t> </w:t>
                                  </w:r>
                                </w:p>
                              </w:txbxContent>
                            </v:textbox>
                          </v:shape>
                        </v:group>
                        <v:group id="Группа 462" o:spid="_x0000_s1364" style="position:absolute;left:-1366;width:20394;height:21489" coordorigin="-1366" coordsize="20395,21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">
                          <v:shape id="Поле 45" o:spid="_x0000_s1365" type="#_x0000_t202" style="position:absolute;left:3770;top:9482;width:2946;height:30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" filled="f" stroked="f" strokeweight=".5pt">
                            <v:textbox>
                              <w:txbxContent>
                                <w:p w:rsidR="00447BCA" w:rsidRDefault="00447BCA" w:rsidP="00852427">
                                  <w:pPr>
                                    <w:pStyle w:val="a3"/>
                                    <w:spacing w:before="0" w:beforeAutospacing="0" w:after="200" w:afterAutospacing="0" w:line="276" w:lineRule="auto"/>
                                  </w:pPr>
                                  <w:r>
                                    <w:rPr>
                                      <w:rFonts w:eastAsia="Calibri"/>
                                      <w:i/>
                                      <w:iCs/>
                                      <w:sz w:val="28"/>
                                      <w:szCs w:val="28"/>
                                    </w:rPr>
                                    <w:t>О</w:t>
                                  </w:r>
                                </w:p>
                              </w:txbxContent>
                            </v:textbox>
                          </v:shape>
                          <v:shape id="Поле 45" o:spid="_x0000_s1366" type="#_x0000_t202" style="position:absolute;left:-1366;top:10988;width:2817;height:30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" filled="f" stroked="f" strokeweight=".5pt">
                            <v:textbox>
                              <w:txbxContent>
                                <w:p w:rsidR="00447BCA" w:rsidRDefault="00447BCA" w:rsidP="00852427">
                                  <w:pPr>
                                    <w:pStyle w:val="a3"/>
                                    <w:spacing w:before="0" w:beforeAutospacing="0" w:after="200" w:afterAutospacing="0" w:line="276" w:lineRule="auto"/>
                                  </w:pPr>
                                  <w:r>
                                    <w:rPr>
                                      <w:rFonts w:eastAsia="Calibri"/>
                                      <w:i/>
                                      <w:iCs/>
                                      <w:sz w:val="28"/>
                                      <w:szCs w:val="28"/>
                                      <w:lang w:val="en-US"/>
                                    </w:rPr>
                                    <w:t>x</w:t>
                                  </w:r>
                                </w:p>
                              </w:txbxContent>
                            </v:textbox>
                          </v:shape>
                          <v:shape id="Поле 45" o:spid="_x0000_s1367" type="#_x0000_t202" style="position:absolute;left:3151;width:3655;height:30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" filled="f" stroked="f" strokeweight=".5pt">
                            <v:textbox>
                              <w:txbxContent>
                                <w:p w:rsidR="00447BCA" w:rsidRDefault="00447BCA" w:rsidP="00852427">
                                  <w:pPr>
                                    <w:pStyle w:val="a3"/>
                                    <w:spacing w:before="0" w:beforeAutospacing="0" w:after="200" w:afterAutospacing="0" w:line="276" w:lineRule="auto"/>
                                  </w:pPr>
                                  <w:r>
                                    <w:rPr>
                                      <w:rFonts w:eastAsia="Calibri"/>
                                      <w:i/>
                                      <w:iCs/>
                                      <w:sz w:val="28"/>
                                      <w:szCs w:val="28"/>
                                      <w:lang w:val="en-US"/>
                                    </w:rPr>
                                    <w:t>y</w:t>
                                  </w:r>
                                </w:p>
                              </w:txbxContent>
                            </v:textbox>
                          </v:shape>
                          <v:group id="Группа 466" o:spid="_x0000_s1368" style="position:absolute;left:515;top:698;width:18513;height:20791" coordorigin="515,698" coordsize="18512,207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">
                            <v:shape id="Прямая со стрелкой 467" o:spid="_x0000_s1369" type="#_x0000_t32" style="position:absolute;left:515;top:12009;width:18513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" strokecolor="black [3040]">
                              <v:stroke startarrow="open"/>
                            </v:shape>
                            <v:shape id="Прямая со стрелкой 468" o:spid="_x0000_s1370" type="#_x0000_t32" style="position:absolute;left:6118;top:698;width:0;height:2079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" strokecolor="black [3040]">
                              <v:stroke endarrow="open"/>
                            </v:shape>
                            <v:oval id="Овал 469" o:spid="_x0000_s1371" style="position:absolute;left:5890;top:11841;width:451;height:4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" fillcolor="black [3200]" strokecolor="black [1600]" strokeweight="2pt">
                              <v:textbox>
                                <w:txbxContent>
                                  <w:p w:rsidR="00447BCA" w:rsidRDefault="00447BCA" w:rsidP="00852427">
                                    <w:pPr>
                                      <w:pStyle w:val="a3"/>
                                      <w:spacing w:before="0" w:beforeAutospacing="0" w:after="200" w:afterAutospacing="0" w:line="276" w:lineRule="auto"/>
                                    </w:pPr>
                                    <w:r>
                                      <w:rPr>
                                        <w:rFonts w:eastAsia="Times New Roman"/>
                                        <w:sz w:val="22"/>
                                        <w:szCs w:val="22"/>
                                      </w:rPr>
                                      <w:t> </w:t>
                                    </w:r>
                                  </w:p>
                                </w:txbxContent>
                              </v:textbox>
                            </v:oval>
                          </v:group>
                        </v:group>
                      </v:group>
                      <v:shape id="Поле 45" o:spid="_x0000_s1372" type="#_x0000_t202" style="position:absolute;left:8403;top:-804;width:9508;height:32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" filled="f" stroked="f" strokeweight=".5pt">
                        <v:textbox>
                          <w:txbxContent>
                            <w:p w:rsidR="00447BCA" w:rsidRDefault="00447BCA" w:rsidP="00852427">
                              <w:pPr>
                                <w:rPr>
                                  <w:rFonts w:eastAsia="Times New Roman"/>
                                </w:rPr>
                              </w:pPr>
                              <w:r w:rsidRPr="005300FE">
                                <w:rPr>
                                  <w:position w:val="-12"/>
                                </w:rPr>
                                <w:object w:dxaOrig="1219" w:dyaOrig="420">
                                  <v:shape id="_x0000_i1353" type="#_x0000_t75" style="width:56.95pt;height:19.55pt" o:ole="">
                                    <v:imagedata r:id="rId566" o:title=""/>
                                  </v:shape>
                                  <o:OLEObject Type="Embed" ProgID="Equation.DSMT4" ShapeID="_x0000_i1353" DrawAspect="Content" ObjectID="_1611558297" r:id="rId575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</v:group>
                  <v:line id="Прямая соединительная линия 410" o:spid="_x0000_s1373" style="position:absolute;visibility:visible;mso-wrap-style:square" from="43912,4214" to="43912,202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" strokecolor="#4579b8 [3044]"/>
                  <v:shape id="Поле 45" o:spid="_x0000_s1374" type="#_x0000_t202" style="position:absolute;left:43438;top:2964;width:2934;height:30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" filled="f" stroked="f" strokeweight=".5pt">
                    <v:textbox>
                      <w:txbxContent>
                        <w:p w:rsidR="00447BCA" w:rsidRDefault="00447BCA" w:rsidP="00140E9D">
                          <w:pPr>
                            <w:pStyle w:val="a3"/>
                            <w:spacing w:before="0" w:beforeAutospacing="0" w:after="200" w:afterAutospacing="0" w:line="276" w:lineRule="auto"/>
                          </w:pPr>
                          <w:r>
                            <w:rPr>
                              <w:rFonts w:eastAsia="Calibri"/>
                              <w:i/>
                              <w:iCs/>
                              <w:sz w:val="28"/>
                              <w:szCs w:val="28"/>
                              <w:lang w:val="en-US"/>
                            </w:rPr>
                            <w:t>L</w:t>
                          </w:r>
                        </w:p>
                      </w:txbxContent>
                    </v:textbox>
                  </v:shape>
                </v:group>
                <v:shape id="Поле 45" o:spid="_x0000_s1375" type="#_x0000_t202" style="position:absolute;left:1549;top:12915;width:5823;height:52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" filled="f" stroked="f" strokeweight=".5pt">
                  <v:textbox>
                    <w:txbxContent>
                      <w:p w:rsidR="00447BCA" w:rsidRPr="006F105E" w:rsidRDefault="00EB4F35" w:rsidP="00447BCA">
                        <w:pPr>
                          <w:pStyle w:val="a3"/>
                          <w:spacing w:before="0" w:beforeAutospacing="0" w:after="200" w:afterAutospacing="0" w:line="276" w:lineRule="auto"/>
                          <w:rPr>
                            <w:lang w:val="en-US"/>
                          </w:rPr>
                        </w:pPr>
                        <w:r w:rsidRPr="00EB4F35">
                          <w:rPr>
                            <w:position w:val="-20"/>
                          </w:rPr>
                          <w:object w:dxaOrig="380" w:dyaOrig="540">
                            <v:shape id="_x0000_i1512" type="#_x0000_t75" style="width:19.1pt;height:26.85pt" o:ole="">
                              <v:imagedata r:id="rId568" o:title=""/>
                            </v:shape>
                            <o:OLEObject Type="Embed" ProgID="Equation.DSMT4" ShapeID="_x0000_i1512" DrawAspect="Content" ObjectID="_1611558298" r:id="rId576"/>
                          </w:object>
                        </w:r>
                      </w:p>
                    </w:txbxContent>
                  </v:textbox>
                </v:shape>
                <v:shape id="Поле 45" o:spid="_x0000_s1376" type="#_x0000_t202" style="position:absolute;left:42805;top:12135;width:3569;height:468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" filled="f" stroked="f" strokeweight=".5pt">
                  <v:textbox>
                    <w:txbxContent>
                      <w:p w:rsidR="00A11674" w:rsidRDefault="00BE67BA" w:rsidP="00A11674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 w:rsidRPr="00BE67BA">
                          <w:rPr>
                            <w:position w:val="-20"/>
                          </w:rPr>
                          <w:object w:dxaOrig="240" w:dyaOrig="540">
                            <v:shape id="_x0000_i1510" type="#_x0000_t75" style="width:12.2pt;height:26.85pt" o:ole="">
                              <v:imagedata r:id="rId570" o:title=""/>
                            </v:shape>
                            <o:OLEObject Type="Embed" ProgID="Equation.DSMT4" ShapeID="_x0000_i1510" DrawAspect="Content" ObjectID="_1611558299" r:id="rId577"/>
                          </w:objec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  <w:bookmarkEnd w:id="0"/>
    </w:p>
    <w:p w:rsidR="005300FE" w:rsidRDefault="005300FE" w:rsidP="007F58E4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7F58E4" w:rsidRDefault="00894D0C" w:rsidP="00666000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mc:AlternateContent>
          <mc:Choice Requires="wpc">
            <w:drawing>
              <wp:inline distT="0" distB="0" distL="0" distR="0" wp14:anchorId="5FA27E77" wp14:editId="77DA9031">
                <wp:extent cx="5486401" cy="2924175"/>
                <wp:effectExtent l="0" t="0" r="0" b="0"/>
                <wp:docPr id="412" name="Полотно 41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321" name="Группа 321"/>
                        <wpg:cNvGrpSpPr/>
                        <wpg:grpSpPr>
                          <a:xfrm>
                            <a:off x="2908935" y="0"/>
                            <a:ext cx="2439674" cy="2817580"/>
                            <a:chOff x="2908935" y="0"/>
                            <a:chExt cx="2439674" cy="2817580"/>
                          </a:xfrm>
                        </wpg:grpSpPr>
                        <wpg:grpSp>
                          <wpg:cNvPr id="482" name="Группа 482"/>
                          <wpg:cNvGrpSpPr/>
                          <wpg:grpSpPr>
                            <a:xfrm>
                              <a:off x="2908935" y="0"/>
                              <a:ext cx="2439674" cy="2817580"/>
                              <a:chOff x="2908935" y="85725"/>
                              <a:chExt cx="2439674" cy="2817580"/>
                            </a:xfrm>
                          </wpg:grpSpPr>
                          <wps:wsp>
                            <wps:cNvPr id="474" name="Поле 45"/>
                            <wps:cNvSpPr txBox="1"/>
                            <wps:spPr>
                              <a:xfrm>
                                <a:off x="3901679" y="2595965"/>
                                <a:ext cx="914400" cy="30734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447BCA" w:rsidRPr="009B020A" w:rsidRDefault="00447BCA" w:rsidP="009B020A">
                                  <w:pPr>
                                    <w:pStyle w:val="a3"/>
                                    <w:spacing w:before="0" w:beforeAutospacing="0" w:after="200" w:afterAutospacing="0" w:line="276" w:lineRule="auto"/>
                                  </w:pPr>
                                  <w:r>
                                    <w:rPr>
                                      <w:rFonts w:eastAsia="Times New Roman"/>
                                      <w:sz w:val="28"/>
                                      <w:szCs w:val="28"/>
                                    </w:rPr>
                                    <w:t xml:space="preserve">Рис. </w:t>
                                  </w:r>
                                  <w:r>
                                    <w:rPr>
                                      <w:rFonts w:eastAsia="Times New Roman"/>
                                      <w:sz w:val="28"/>
                                      <w:szCs w:val="28"/>
                                      <w:lang w:val="en-US"/>
                                    </w:rPr>
                                    <w:t>2.</w:t>
                                  </w:r>
                                  <w:r>
                                    <w:rPr>
                                      <w:rFonts w:eastAsia="Times New Roman"/>
                                      <w:sz w:val="28"/>
                                      <w:szCs w:val="28"/>
                                    </w:rPr>
                                    <w:t>10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g:grpSp>
                            <wpg:cNvPr id="480" name="Группа 480"/>
                            <wpg:cNvGrpSpPr/>
                            <wpg:grpSpPr>
                              <a:xfrm>
                                <a:off x="2908935" y="85725"/>
                                <a:ext cx="2439674" cy="2060787"/>
                                <a:chOff x="2908935" y="95250"/>
                                <a:chExt cx="2439674" cy="2060787"/>
                              </a:xfrm>
                            </wpg:grpSpPr>
                            <wpg:grpSp>
                              <wpg:cNvPr id="395" name="Группа 395"/>
                              <wpg:cNvGrpSpPr/>
                              <wpg:grpSpPr>
                                <a:xfrm rot="16200000" flipH="1">
                                  <a:off x="3242517" y="49945"/>
                                  <a:ext cx="2060787" cy="2151397"/>
                                  <a:chOff x="-158342" y="69852"/>
                                  <a:chExt cx="2061207" cy="2151544"/>
                                </a:xfrm>
                              </wpg:grpSpPr>
                              <wps:wsp>
                                <wps:cNvPr id="396" name="Овал 396"/>
                                <wps:cNvSpPr/>
                                <wps:spPr>
                                  <a:xfrm>
                                    <a:off x="840582" y="1178493"/>
                                    <a:ext cx="44450" cy="44450"/>
                                  </a:xfrm>
                                  <a:prstGeom prst="ellipse">
                                    <a:avLst/>
                                  </a:prstGeom>
                                </wps:spPr>
                                <wps:style>
                                  <a:lnRef idx="2">
                                    <a:schemeClr val="dk1">
                                      <a:shade val="50000"/>
                                    </a:schemeClr>
                                  </a:lnRef>
                                  <a:fillRef idx="1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txbx>
                                  <w:txbxContent>
                                    <w:p w:rsidR="00447BCA" w:rsidRDefault="00447BCA" w:rsidP="00894D0C">
                                      <w:pPr>
                                        <w:pStyle w:val="a3"/>
                                        <w:spacing w:before="0" w:beforeAutospacing="0" w:after="200" w:afterAutospacing="0" w:line="276" w:lineRule="auto"/>
                                      </w:pPr>
                                      <w:r>
                                        <w:rPr>
                                          <w:rFonts w:eastAsia="Times New Roman"/>
                                          <w:sz w:val="22"/>
                                          <w:szCs w:val="22"/>
                                        </w:rPr>
                                        <w:t> 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g:grpSp>
                                <wpg:cNvPr id="398" name="Группа 398"/>
                                <wpg:cNvGrpSpPr/>
                                <wpg:grpSpPr>
                                  <a:xfrm>
                                    <a:off x="-158342" y="69852"/>
                                    <a:ext cx="2061207" cy="2151544"/>
                                    <a:chOff x="-158342" y="69852"/>
                                    <a:chExt cx="2061207" cy="2151544"/>
                                  </a:xfrm>
                                </wpg:grpSpPr>
                                <wpg:grpSp>
                                  <wpg:cNvPr id="399" name="Группа 399"/>
                                  <wpg:cNvGrpSpPr/>
                                  <wpg:grpSpPr>
                                    <a:xfrm flipH="1">
                                      <a:off x="611812" y="179719"/>
                                      <a:ext cx="995128" cy="2041677"/>
                                      <a:chOff x="611812" y="137272"/>
                                      <a:chExt cx="668952" cy="2596849"/>
                                    </a:xfrm>
                                  </wpg:grpSpPr>
                                  <wps:wsp>
                                    <wps:cNvPr id="400" name="Полилиния 400"/>
                                    <wps:cNvSpPr/>
                                    <wps:spPr>
                                      <a:xfrm>
                                        <a:off x="612017" y="137272"/>
                                        <a:ext cx="668747" cy="1291017"/>
                                      </a:xfrm>
                                      <a:custGeom>
                                        <a:avLst/>
                                        <a:gdLst>
                                          <a:gd name="connsiteX0" fmla="*/ 1011115 w 1011115"/>
                                          <a:gd name="connsiteY0" fmla="*/ 879231 h 879231"/>
                                          <a:gd name="connsiteX1" fmla="*/ 940777 w 1011115"/>
                                          <a:gd name="connsiteY1" fmla="*/ 633046 h 879231"/>
                                          <a:gd name="connsiteX2" fmla="*/ 720969 w 1011115"/>
                                          <a:gd name="connsiteY2" fmla="*/ 378070 h 879231"/>
                                          <a:gd name="connsiteX3" fmla="*/ 0 w 1011115"/>
                                          <a:gd name="connsiteY3" fmla="*/ 0 h 879231"/>
                                          <a:gd name="connsiteX4" fmla="*/ 0 w 1011115"/>
                                          <a:gd name="connsiteY4" fmla="*/ 0 h 879231"/>
                                          <a:gd name="connsiteX5" fmla="*/ 0 w 1011115"/>
                                          <a:gd name="connsiteY5" fmla="*/ 0 h 879231"/>
                                          <a:gd name="connsiteX0" fmla="*/ 1011115 w 1011115"/>
                                          <a:gd name="connsiteY0" fmla="*/ 879231 h 879231"/>
                                          <a:gd name="connsiteX1" fmla="*/ 940777 w 1011115"/>
                                          <a:gd name="connsiteY1" fmla="*/ 633046 h 879231"/>
                                          <a:gd name="connsiteX2" fmla="*/ 826545 w 1011115"/>
                                          <a:gd name="connsiteY2" fmla="*/ 509984 h 879231"/>
                                          <a:gd name="connsiteX3" fmla="*/ 720969 w 1011115"/>
                                          <a:gd name="connsiteY3" fmla="*/ 378070 h 879231"/>
                                          <a:gd name="connsiteX4" fmla="*/ 0 w 1011115"/>
                                          <a:gd name="connsiteY4" fmla="*/ 0 h 879231"/>
                                          <a:gd name="connsiteX5" fmla="*/ 0 w 1011115"/>
                                          <a:gd name="connsiteY5" fmla="*/ 0 h 879231"/>
                                          <a:gd name="connsiteX6" fmla="*/ 0 w 1011115"/>
                                          <a:gd name="connsiteY6" fmla="*/ 0 h 879231"/>
                                          <a:gd name="connsiteX0" fmla="*/ 1011115 w 1011115"/>
                                          <a:gd name="connsiteY0" fmla="*/ 879231 h 879231"/>
                                          <a:gd name="connsiteX1" fmla="*/ 940777 w 1011115"/>
                                          <a:gd name="connsiteY1" fmla="*/ 633046 h 879231"/>
                                          <a:gd name="connsiteX2" fmla="*/ 826545 w 1011115"/>
                                          <a:gd name="connsiteY2" fmla="*/ 509984 h 879231"/>
                                          <a:gd name="connsiteX3" fmla="*/ 712207 w 1011115"/>
                                          <a:gd name="connsiteY3" fmla="*/ 406257 h 879231"/>
                                          <a:gd name="connsiteX4" fmla="*/ 0 w 1011115"/>
                                          <a:gd name="connsiteY4" fmla="*/ 0 h 879231"/>
                                          <a:gd name="connsiteX5" fmla="*/ 0 w 1011115"/>
                                          <a:gd name="connsiteY5" fmla="*/ 0 h 879231"/>
                                          <a:gd name="connsiteX6" fmla="*/ 0 w 1011115"/>
                                          <a:gd name="connsiteY6" fmla="*/ 0 h 879231"/>
                                          <a:gd name="connsiteX0" fmla="*/ 1011115 w 1011115"/>
                                          <a:gd name="connsiteY0" fmla="*/ 879231 h 879231"/>
                                          <a:gd name="connsiteX1" fmla="*/ 940777 w 1011115"/>
                                          <a:gd name="connsiteY1" fmla="*/ 633046 h 879231"/>
                                          <a:gd name="connsiteX2" fmla="*/ 826545 w 1011115"/>
                                          <a:gd name="connsiteY2" fmla="*/ 509984 h 879231"/>
                                          <a:gd name="connsiteX3" fmla="*/ 694651 w 1011115"/>
                                          <a:gd name="connsiteY3" fmla="*/ 439644 h 879231"/>
                                          <a:gd name="connsiteX4" fmla="*/ 0 w 1011115"/>
                                          <a:gd name="connsiteY4" fmla="*/ 0 h 879231"/>
                                          <a:gd name="connsiteX5" fmla="*/ 0 w 1011115"/>
                                          <a:gd name="connsiteY5" fmla="*/ 0 h 879231"/>
                                          <a:gd name="connsiteX6" fmla="*/ 0 w 1011115"/>
                                          <a:gd name="connsiteY6" fmla="*/ 0 h 879231"/>
                                          <a:gd name="connsiteX0" fmla="*/ 1011115 w 1011115"/>
                                          <a:gd name="connsiteY0" fmla="*/ 879231 h 879231"/>
                                          <a:gd name="connsiteX1" fmla="*/ 940777 w 1011115"/>
                                          <a:gd name="connsiteY1" fmla="*/ 633046 h 879231"/>
                                          <a:gd name="connsiteX2" fmla="*/ 835372 w 1011115"/>
                                          <a:gd name="connsiteY2" fmla="*/ 553963 h 879231"/>
                                          <a:gd name="connsiteX3" fmla="*/ 694651 w 1011115"/>
                                          <a:gd name="connsiteY3" fmla="*/ 439644 h 879231"/>
                                          <a:gd name="connsiteX4" fmla="*/ 0 w 1011115"/>
                                          <a:gd name="connsiteY4" fmla="*/ 0 h 879231"/>
                                          <a:gd name="connsiteX5" fmla="*/ 0 w 1011115"/>
                                          <a:gd name="connsiteY5" fmla="*/ 0 h 879231"/>
                                          <a:gd name="connsiteX6" fmla="*/ 0 w 1011115"/>
                                          <a:gd name="connsiteY6" fmla="*/ 0 h 879231"/>
                                          <a:gd name="connsiteX0" fmla="*/ 1011115 w 1011115"/>
                                          <a:gd name="connsiteY0" fmla="*/ 879231 h 879231"/>
                                          <a:gd name="connsiteX1" fmla="*/ 949608 w 1011115"/>
                                          <a:gd name="connsiteY1" fmla="*/ 677030 h 879231"/>
                                          <a:gd name="connsiteX2" fmla="*/ 835372 w 1011115"/>
                                          <a:gd name="connsiteY2" fmla="*/ 553963 h 879231"/>
                                          <a:gd name="connsiteX3" fmla="*/ 694651 w 1011115"/>
                                          <a:gd name="connsiteY3" fmla="*/ 439644 h 879231"/>
                                          <a:gd name="connsiteX4" fmla="*/ 0 w 1011115"/>
                                          <a:gd name="connsiteY4" fmla="*/ 0 h 879231"/>
                                          <a:gd name="connsiteX5" fmla="*/ 0 w 1011115"/>
                                          <a:gd name="connsiteY5" fmla="*/ 0 h 879231"/>
                                          <a:gd name="connsiteX6" fmla="*/ 0 w 1011115"/>
                                          <a:gd name="connsiteY6" fmla="*/ 0 h 879231"/>
                                          <a:gd name="connsiteX0" fmla="*/ 1011115 w 1011115"/>
                                          <a:gd name="connsiteY0" fmla="*/ 879231 h 879231"/>
                                          <a:gd name="connsiteX1" fmla="*/ 949608 w 1011115"/>
                                          <a:gd name="connsiteY1" fmla="*/ 677030 h 879231"/>
                                          <a:gd name="connsiteX2" fmla="*/ 851570 w 1011115"/>
                                          <a:gd name="connsiteY2" fmla="*/ 553981 h 879231"/>
                                          <a:gd name="connsiteX3" fmla="*/ 694651 w 1011115"/>
                                          <a:gd name="connsiteY3" fmla="*/ 439644 h 879231"/>
                                          <a:gd name="connsiteX4" fmla="*/ 0 w 1011115"/>
                                          <a:gd name="connsiteY4" fmla="*/ 0 h 879231"/>
                                          <a:gd name="connsiteX5" fmla="*/ 0 w 1011115"/>
                                          <a:gd name="connsiteY5" fmla="*/ 0 h 879231"/>
                                          <a:gd name="connsiteX6" fmla="*/ 0 w 1011115"/>
                                          <a:gd name="connsiteY6" fmla="*/ 0 h 879231"/>
                                          <a:gd name="connsiteX0" fmla="*/ 1011115 w 1011115"/>
                                          <a:gd name="connsiteY0" fmla="*/ 879231 h 879231"/>
                                          <a:gd name="connsiteX1" fmla="*/ 949608 w 1011115"/>
                                          <a:gd name="connsiteY1" fmla="*/ 677030 h 879231"/>
                                          <a:gd name="connsiteX2" fmla="*/ 851570 w 1011115"/>
                                          <a:gd name="connsiteY2" fmla="*/ 553981 h 879231"/>
                                          <a:gd name="connsiteX3" fmla="*/ 694651 w 1011115"/>
                                          <a:gd name="connsiteY3" fmla="*/ 439644 h 879231"/>
                                          <a:gd name="connsiteX4" fmla="*/ 0 w 1011115"/>
                                          <a:gd name="connsiteY4" fmla="*/ 0 h 879231"/>
                                          <a:gd name="connsiteX5" fmla="*/ 0 w 1011115"/>
                                          <a:gd name="connsiteY5" fmla="*/ 0 h 879231"/>
                                          <a:gd name="connsiteX6" fmla="*/ 0 w 1011115"/>
                                          <a:gd name="connsiteY6" fmla="*/ 0 h 879231"/>
                                          <a:gd name="connsiteX0" fmla="*/ 1011115 w 1011115"/>
                                          <a:gd name="connsiteY0" fmla="*/ 879231 h 879231"/>
                                          <a:gd name="connsiteX1" fmla="*/ 949608 w 1011115"/>
                                          <a:gd name="connsiteY1" fmla="*/ 677030 h 879231"/>
                                          <a:gd name="connsiteX2" fmla="*/ 851570 w 1011115"/>
                                          <a:gd name="connsiteY2" fmla="*/ 553981 h 879231"/>
                                          <a:gd name="connsiteX3" fmla="*/ 694651 w 1011115"/>
                                          <a:gd name="connsiteY3" fmla="*/ 439644 h 879231"/>
                                          <a:gd name="connsiteX4" fmla="*/ 0 w 1011115"/>
                                          <a:gd name="connsiteY4" fmla="*/ 0 h 879231"/>
                                          <a:gd name="connsiteX5" fmla="*/ 0 w 1011115"/>
                                          <a:gd name="connsiteY5" fmla="*/ 0 h 879231"/>
                                          <a:gd name="connsiteX6" fmla="*/ 0 w 1011115"/>
                                          <a:gd name="connsiteY6" fmla="*/ 0 h 879231"/>
                                          <a:gd name="connsiteX0" fmla="*/ 1011115 w 1011115"/>
                                          <a:gd name="connsiteY0" fmla="*/ 879231 h 879231"/>
                                          <a:gd name="connsiteX1" fmla="*/ 949608 w 1011115"/>
                                          <a:gd name="connsiteY1" fmla="*/ 677030 h 879231"/>
                                          <a:gd name="connsiteX2" fmla="*/ 863152 w 1011115"/>
                                          <a:gd name="connsiteY2" fmla="*/ 547071 h 879231"/>
                                          <a:gd name="connsiteX3" fmla="*/ 694651 w 1011115"/>
                                          <a:gd name="connsiteY3" fmla="*/ 439644 h 879231"/>
                                          <a:gd name="connsiteX4" fmla="*/ 0 w 1011115"/>
                                          <a:gd name="connsiteY4" fmla="*/ 0 h 879231"/>
                                          <a:gd name="connsiteX5" fmla="*/ 0 w 1011115"/>
                                          <a:gd name="connsiteY5" fmla="*/ 0 h 879231"/>
                                          <a:gd name="connsiteX6" fmla="*/ 0 w 1011115"/>
                                          <a:gd name="connsiteY6" fmla="*/ 0 h 879231"/>
                                          <a:gd name="connsiteX0" fmla="*/ 1011115 w 1011115"/>
                                          <a:gd name="connsiteY0" fmla="*/ 879231 h 879231"/>
                                          <a:gd name="connsiteX1" fmla="*/ 963503 w 1011115"/>
                                          <a:gd name="connsiteY1" fmla="*/ 677052 h 879231"/>
                                          <a:gd name="connsiteX2" fmla="*/ 863152 w 1011115"/>
                                          <a:gd name="connsiteY2" fmla="*/ 547071 h 879231"/>
                                          <a:gd name="connsiteX3" fmla="*/ 694651 w 1011115"/>
                                          <a:gd name="connsiteY3" fmla="*/ 439644 h 879231"/>
                                          <a:gd name="connsiteX4" fmla="*/ 0 w 1011115"/>
                                          <a:gd name="connsiteY4" fmla="*/ 0 h 879231"/>
                                          <a:gd name="connsiteX5" fmla="*/ 0 w 1011115"/>
                                          <a:gd name="connsiteY5" fmla="*/ 0 h 879231"/>
                                          <a:gd name="connsiteX6" fmla="*/ 0 w 1011115"/>
                                          <a:gd name="connsiteY6" fmla="*/ 0 h 879231"/>
                                          <a:gd name="connsiteX0" fmla="*/ 1011115 w 1011115"/>
                                          <a:gd name="connsiteY0" fmla="*/ 879231 h 879231"/>
                                          <a:gd name="connsiteX1" fmla="*/ 963503 w 1011115"/>
                                          <a:gd name="connsiteY1" fmla="*/ 677052 h 879231"/>
                                          <a:gd name="connsiteX2" fmla="*/ 863152 w 1011115"/>
                                          <a:gd name="connsiteY2" fmla="*/ 547071 h 879231"/>
                                          <a:gd name="connsiteX3" fmla="*/ 701607 w 1011115"/>
                                          <a:gd name="connsiteY3" fmla="*/ 423493 h 879231"/>
                                          <a:gd name="connsiteX4" fmla="*/ 0 w 1011115"/>
                                          <a:gd name="connsiteY4" fmla="*/ 0 h 879231"/>
                                          <a:gd name="connsiteX5" fmla="*/ 0 w 1011115"/>
                                          <a:gd name="connsiteY5" fmla="*/ 0 h 879231"/>
                                          <a:gd name="connsiteX6" fmla="*/ 0 w 1011115"/>
                                          <a:gd name="connsiteY6" fmla="*/ 0 h 879231"/>
                                          <a:gd name="connsiteX0" fmla="*/ 1011115 w 1011115"/>
                                          <a:gd name="connsiteY0" fmla="*/ 879231 h 879231"/>
                                          <a:gd name="connsiteX1" fmla="*/ 963503 w 1011115"/>
                                          <a:gd name="connsiteY1" fmla="*/ 677052 h 879231"/>
                                          <a:gd name="connsiteX2" fmla="*/ 877042 w 1011115"/>
                                          <a:gd name="connsiteY2" fmla="*/ 549397 h 879231"/>
                                          <a:gd name="connsiteX3" fmla="*/ 701607 w 1011115"/>
                                          <a:gd name="connsiteY3" fmla="*/ 423493 h 879231"/>
                                          <a:gd name="connsiteX4" fmla="*/ 0 w 1011115"/>
                                          <a:gd name="connsiteY4" fmla="*/ 0 h 879231"/>
                                          <a:gd name="connsiteX5" fmla="*/ 0 w 1011115"/>
                                          <a:gd name="connsiteY5" fmla="*/ 0 h 879231"/>
                                          <a:gd name="connsiteX6" fmla="*/ 0 w 1011115"/>
                                          <a:gd name="connsiteY6" fmla="*/ 0 h 879231"/>
                                          <a:gd name="connsiteX0" fmla="*/ 1011115 w 1011115"/>
                                          <a:gd name="connsiteY0" fmla="*/ 879231 h 879231"/>
                                          <a:gd name="connsiteX1" fmla="*/ 963503 w 1011115"/>
                                          <a:gd name="connsiteY1" fmla="*/ 677052 h 879231"/>
                                          <a:gd name="connsiteX2" fmla="*/ 877042 w 1011115"/>
                                          <a:gd name="connsiteY2" fmla="*/ 549397 h 879231"/>
                                          <a:gd name="connsiteX3" fmla="*/ 701607 w 1011115"/>
                                          <a:gd name="connsiteY3" fmla="*/ 423493 h 879231"/>
                                          <a:gd name="connsiteX4" fmla="*/ 0 w 1011115"/>
                                          <a:gd name="connsiteY4" fmla="*/ 0 h 879231"/>
                                          <a:gd name="connsiteX5" fmla="*/ 0 w 1011115"/>
                                          <a:gd name="connsiteY5" fmla="*/ 0 h 879231"/>
                                          <a:gd name="connsiteX6" fmla="*/ 0 w 1011115"/>
                                          <a:gd name="connsiteY6" fmla="*/ 0 h 879231"/>
                                          <a:gd name="connsiteX0" fmla="*/ 1011115 w 1011115"/>
                                          <a:gd name="connsiteY0" fmla="*/ 879231 h 879231"/>
                                          <a:gd name="connsiteX1" fmla="*/ 963503 w 1011115"/>
                                          <a:gd name="connsiteY1" fmla="*/ 677052 h 879231"/>
                                          <a:gd name="connsiteX2" fmla="*/ 877042 w 1011115"/>
                                          <a:gd name="connsiteY2" fmla="*/ 549397 h 879231"/>
                                          <a:gd name="connsiteX3" fmla="*/ 701607 w 1011115"/>
                                          <a:gd name="connsiteY3" fmla="*/ 423493 h 879231"/>
                                          <a:gd name="connsiteX4" fmla="*/ 0 w 1011115"/>
                                          <a:gd name="connsiteY4" fmla="*/ 0 h 879231"/>
                                          <a:gd name="connsiteX5" fmla="*/ 0 w 1011115"/>
                                          <a:gd name="connsiteY5" fmla="*/ 0 h 879231"/>
                                          <a:gd name="connsiteX6" fmla="*/ 0 w 1011115"/>
                                          <a:gd name="connsiteY6" fmla="*/ 0 h 879231"/>
                                          <a:gd name="connsiteX0" fmla="*/ 1011115 w 1011115"/>
                                          <a:gd name="connsiteY0" fmla="*/ 879231 h 879231"/>
                                          <a:gd name="connsiteX1" fmla="*/ 963503 w 1011115"/>
                                          <a:gd name="connsiteY1" fmla="*/ 677052 h 879231"/>
                                          <a:gd name="connsiteX2" fmla="*/ 877042 w 1011115"/>
                                          <a:gd name="connsiteY2" fmla="*/ 549397 h 879231"/>
                                          <a:gd name="connsiteX3" fmla="*/ 701607 w 1011115"/>
                                          <a:gd name="connsiteY3" fmla="*/ 423493 h 879231"/>
                                          <a:gd name="connsiteX4" fmla="*/ 0 w 1011115"/>
                                          <a:gd name="connsiteY4" fmla="*/ 0 h 879231"/>
                                          <a:gd name="connsiteX5" fmla="*/ 0 w 1011115"/>
                                          <a:gd name="connsiteY5" fmla="*/ 0 h 879231"/>
                                          <a:gd name="connsiteX6" fmla="*/ 0 w 1011115"/>
                                          <a:gd name="connsiteY6" fmla="*/ 0 h 879231"/>
                                          <a:gd name="connsiteX0" fmla="*/ 1011115 w 1011115"/>
                                          <a:gd name="connsiteY0" fmla="*/ 879231 h 879231"/>
                                          <a:gd name="connsiteX1" fmla="*/ 963503 w 1011115"/>
                                          <a:gd name="connsiteY1" fmla="*/ 677052 h 879231"/>
                                          <a:gd name="connsiteX2" fmla="*/ 884007 w 1011115"/>
                                          <a:gd name="connsiteY2" fmla="*/ 544796 h 879231"/>
                                          <a:gd name="connsiteX3" fmla="*/ 701607 w 1011115"/>
                                          <a:gd name="connsiteY3" fmla="*/ 423493 h 879231"/>
                                          <a:gd name="connsiteX4" fmla="*/ 0 w 1011115"/>
                                          <a:gd name="connsiteY4" fmla="*/ 0 h 879231"/>
                                          <a:gd name="connsiteX5" fmla="*/ 0 w 1011115"/>
                                          <a:gd name="connsiteY5" fmla="*/ 0 h 879231"/>
                                          <a:gd name="connsiteX6" fmla="*/ 0 w 1011115"/>
                                          <a:gd name="connsiteY6" fmla="*/ 0 h 879231"/>
                                          <a:gd name="connsiteX0" fmla="*/ 1011115 w 1011115"/>
                                          <a:gd name="connsiteY0" fmla="*/ 879231 h 879231"/>
                                          <a:gd name="connsiteX1" fmla="*/ 963503 w 1011115"/>
                                          <a:gd name="connsiteY1" fmla="*/ 677052 h 879231"/>
                                          <a:gd name="connsiteX2" fmla="*/ 877115 w 1011115"/>
                                          <a:gd name="connsiteY2" fmla="*/ 554050 h 879231"/>
                                          <a:gd name="connsiteX3" fmla="*/ 701607 w 1011115"/>
                                          <a:gd name="connsiteY3" fmla="*/ 423493 h 879231"/>
                                          <a:gd name="connsiteX4" fmla="*/ 0 w 1011115"/>
                                          <a:gd name="connsiteY4" fmla="*/ 0 h 879231"/>
                                          <a:gd name="connsiteX5" fmla="*/ 0 w 1011115"/>
                                          <a:gd name="connsiteY5" fmla="*/ 0 h 879231"/>
                                          <a:gd name="connsiteX6" fmla="*/ 0 w 1011115"/>
                                          <a:gd name="connsiteY6" fmla="*/ 0 h 879231"/>
                                          <a:gd name="connsiteX0" fmla="*/ 1024057 w 1024057"/>
                                          <a:gd name="connsiteY0" fmla="*/ 879231 h 879231"/>
                                          <a:gd name="connsiteX1" fmla="*/ 963503 w 1024057"/>
                                          <a:gd name="connsiteY1" fmla="*/ 677052 h 879231"/>
                                          <a:gd name="connsiteX2" fmla="*/ 877115 w 1024057"/>
                                          <a:gd name="connsiteY2" fmla="*/ 554050 h 879231"/>
                                          <a:gd name="connsiteX3" fmla="*/ 701607 w 1024057"/>
                                          <a:gd name="connsiteY3" fmla="*/ 423493 h 879231"/>
                                          <a:gd name="connsiteX4" fmla="*/ 0 w 1024057"/>
                                          <a:gd name="connsiteY4" fmla="*/ 0 h 879231"/>
                                          <a:gd name="connsiteX5" fmla="*/ 0 w 1024057"/>
                                          <a:gd name="connsiteY5" fmla="*/ 0 h 879231"/>
                                          <a:gd name="connsiteX6" fmla="*/ 0 w 1024057"/>
                                          <a:gd name="connsiteY6" fmla="*/ 0 h 879231"/>
                                          <a:gd name="connsiteX0" fmla="*/ 1024057 w 1024057"/>
                                          <a:gd name="connsiteY0" fmla="*/ 897940 h 897940"/>
                                          <a:gd name="connsiteX1" fmla="*/ 963503 w 1024057"/>
                                          <a:gd name="connsiteY1" fmla="*/ 677052 h 897940"/>
                                          <a:gd name="connsiteX2" fmla="*/ 877115 w 1024057"/>
                                          <a:gd name="connsiteY2" fmla="*/ 554050 h 897940"/>
                                          <a:gd name="connsiteX3" fmla="*/ 701607 w 1024057"/>
                                          <a:gd name="connsiteY3" fmla="*/ 423493 h 897940"/>
                                          <a:gd name="connsiteX4" fmla="*/ 0 w 1024057"/>
                                          <a:gd name="connsiteY4" fmla="*/ 0 h 897940"/>
                                          <a:gd name="connsiteX5" fmla="*/ 0 w 1024057"/>
                                          <a:gd name="connsiteY5" fmla="*/ 0 h 897940"/>
                                          <a:gd name="connsiteX6" fmla="*/ 0 w 1024057"/>
                                          <a:gd name="connsiteY6" fmla="*/ 0 h 897940"/>
                                          <a:gd name="connsiteX0" fmla="*/ 1024057 w 1024057"/>
                                          <a:gd name="connsiteY0" fmla="*/ 897940 h 897940"/>
                                          <a:gd name="connsiteX1" fmla="*/ 963503 w 1024057"/>
                                          <a:gd name="connsiteY1" fmla="*/ 677052 h 897940"/>
                                          <a:gd name="connsiteX2" fmla="*/ 926740 w 1024057"/>
                                          <a:gd name="connsiteY2" fmla="*/ 616974 h 897940"/>
                                          <a:gd name="connsiteX3" fmla="*/ 877115 w 1024057"/>
                                          <a:gd name="connsiteY3" fmla="*/ 554050 h 897940"/>
                                          <a:gd name="connsiteX4" fmla="*/ 701607 w 1024057"/>
                                          <a:gd name="connsiteY4" fmla="*/ 423493 h 897940"/>
                                          <a:gd name="connsiteX5" fmla="*/ 0 w 1024057"/>
                                          <a:gd name="connsiteY5" fmla="*/ 0 h 897940"/>
                                          <a:gd name="connsiteX6" fmla="*/ 0 w 1024057"/>
                                          <a:gd name="connsiteY6" fmla="*/ 0 h 897940"/>
                                          <a:gd name="connsiteX7" fmla="*/ 0 w 1024057"/>
                                          <a:gd name="connsiteY7" fmla="*/ 0 h 897940"/>
                                          <a:gd name="connsiteX0" fmla="*/ 1024057 w 1024057"/>
                                          <a:gd name="connsiteY0" fmla="*/ 897940 h 897940"/>
                                          <a:gd name="connsiteX1" fmla="*/ 975089 w 1024057"/>
                                          <a:gd name="connsiteY1" fmla="*/ 686310 h 897940"/>
                                          <a:gd name="connsiteX2" fmla="*/ 926740 w 1024057"/>
                                          <a:gd name="connsiteY2" fmla="*/ 616974 h 897940"/>
                                          <a:gd name="connsiteX3" fmla="*/ 877115 w 1024057"/>
                                          <a:gd name="connsiteY3" fmla="*/ 554050 h 897940"/>
                                          <a:gd name="connsiteX4" fmla="*/ 701607 w 1024057"/>
                                          <a:gd name="connsiteY4" fmla="*/ 423493 h 897940"/>
                                          <a:gd name="connsiteX5" fmla="*/ 0 w 1024057"/>
                                          <a:gd name="connsiteY5" fmla="*/ 0 h 897940"/>
                                          <a:gd name="connsiteX6" fmla="*/ 0 w 1024057"/>
                                          <a:gd name="connsiteY6" fmla="*/ 0 h 897940"/>
                                          <a:gd name="connsiteX7" fmla="*/ 0 w 1024057"/>
                                          <a:gd name="connsiteY7" fmla="*/ 0 h 897940"/>
                                          <a:gd name="connsiteX0" fmla="*/ 1024057 w 1024057"/>
                                          <a:gd name="connsiteY0" fmla="*/ 897940 h 897940"/>
                                          <a:gd name="connsiteX1" fmla="*/ 975089 w 1024057"/>
                                          <a:gd name="connsiteY1" fmla="*/ 686310 h 897940"/>
                                          <a:gd name="connsiteX2" fmla="*/ 931396 w 1024057"/>
                                          <a:gd name="connsiteY2" fmla="*/ 608182 h 897940"/>
                                          <a:gd name="connsiteX3" fmla="*/ 877115 w 1024057"/>
                                          <a:gd name="connsiteY3" fmla="*/ 554050 h 897940"/>
                                          <a:gd name="connsiteX4" fmla="*/ 701607 w 1024057"/>
                                          <a:gd name="connsiteY4" fmla="*/ 423493 h 897940"/>
                                          <a:gd name="connsiteX5" fmla="*/ 0 w 1024057"/>
                                          <a:gd name="connsiteY5" fmla="*/ 0 h 897940"/>
                                          <a:gd name="connsiteX6" fmla="*/ 0 w 1024057"/>
                                          <a:gd name="connsiteY6" fmla="*/ 0 h 897940"/>
                                          <a:gd name="connsiteX7" fmla="*/ 0 w 1024057"/>
                                          <a:gd name="connsiteY7" fmla="*/ 0 h 897940"/>
                                          <a:gd name="connsiteX0" fmla="*/ 1024057 w 1024057"/>
                                          <a:gd name="connsiteY0" fmla="*/ 897940 h 897940"/>
                                          <a:gd name="connsiteX1" fmla="*/ 975089 w 1024057"/>
                                          <a:gd name="connsiteY1" fmla="*/ 686310 h 897940"/>
                                          <a:gd name="connsiteX2" fmla="*/ 931396 w 1024057"/>
                                          <a:gd name="connsiteY2" fmla="*/ 608182 h 897940"/>
                                          <a:gd name="connsiteX3" fmla="*/ 847132 w 1024057"/>
                                          <a:gd name="connsiteY3" fmla="*/ 537904 h 897940"/>
                                          <a:gd name="connsiteX4" fmla="*/ 701607 w 1024057"/>
                                          <a:gd name="connsiteY4" fmla="*/ 423493 h 897940"/>
                                          <a:gd name="connsiteX5" fmla="*/ 0 w 1024057"/>
                                          <a:gd name="connsiteY5" fmla="*/ 0 h 897940"/>
                                          <a:gd name="connsiteX6" fmla="*/ 0 w 1024057"/>
                                          <a:gd name="connsiteY6" fmla="*/ 0 h 897940"/>
                                          <a:gd name="connsiteX7" fmla="*/ 0 w 1024057"/>
                                          <a:gd name="connsiteY7" fmla="*/ 0 h 897940"/>
                                          <a:gd name="connsiteX0" fmla="*/ 1024057 w 1024057"/>
                                          <a:gd name="connsiteY0" fmla="*/ 897940 h 897940"/>
                                          <a:gd name="connsiteX1" fmla="*/ 975089 w 1024057"/>
                                          <a:gd name="connsiteY1" fmla="*/ 686310 h 897940"/>
                                          <a:gd name="connsiteX2" fmla="*/ 931396 w 1024057"/>
                                          <a:gd name="connsiteY2" fmla="*/ 608182 h 897940"/>
                                          <a:gd name="connsiteX3" fmla="*/ 861021 w 1024057"/>
                                          <a:gd name="connsiteY3" fmla="*/ 528684 h 897940"/>
                                          <a:gd name="connsiteX4" fmla="*/ 701607 w 1024057"/>
                                          <a:gd name="connsiteY4" fmla="*/ 423493 h 897940"/>
                                          <a:gd name="connsiteX5" fmla="*/ 0 w 1024057"/>
                                          <a:gd name="connsiteY5" fmla="*/ 0 h 897940"/>
                                          <a:gd name="connsiteX6" fmla="*/ 0 w 1024057"/>
                                          <a:gd name="connsiteY6" fmla="*/ 0 h 897940"/>
                                          <a:gd name="connsiteX7" fmla="*/ 0 w 1024057"/>
                                          <a:gd name="connsiteY7" fmla="*/ 0 h 897940"/>
                                          <a:gd name="connsiteX0" fmla="*/ 1024057 w 1024057"/>
                                          <a:gd name="connsiteY0" fmla="*/ 897940 h 897940"/>
                                          <a:gd name="connsiteX1" fmla="*/ 975089 w 1024057"/>
                                          <a:gd name="connsiteY1" fmla="*/ 686310 h 897940"/>
                                          <a:gd name="connsiteX2" fmla="*/ 931396 w 1024057"/>
                                          <a:gd name="connsiteY2" fmla="*/ 608182 h 897940"/>
                                          <a:gd name="connsiteX3" fmla="*/ 856437 w 1024057"/>
                                          <a:gd name="connsiteY3" fmla="*/ 537938 h 897940"/>
                                          <a:gd name="connsiteX4" fmla="*/ 701607 w 1024057"/>
                                          <a:gd name="connsiteY4" fmla="*/ 423493 h 897940"/>
                                          <a:gd name="connsiteX5" fmla="*/ 0 w 1024057"/>
                                          <a:gd name="connsiteY5" fmla="*/ 0 h 897940"/>
                                          <a:gd name="connsiteX6" fmla="*/ 0 w 1024057"/>
                                          <a:gd name="connsiteY6" fmla="*/ 0 h 897940"/>
                                          <a:gd name="connsiteX7" fmla="*/ 0 w 1024057"/>
                                          <a:gd name="connsiteY7" fmla="*/ 0 h 897940"/>
                                          <a:gd name="connsiteX0" fmla="*/ 1024057 w 1024057"/>
                                          <a:gd name="connsiteY0" fmla="*/ 897940 h 897940"/>
                                          <a:gd name="connsiteX1" fmla="*/ 975089 w 1024057"/>
                                          <a:gd name="connsiteY1" fmla="*/ 686310 h 897940"/>
                                          <a:gd name="connsiteX2" fmla="*/ 931396 w 1024057"/>
                                          <a:gd name="connsiteY2" fmla="*/ 608182 h 897940"/>
                                          <a:gd name="connsiteX3" fmla="*/ 856437 w 1024057"/>
                                          <a:gd name="connsiteY3" fmla="*/ 537938 h 897940"/>
                                          <a:gd name="connsiteX4" fmla="*/ 701607 w 1024057"/>
                                          <a:gd name="connsiteY4" fmla="*/ 423493 h 897940"/>
                                          <a:gd name="connsiteX5" fmla="*/ 0 w 1024057"/>
                                          <a:gd name="connsiteY5" fmla="*/ 0 h 897940"/>
                                          <a:gd name="connsiteX6" fmla="*/ 0 w 1024057"/>
                                          <a:gd name="connsiteY6" fmla="*/ 0 h 897940"/>
                                          <a:gd name="connsiteX7" fmla="*/ 0 w 1024057"/>
                                          <a:gd name="connsiteY7" fmla="*/ 0 h 897940"/>
                                          <a:gd name="connsiteX0" fmla="*/ 1024057 w 1024057"/>
                                          <a:gd name="connsiteY0" fmla="*/ 897940 h 897940"/>
                                          <a:gd name="connsiteX1" fmla="*/ 975089 w 1024057"/>
                                          <a:gd name="connsiteY1" fmla="*/ 686310 h 897940"/>
                                          <a:gd name="connsiteX2" fmla="*/ 931396 w 1024057"/>
                                          <a:gd name="connsiteY2" fmla="*/ 608182 h 897940"/>
                                          <a:gd name="connsiteX3" fmla="*/ 858782 w 1024057"/>
                                          <a:gd name="connsiteY3" fmla="*/ 535646 h 897940"/>
                                          <a:gd name="connsiteX4" fmla="*/ 701607 w 1024057"/>
                                          <a:gd name="connsiteY4" fmla="*/ 423493 h 897940"/>
                                          <a:gd name="connsiteX5" fmla="*/ 0 w 1024057"/>
                                          <a:gd name="connsiteY5" fmla="*/ 0 h 897940"/>
                                          <a:gd name="connsiteX6" fmla="*/ 0 w 1024057"/>
                                          <a:gd name="connsiteY6" fmla="*/ 0 h 897940"/>
                                          <a:gd name="connsiteX7" fmla="*/ 0 w 1024057"/>
                                          <a:gd name="connsiteY7" fmla="*/ 0 h 897940"/>
                                          <a:gd name="connsiteX0" fmla="*/ 1024057 w 1024057"/>
                                          <a:gd name="connsiteY0" fmla="*/ 897940 h 897940"/>
                                          <a:gd name="connsiteX1" fmla="*/ 975089 w 1024057"/>
                                          <a:gd name="connsiteY1" fmla="*/ 686310 h 897940"/>
                                          <a:gd name="connsiteX2" fmla="*/ 931396 w 1024057"/>
                                          <a:gd name="connsiteY2" fmla="*/ 608182 h 897940"/>
                                          <a:gd name="connsiteX3" fmla="*/ 858782 w 1024057"/>
                                          <a:gd name="connsiteY3" fmla="*/ 535646 h 897940"/>
                                          <a:gd name="connsiteX4" fmla="*/ 843610 w 1024057"/>
                                          <a:gd name="connsiteY4" fmla="*/ 510132 h 897940"/>
                                          <a:gd name="connsiteX5" fmla="*/ 701607 w 1024057"/>
                                          <a:gd name="connsiteY5" fmla="*/ 423493 h 897940"/>
                                          <a:gd name="connsiteX6" fmla="*/ 0 w 1024057"/>
                                          <a:gd name="connsiteY6" fmla="*/ 0 h 897940"/>
                                          <a:gd name="connsiteX7" fmla="*/ 0 w 1024057"/>
                                          <a:gd name="connsiteY7" fmla="*/ 0 h 897940"/>
                                          <a:gd name="connsiteX8" fmla="*/ 0 w 1024057"/>
                                          <a:gd name="connsiteY8" fmla="*/ 0 h 897940"/>
                                          <a:gd name="connsiteX0" fmla="*/ 1024057 w 1024057"/>
                                          <a:gd name="connsiteY0" fmla="*/ 897940 h 897940"/>
                                          <a:gd name="connsiteX1" fmla="*/ 975089 w 1024057"/>
                                          <a:gd name="connsiteY1" fmla="*/ 686310 h 897940"/>
                                          <a:gd name="connsiteX2" fmla="*/ 931396 w 1024057"/>
                                          <a:gd name="connsiteY2" fmla="*/ 608182 h 897940"/>
                                          <a:gd name="connsiteX3" fmla="*/ 879600 w 1024057"/>
                                          <a:gd name="connsiteY3" fmla="*/ 533354 h 897940"/>
                                          <a:gd name="connsiteX4" fmla="*/ 843610 w 1024057"/>
                                          <a:gd name="connsiteY4" fmla="*/ 510132 h 897940"/>
                                          <a:gd name="connsiteX5" fmla="*/ 701607 w 1024057"/>
                                          <a:gd name="connsiteY5" fmla="*/ 423493 h 897940"/>
                                          <a:gd name="connsiteX6" fmla="*/ 0 w 1024057"/>
                                          <a:gd name="connsiteY6" fmla="*/ 0 h 897940"/>
                                          <a:gd name="connsiteX7" fmla="*/ 0 w 1024057"/>
                                          <a:gd name="connsiteY7" fmla="*/ 0 h 897940"/>
                                          <a:gd name="connsiteX8" fmla="*/ 0 w 1024057"/>
                                          <a:gd name="connsiteY8" fmla="*/ 0 h 897940"/>
                                          <a:gd name="connsiteX0" fmla="*/ 1024057 w 1024057"/>
                                          <a:gd name="connsiteY0" fmla="*/ 897940 h 897940"/>
                                          <a:gd name="connsiteX1" fmla="*/ 975089 w 1024057"/>
                                          <a:gd name="connsiteY1" fmla="*/ 686310 h 897940"/>
                                          <a:gd name="connsiteX2" fmla="*/ 931396 w 1024057"/>
                                          <a:gd name="connsiteY2" fmla="*/ 608182 h 897940"/>
                                          <a:gd name="connsiteX3" fmla="*/ 879600 w 1024057"/>
                                          <a:gd name="connsiteY3" fmla="*/ 533354 h 897940"/>
                                          <a:gd name="connsiteX4" fmla="*/ 843610 w 1024057"/>
                                          <a:gd name="connsiteY4" fmla="*/ 510132 h 897940"/>
                                          <a:gd name="connsiteX5" fmla="*/ 701607 w 1024057"/>
                                          <a:gd name="connsiteY5" fmla="*/ 423493 h 897940"/>
                                          <a:gd name="connsiteX6" fmla="*/ 0 w 1024057"/>
                                          <a:gd name="connsiteY6" fmla="*/ 0 h 897940"/>
                                          <a:gd name="connsiteX7" fmla="*/ 0 w 1024057"/>
                                          <a:gd name="connsiteY7" fmla="*/ 0 h 897940"/>
                                          <a:gd name="connsiteX8" fmla="*/ 0 w 1024057"/>
                                          <a:gd name="connsiteY8" fmla="*/ 0 h 897940"/>
                                          <a:gd name="connsiteX0" fmla="*/ 1024057 w 1024057"/>
                                          <a:gd name="connsiteY0" fmla="*/ 897940 h 897940"/>
                                          <a:gd name="connsiteX1" fmla="*/ 975089 w 1024057"/>
                                          <a:gd name="connsiteY1" fmla="*/ 686310 h 897940"/>
                                          <a:gd name="connsiteX2" fmla="*/ 931396 w 1024057"/>
                                          <a:gd name="connsiteY2" fmla="*/ 608182 h 897940"/>
                                          <a:gd name="connsiteX3" fmla="*/ 935977 w 1024057"/>
                                          <a:gd name="connsiteY3" fmla="*/ 590952 h 897940"/>
                                          <a:gd name="connsiteX4" fmla="*/ 879600 w 1024057"/>
                                          <a:gd name="connsiteY4" fmla="*/ 533354 h 897940"/>
                                          <a:gd name="connsiteX5" fmla="*/ 843610 w 1024057"/>
                                          <a:gd name="connsiteY5" fmla="*/ 510132 h 897940"/>
                                          <a:gd name="connsiteX6" fmla="*/ 701607 w 1024057"/>
                                          <a:gd name="connsiteY6" fmla="*/ 423493 h 897940"/>
                                          <a:gd name="connsiteX7" fmla="*/ 0 w 1024057"/>
                                          <a:gd name="connsiteY7" fmla="*/ 0 h 897940"/>
                                          <a:gd name="connsiteX8" fmla="*/ 0 w 1024057"/>
                                          <a:gd name="connsiteY8" fmla="*/ 0 h 897940"/>
                                          <a:gd name="connsiteX9" fmla="*/ 0 w 1024057"/>
                                          <a:gd name="connsiteY9" fmla="*/ 0 h 897940"/>
                                          <a:gd name="connsiteX0" fmla="*/ 1024057 w 1024057"/>
                                          <a:gd name="connsiteY0" fmla="*/ 897940 h 897940"/>
                                          <a:gd name="connsiteX1" fmla="*/ 975089 w 1024057"/>
                                          <a:gd name="connsiteY1" fmla="*/ 686310 h 897940"/>
                                          <a:gd name="connsiteX2" fmla="*/ 952217 w 1024057"/>
                                          <a:gd name="connsiteY2" fmla="*/ 616974 h 897940"/>
                                          <a:gd name="connsiteX3" fmla="*/ 935977 w 1024057"/>
                                          <a:gd name="connsiteY3" fmla="*/ 590952 h 897940"/>
                                          <a:gd name="connsiteX4" fmla="*/ 879600 w 1024057"/>
                                          <a:gd name="connsiteY4" fmla="*/ 533354 h 897940"/>
                                          <a:gd name="connsiteX5" fmla="*/ 843610 w 1024057"/>
                                          <a:gd name="connsiteY5" fmla="*/ 510132 h 897940"/>
                                          <a:gd name="connsiteX6" fmla="*/ 701607 w 1024057"/>
                                          <a:gd name="connsiteY6" fmla="*/ 423493 h 897940"/>
                                          <a:gd name="connsiteX7" fmla="*/ 0 w 1024057"/>
                                          <a:gd name="connsiteY7" fmla="*/ 0 h 897940"/>
                                          <a:gd name="connsiteX8" fmla="*/ 0 w 1024057"/>
                                          <a:gd name="connsiteY8" fmla="*/ 0 h 897940"/>
                                          <a:gd name="connsiteX9" fmla="*/ 0 w 1024057"/>
                                          <a:gd name="connsiteY9" fmla="*/ 0 h 897940"/>
                                          <a:gd name="connsiteX0" fmla="*/ 1024057 w 1024057"/>
                                          <a:gd name="connsiteY0" fmla="*/ 897940 h 897940"/>
                                          <a:gd name="connsiteX1" fmla="*/ 975089 w 1024057"/>
                                          <a:gd name="connsiteY1" fmla="*/ 686310 h 897940"/>
                                          <a:gd name="connsiteX2" fmla="*/ 952217 w 1024057"/>
                                          <a:gd name="connsiteY2" fmla="*/ 616974 h 897940"/>
                                          <a:gd name="connsiteX3" fmla="*/ 879600 w 1024057"/>
                                          <a:gd name="connsiteY3" fmla="*/ 533354 h 897940"/>
                                          <a:gd name="connsiteX4" fmla="*/ 843610 w 1024057"/>
                                          <a:gd name="connsiteY4" fmla="*/ 510132 h 897940"/>
                                          <a:gd name="connsiteX5" fmla="*/ 701607 w 1024057"/>
                                          <a:gd name="connsiteY5" fmla="*/ 423493 h 897940"/>
                                          <a:gd name="connsiteX6" fmla="*/ 0 w 1024057"/>
                                          <a:gd name="connsiteY6" fmla="*/ 0 h 897940"/>
                                          <a:gd name="connsiteX7" fmla="*/ 0 w 1024057"/>
                                          <a:gd name="connsiteY7" fmla="*/ 0 h 897940"/>
                                          <a:gd name="connsiteX8" fmla="*/ 0 w 1024057"/>
                                          <a:gd name="connsiteY8" fmla="*/ 0 h 897940"/>
                                          <a:gd name="connsiteX0" fmla="*/ 1024057 w 1024057"/>
                                          <a:gd name="connsiteY0" fmla="*/ 897940 h 897940"/>
                                          <a:gd name="connsiteX1" fmla="*/ 975089 w 1024057"/>
                                          <a:gd name="connsiteY1" fmla="*/ 686310 h 897940"/>
                                          <a:gd name="connsiteX2" fmla="*/ 947718 w 1024057"/>
                                          <a:gd name="connsiteY2" fmla="*/ 616974 h 897940"/>
                                          <a:gd name="connsiteX3" fmla="*/ 879600 w 1024057"/>
                                          <a:gd name="connsiteY3" fmla="*/ 533354 h 897940"/>
                                          <a:gd name="connsiteX4" fmla="*/ 843610 w 1024057"/>
                                          <a:gd name="connsiteY4" fmla="*/ 510132 h 897940"/>
                                          <a:gd name="connsiteX5" fmla="*/ 701607 w 1024057"/>
                                          <a:gd name="connsiteY5" fmla="*/ 423493 h 897940"/>
                                          <a:gd name="connsiteX6" fmla="*/ 0 w 1024057"/>
                                          <a:gd name="connsiteY6" fmla="*/ 0 h 897940"/>
                                          <a:gd name="connsiteX7" fmla="*/ 0 w 1024057"/>
                                          <a:gd name="connsiteY7" fmla="*/ 0 h 897940"/>
                                          <a:gd name="connsiteX8" fmla="*/ 0 w 1024057"/>
                                          <a:gd name="connsiteY8" fmla="*/ 0 h 897940"/>
                                          <a:gd name="connsiteX0" fmla="*/ 1024057 w 1024057"/>
                                          <a:gd name="connsiteY0" fmla="*/ 897940 h 897940"/>
                                          <a:gd name="connsiteX1" fmla="*/ 975089 w 1024057"/>
                                          <a:gd name="connsiteY1" fmla="*/ 686310 h 897940"/>
                                          <a:gd name="connsiteX2" fmla="*/ 936412 w 1024057"/>
                                          <a:gd name="connsiteY2" fmla="*/ 641953 h 897940"/>
                                          <a:gd name="connsiteX3" fmla="*/ 879600 w 1024057"/>
                                          <a:gd name="connsiteY3" fmla="*/ 533354 h 897940"/>
                                          <a:gd name="connsiteX4" fmla="*/ 843610 w 1024057"/>
                                          <a:gd name="connsiteY4" fmla="*/ 510132 h 897940"/>
                                          <a:gd name="connsiteX5" fmla="*/ 701607 w 1024057"/>
                                          <a:gd name="connsiteY5" fmla="*/ 423493 h 897940"/>
                                          <a:gd name="connsiteX6" fmla="*/ 0 w 1024057"/>
                                          <a:gd name="connsiteY6" fmla="*/ 0 h 897940"/>
                                          <a:gd name="connsiteX7" fmla="*/ 0 w 1024057"/>
                                          <a:gd name="connsiteY7" fmla="*/ 0 h 897940"/>
                                          <a:gd name="connsiteX8" fmla="*/ 0 w 1024057"/>
                                          <a:gd name="connsiteY8" fmla="*/ 0 h 897940"/>
                                          <a:gd name="connsiteX0" fmla="*/ 1024057 w 1024057"/>
                                          <a:gd name="connsiteY0" fmla="*/ 897940 h 897940"/>
                                          <a:gd name="connsiteX1" fmla="*/ 975089 w 1024057"/>
                                          <a:gd name="connsiteY1" fmla="*/ 686310 h 897940"/>
                                          <a:gd name="connsiteX2" fmla="*/ 952333 w 1024057"/>
                                          <a:gd name="connsiteY2" fmla="*/ 616974 h 897940"/>
                                          <a:gd name="connsiteX3" fmla="*/ 879600 w 1024057"/>
                                          <a:gd name="connsiteY3" fmla="*/ 533354 h 897940"/>
                                          <a:gd name="connsiteX4" fmla="*/ 843610 w 1024057"/>
                                          <a:gd name="connsiteY4" fmla="*/ 510132 h 897940"/>
                                          <a:gd name="connsiteX5" fmla="*/ 701607 w 1024057"/>
                                          <a:gd name="connsiteY5" fmla="*/ 423493 h 897940"/>
                                          <a:gd name="connsiteX6" fmla="*/ 0 w 1024057"/>
                                          <a:gd name="connsiteY6" fmla="*/ 0 h 897940"/>
                                          <a:gd name="connsiteX7" fmla="*/ 0 w 1024057"/>
                                          <a:gd name="connsiteY7" fmla="*/ 0 h 897940"/>
                                          <a:gd name="connsiteX8" fmla="*/ 0 w 1024057"/>
                                          <a:gd name="connsiteY8" fmla="*/ 0 h 897940"/>
                                          <a:gd name="connsiteX0" fmla="*/ 1024057 w 1024057"/>
                                          <a:gd name="connsiteY0" fmla="*/ 897940 h 897940"/>
                                          <a:gd name="connsiteX1" fmla="*/ 975089 w 1024057"/>
                                          <a:gd name="connsiteY1" fmla="*/ 686310 h 897940"/>
                                          <a:gd name="connsiteX2" fmla="*/ 943296 w 1024057"/>
                                          <a:gd name="connsiteY2" fmla="*/ 616974 h 897940"/>
                                          <a:gd name="connsiteX3" fmla="*/ 879600 w 1024057"/>
                                          <a:gd name="connsiteY3" fmla="*/ 533354 h 897940"/>
                                          <a:gd name="connsiteX4" fmla="*/ 843610 w 1024057"/>
                                          <a:gd name="connsiteY4" fmla="*/ 510132 h 897940"/>
                                          <a:gd name="connsiteX5" fmla="*/ 701607 w 1024057"/>
                                          <a:gd name="connsiteY5" fmla="*/ 423493 h 897940"/>
                                          <a:gd name="connsiteX6" fmla="*/ 0 w 1024057"/>
                                          <a:gd name="connsiteY6" fmla="*/ 0 h 897940"/>
                                          <a:gd name="connsiteX7" fmla="*/ 0 w 1024057"/>
                                          <a:gd name="connsiteY7" fmla="*/ 0 h 897940"/>
                                          <a:gd name="connsiteX8" fmla="*/ 0 w 1024057"/>
                                          <a:gd name="connsiteY8" fmla="*/ 0 h 897940"/>
                                          <a:gd name="connsiteX0" fmla="*/ 1024057 w 1024057"/>
                                          <a:gd name="connsiteY0" fmla="*/ 897940 h 897940"/>
                                          <a:gd name="connsiteX1" fmla="*/ 975089 w 1024057"/>
                                          <a:gd name="connsiteY1" fmla="*/ 686310 h 897940"/>
                                          <a:gd name="connsiteX2" fmla="*/ 943296 w 1024057"/>
                                          <a:gd name="connsiteY2" fmla="*/ 616974 h 897940"/>
                                          <a:gd name="connsiteX3" fmla="*/ 897789 w 1024057"/>
                                          <a:gd name="connsiteY3" fmla="*/ 558330 h 897940"/>
                                          <a:gd name="connsiteX4" fmla="*/ 843610 w 1024057"/>
                                          <a:gd name="connsiteY4" fmla="*/ 510132 h 897940"/>
                                          <a:gd name="connsiteX5" fmla="*/ 701607 w 1024057"/>
                                          <a:gd name="connsiteY5" fmla="*/ 423493 h 897940"/>
                                          <a:gd name="connsiteX6" fmla="*/ 0 w 1024057"/>
                                          <a:gd name="connsiteY6" fmla="*/ 0 h 897940"/>
                                          <a:gd name="connsiteX7" fmla="*/ 0 w 1024057"/>
                                          <a:gd name="connsiteY7" fmla="*/ 0 h 897940"/>
                                          <a:gd name="connsiteX8" fmla="*/ 0 w 1024057"/>
                                          <a:gd name="connsiteY8" fmla="*/ 0 h 897940"/>
                                          <a:gd name="connsiteX0" fmla="*/ 1024057 w 1024057"/>
                                          <a:gd name="connsiteY0" fmla="*/ 897940 h 897940"/>
                                          <a:gd name="connsiteX1" fmla="*/ 975089 w 1024057"/>
                                          <a:gd name="connsiteY1" fmla="*/ 686310 h 897940"/>
                                          <a:gd name="connsiteX2" fmla="*/ 941066 w 1024057"/>
                                          <a:gd name="connsiteY2" fmla="*/ 628339 h 897940"/>
                                          <a:gd name="connsiteX3" fmla="*/ 897789 w 1024057"/>
                                          <a:gd name="connsiteY3" fmla="*/ 558330 h 897940"/>
                                          <a:gd name="connsiteX4" fmla="*/ 843610 w 1024057"/>
                                          <a:gd name="connsiteY4" fmla="*/ 510132 h 897940"/>
                                          <a:gd name="connsiteX5" fmla="*/ 701607 w 1024057"/>
                                          <a:gd name="connsiteY5" fmla="*/ 423493 h 897940"/>
                                          <a:gd name="connsiteX6" fmla="*/ 0 w 1024057"/>
                                          <a:gd name="connsiteY6" fmla="*/ 0 h 897940"/>
                                          <a:gd name="connsiteX7" fmla="*/ 0 w 1024057"/>
                                          <a:gd name="connsiteY7" fmla="*/ 0 h 897940"/>
                                          <a:gd name="connsiteX8" fmla="*/ 0 w 1024057"/>
                                          <a:gd name="connsiteY8" fmla="*/ 0 h 897940"/>
                                          <a:gd name="connsiteX0" fmla="*/ 1024057 w 1024057"/>
                                          <a:gd name="connsiteY0" fmla="*/ 897940 h 897940"/>
                                          <a:gd name="connsiteX1" fmla="*/ 975089 w 1024057"/>
                                          <a:gd name="connsiteY1" fmla="*/ 686310 h 897940"/>
                                          <a:gd name="connsiteX2" fmla="*/ 941066 w 1024057"/>
                                          <a:gd name="connsiteY2" fmla="*/ 628339 h 897940"/>
                                          <a:gd name="connsiteX3" fmla="*/ 888749 w 1024057"/>
                                          <a:gd name="connsiteY3" fmla="*/ 574231 h 897940"/>
                                          <a:gd name="connsiteX4" fmla="*/ 843610 w 1024057"/>
                                          <a:gd name="connsiteY4" fmla="*/ 510132 h 897940"/>
                                          <a:gd name="connsiteX5" fmla="*/ 701607 w 1024057"/>
                                          <a:gd name="connsiteY5" fmla="*/ 423493 h 897940"/>
                                          <a:gd name="connsiteX6" fmla="*/ 0 w 1024057"/>
                                          <a:gd name="connsiteY6" fmla="*/ 0 h 897940"/>
                                          <a:gd name="connsiteX7" fmla="*/ 0 w 1024057"/>
                                          <a:gd name="connsiteY7" fmla="*/ 0 h 897940"/>
                                          <a:gd name="connsiteX8" fmla="*/ 0 w 1024057"/>
                                          <a:gd name="connsiteY8" fmla="*/ 0 h 897940"/>
                                          <a:gd name="connsiteX0" fmla="*/ 1024057 w 1024057"/>
                                          <a:gd name="connsiteY0" fmla="*/ 897940 h 897940"/>
                                          <a:gd name="connsiteX1" fmla="*/ 975089 w 1024057"/>
                                          <a:gd name="connsiteY1" fmla="*/ 686310 h 897940"/>
                                          <a:gd name="connsiteX2" fmla="*/ 941066 w 1024057"/>
                                          <a:gd name="connsiteY2" fmla="*/ 628339 h 897940"/>
                                          <a:gd name="connsiteX3" fmla="*/ 888749 w 1024057"/>
                                          <a:gd name="connsiteY3" fmla="*/ 574231 h 897940"/>
                                          <a:gd name="connsiteX4" fmla="*/ 839106 w 1024057"/>
                                          <a:gd name="connsiteY4" fmla="*/ 537377 h 897940"/>
                                          <a:gd name="connsiteX5" fmla="*/ 701607 w 1024057"/>
                                          <a:gd name="connsiteY5" fmla="*/ 423493 h 897940"/>
                                          <a:gd name="connsiteX6" fmla="*/ 0 w 1024057"/>
                                          <a:gd name="connsiteY6" fmla="*/ 0 h 897940"/>
                                          <a:gd name="connsiteX7" fmla="*/ 0 w 1024057"/>
                                          <a:gd name="connsiteY7" fmla="*/ 0 h 897940"/>
                                          <a:gd name="connsiteX8" fmla="*/ 0 w 1024057"/>
                                          <a:gd name="connsiteY8" fmla="*/ 0 h 897940"/>
                                          <a:gd name="connsiteX0" fmla="*/ 1024057 w 1024057"/>
                                          <a:gd name="connsiteY0" fmla="*/ 897940 h 897940"/>
                                          <a:gd name="connsiteX1" fmla="*/ 975089 w 1024057"/>
                                          <a:gd name="connsiteY1" fmla="*/ 686310 h 897940"/>
                                          <a:gd name="connsiteX2" fmla="*/ 941066 w 1024057"/>
                                          <a:gd name="connsiteY2" fmla="*/ 628339 h 897940"/>
                                          <a:gd name="connsiteX3" fmla="*/ 888749 w 1024057"/>
                                          <a:gd name="connsiteY3" fmla="*/ 574231 h 897940"/>
                                          <a:gd name="connsiteX4" fmla="*/ 816449 w 1024057"/>
                                          <a:gd name="connsiteY4" fmla="*/ 516972 h 897940"/>
                                          <a:gd name="connsiteX5" fmla="*/ 701607 w 1024057"/>
                                          <a:gd name="connsiteY5" fmla="*/ 423493 h 897940"/>
                                          <a:gd name="connsiteX6" fmla="*/ 0 w 1024057"/>
                                          <a:gd name="connsiteY6" fmla="*/ 0 h 897940"/>
                                          <a:gd name="connsiteX7" fmla="*/ 0 w 1024057"/>
                                          <a:gd name="connsiteY7" fmla="*/ 0 h 897940"/>
                                          <a:gd name="connsiteX8" fmla="*/ 0 w 1024057"/>
                                          <a:gd name="connsiteY8" fmla="*/ 0 h 897940"/>
                                          <a:gd name="connsiteX0" fmla="*/ 1024057 w 1024057"/>
                                          <a:gd name="connsiteY0" fmla="*/ 897940 h 897940"/>
                                          <a:gd name="connsiteX1" fmla="*/ 975089 w 1024057"/>
                                          <a:gd name="connsiteY1" fmla="*/ 686310 h 897940"/>
                                          <a:gd name="connsiteX2" fmla="*/ 941066 w 1024057"/>
                                          <a:gd name="connsiteY2" fmla="*/ 628339 h 897940"/>
                                          <a:gd name="connsiteX3" fmla="*/ 888749 w 1024057"/>
                                          <a:gd name="connsiteY3" fmla="*/ 574231 h 897940"/>
                                          <a:gd name="connsiteX4" fmla="*/ 790792 w 1024057"/>
                                          <a:gd name="connsiteY4" fmla="*/ 484679 h 897940"/>
                                          <a:gd name="connsiteX5" fmla="*/ 701607 w 1024057"/>
                                          <a:gd name="connsiteY5" fmla="*/ 423493 h 897940"/>
                                          <a:gd name="connsiteX6" fmla="*/ 0 w 1024057"/>
                                          <a:gd name="connsiteY6" fmla="*/ 0 h 897940"/>
                                          <a:gd name="connsiteX7" fmla="*/ 0 w 1024057"/>
                                          <a:gd name="connsiteY7" fmla="*/ 0 h 897940"/>
                                          <a:gd name="connsiteX8" fmla="*/ 0 w 1024057"/>
                                          <a:gd name="connsiteY8" fmla="*/ 0 h 897940"/>
                                          <a:gd name="connsiteX0" fmla="*/ 1024057 w 1024057"/>
                                          <a:gd name="connsiteY0" fmla="*/ 897940 h 897940"/>
                                          <a:gd name="connsiteX1" fmla="*/ 975089 w 1024057"/>
                                          <a:gd name="connsiteY1" fmla="*/ 686310 h 897940"/>
                                          <a:gd name="connsiteX2" fmla="*/ 941066 w 1024057"/>
                                          <a:gd name="connsiteY2" fmla="*/ 628339 h 897940"/>
                                          <a:gd name="connsiteX3" fmla="*/ 888749 w 1024057"/>
                                          <a:gd name="connsiteY3" fmla="*/ 574231 h 897940"/>
                                          <a:gd name="connsiteX4" fmla="*/ 790792 w 1024057"/>
                                          <a:gd name="connsiteY4" fmla="*/ 496039 h 897940"/>
                                          <a:gd name="connsiteX5" fmla="*/ 701607 w 1024057"/>
                                          <a:gd name="connsiteY5" fmla="*/ 423493 h 897940"/>
                                          <a:gd name="connsiteX6" fmla="*/ 0 w 1024057"/>
                                          <a:gd name="connsiteY6" fmla="*/ 0 h 897940"/>
                                          <a:gd name="connsiteX7" fmla="*/ 0 w 1024057"/>
                                          <a:gd name="connsiteY7" fmla="*/ 0 h 897940"/>
                                          <a:gd name="connsiteX8" fmla="*/ 0 w 1024057"/>
                                          <a:gd name="connsiteY8" fmla="*/ 0 h 897940"/>
                                          <a:gd name="connsiteX0" fmla="*/ 1024057 w 1024057"/>
                                          <a:gd name="connsiteY0" fmla="*/ 897940 h 897940"/>
                                          <a:gd name="connsiteX1" fmla="*/ 975089 w 1024057"/>
                                          <a:gd name="connsiteY1" fmla="*/ 686310 h 897940"/>
                                          <a:gd name="connsiteX2" fmla="*/ 941066 w 1024057"/>
                                          <a:gd name="connsiteY2" fmla="*/ 628339 h 897940"/>
                                          <a:gd name="connsiteX3" fmla="*/ 870633 w 1024057"/>
                                          <a:gd name="connsiteY3" fmla="*/ 549289 h 897940"/>
                                          <a:gd name="connsiteX4" fmla="*/ 790792 w 1024057"/>
                                          <a:gd name="connsiteY4" fmla="*/ 496039 h 897940"/>
                                          <a:gd name="connsiteX5" fmla="*/ 701607 w 1024057"/>
                                          <a:gd name="connsiteY5" fmla="*/ 423493 h 897940"/>
                                          <a:gd name="connsiteX6" fmla="*/ 0 w 1024057"/>
                                          <a:gd name="connsiteY6" fmla="*/ 0 h 897940"/>
                                          <a:gd name="connsiteX7" fmla="*/ 0 w 1024057"/>
                                          <a:gd name="connsiteY7" fmla="*/ 0 h 897940"/>
                                          <a:gd name="connsiteX8" fmla="*/ 0 w 1024057"/>
                                          <a:gd name="connsiteY8" fmla="*/ 0 h 897940"/>
                                          <a:gd name="connsiteX0" fmla="*/ 1024057 w 1024057"/>
                                          <a:gd name="connsiteY0" fmla="*/ 897940 h 897940"/>
                                          <a:gd name="connsiteX1" fmla="*/ 975089 w 1024057"/>
                                          <a:gd name="connsiteY1" fmla="*/ 686310 h 897940"/>
                                          <a:gd name="connsiteX2" fmla="*/ 941066 w 1024057"/>
                                          <a:gd name="connsiteY2" fmla="*/ 628339 h 897940"/>
                                          <a:gd name="connsiteX3" fmla="*/ 870633 w 1024057"/>
                                          <a:gd name="connsiteY3" fmla="*/ 549289 h 897940"/>
                                          <a:gd name="connsiteX4" fmla="*/ 790792 w 1024057"/>
                                          <a:gd name="connsiteY4" fmla="*/ 484679 h 897940"/>
                                          <a:gd name="connsiteX5" fmla="*/ 701607 w 1024057"/>
                                          <a:gd name="connsiteY5" fmla="*/ 423493 h 897940"/>
                                          <a:gd name="connsiteX6" fmla="*/ 0 w 1024057"/>
                                          <a:gd name="connsiteY6" fmla="*/ 0 h 897940"/>
                                          <a:gd name="connsiteX7" fmla="*/ 0 w 1024057"/>
                                          <a:gd name="connsiteY7" fmla="*/ 0 h 897940"/>
                                          <a:gd name="connsiteX8" fmla="*/ 0 w 1024057"/>
                                          <a:gd name="connsiteY8" fmla="*/ 0 h 897940"/>
                                          <a:gd name="connsiteX0" fmla="*/ 1024057 w 1024057"/>
                                          <a:gd name="connsiteY0" fmla="*/ 897940 h 897940"/>
                                          <a:gd name="connsiteX1" fmla="*/ 977398 w 1024057"/>
                                          <a:gd name="connsiteY1" fmla="*/ 706753 h 897940"/>
                                          <a:gd name="connsiteX2" fmla="*/ 941066 w 1024057"/>
                                          <a:gd name="connsiteY2" fmla="*/ 628339 h 897940"/>
                                          <a:gd name="connsiteX3" fmla="*/ 870633 w 1024057"/>
                                          <a:gd name="connsiteY3" fmla="*/ 549289 h 897940"/>
                                          <a:gd name="connsiteX4" fmla="*/ 790792 w 1024057"/>
                                          <a:gd name="connsiteY4" fmla="*/ 484679 h 897940"/>
                                          <a:gd name="connsiteX5" fmla="*/ 701607 w 1024057"/>
                                          <a:gd name="connsiteY5" fmla="*/ 423493 h 897940"/>
                                          <a:gd name="connsiteX6" fmla="*/ 0 w 1024057"/>
                                          <a:gd name="connsiteY6" fmla="*/ 0 h 897940"/>
                                          <a:gd name="connsiteX7" fmla="*/ 0 w 1024057"/>
                                          <a:gd name="connsiteY7" fmla="*/ 0 h 897940"/>
                                          <a:gd name="connsiteX8" fmla="*/ 0 w 1024057"/>
                                          <a:gd name="connsiteY8" fmla="*/ 0 h 897940"/>
                                          <a:gd name="connsiteX0" fmla="*/ 1024057 w 1024057"/>
                                          <a:gd name="connsiteY0" fmla="*/ 897940 h 897940"/>
                                          <a:gd name="connsiteX1" fmla="*/ 977398 w 1024057"/>
                                          <a:gd name="connsiteY1" fmla="*/ 706753 h 897940"/>
                                          <a:gd name="connsiteX2" fmla="*/ 941066 w 1024057"/>
                                          <a:gd name="connsiteY2" fmla="*/ 628339 h 897940"/>
                                          <a:gd name="connsiteX3" fmla="*/ 870633 w 1024057"/>
                                          <a:gd name="connsiteY3" fmla="*/ 549289 h 897940"/>
                                          <a:gd name="connsiteX4" fmla="*/ 790792 w 1024057"/>
                                          <a:gd name="connsiteY4" fmla="*/ 484679 h 897940"/>
                                          <a:gd name="connsiteX5" fmla="*/ 701607 w 1024057"/>
                                          <a:gd name="connsiteY5" fmla="*/ 423493 h 897940"/>
                                          <a:gd name="connsiteX6" fmla="*/ 0 w 1024057"/>
                                          <a:gd name="connsiteY6" fmla="*/ 0 h 897940"/>
                                          <a:gd name="connsiteX7" fmla="*/ 0 w 1024057"/>
                                          <a:gd name="connsiteY7" fmla="*/ 0 h 897940"/>
                                          <a:gd name="connsiteX8" fmla="*/ 0 w 1024057"/>
                                          <a:gd name="connsiteY8" fmla="*/ 0 h 897940"/>
                                          <a:gd name="connsiteX0" fmla="*/ 1024057 w 1024057"/>
                                          <a:gd name="connsiteY0" fmla="*/ 897940 h 897940"/>
                                          <a:gd name="connsiteX1" fmla="*/ 993322 w 1024057"/>
                                          <a:gd name="connsiteY1" fmla="*/ 743079 h 897940"/>
                                          <a:gd name="connsiteX2" fmla="*/ 941066 w 1024057"/>
                                          <a:gd name="connsiteY2" fmla="*/ 628339 h 897940"/>
                                          <a:gd name="connsiteX3" fmla="*/ 870633 w 1024057"/>
                                          <a:gd name="connsiteY3" fmla="*/ 549289 h 897940"/>
                                          <a:gd name="connsiteX4" fmla="*/ 790792 w 1024057"/>
                                          <a:gd name="connsiteY4" fmla="*/ 484679 h 897940"/>
                                          <a:gd name="connsiteX5" fmla="*/ 701607 w 1024057"/>
                                          <a:gd name="connsiteY5" fmla="*/ 423493 h 897940"/>
                                          <a:gd name="connsiteX6" fmla="*/ 0 w 1024057"/>
                                          <a:gd name="connsiteY6" fmla="*/ 0 h 897940"/>
                                          <a:gd name="connsiteX7" fmla="*/ 0 w 1024057"/>
                                          <a:gd name="connsiteY7" fmla="*/ 0 h 897940"/>
                                          <a:gd name="connsiteX8" fmla="*/ 0 w 1024057"/>
                                          <a:gd name="connsiteY8" fmla="*/ 0 h 897940"/>
                                          <a:gd name="connsiteX0" fmla="*/ 1024057 w 1024057"/>
                                          <a:gd name="connsiteY0" fmla="*/ 897940 h 897940"/>
                                          <a:gd name="connsiteX1" fmla="*/ 993322 w 1024057"/>
                                          <a:gd name="connsiteY1" fmla="*/ 743079 h 897940"/>
                                          <a:gd name="connsiteX2" fmla="*/ 941066 w 1024057"/>
                                          <a:gd name="connsiteY2" fmla="*/ 628339 h 897940"/>
                                          <a:gd name="connsiteX3" fmla="*/ 870633 w 1024057"/>
                                          <a:gd name="connsiteY3" fmla="*/ 549289 h 897940"/>
                                          <a:gd name="connsiteX4" fmla="*/ 790792 w 1024057"/>
                                          <a:gd name="connsiteY4" fmla="*/ 484679 h 897940"/>
                                          <a:gd name="connsiteX5" fmla="*/ 683483 w 1024057"/>
                                          <a:gd name="connsiteY5" fmla="*/ 412161 h 897940"/>
                                          <a:gd name="connsiteX6" fmla="*/ 0 w 1024057"/>
                                          <a:gd name="connsiteY6" fmla="*/ 0 h 897940"/>
                                          <a:gd name="connsiteX7" fmla="*/ 0 w 1024057"/>
                                          <a:gd name="connsiteY7" fmla="*/ 0 h 897940"/>
                                          <a:gd name="connsiteX8" fmla="*/ 0 w 1024057"/>
                                          <a:gd name="connsiteY8" fmla="*/ 0 h 897940"/>
                                          <a:gd name="connsiteX0" fmla="*/ 1024057 w 1024057"/>
                                          <a:gd name="connsiteY0" fmla="*/ 897940 h 897940"/>
                                          <a:gd name="connsiteX1" fmla="*/ 993322 w 1024057"/>
                                          <a:gd name="connsiteY1" fmla="*/ 743079 h 897940"/>
                                          <a:gd name="connsiteX2" fmla="*/ 941066 w 1024057"/>
                                          <a:gd name="connsiteY2" fmla="*/ 628339 h 897940"/>
                                          <a:gd name="connsiteX3" fmla="*/ 870633 w 1024057"/>
                                          <a:gd name="connsiteY3" fmla="*/ 549289 h 897940"/>
                                          <a:gd name="connsiteX4" fmla="*/ 790792 w 1024057"/>
                                          <a:gd name="connsiteY4" fmla="*/ 484679 h 897940"/>
                                          <a:gd name="connsiteX5" fmla="*/ 660821 w 1024057"/>
                                          <a:gd name="connsiteY5" fmla="*/ 396774 h 897940"/>
                                          <a:gd name="connsiteX6" fmla="*/ 0 w 1024057"/>
                                          <a:gd name="connsiteY6" fmla="*/ 0 h 897940"/>
                                          <a:gd name="connsiteX7" fmla="*/ 0 w 1024057"/>
                                          <a:gd name="connsiteY7" fmla="*/ 0 h 897940"/>
                                          <a:gd name="connsiteX8" fmla="*/ 0 w 1024057"/>
                                          <a:gd name="connsiteY8" fmla="*/ 0 h 897940"/>
                                          <a:gd name="connsiteX0" fmla="*/ 1024057 w 1024057"/>
                                          <a:gd name="connsiteY0" fmla="*/ 897940 h 897940"/>
                                          <a:gd name="connsiteX1" fmla="*/ 993322 w 1024057"/>
                                          <a:gd name="connsiteY1" fmla="*/ 743079 h 897940"/>
                                          <a:gd name="connsiteX2" fmla="*/ 943374 w 1024057"/>
                                          <a:gd name="connsiteY2" fmla="*/ 637435 h 897940"/>
                                          <a:gd name="connsiteX3" fmla="*/ 870633 w 1024057"/>
                                          <a:gd name="connsiteY3" fmla="*/ 549289 h 897940"/>
                                          <a:gd name="connsiteX4" fmla="*/ 790792 w 1024057"/>
                                          <a:gd name="connsiteY4" fmla="*/ 484679 h 897940"/>
                                          <a:gd name="connsiteX5" fmla="*/ 660821 w 1024057"/>
                                          <a:gd name="connsiteY5" fmla="*/ 396774 h 897940"/>
                                          <a:gd name="connsiteX6" fmla="*/ 0 w 1024057"/>
                                          <a:gd name="connsiteY6" fmla="*/ 0 h 897940"/>
                                          <a:gd name="connsiteX7" fmla="*/ 0 w 1024057"/>
                                          <a:gd name="connsiteY7" fmla="*/ 0 h 897940"/>
                                          <a:gd name="connsiteX8" fmla="*/ 0 w 1024057"/>
                                          <a:gd name="connsiteY8" fmla="*/ 0 h 897940"/>
                                          <a:gd name="connsiteX0" fmla="*/ 1024057 w 1024057"/>
                                          <a:gd name="connsiteY0" fmla="*/ 897940 h 897940"/>
                                          <a:gd name="connsiteX1" fmla="*/ 999007 w 1024057"/>
                                          <a:gd name="connsiteY1" fmla="*/ 766094 h 897940"/>
                                          <a:gd name="connsiteX2" fmla="*/ 993322 w 1024057"/>
                                          <a:gd name="connsiteY2" fmla="*/ 743079 h 897940"/>
                                          <a:gd name="connsiteX3" fmla="*/ 943374 w 1024057"/>
                                          <a:gd name="connsiteY3" fmla="*/ 637435 h 897940"/>
                                          <a:gd name="connsiteX4" fmla="*/ 870633 w 1024057"/>
                                          <a:gd name="connsiteY4" fmla="*/ 549289 h 897940"/>
                                          <a:gd name="connsiteX5" fmla="*/ 790792 w 1024057"/>
                                          <a:gd name="connsiteY5" fmla="*/ 484679 h 897940"/>
                                          <a:gd name="connsiteX6" fmla="*/ 660821 w 1024057"/>
                                          <a:gd name="connsiteY6" fmla="*/ 396774 h 897940"/>
                                          <a:gd name="connsiteX7" fmla="*/ 0 w 1024057"/>
                                          <a:gd name="connsiteY7" fmla="*/ 0 h 897940"/>
                                          <a:gd name="connsiteX8" fmla="*/ 0 w 1024057"/>
                                          <a:gd name="connsiteY8" fmla="*/ 0 h 897940"/>
                                          <a:gd name="connsiteX9" fmla="*/ 0 w 1024057"/>
                                          <a:gd name="connsiteY9" fmla="*/ 0 h 897940"/>
                                          <a:gd name="connsiteX0" fmla="*/ 1024057 w 1024057"/>
                                          <a:gd name="connsiteY0" fmla="*/ 897940 h 897940"/>
                                          <a:gd name="connsiteX1" fmla="*/ 999007 w 1024057"/>
                                          <a:gd name="connsiteY1" fmla="*/ 766094 h 897940"/>
                                          <a:gd name="connsiteX2" fmla="*/ 991094 w 1024057"/>
                                          <a:gd name="connsiteY2" fmla="*/ 749909 h 897940"/>
                                          <a:gd name="connsiteX3" fmla="*/ 943374 w 1024057"/>
                                          <a:gd name="connsiteY3" fmla="*/ 637435 h 897940"/>
                                          <a:gd name="connsiteX4" fmla="*/ 870633 w 1024057"/>
                                          <a:gd name="connsiteY4" fmla="*/ 549289 h 897940"/>
                                          <a:gd name="connsiteX5" fmla="*/ 790792 w 1024057"/>
                                          <a:gd name="connsiteY5" fmla="*/ 484679 h 897940"/>
                                          <a:gd name="connsiteX6" fmla="*/ 660821 w 1024057"/>
                                          <a:gd name="connsiteY6" fmla="*/ 396774 h 897940"/>
                                          <a:gd name="connsiteX7" fmla="*/ 0 w 1024057"/>
                                          <a:gd name="connsiteY7" fmla="*/ 0 h 897940"/>
                                          <a:gd name="connsiteX8" fmla="*/ 0 w 1024057"/>
                                          <a:gd name="connsiteY8" fmla="*/ 0 h 897940"/>
                                          <a:gd name="connsiteX9" fmla="*/ 0 w 1024057"/>
                                          <a:gd name="connsiteY9" fmla="*/ 0 h 897940"/>
                                          <a:gd name="connsiteX0" fmla="*/ 1024057 w 1024057"/>
                                          <a:gd name="connsiteY0" fmla="*/ 897940 h 897940"/>
                                          <a:gd name="connsiteX1" fmla="*/ 999007 w 1024057"/>
                                          <a:gd name="connsiteY1" fmla="*/ 766094 h 897940"/>
                                          <a:gd name="connsiteX2" fmla="*/ 943374 w 1024057"/>
                                          <a:gd name="connsiteY2" fmla="*/ 637435 h 897940"/>
                                          <a:gd name="connsiteX3" fmla="*/ 870633 w 1024057"/>
                                          <a:gd name="connsiteY3" fmla="*/ 549289 h 897940"/>
                                          <a:gd name="connsiteX4" fmla="*/ 790792 w 1024057"/>
                                          <a:gd name="connsiteY4" fmla="*/ 484679 h 897940"/>
                                          <a:gd name="connsiteX5" fmla="*/ 660821 w 1024057"/>
                                          <a:gd name="connsiteY5" fmla="*/ 396774 h 897940"/>
                                          <a:gd name="connsiteX6" fmla="*/ 0 w 1024057"/>
                                          <a:gd name="connsiteY6" fmla="*/ 0 h 897940"/>
                                          <a:gd name="connsiteX7" fmla="*/ 0 w 1024057"/>
                                          <a:gd name="connsiteY7" fmla="*/ 0 h 897940"/>
                                          <a:gd name="connsiteX8" fmla="*/ 0 w 1024057"/>
                                          <a:gd name="connsiteY8" fmla="*/ 0 h 897940"/>
                                          <a:gd name="connsiteX0" fmla="*/ 1024057 w 1024057"/>
                                          <a:gd name="connsiteY0" fmla="*/ 897940 h 897940"/>
                                          <a:gd name="connsiteX1" fmla="*/ 999007 w 1024057"/>
                                          <a:gd name="connsiteY1" fmla="*/ 766094 h 897940"/>
                                          <a:gd name="connsiteX2" fmla="*/ 943374 w 1024057"/>
                                          <a:gd name="connsiteY2" fmla="*/ 637435 h 897940"/>
                                          <a:gd name="connsiteX3" fmla="*/ 870633 w 1024057"/>
                                          <a:gd name="connsiteY3" fmla="*/ 549289 h 897940"/>
                                          <a:gd name="connsiteX4" fmla="*/ 660821 w 1024057"/>
                                          <a:gd name="connsiteY4" fmla="*/ 396774 h 897940"/>
                                          <a:gd name="connsiteX5" fmla="*/ 0 w 1024057"/>
                                          <a:gd name="connsiteY5" fmla="*/ 0 h 897940"/>
                                          <a:gd name="connsiteX6" fmla="*/ 0 w 1024057"/>
                                          <a:gd name="connsiteY6" fmla="*/ 0 h 897940"/>
                                          <a:gd name="connsiteX7" fmla="*/ 0 w 1024057"/>
                                          <a:gd name="connsiteY7" fmla="*/ 0 h 897940"/>
                                          <a:gd name="connsiteX0" fmla="*/ 1024057 w 1024057"/>
                                          <a:gd name="connsiteY0" fmla="*/ 897940 h 897940"/>
                                          <a:gd name="connsiteX1" fmla="*/ 999007 w 1024057"/>
                                          <a:gd name="connsiteY1" fmla="*/ 766094 h 897940"/>
                                          <a:gd name="connsiteX2" fmla="*/ 952489 w 1024057"/>
                                          <a:gd name="connsiteY2" fmla="*/ 648800 h 897940"/>
                                          <a:gd name="connsiteX3" fmla="*/ 870633 w 1024057"/>
                                          <a:gd name="connsiteY3" fmla="*/ 549289 h 897940"/>
                                          <a:gd name="connsiteX4" fmla="*/ 660821 w 1024057"/>
                                          <a:gd name="connsiteY4" fmla="*/ 396774 h 897940"/>
                                          <a:gd name="connsiteX5" fmla="*/ 0 w 1024057"/>
                                          <a:gd name="connsiteY5" fmla="*/ 0 h 897940"/>
                                          <a:gd name="connsiteX6" fmla="*/ 0 w 1024057"/>
                                          <a:gd name="connsiteY6" fmla="*/ 0 h 897940"/>
                                          <a:gd name="connsiteX7" fmla="*/ 0 w 1024057"/>
                                          <a:gd name="connsiteY7" fmla="*/ 0 h 897940"/>
                                          <a:gd name="connsiteX0" fmla="*/ 1024057 w 1024057"/>
                                          <a:gd name="connsiteY0" fmla="*/ 897940 h 897940"/>
                                          <a:gd name="connsiteX1" fmla="*/ 999007 w 1024057"/>
                                          <a:gd name="connsiteY1" fmla="*/ 766094 h 897940"/>
                                          <a:gd name="connsiteX2" fmla="*/ 921791 w 1024057"/>
                                          <a:gd name="connsiteY2" fmla="*/ 616974 h 897940"/>
                                          <a:gd name="connsiteX3" fmla="*/ 870633 w 1024057"/>
                                          <a:gd name="connsiteY3" fmla="*/ 549289 h 897940"/>
                                          <a:gd name="connsiteX4" fmla="*/ 660821 w 1024057"/>
                                          <a:gd name="connsiteY4" fmla="*/ 396774 h 897940"/>
                                          <a:gd name="connsiteX5" fmla="*/ 0 w 1024057"/>
                                          <a:gd name="connsiteY5" fmla="*/ 0 h 897940"/>
                                          <a:gd name="connsiteX6" fmla="*/ 0 w 1024057"/>
                                          <a:gd name="connsiteY6" fmla="*/ 0 h 897940"/>
                                          <a:gd name="connsiteX7" fmla="*/ 0 w 1024057"/>
                                          <a:gd name="connsiteY7" fmla="*/ 0 h 897940"/>
                                          <a:gd name="connsiteX0" fmla="*/ 1024057 w 1024057"/>
                                          <a:gd name="connsiteY0" fmla="*/ 897940 h 897940"/>
                                          <a:gd name="connsiteX1" fmla="*/ 999007 w 1024057"/>
                                          <a:gd name="connsiteY1" fmla="*/ 766094 h 897940"/>
                                          <a:gd name="connsiteX2" fmla="*/ 921791 w 1024057"/>
                                          <a:gd name="connsiteY2" fmla="*/ 616974 h 897940"/>
                                          <a:gd name="connsiteX3" fmla="*/ 870669 w 1024057"/>
                                          <a:gd name="connsiteY3" fmla="*/ 608182 h 897940"/>
                                          <a:gd name="connsiteX4" fmla="*/ 660821 w 1024057"/>
                                          <a:gd name="connsiteY4" fmla="*/ 396774 h 897940"/>
                                          <a:gd name="connsiteX5" fmla="*/ 0 w 1024057"/>
                                          <a:gd name="connsiteY5" fmla="*/ 0 h 897940"/>
                                          <a:gd name="connsiteX6" fmla="*/ 0 w 1024057"/>
                                          <a:gd name="connsiteY6" fmla="*/ 0 h 897940"/>
                                          <a:gd name="connsiteX7" fmla="*/ 0 w 1024057"/>
                                          <a:gd name="connsiteY7" fmla="*/ 0 h 897940"/>
                                          <a:gd name="connsiteX0" fmla="*/ 1024057 w 1024057"/>
                                          <a:gd name="connsiteY0" fmla="*/ 897940 h 897940"/>
                                          <a:gd name="connsiteX1" fmla="*/ 999007 w 1024057"/>
                                          <a:gd name="connsiteY1" fmla="*/ 766094 h 897940"/>
                                          <a:gd name="connsiteX2" fmla="*/ 942412 w 1024057"/>
                                          <a:gd name="connsiteY2" fmla="*/ 678739 h 897940"/>
                                          <a:gd name="connsiteX3" fmla="*/ 870669 w 1024057"/>
                                          <a:gd name="connsiteY3" fmla="*/ 608182 h 897940"/>
                                          <a:gd name="connsiteX4" fmla="*/ 660821 w 1024057"/>
                                          <a:gd name="connsiteY4" fmla="*/ 396774 h 897940"/>
                                          <a:gd name="connsiteX5" fmla="*/ 0 w 1024057"/>
                                          <a:gd name="connsiteY5" fmla="*/ 0 h 897940"/>
                                          <a:gd name="connsiteX6" fmla="*/ 0 w 1024057"/>
                                          <a:gd name="connsiteY6" fmla="*/ 0 h 897940"/>
                                          <a:gd name="connsiteX7" fmla="*/ 0 w 1024057"/>
                                          <a:gd name="connsiteY7" fmla="*/ 0 h 897940"/>
                                          <a:gd name="connsiteX0" fmla="*/ 1024057 w 1024057"/>
                                          <a:gd name="connsiteY0" fmla="*/ 897940 h 897940"/>
                                          <a:gd name="connsiteX1" fmla="*/ 1011114 w 1024057"/>
                                          <a:gd name="connsiteY1" fmla="*/ 813162 h 897940"/>
                                          <a:gd name="connsiteX2" fmla="*/ 942412 w 1024057"/>
                                          <a:gd name="connsiteY2" fmla="*/ 678739 h 897940"/>
                                          <a:gd name="connsiteX3" fmla="*/ 870669 w 1024057"/>
                                          <a:gd name="connsiteY3" fmla="*/ 608182 h 897940"/>
                                          <a:gd name="connsiteX4" fmla="*/ 660821 w 1024057"/>
                                          <a:gd name="connsiteY4" fmla="*/ 396774 h 897940"/>
                                          <a:gd name="connsiteX5" fmla="*/ 0 w 1024057"/>
                                          <a:gd name="connsiteY5" fmla="*/ 0 h 897940"/>
                                          <a:gd name="connsiteX6" fmla="*/ 0 w 1024057"/>
                                          <a:gd name="connsiteY6" fmla="*/ 0 h 897940"/>
                                          <a:gd name="connsiteX7" fmla="*/ 0 w 1024057"/>
                                          <a:gd name="connsiteY7" fmla="*/ 0 h 897940"/>
                                          <a:gd name="connsiteX0" fmla="*/ 1024057 w 1024057"/>
                                          <a:gd name="connsiteY0" fmla="*/ 897940 h 897940"/>
                                          <a:gd name="connsiteX1" fmla="*/ 1011114 w 1024057"/>
                                          <a:gd name="connsiteY1" fmla="*/ 813162 h 897940"/>
                                          <a:gd name="connsiteX2" fmla="*/ 942412 w 1024057"/>
                                          <a:gd name="connsiteY2" fmla="*/ 678739 h 897940"/>
                                          <a:gd name="connsiteX3" fmla="*/ 844243 w 1024057"/>
                                          <a:gd name="connsiteY3" fmla="*/ 555276 h 897940"/>
                                          <a:gd name="connsiteX4" fmla="*/ 660821 w 1024057"/>
                                          <a:gd name="connsiteY4" fmla="*/ 396774 h 897940"/>
                                          <a:gd name="connsiteX5" fmla="*/ 0 w 1024057"/>
                                          <a:gd name="connsiteY5" fmla="*/ 0 h 897940"/>
                                          <a:gd name="connsiteX6" fmla="*/ 0 w 1024057"/>
                                          <a:gd name="connsiteY6" fmla="*/ 0 h 897940"/>
                                          <a:gd name="connsiteX7" fmla="*/ 0 w 1024057"/>
                                          <a:gd name="connsiteY7" fmla="*/ 0 h 897940"/>
                                          <a:gd name="connsiteX0" fmla="*/ 1024057 w 1024057"/>
                                          <a:gd name="connsiteY0" fmla="*/ 897940 h 897940"/>
                                          <a:gd name="connsiteX1" fmla="*/ 1011114 w 1024057"/>
                                          <a:gd name="connsiteY1" fmla="*/ 813162 h 897940"/>
                                          <a:gd name="connsiteX2" fmla="*/ 954212 w 1024057"/>
                                          <a:gd name="connsiteY2" fmla="*/ 681700 h 897940"/>
                                          <a:gd name="connsiteX3" fmla="*/ 844243 w 1024057"/>
                                          <a:gd name="connsiteY3" fmla="*/ 555276 h 897940"/>
                                          <a:gd name="connsiteX4" fmla="*/ 660821 w 1024057"/>
                                          <a:gd name="connsiteY4" fmla="*/ 396774 h 897940"/>
                                          <a:gd name="connsiteX5" fmla="*/ 0 w 1024057"/>
                                          <a:gd name="connsiteY5" fmla="*/ 0 h 897940"/>
                                          <a:gd name="connsiteX6" fmla="*/ 0 w 1024057"/>
                                          <a:gd name="connsiteY6" fmla="*/ 0 h 897940"/>
                                          <a:gd name="connsiteX7" fmla="*/ 0 w 1024057"/>
                                          <a:gd name="connsiteY7" fmla="*/ 0 h 897940"/>
                                          <a:gd name="connsiteX0" fmla="*/ 1024057 w 1024057"/>
                                          <a:gd name="connsiteY0" fmla="*/ 897940 h 897940"/>
                                          <a:gd name="connsiteX1" fmla="*/ 1011114 w 1024057"/>
                                          <a:gd name="connsiteY1" fmla="*/ 813162 h 897940"/>
                                          <a:gd name="connsiteX2" fmla="*/ 954212 w 1024057"/>
                                          <a:gd name="connsiteY2" fmla="*/ 681700 h 897940"/>
                                          <a:gd name="connsiteX3" fmla="*/ 858979 w 1024057"/>
                                          <a:gd name="connsiteY3" fmla="*/ 552353 h 897940"/>
                                          <a:gd name="connsiteX4" fmla="*/ 660821 w 1024057"/>
                                          <a:gd name="connsiteY4" fmla="*/ 396774 h 897940"/>
                                          <a:gd name="connsiteX5" fmla="*/ 0 w 1024057"/>
                                          <a:gd name="connsiteY5" fmla="*/ 0 h 897940"/>
                                          <a:gd name="connsiteX6" fmla="*/ 0 w 1024057"/>
                                          <a:gd name="connsiteY6" fmla="*/ 0 h 897940"/>
                                          <a:gd name="connsiteX7" fmla="*/ 0 w 1024057"/>
                                          <a:gd name="connsiteY7" fmla="*/ 0 h 897940"/>
                                          <a:gd name="connsiteX0" fmla="*/ 1024057 w 1024057"/>
                                          <a:gd name="connsiteY0" fmla="*/ 897940 h 897940"/>
                                          <a:gd name="connsiteX1" fmla="*/ 1011114 w 1024057"/>
                                          <a:gd name="connsiteY1" fmla="*/ 813162 h 897940"/>
                                          <a:gd name="connsiteX2" fmla="*/ 954212 w 1024057"/>
                                          <a:gd name="connsiteY2" fmla="*/ 681700 h 897940"/>
                                          <a:gd name="connsiteX3" fmla="*/ 858979 w 1024057"/>
                                          <a:gd name="connsiteY3" fmla="*/ 552353 h 897940"/>
                                          <a:gd name="connsiteX4" fmla="*/ 646147 w 1024057"/>
                                          <a:gd name="connsiteY4" fmla="*/ 376205 h 897940"/>
                                          <a:gd name="connsiteX5" fmla="*/ 0 w 1024057"/>
                                          <a:gd name="connsiteY5" fmla="*/ 0 h 897940"/>
                                          <a:gd name="connsiteX6" fmla="*/ 0 w 1024057"/>
                                          <a:gd name="connsiteY6" fmla="*/ 0 h 897940"/>
                                          <a:gd name="connsiteX7" fmla="*/ 0 w 1024057"/>
                                          <a:gd name="connsiteY7" fmla="*/ 0 h 897940"/>
                                          <a:gd name="connsiteX0" fmla="*/ 1024057 w 1024057"/>
                                          <a:gd name="connsiteY0" fmla="*/ 897940 h 897940"/>
                                          <a:gd name="connsiteX1" fmla="*/ 1011114 w 1024057"/>
                                          <a:gd name="connsiteY1" fmla="*/ 813162 h 897940"/>
                                          <a:gd name="connsiteX2" fmla="*/ 954212 w 1024057"/>
                                          <a:gd name="connsiteY2" fmla="*/ 681700 h 897940"/>
                                          <a:gd name="connsiteX3" fmla="*/ 867835 w 1024057"/>
                                          <a:gd name="connsiteY3" fmla="*/ 549430 h 897940"/>
                                          <a:gd name="connsiteX4" fmla="*/ 646147 w 1024057"/>
                                          <a:gd name="connsiteY4" fmla="*/ 376205 h 897940"/>
                                          <a:gd name="connsiteX5" fmla="*/ 0 w 1024057"/>
                                          <a:gd name="connsiteY5" fmla="*/ 0 h 897940"/>
                                          <a:gd name="connsiteX6" fmla="*/ 0 w 1024057"/>
                                          <a:gd name="connsiteY6" fmla="*/ 0 h 897940"/>
                                          <a:gd name="connsiteX7" fmla="*/ 0 w 1024057"/>
                                          <a:gd name="connsiteY7" fmla="*/ 0 h 897940"/>
                                          <a:gd name="connsiteX0" fmla="*/ 1024057 w 1024057"/>
                                          <a:gd name="connsiteY0" fmla="*/ 897940 h 897940"/>
                                          <a:gd name="connsiteX1" fmla="*/ 1011114 w 1024057"/>
                                          <a:gd name="connsiteY1" fmla="*/ 813162 h 897940"/>
                                          <a:gd name="connsiteX2" fmla="*/ 966013 w 1024057"/>
                                          <a:gd name="connsiteY2" fmla="*/ 681721 h 897940"/>
                                          <a:gd name="connsiteX3" fmla="*/ 867835 w 1024057"/>
                                          <a:gd name="connsiteY3" fmla="*/ 549430 h 897940"/>
                                          <a:gd name="connsiteX4" fmla="*/ 646147 w 1024057"/>
                                          <a:gd name="connsiteY4" fmla="*/ 376205 h 897940"/>
                                          <a:gd name="connsiteX5" fmla="*/ 0 w 1024057"/>
                                          <a:gd name="connsiteY5" fmla="*/ 0 h 897940"/>
                                          <a:gd name="connsiteX6" fmla="*/ 0 w 1024057"/>
                                          <a:gd name="connsiteY6" fmla="*/ 0 h 897940"/>
                                          <a:gd name="connsiteX7" fmla="*/ 0 w 1024057"/>
                                          <a:gd name="connsiteY7" fmla="*/ 0 h 897940"/>
                                        </a:gdLst>
                                        <a:ahLst/>
                                        <a:cxnLst>
                                          <a:cxn ang="0">
                                            <a:pos x="connsiteX0" y="connsiteY0"/>
                                          </a:cxn>
                                          <a:cxn ang="0">
                                            <a:pos x="connsiteX1" y="connsiteY1"/>
                                          </a:cxn>
                                          <a:cxn ang="0">
                                            <a:pos x="connsiteX2" y="connsiteY2"/>
                                          </a:cxn>
                                          <a:cxn ang="0">
                                            <a:pos x="connsiteX3" y="connsiteY3"/>
                                          </a:cxn>
                                          <a:cxn ang="0">
                                            <a:pos x="connsiteX4" y="connsiteY4"/>
                                          </a:cxn>
                                          <a:cxn ang="0">
                                            <a:pos x="connsiteX5" y="connsiteY5"/>
                                          </a:cxn>
                                          <a:cxn ang="0">
                                            <a:pos x="connsiteX6" y="connsiteY6"/>
                                          </a:cxn>
                                          <a:cxn ang="0">
                                            <a:pos x="connsiteX7" y="connsiteY7"/>
                                          </a:cxn>
                                        </a:cxnLst>
                                        <a:rect l="l" t="t" r="r" b="b"/>
                                        <a:pathLst>
                                          <a:path w="1024057" h="897940">
                                            <a:moveTo>
                                              <a:pt x="1024057" y="897940"/>
                                            </a:moveTo>
                                            <a:cubicBezTo>
                                              <a:pt x="1019126" y="873319"/>
                                              <a:pt x="1024561" y="856580"/>
                                              <a:pt x="1011114" y="813162"/>
                                            </a:cubicBezTo>
                                            <a:cubicBezTo>
                                              <a:pt x="997667" y="769745"/>
                                              <a:pt x="987409" y="717855"/>
                                              <a:pt x="966013" y="681721"/>
                                            </a:cubicBezTo>
                                            <a:cubicBezTo>
                                              <a:pt x="944617" y="645587"/>
                                              <a:pt x="914927" y="589540"/>
                                              <a:pt x="867835" y="549430"/>
                                            </a:cubicBezTo>
                                            <a:cubicBezTo>
                                              <a:pt x="820743" y="509320"/>
                                              <a:pt x="790786" y="467777"/>
                                              <a:pt x="646147" y="376205"/>
                                            </a:cubicBezTo>
                                            <a:cubicBezTo>
                                              <a:pt x="501508" y="284633"/>
                                              <a:pt x="107691" y="62701"/>
                                              <a:pt x="0" y="0"/>
                                            </a:cubicBezTo>
                                            <a:lnTo>
                                              <a:pt x="0" y="0"/>
                                            </a:lnTo>
                                            <a:lnTo>
                                              <a:pt x="0" y="0"/>
                                            </a:lnTo>
                                          </a:path>
                                        </a:pathLst>
                                      </a:custGeom>
                                      <a:noFill/>
                                      <a:ln>
                                        <a:solidFill>
                                          <a:srgbClr val="C00000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txbx>
                                      <w:txbxContent>
                                        <w:p w:rsidR="00447BCA" w:rsidRDefault="00447BCA" w:rsidP="00894D0C">
                                          <w:pPr>
                                            <w:pStyle w:val="a3"/>
                                            <w:spacing w:before="0" w:beforeAutospacing="0" w:after="200" w:afterAutospacing="0" w:line="276" w:lineRule="auto"/>
                                          </w:pPr>
                                          <w:r>
                                            <w:rPr>
                                              <w:rFonts w:eastAsia="Times New Roman"/>
                                              <w:sz w:val="22"/>
                                              <w:szCs w:val="22"/>
                                            </w:rPr>
                                            <w:t> </w:t>
                                          </w:r>
                                        </w:p>
                                        <w:p w:rsidR="00447BCA" w:rsidRDefault="00447BCA" w:rsidP="00894D0C">
                                          <w:pPr>
                                            <w:pStyle w:val="a3"/>
                                            <w:spacing w:before="0" w:beforeAutospacing="0" w:after="200" w:afterAutospacing="0" w:line="276" w:lineRule="auto"/>
                                          </w:pPr>
                                          <w:r>
                                            <w:rPr>
                                              <w:rFonts w:eastAsia="Calibri"/>
                                              <w:sz w:val="22"/>
                                              <w:szCs w:val="22"/>
                                            </w:rPr>
                                            <w:t> 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01" name="Полилиния 401"/>
                                    <wps:cNvSpPr/>
                                    <wps:spPr>
                                      <a:xfrm flipV="1">
                                        <a:off x="611812" y="1443173"/>
                                        <a:ext cx="668461" cy="1290948"/>
                                      </a:xfrm>
                                      <a:custGeom>
                                        <a:avLst/>
                                        <a:gdLst>
                                          <a:gd name="connsiteX0" fmla="*/ 1011115 w 1011115"/>
                                          <a:gd name="connsiteY0" fmla="*/ 879231 h 879231"/>
                                          <a:gd name="connsiteX1" fmla="*/ 940777 w 1011115"/>
                                          <a:gd name="connsiteY1" fmla="*/ 633046 h 879231"/>
                                          <a:gd name="connsiteX2" fmla="*/ 720969 w 1011115"/>
                                          <a:gd name="connsiteY2" fmla="*/ 378070 h 879231"/>
                                          <a:gd name="connsiteX3" fmla="*/ 0 w 1011115"/>
                                          <a:gd name="connsiteY3" fmla="*/ 0 h 879231"/>
                                          <a:gd name="connsiteX4" fmla="*/ 0 w 1011115"/>
                                          <a:gd name="connsiteY4" fmla="*/ 0 h 879231"/>
                                          <a:gd name="connsiteX5" fmla="*/ 0 w 1011115"/>
                                          <a:gd name="connsiteY5" fmla="*/ 0 h 879231"/>
                                          <a:gd name="connsiteX0" fmla="*/ 1011115 w 1011115"/>
                                          <a:gd name="connsiteY0" fmla="*/ 879231 h 879231"/>
                                          <a:gd name="connsiteX1" fmla="*/ 940777 w 1011115"/>
                                          <a:gd name="connsiteY1" fmla="*/ 633046 h 879231"/>
                                          <a:gd name="connsiteX2" fmla="*/ 826545 w 1011115"/>
                                          <a:gd name="connsiteY2" fmla="*/ 509984 h 879231"/>
                                          <a:gd name="connsiteX3" fmla="*/ 720969 w 1011115"/>
                                          <a:gd name="connsiteY3" fmla="*/ 378070 h 879231"/>
                                          <a:gd name="connsiteX4" fmla="*/ 0 w 1011115"/>
                                          <a:gd name="connsiteY4" fmla="*/ 0 h 879231"/>
                                          <a:gd name="connsiteX5" fmla="*/ 0 w 1011115"/>
                                          <a:gd name="connsiteY5" fmla="*/ 0 h 879231"/>
                                          <a:gd name="connsiteX6" fmla="*/ 0 w 1011115"/>
                                          <a:gd name="connsiteY6" fmla="*/ 0 h 879231"/>
                                          <a:gd name="connsiteX0" fmla="*/ 1011115 w 1011115"/>
                                          <a:gd name="connsiteY0" fmla="*/ 879231 h 879231"/>
                                          <a:gd name="connsiteX1" fmla="*/ 940777 w 1011115"/>
                                          <a:gd name="connsiteY1" fmla="*/ 633046 h 879231"/>
                                          <a:gd name="connsiteX2" fmla="*/ 826545 w 1011115"/>
                                          <a:gd name="connsiteY2" fmla="*/ 509984 h 879231"/>
                                          <a:gd name="connsiteX3" fmla="*/ 712207 w 1011115"/>
                                          <a:gd name="connsiteY3" fmla="*/ 406257 h 879231"/>
                                          <a:gd name="connsiteX4" fmla="*/ 0 w 1011115"/>
                                          <a:gd name="connsiteY4" fmla="*/ 0 h 879231"/>
                                          <a:gd name="connsiteX5" fmla="*/ 0 w 1011115"/>
                                          <a:gd name="connsiteY5" fmla="*/ 0 h 879231"/>
                                          <a:gd name="connsiteX6" fmla="*/ 0 w 1011115"/>
                                          <a:gd name="connsiteY6" fmla="*/ 0 h 879231"/>
                                          <a:gd name="connsiteX0" fmla="*/ 1011115 w 1011115"/>
                                          <a:gd name="connsiteY0" fmla="*/ 879231 h 879231"/>
                                          <a:gd name="connsiteX1" fmla="*/ 940777 w 1011115"/>
                                          <a:gd name="connsiteY1" fmla="*/ 633046 h 879231"/>
                                          <a:gd name="connsiteX2" fmla="*/ 826545 w 1011115"/>
                                          <a:gd name="connsiteY2" fmla="*/ 509984 h 879231"/>
                                          <a:gd name="connsiteX3" fmla="*/ 694651 w 1011115"/>
                                          <a:gd name="connsiteY3" fmla="*/ 439644 h 879231"/>
                                          <a:gd name="connsiteX4" fmla="*/ 0 w 1011115"/>
                                          <a:gd name="connsiteY4" fmla="*/ 0 h 879231"/>
                                          <a:gd name="connsiteX5" fmla="*/ 0 w 1011115"/>
                                          <a:gd name="connsiteY5" fmla="*/ 0 h 879231"/>
                                          <a:gd name="connsiteX6" fmla="*/ 0 w 1011115"/>
                                          <a:gd name="connsiteY6" fmla="*/ 0 h 879231"/>
                                          <a:gd name="connsiteX0" fmla="*/ 1011115 w 1011115"/>
                                          <a:gd name="connsiteY0" fmla="*/ 879231 h 879231"/>
                                          <a:gd name="connsiteX1" fmla="*/ 940777 w 1011115"/>
                                          <a:gd name="connsiteY1" fmla="*/ 633046 h 879231"/>
                                          <a:gd name="connsiteX2" fmla="*/ 835372 w 1011115"/>
                                          <a:gd name="connsiteY2" fmla="*/ 553963 h 879231"/>
                                          <a:gd name="connsiteX3" fmla="*/ 694651 w 1011115"/>
                                          <a:gd name="connsiteY3" fmla="*/ 439644 h 879231"/>
                                          <a:gd name="connsiteX4" fmla="*/ 0 w 1011115"/>
                                          <a:gd name="connsiteY4" fmla="*/ 0 h 879231"/>
                                          <a:gd name="connsiteX5" fmla="*/ 0 w 1011115"/>
                                          <a:gd name="connsiteY5" fmla="*/ 0 h 879231"/>
                                          <a:gd name="connsiteX6" fmla="*/ 0 w 1011115"/>
                                          <a:gd name="connsiteY6" fmla="*/ 0 h 879231"/>
                                          <a:gd name="connsiteX0" fmla="*/ 1011115 w 1011115"/>
                                          <a:gd name="connsiteY0" fmla="*/ 879231 h 879231"/>
                                          <a:gd name="connsiteX1" fmla="*/ 949608 w 1011115"/>
                                          <a:gd name="connsiteY1" fmla="*/ 677030 h 879231"/>
                                          <a:gd name="connsiteX2" fmla="*/ 835372 w 1011115"/>
                                          <a:gd name="connsiteY2" fmla="*/ 553963 h 879231"/>
                                          <a:gd name="connsiteX3" fmla="*/ 694651 w 1011115"/>
                                          <a:gd name="connsiteY3" fmla="*/ 439644 h 879231"/>
                                          <a:gd name="connsiteX4" fmla="*/ 0 w 1011115"/>
                                          <a:gd name="connsiteY4" fmla="*/ 0 h 879231"/>
                                          <a:gd name="connsiteX5" fmla="*/ 0 w 1011115"/>
                                          <a:gd name="connsiteY5" fmla="*/ 0 h 879231"/>
                                          <a:gd name="connsiteX6" fmla="*/ 0 w 1011115"/>
                                          <a:gd name="connsiteY6" fmla="*/ 0 h 879231"/>
                                          <a:gd name="connsiteX0" fmla="*/ 1011115 w 1011115"/>
                                          <a:gd name="connsiteY0" fmla="*/ 879231 h 879231"/>
                                          <a:gd name="connsiteX1" fmla="*/ 949608 w 1011115"/>
                                          <a:gd name="connsiteY1" fmla="*/ 677030 h 879231"/>
                                          <a:gd name="connsiteX2" fmla="*/ 851570 w 1011115"/>
                                          <a:gd name="connsiteY2" fmla="*/ 553981 h 879231"/>
                                          <a:gd name="connsiteX3" fmla="*/ 694651 w 1011115"/>
                                          <a:gd name="connsiteY3" fmla="*/ 439644 h 879231"/>
                                          <a:gd name="connsiteX4" fmla="*/ 0 w 1011115"/>
                                          <a:gd name="connsiteY4" fmla="*/ 0 h 879231"/>
                                          <a:gd name="connsiteX5" fmla="*/ 0 w 1011115"/>
                                          <a:gd name="connsiteY5" fmla="*/ 0 h 879231"/>
                                          <a:gd name="connsiteX6" fmla="*/ 0 w 1011115"/>
                                          <a:gd name="connsiteY6" fmla="*/ 0 h 879231"/>
                                          <a:gd name="connsiteX0" fmla="*/ 1011115 w 1011115"/>
                                          <a:gd name="connsiteY0" fmla="*/ 879231 h 879231"/>
                                          <a:gd name="connsiteX1" fmla="*/ 949608 w 1011115"/>
                                          <a:gd name="connsiteY1" fmla="*/ 677030 h 879231"/>
                                          <a:gd name="connsiteX2" fmla="*/ 851570 w 1011115"/>
                                          <a:gd name="connsiteY2" fmla="*/ 553981 h 879231"/>
                                          <a:gd name="connsiteX3" fmla="*/ 694651 w 1011115"/>
                                          <a:gd name="connsiteY3" fmla="*/ 439644 h 879231"/>
                                          <a:gd name="connsiteX4" fmla="*/ 0 w 1011115"/>
                                          <a:gd name="connsiteY4" fmla="*/ 0 h 879231"/>
                                          <a:gd name="connsiteX5" fmla="*/ 0 w 1011115"/>
                                          <a:gd name="connsiteY5" fmla="*/ 0 h 879231"/>
                                          <a:gd name="connsiteX6" fmla="*/ 0 w 1011115"/>
                                          <a:gd name="connsiteY6" fmla="*/ 0 h 879231"/>
                                          <a:gd name="connsiteX0" fmla="*/ 1011115 w 1011115"/>
                                          <a:gd name="connsiteY0" fmla="*/ 879231 h 879231"/>
                                          <a:gd name="connsiteX1" fmla="*/ 949608 w 1011115"/>
                                          <a:gd name="connsiteY1" fmla="*/ 677030 h 879231"/>
                                          <a:gd name="connsiteX2" fmla="*/ 851570 w 1011115"/>
                                          <a:gd name="connsiteY2" fmla="*/ 553981 h 879231"/>
                                          <a:gd name="connsiteX3" fmla="*/ 694651 w 1011115"/>
                                          <a:gd name="connsiteY3" fmla="*/ 439644 h 879231"/>
                                          <a:gd name="connsiteX4" fmla="*/ 0 w 1011115"/>
                                          <a:gd name="connsiteY4" fmla="*/ 0 h 879231"/>
                                          <a:gd name="connsiteX5" fmla="*/ 0 w 1011115"/>
                                          <a:gd name="connsiteY5" fmla="*/ 0 h 879231"/>
                                          <a:gd name="connsiteX6" fmla="*/ 0 w 1011115"/>
                                          <a:gd name="connsiteY6" fmla="*/ 0 h 879231"/>
                                          <a:gd name="connsiteX0" fmla="*/ 1011115 w 1011115"/>
                                          <a:gd name="connsiteY0" fmla="*/ 879231 h 879231"/>
                                          <a:gd name="connsiteX1" fmla="*/ 949608 w 1011115"/>
                                          <a:gd name="connsiteY1" fmla="*/ 677030 h 879231"/>
                                          <a:gd name="connsiteX2" fmla="*/ 863152 w 1011115"/>
                                          <a:gd name="connsiteY2" fmla="*/ 547071 h 879231"/>
                                          <a:gd name="connsiteX3" fmla="*/ 694651 w 1011115"/>
                                          <a:gd name="connsiteY3" fmla="*/ 439644 h 879231"/>
                                          <a:gd name="connsiteX4" fmla="*/ 0 w 1011115"/>
                                          <a:gd name="connsiteY4" fmla="*/ 0 h 879231"/>
                                          <a:gd name="connsiteX5" fmla="*/ 0 w 1011115"/>
                                          <a:gd name="connsiteY5" fmla="*/ 0 h 879231"/>
                                          <a:gd name="connsiteX6" fmla="*/ 0 w 1011115"/>
                                          <a:gd name="connsiteY6" fmla="*/ 0 h 879231"/>
                                          <a:gd name="connsiteX0" fmla="*/ 1011115 w 1011115"/>
                                          <a:gd name="connsiteY0" fmla="*/ 879231 h 879231"/>
                                          <a:gd name="connsiteX1" fmla="*/ 963503 w 1011115"/>
                                          <a:gd name="connsiteY1" fmla="*/ 677052 h 879231"/>
                                          <a:gd name="connsiteX2" fmla="*/ 863152 w 1011115"/>
                                          <a:gd name="connsiteY2" fmla="*/ 547071 h 879231"/>
                                          <a:gd name="connsiteX3" fmla="*/ 694651 w 1011115"/>
                                          <a:gd name="connsiteY3" fmla="*/ 439644 h 879231"/>
                                          <a:gd name="connsiteX4" fmla="*/ 0 w 1011115"/>
                                          <a:gd name="connsiteY4" fmla="*/ 0 h 879231"/>
                                          <a:gd name="connsiteX5" fmla="*/ 0 w 1011115"/>
                                          <a:gd name="connsiteY5" fmla="*/ 0 h 879231"/>
                                          <a:gd name="connsiteX6" fmla="*/ 0 w 1011115"/>
                                          <a:gd name="connsiteY6" fmla="*/ 0 h 879231"/>
                                          <a:gd name="connsiteX0" fmla="*/ 1011115 w 1011115"/>
                                          <a:gd name="connsiteY0" fmla="*/ 879231 h 879231"/>
                                          <a:gd name="connsiteX1" fmla="*/ 963503 w 1011115"/>
                                          <a:gd name="connsiteY1" fmla="*/ 677052 h 879231"/>
                                          <a:gd name="connsiteX2" fmla="*/ 863152 w 1011115"/>
                                          <a:gd name="connsiteY2" fmla="*/ 547071 h 879231"/>
                                          <a:gd name="connsiteX3" fmla="*/ 701607 w 1011115"/>
                                          <a:gd name="connsiteY3" fmla="*/ 423493 h 879231"/>
                                          <a:gd name="connsiteX4" fmla="*/ 0 w 1011115"/>
                                          <a:gd name="connsiteY4" fmla="*/ 0 h 879231"/>
                                          <a:gd name="connsiteX5" fmla="*/ 0 w 1011115"/>
                                          <a:gd name="connsiteY5" fmla="*/ 0 h 879231"/>
                                          <a:gd name="connsiteX6" fmla="*/ 0 w 1011115"/>
                                          <a:gd name="connsiteY6" fmla="*/ 0 h 879231"/>
                                          <a:gd name="connsiteX0" fmla="*/ 1011115 w 1011115"/>
                                          <a:gd name="connsiteY0" fmla="*/ 879231 h 879231"/>
                                          <a:gd name="connsiteX1" fmla="*/ 963503 w 1011115"/>
                                          <a:gd name="connsiteY1" fmla="*/ 677052 h 879231"/>
                                          <a:gd name="connsiteX2" fmla="*/ 877042 w 1011115"/>
                                          <a:gd name="connsiteY2" fmla="*/ 549397 h 879231"/>
                                          <a:gd name="connsiteX3" fmla="*/ 701607 w 1011115"/>
                                          <a:gd name="connsiteY3" fmla="*/ 423493 h 879231"/>
                                          <a:gd name="connsiteX4" fmla="*/ 0 w 1011115"/>
                                          <a:gd name="connsiteY4" fmla="*/ 0 h 879231"/>
                                          <a:gd name="connsiteX5" fmla="*/ 0 w 1011115"/>
                                          <a:gd name="connsiteY5" fmla="*/ 0 h 879231"/>
                                          <a:gd name="connsiteX6" fmla="*/ 0 w 1011115"/>
                                          <a:gd name="connsiteY6" fmla="*/ 0 h 879231"/>
                                          <a:gd name="connsiteX0" fmla="*/ 1011115 w 1011115"/>
                                          <a:gd name="connsiteY0" fmla="*/ 879231 h 879231"/>
                                          <a:gd name="connsiteX1" fmla="*/ 963503 w 1011115"/>
                                          <a:gd name="connsiteY1" fmla="*/ 677052 h 879231"/>
                                          <a:gd name="connsiteX2" fmla="*/ 877042 w 1011115"/>
                                          <a:gd name="connsiteY2" fmla="*/ 549397 h 879231"/>
                                          <a:gd name="connsiteX3" fmla="*/ 701607 w 1011115"/>
                                          <a:gd name="connsiteY3" fmla="*/ 423493 h 879231"/>
                                          <a:gd name="connsiteX4" fmla="*/ 0 w 1011115"/>
                                          <a:gd name="connsiteY4" fmla="*/ 0 h 879231"/>
                                          <a:gd name="connsiteX5" fmla="*/ 0 w 1011115"/>
                                          <a:gd name="connsiteY5" fmla="*/ 0 h 879231"/>
                                          <a:gd name="connsiteX6" fmla="*/ 0 w 1011115"/>
                                          <a:gd name="connsiteY6" fmla="*/ 0 h 879231"/>
                                          <a:gd name="connsiteX0" fmla="*/ 1011115 w 1011115"/>
                                          <a:gd name="connsiteY0" fmla="*/ 879231 h 879231"/>
                                          <a:gd name="connsiteX1" fmla="*/ 963503 w 1011115"/>
                                          <a:gd name="connsiteY1" fmla="*/ 677052 h 879231"/>
                                          <a:gd name="connsiteX2" fmla="*/ 877042 w 1011115"/>
                                          <a:gd name="connsiteY2" fmla="*/ 549397 h 879231"/>
                                          <a:gd name="connsiteX3" fmla="*/ 701607 w 1011115"/>
                                          <a:gd name="connsiteY3" fmla="*/ 423493 h 879231"/>
                                          <a:gd name="connsiteX4" fmla="*/ 0 w 1011115"/>
                                          <a:gd name="connsiteY4" fmla="*/ 0 h 879231"/>
                                          <a:gd name="connsiteX5" fmla="*/ 0 w 1011115"/>
                                          <a:gd name="connsiteY5" fmla="*/ 0 h 879231"/>
                                          <a:gd name="connsiteX6" fmla="*/ 0 w 1011115"/>
                                          <a:gd name="connsiteY6" fmla="*/ 0 h 879231"/>
                                          <a:gd name="connsiteX0" fmla="*/ 1011115 w 1011115"/>
                                          <a:gd name="connsiteY0" fmla="*/ 879231 h 879231"/>
                                          <a:gd name="connsiteX1" fmla="*/ 963503 w 1011115"/>
                                          <a:gd name="connsiteY1" fmla="*/ 677052 h 879231"/>
                                          <a:gd name="connsiteX2" fmla="*/ 877042 w 1011115"/>
                                          <a:gd name="connsiteY2" fmla="*/ 549397 h 879231"/>
                                          <a:gd name="connsiteX3" fmla="*/ 701607 w 1011115"/>
                                          <a:gd name="connsiteY3" fmla="*/ 423493 h 879231"/>
                                          <a:gd name="connsiteX4" fmla="*/ 0 w 1011115"/>
                                          <a:gd name="connsiteY4" fmla="*/ 0 h 879231"/>
                                          <a:gd name="connsiteX5" fmla="*/ 0 w 1011115"/>
                                          <a:gd name="connsiteY5" fmla="*/ 0 h 879231"/>
                                          <a:gd name="connsiteX6" fmla="*/ 0 w 1011115"/>
                                          <a:gd name="connsiteY6" fmla="*/ 0 h 879231"/>
                                          <a:gd name="connsiteX0" fmla="*/ 1011115 w 1011115"/>
                                          <a:gd name="connsiteY0" fmla="*/ 879231 h 879231"/>
                                          <a:gd name="connsiteX1" fmla="*/ 963503 w 1011115"/>
                                          <a:gd name="connsiteY1" fmla="*/ 677052 h 879231"/>
                                          <a:gd name="connsiteX2" fmla="*/ 884007 w 1011115"/>
                                          <a:gd name="connsiteY2" fmla="*/ 544796 h 879231"/>
                                          <a:gd name="connsiteX3" fmla="*/ 701607 w 1011115"/>
                                          <a:gd name="connsiteY3" fmla="*/ 423493 h 879231"/>
                                          <a:gd name="connsiteX4" fmla="*/ 0 w 1011115"/>
                                          <a:gd name="connsiteY4" fmla="*/ 0 h 879231"/>
                                          <a:gd name="connsiteX5" fmla="*/ 0 w 1011115"/>
                                          <a:gd name="connsiteY5" fmla="*/ 0 h 879231"/>
                                          <a:gd name="connsiteX6" fmla="*/ 0 w 1011115"/>
                                          <a:gd name="connsiteY6" fmla="*/ 0 h 879231"/>
                                          <a:gd name="connsiteX0" fmla="*/ 1011115 w 1011115"/>
                                          <a:gd name="connsiteY0" fmla="*/ 879231 h 879231"/>
                                          <a:gd name="connsiteX1" fmla="*/ 963503 w 1011115"/>
                                          <a:gd name="connsiteY1" fmla="*/ 677052 h 879231"/>
                                          <a:gd name="connsiteX2" fmla="*/ 877115 w 1011115"/>
                                          <a:gd name="connsiteY2" fmla="*/ 554050 h 879231"/>
                                          <a:gd name="connsiteX3" fmla="*/ 701607 w 1011115"/>
                                          <a:gd name="connsiteY3" fmla="*/ 423493 h 879231"/>
                                          <a:gd name="connsiteX4" fmla="*/ 0 w 1011115"/>
                                          <a:gd name="connsiteY4" fmla="*/ 0 h 879231"/>
                                          <a:gd name="connsiteX5" fmla="*/ 0 w 1011115"/>
                                          <a:gd name="connsiteY5" fmla="*/ 0 h 879231"/>
                                          <a:gd name="connsiteX6" fmla="*/ 0 w 1011115"/>
                                          <a:gd name="connsiteY6" fmla="*/ 0 h 879231"/>
                                          <a:gd name="connsiteX0" fmla="*/ 1024057 w 1024057"/>
                                          <a:gd name="connsiteY0" fmla="*/ 879231 h 879231"/>
                                          <a:gd name="connsiteX1" fmla="*/ 963503 w 1024057"/>
                                          <a:gd name="connsiteY1" fmla="*/ 677052 h 879231"/>
                                          <a:gd name="connsiteX2" fmla="*/ 877115 w 1024057"/>
                                          <a:gd name="connsiteY2" fmla="*/ 554050 h 879231"/>
                                          <a:gd name="connsiteX3" fmla="*/ 701607 w 1024057"/>
                                          <a:gd name="connsiteY3" fmla="*/ 423493 h 879231"/>
                                          <a:gd name="connsiteX4" fmla="*/ 0 w 1024057"/>
                                          <a:gd name="connsiteY4" fmla="*/ 0 h 879231"/>
                                          <a:gd name="connsiteX5" fmla="*/ 0 w 1024057"/>
                                          <a:gd name="connsiteY5" fmla="*/ 0 h 879231"/>
                                          <a:gd name="connsiteX6" fmla="*/ 0 w 1024057"/>
                                          <a:gd name="connsiteY6" fmla="*/ 0 h 879231"/>
                                          <a:gd name="connsiteX0" fmla="*/ 1024057 w 1024057"/>
                                          <a:gd name="connsiteY0" fmla="*/ 897940 h 897940"/>
                                          <a:gd name="connsiteX1" fmla="*/ 963503 w 1024057"/>
                                          <a:gd name="connsiteY1" fmla="*/ 677052 h 897940"/>
                                          <a:gd name="connsiteX2" fmla="*/ 877115 w 1024057"/>
                                          <a:gd name="connsiteY2" fmla="*/ 554050 h 897940"/>
                                          <a:gd name="connsiteX3" fmla="*/ 701607 w 1024057"/>
                                          <a:gd name="connsiteY3" fmla="*/ 423493 h 897940"/>
                                          <a:gd name="connsiteX4" fmla="*/ 0 w 1024057"/>
                                          <a:gd name="connsiteY4" fmla="*/ 0 h 897940"/>
                                          <a:gd name="connsiteX5" fmla="*/ 0 w 1024057"/>
                                          <a:gd name="connsiteY5" fmla="*/ 0 h 897940"/>
                                          <a:gd name="connsiteX6" fmla="*/ 0 w 1024057"/>
                                          <a:gd name="connsiteY6" fmla="*/ 0 h 897940"/>
                                          <a:gd name="connsiteX0" fmla="*/ 1024057 w 1024057"/>
                                          <a:gd name="connsiteY0" fmla="*/ 897940 h 897940"/>
                                          <a:gd name="connsiteX1" fmla="*/ 963503 w 1024057"/>
                                          <a:gd name="connsiteY1" fmla="*/ 677052 h 897940"/>
                                          <a:gd name="connsiteX2" fmla="*/ 926740 w 1024057"/>
                                          <a:gd name="connsiteY2" fmla="*/ 616974 h 897940"/>
                                          <a:gd name="connsiteX3" fmla="*/ 877115 w 1024057"/>
                                          <a:gd name="connsiteY3" fmla="*/ 554050 h 897940"/>
                                          <a:gd name="connsiteX4" fmla="*/ 701607 w 1024057"/>
                                          <a:gd name="connsiteY4" fmla="*/ 423493 h 897940"/>
                                          <a:gd name="connsiteX5" fmla="*/ 0 w 1024057"/>
                                          <a:gd name="connsiteY5" fmla="*/ 0 h 897940"/>
                                          <a:gd name="connsiteX6" fmla="*/ 0 w 1024057"/>
                                          <a:gd name="connsiteY6" fmla="*/ 0 h 897940"/>
                                          <a:gd name="connsiteX7" fmla="*/ 0 w 1024057"/>
                                          <a:gd name="connsiteY7" fmla="*/ 0 h 897940"/>
                                          <a:gd name="connsiteX0" fmla="*/ 1024057 w 1024057"/>
                                          <a:gd name="connsiteY0" fmla="*/ 897940 h 897940"/>
                                          <a:gd name="connsiteX1" fmla="*/ 975089 w 1024057"/>
                                          <a:gd name="connsiteY1" fmla="*/ 686310 h 897940"/>
                                          <a:gd name="connsiteX2" fmla="*/ 926740 w 1024057"/>
                                          <a:gd name="connsiteY2" fmla="*/ 616974 h 897940"/>
                                          <a:gd name="connsiteX3" fmla="*/ 877115 w 1024057"/>
                                          <a:gd name="connsiteY3" fmla="*/ 554050 h 897940"/>
                                          <a:gd name="connsiteX4" fmla="*/ 701607 w 1024057"/>
                                          <a:gd name="connsiteY4" fmla="*/ 423493 h 897940"/>
                                          <a:gd name="connsiteX5" fmla="*/ 0 w 1024057"/>
                                          <a:gd name="connsiteY5" fmla="*/ 0 h 897940"/>
                                          <a:gd name="connsiteX6" fmla="*/ 0 w 1024057"/>
                                          <a:gd name="connsiteY6" fmla="*/ 0 h 897940"/>
                                          <a:gd name="connsiteX7" fmla="*/ 0 w 1024057"/>
                                          <a:gd name="connsiteY7" fmla="*/ 0 h 897940"/>
                                          <a:gd name="connsiteX0" fmla="*/ 1024057 w 1024057"/>
                                          <a:gd name="connsiteY0" fmla="*/ 897940 h 897940"/>
                                          <a:gd name="connsiteX1" fmla="*/ 975089 w 1024057"/>
                                          <a:gd name="connsiteY1" fmla="*/ 686310 h 897940"/>
                                          <a:gd name="connsiteX2" fmla="*/ 931396 w 1024057"/>
                                          <a:gd name="connsiteY2" fmla="*/ 608182 h 897940"/>
                                          <a:gd name="connsiteX3" fmla="*/ 877115 w 1024057"/>
                                          <a:gd name="connsiteY3" fmla="*/ 554050 h 897940"/>
                                          <a:gd name="connsiteX4" fmla="*/ 701607 w 1024057"/>
                                          <a:gd name="connsiteY4" fmla="*/ 423493 h 897940"/>
                                          <a:gd name="connsiteX5" fmla="*/ 0 w 1024057"/>
                                          <a:gd name="connsiteY5" fmla="*/ 0 h 897940"/>
                                          <a:gd name="connsiteX6" fmla="*/ 0 w 1024057"/>
                                          <a:gd name="connsiteY6" fmla="*/ 0 h 897940"/>
                                          <a:gd name="connsiteX7" fmla="*/ 0 w 1024057"/>
                                          <a:gd name="connsiteY7" fmla="*/ 0 h 897940"/>
                                          <a:gd name="connsiteX0" fmla="*/ 1024057 w 1024057"/>
                                          <a:gd name="connsiteY0" fmla="*/ 897940 h 897940"/>
                                          <a:gd name="connsiteX1" fmla="*/ 975089 w 1024057"/>
                                          <a:gd name="connsiteY1" fmla="*/ 686310 h 897940"/>
                                          <a:gd name="connsiteX2" fmla="*/ 931396 w 1024057"/>
                                          <a:gd name="connsiteY2" fmla="*/ 608182 h 897940"/>
                                          <a:gd name="connsiteX3" fmla="*/ 847132 w 1024057"/>
                                          <a:gd name="connsiteY3" fmla="*/ 537904 h 897940"/>
                                          <a:gd name="connsiteX4" fmla="*/ 701607 w 1024057"/>
                                          <a:gd name="connsiteY4" fmla="*/ 423493 h 897940"/>
                                          <a:gd name="connsiteX5" fmla="*/ 0 w 1024057"/>
                                          <a:gd name="connsiteY5" fmla="*/ 0 h 897940"/>
                                          <a:gd name="connsiteX6" fmla="*/ 0 w 1024057"/>
                                          <a:gd name="connsiteY6" fmla="*/ 0 h 897940"/>
                                          <a:gd name="connsiteX7" fmla="*/ 0 w 1024057"/>
                                          <a:gd name="connsiteY7" fmla="*/ 0 h 897940"/>
                                          <a:gd name="connsiteX0" fmla="*/ 1024057 w 1024057"/>
                                          <a:gd name="connsiteY0" fmla="*/ 897940 h 897940"/>
                                          <a:gd name="connsiteX1" fmla="*/ 975089 w 1024057"/>
                                          <a:gd name="connsiteY1" fmla="*/ 686310 h 897940"/>
                                          <a:gd name="connsiteX2" fmla="*/ 931396 w 1024057"/>
                                          <a:gd name="connsiteY2" fmla="*/ 608182 h 897940"/>
                                          <a:gd name="connsiteX3" fmla="*/ 861021 w 1024057"/>
                                          <a:gd name="connsiteY3" fmla="*/ 528684 h 897940"/>
                                          <a:gd name="connsiteX4" fmla="*/ 701607 w 1024057"/>
                                          <a:gd name="connsiteY4" fmla="*/ 423493 h 897940"/>
                                          <a:gd name="connsiteX5" fmla="*/ 0 w 1024057"/>
                                          <a:gd name="connsiteY5" fmla="*/ 0 h 897940"/>
                                          <a:gd name="connsiteX6" fmla="*/ 0 w 1024057"/>
                                          <a:gd name="connsiteY6" fmla="*/ 0 h 897940"/>
                                          <a:gd name="connsiteX7" fmla="*/ 0 w 1024057"/>
                                          <a:gd name="connsiteY7" fmla="*/ 0 h 897940"/>
                                          <a:gd name="connsiteX0" fmla="*/ 1024057 w 1024057"/>
                                          <a:gd name="connsiteY0" fmla="*/ 897940 h 897940"/>
                                          <a:gd name="connsiteX1" fmla="*/ 975089 w 1024057"/>
                                          <a:gd name="connsiteY1" fmla="*/ 686310 h 897940"/>
                                          <a:gd name="connsiteX2" fmla="*/ 931396 w 1024057"/>
                                          <a:gd name="connsiteY2" fmla="*/ 608182 h 897940"/>
                                          <a:gd name="connsiteX3" fmla="*/ 856437 w 1024057"/>
                                          <a:gd name="connsiteY3" fmla="*/ 537938 h 897940"/>
                                          <a:gd name="connsiteX4" fmla="*/ 701607 w 1024057"/>
                                          <a:gd name="connsiteY4" fmla="*/ 423493 h 897940"/>
                                          <a:gd name="connsiteX5" fmla="*/ 0 w 1024057"/>
                                          <a:gd name="connsiteY5" fmla="*/ 0 h 897940"/>
                                          <a:gd name="connsiteX6" fmla="*/ 0 w 1024057"/>
                                          <a:gd name="connsiteY6" fmla="*/ 0 h 897940"/>
                                          <a:gd name="connsiteX7" fmla="*/ 0 w 1024057"/>
                                          <a:gd name="connsiteY7" fmla="*/ 0 h 897940"/>
                                          <a:gd name="connsiteX0" fmla="*/ 1024057 w 1024057"/>
                                          <a:gd name="connsiteY0" fmla="*/ 897940 h 897940"/>
                                          <a:gd name="connsiteX1" fmla="*/ 975089 w 1024057"/>
                                          <a:gd name="connsiteY1" fmla="*/ 686310 h 897940"/>
                                          <a:gd name="connsiteX2" fmla="*/ 931396 w 1024057"/>
                                          <a:gd name="connsiteY2" fmla="*/ 608182 h 897940"/>
                                          <a:gd name="connsiteX3" fmla="*/ 856437 w 1024057"/>
                                          <a:gd name="connsiteY3" fmla="*/ 537938 h 897940"/>
                                          <a:gd name="connsiteX4" fmla="*/ 701607 w 1024057"/>
                                          <a:gd name="connsiteY4" fmla="*/ 423493 h 897940"/>
                                          <a:gd name="connsiteX5" fmla="*/ 0 w 1024057"/>
                                          <a:gd name="connsiteY5" fmla="*/ 0 h 897940"/>
                                          <a:gd name="connsiteX6" fmla="*/ 0 w 1024057"/>
                                          <a:gd name="connsiteY6" fmla="*/ 0 h 897940"/>
                                          <a:gd name="connsiteX7" fmla="*/ 0 w 1024057"/>
                                          <a:gd name="connsiteY7" fmla="*/ 0 h 897940"/>
                                          <a:gd name="connsiteX0" fmla="*/ 1024057 w 1024057"/>
                                          <a:gd name="connsiteY0" fmla="*/ 897940 h 897940"/>
                                          <a:gd name="connsiteX1" fmla="*/ 975089 w 1024057"/>
                                          <a:gd name="connsiteY1" fmla="*/ 686310 h 897940"/>
                                          <a:gd name="connsiteX2" fmla="*/ 931396 w 1024057"/>
                                          <a:gd name="connsiteY2" fmla="*/ 608182 h 897940"/>
                                          <a:gd name="connsiteX3" fmla="*/ 858782 w 1024057"/>
                                          <a:gd name="connsiteY3" fmla="*/ 535646 h 897940"/>
                                          <a:gd name="connsiteX4" fmla="*/ 701607 w 1024057"/>
                                          <a:gd name="connsiteY4" fmla="*/ 423493 h 897940"/>
                                          <a:gd name="connsiteX5" fmla="*/ 0 w 1024057"/>
                                          <a:gd name="connsiteY5" fmla="*/ 0 h 897940"/>
                                          <a:gd name="connsiteX6" fmla="*/ 0 w 1024057"/>
                                          <a:gd name="connsiteY6" fmla="*/ 0 h 897940"/>
                                          <a:gd name="connsiteX7" fmla="*/ 0 w 1024057"/>
                                          <a:gd name="connsiteY7" fmla="*/ 0 h 897940"/>
                                          <a:gd name="connsiteX0" fmla="*/ 1024057 w 1024057"/>
                                          <a:gd name="connsiteY0" fmla="*/ 897940 h 897940"/>
                                          <a:gd name="connsiteX1" fmla="*/ 975089 w 1024057"/>
                                          <a:gd name="connsiteY1" fmla="*/ 686310 h 897940"/>
                                          <a:gd name="connsiteX2" fmla="*/ 931396 w 1024057"/>
                                          <a:gd name="connsiteY2" fmla="*/ 608182 h 897940"/>
                                          <a:gd name="connsiteX3" fmla="*/ 858782 w 1024057"/>
                                          <a:gd name="connsiteY3" fmla="*/ 535646 h 897940"/>
                                          <a:gd name="connsiteX4" fmla="*/ 843610 w 1024057"/>
                                          <a:gd name="connsiteY4" fmla="*/ 510132 h 897940"/>
                                          <a:gd name="connsiteX5" fmla="*/ 701607 w 1024057"/>
                                          <a:gd name="connsiteY5" fmla="*/ 423493 h 897940"/>
                                          <a:gd name="connsiteX6" fmla="*/ 0 w 1024057"/>
                                          <a:gd name="connsiteY6" fmla="*/ 0 h 897940"/>
                                          <a:gd name="connsiteX7" fmla="*/ 0 w 1024057"/>
                                          <a:gd name="connsiteY7" fmla="*/ 0 h 897940"/>
                                          <a:gd name="connsiteX8" fmla="*/ 0 w 1024057"/>
                                          <a:gd name="connsiteY8" fmla="*/ 0 h 897940"/>
                                          <a:gd name="connsiteX0" fmla="*/ 1024057 w 1024057"/>
                                          <a:gd name="connsiteY0" fmla="*/ 897940 h 897940"/>
                                          <a:gd name="connsiteX1" fmla="*/ 975089 w 1024057"/>
                                          <a:gd name="connsiteY1" fmla="*/ 686310 h 897940"/>
                                          <a:gd name="connsiteX2" fmla="*/ 931396 w 1024057"/>
                                          <a:gd name="connsiteY2" fmla="*/ 608182 h 897940"/>
                                          <a:gd name="connsiteX3" fmla="*/ 879600 w 1024057"/>
                                          <a:gd name="connsiteY3" fmla="*/ 533354 h 897940"/>
                                          <a:gd name="connsiteX4" fmla="*/ 843610 w 1024057"/>
                                          <a:gd name="connsiteY4" fmla="*/ 510132 h 897940"/>
                                          <a:gd name="connsiteX5" fmla="*/ 701607 w 1024057"/>
                                          <a:gd name="connsiteY5" fmla="*/ 423493 h 897940"/>
                                          <a:gd name="connsiteX6" fmla="*/ 0 w 1024057"/>
                                          <a:gd name="connsiteY6" fmla="*/ 0 h 897940"/>
                                          <a:gd name="connsiteX7" fmla="*/ 0 w 1024057"/>
                                          <a:gd name="connsiteY7" fmla="*/ 0 h 897940"/>
                                          <a:gd name="connsiteX8" fmla="*/ 0 w 1024057"/>
                                          <a:gd name="connsiteY8" fmla="*/ 0 h 897940"/>
                                          <a:gd name="connsiteX0" fmla="*/ 1024057 w 1024057"/>
                                          <a:gd name="connsiteY0" fmla="*/ 897940 h 897940"/>
                                          <a:gd name="connsiteX1" fmla="*/ 975089 w 1024057"/>
                                          <a:gd name="connsiteY1" fmla="*/ 686310 h 897940"/>
                                          <a:gd name="connsiteX2" fmla="*/ 931396 w 1024057"/>
                                          <a:gd name="connsiteY2" fmla="*/ 608182 h 897940"/>
                                          <a:gd name="connsiteX3" fmla="*/ 879600 w 1024057"/>
                                          <a:gd name="connsiteY3" fmla="*/ 533354 h 897940"/>
                                          <a:gd name="connsiteX4" fmla="*/ 843610 w 1024057"/>
                                          <a:gd name="connsiteY4" fmla="*/ 510132 h 897940"/>
                                          <a:gd name="connsiteX5" fmla="*/ 701607 w 1024057"/>
                                          <a:gd name="connsiteY5" fmla="*/ 423493 h 897940"/>
                                          <a:gd name="connsiteX6" fmla="*/ 0 w 1024057"/>
                                          <a:gd name="connsiteY6" fmla="*/ 0 h 897940"/>
                                          <a:gd name="connsiteX7" fmla="*/ 0 w 1024057"/>
                                          <a:gd name="connsiteY7" fmla="*/ 0 h 897940"/>
                                          <a:gd name="connsiteX8" fmla="*/ 0 w 1024057"/>
                                          <a:gd name="connsiteY8" fmla="*/ 0 h 897940"/>
                                          <a:gd name="connsiteX0" fmla="*/ 1024057 w 1024057"/>
                                          <a:gd name="connsiteY0" fmla="*/ 897940 h 897940"/>
                                          <a:gd name="connsiteX1" fmla="*/ 975089 w 1024057"/>
                                          <a:gd name="connsiteY1" fmla="*/ 686310 h 897940"/>
                                          <a:gd name="connsiteX2" fmla="*/ 931396 w 1024057"/>
                                          <a:gd name="connsiteY2" fmla="*/ 608182 h 897940"/>
                                          <a:gd name="connsiteX3" fmla="*/ 935977 w 1024057"/>
                                          <a:gd name="connsiteY3" fmla="*/ 590952 h 897940"/>
                                          <a:gd name="connsiteX4" fmla="*/ 879600 w 1024057"/>
                                          <a:gd name="connsiteY4" fmla="*/ 533354 h 897940"/>
                                          <a:gd name="connsiteX5" fmla="*/ 843610 w 1024057"/>
                                          <a:gd name="connsiteY5" fmla="*/ 510132 h 897940"/>
                                          <a:gd name="connsiteX6" fmla="*/ 701607 w 1024057"/>
                                          <a:gd name="connsiteY6" fmla="*/ 423493 h 897940"/>
                                          <a:gd name="connsiteX7" fmla="*/ 0 w 1024057"/>
                                          <a:gd name="connsiteY7" fmla="*/ 0 h 897940"/>
                                          <a:gd name="connsiteX8" fmla="*/ 0 w 1024057"/>
                                          <a:gd name="connsiteY8" fmla="*/ 0 h 897940"/>
                                          <a:gd name="connsiteX9" fmla="*/ 0 w 1024057"/>
                                          <a:gd name="connsiteY9" fmla="*/ 0 h 897940"/>
                                          <a:gd name="connsiteX0" fmla="*/ 1024057 w 1024057"/>
                                          <a:gd name="connsiteY0" fmla="*/ 897940 h 897940"/>
                                          <a:gd name="connsiteX1" fmla="*/ 975089 w 1024057"/>
                                          <a:gd name="connsiteY1" fmla="*/ 686310 h 897940"/>
                                          <a:gd name="connsiteX2" fmla="*/ 952217 w 1024057"/>
                                          <a:gd name="connsiteY2" fmla="*/ 616974 h 897940"/>
                                          <a:gd name="connsiteX3" fmla="*/ 935977 w 1024057"/>
                                          <a:gd name="connsiteY3" fmla="*/ 590952 h 897940"/>
                                          <a:gd name="connsiteX4" fmla="*/ 879600 w 1024057"/>
                                          <a:gd name="connsiteY4" fmla="*/ 533354 h 897940"/>
                                          <a:gd name="connsiteX5" fmla="*/ 843610 w 1024057"/>
                                          <a:gd name="connsiteY5" fmla="*/ 510132 h 897940"/>
                                          <a:gd name="connsiteX6" fmla="*/ 701607 w 1024057"/>
                                          <a:gd name="connsiteY6" fmla="*/ 423493 h 897940"/>
                                          <a:gd name="connsiteX7" fmla="*/ 0 w 1024057"/>
                                          <a:gd name="connsiteY7" fmla="*/ 0 h 897940"/>
                                          <a:gd name="connsiteX8" fmla="*/ 0 w 1024057"/>
                                          <a:gd name="connsiteY8" fmla="*/ 0 h 897940"/>
                                          <a:gd name="connsiteX9" fmla="*/ 0 w 1024057"/>
                                          <a:gd name="connsiteY9" fmla="*/ 0 h 897940"/>
                                          <a:gd name="connsiteX0" fmla="*/ 1024057 w 1024057"/>
                                          <a:gd name="connsiteY0" fmla="*/ 897940 h 897940"/>
                                          <a:gd name="connsiteX1" fmla="*/ 975089 w 1024057"/>
                                          <a:gd name="connsiteY1" fmla="*/ 686310 h 897940"/>
                                          <a:gd name="connsiteX2" fmla="*/ 952217 w 1024057"/>
                                          <a:gd name="connsiteY2" fmla="*/ 616974 h 897940"/>
                                          <a:gd name="connsiteX3" fmla="*/ 879600 w 1024057"/>
                                          <a:gd name="connsiteY3" fmla="*/ 533354 h 897940"/>
                                          <a:gd name="connsiteX4" fmla="*/ 843610 w 1024057"/>
                                          <a:gd name="connsiteY4" fmla="*/ 510132 h 897940"/>
                                          <a:gd name="connsiteX5" fmla="*/ 701607 w 1024057"/>
                                          <a:gd name="connsiteY5" fmla="*/ 423493 h 897940"/>
                                          <a:gd name="connsiteX6" fmla="*/ 0 w 1024057"/>
                                          <a:gd name="connsiteY6" fmla="*/ 0 h 897940"/>
                                          <a:gd name="connsiteX7" fmla="*/ 0 w 1024057"/>
                                          <a:gd name="connsiteY7" fmla="*/ 0 h 897940"/>
                                          <a:gd name="connsiteX8" fmla="*/ 0 w 1024057"/>
                                          <a:gd name="connsiteY8" fmla="*/ 0 h 897940"/>
                                          <a:gd name="connsiteX0" fmla="*/ 1024057 w 1024057"/>
                                          <a:gd name="connsiteY0" fmla="*/ 897940 h 897940"/>
                                          <a:gd name="connsiteX1" fmla="*/ 975089 w 1024057"/>
                                          <a:gd name="connsiteY1" fmla="*/ 686310 h 897940"/>
                                          <a:gd name="connsiteX2" fmla="*/ 947718 w 1024057"/>
                                          <a:gd name="connsiteY2" fmla="*/ 616974 h 897940"/>
                                          <a:gd name="connsiteX3" fmla="*/ 879600 w 1024057"/>
                                          <a:gd name="connsiteY3" fmla="*/ 533354 h 897940"/>
                                          <a:gd name="connsiteX4" fmla="*/ 843610 w 1024057"/>
                                          <a:gd name="connsiteY4" fmla="*/ 510132 h 897940"/>
                                          <a:gd name="connsiteX5" fmla="*/ 701607 w 1024057"/>
                                          <a:gd name="connsiteY5" fmla="*/ 423493 h 897940"/>
                                          <a:gd name="connsiteX6" fmla="*/ 0 w 1024057"/>
                                          <a:gd name="connsiteY6" fmla="*/ 0 h 897940"/>
                                          <a:gd name="connsiteX7" fmla="*/ 0 w 1024057"/>
                                          <a:gd name="connsiteY7" fmla="*/ 0 h 897940"/>
                                          <a:gd name="connsiteX8" fmla="*/ 0 w 1024057"/>
                                          <a:gd name="connsiteY8" fmla="*/ 0 h 897940"/>
                                          <a:gd name="connsiteX0" fmla="*/ 1024057 w 1024057"/>
                                          <a:gd name="connsiteY0" fmla="*/ 897940 h 897940"/>
                                          <a:gd name="connsiteX1" fmla="*/ 975089 w 1024057"/>
                                          <a:gd name="connsiteY1" fmla="*/ 686310 h 897940"/>
                                          <a:gd name="connsiteX2" fmla="*/ 936412 w 1024057"/>
                                          <a:gd name="connsiteY2" fmla="*/ 641953 h 897940"/>
                                          <a:gd name="connsiteX3" fmla="*/ 879600 w 1024057"/>
                                          <a:gd name="connsiteY3" fmla="*/ 533354 h 897940"/>
                                          <a:gd name="connsiteX4" fmla="*/ 843610 w 1024057"/>
                                          <a:gd name="connsiteY4" fmla="*/ 510132 h 897940"/>
                                          <a:gd name="connsiteX5" fmla="*/ 701607 w 1024057"/>
                                          <a:gd name="connsiteY5" fmla="*/ 423493 h 897940"/>
                                          <a:gd name="connsiteX6" fmla="*/ 0 w 1024057"/>
                                          <a:gd name="connsiteY6" fmla="*/ 0 h 897940"/>
                                          <a:gd name="connsiteX7" fmla="*/ 0 w 1024057"/>
                                          <a:gd name="connsiteY7" fmla="*/ 0 h 897940"/>
                                          <a:gd name="connsiteX8" fmla="*/ 0 w 1024057"/>
                                          <a:gd name="connsiteY8" fmla="*/ 0 h 897940"/>
                                          <a:gd name="connsiteX0" fmla="*/ 1024057 w 1024057"/>
                                          <a:gd name="connsiteY0" fmla="*/ 897940 h 897940"/>
                                          <a:gd name="connsiteX1" fmla="*/ 975089 w 1024057"/>
                                          <a:gd name="connsiteY1" fmla="*/ 686310 h 897940"/>
                                          <a:gd name="connsiteX2" fmla="*/ 952333 w 1024057"/>
                                          <a:gd name="connsiteY2" fmla="*/ 616974 h 897940"/>
                                          <a:gd name="connsiteX3" fmla="*/ 879600 w 1024057"/>
                                          <a:gd name="connsiteY3" fmla="*/ 533354 h 897940"/>
                                          <a:gd name="connsiteX4" fmla="*/ 843610 w 1024057"/>
                                          <a:gd name="connsiteY4" fmla="*/ 510132 h 897940"/>
                                          <a:gd name="connsiteX5" fmla="*/ 701607 w 1024057"/>
                                          <a:gd name="connsiteY5" fmla="*/ 423493 h 897940"/>
                                          <a:gd name="connsiteX6" fmla="*/ 0 w 1024057"/>
                                          <a:gd name="connsiteY6" fmla="*/ 0 h 897940"/>
                                          <a:gd name="connsiteX7" fmla="*/ 0 w 1024057"/>
                                          <a:gd name="connsiteY7" fmla="*/ 0 h 897940"/>
                                          <a:gd name="connsiteX8" fmla="*/ 0 w 1024057"/>
                                          <a:gd name="connsiteY8" fmla="*/ 0 h 897940"/>
                                          <a:gd name="connsiteX0" fmla="*/ 1024057 w 1024057"/>
                                          <a:gd name="connsiteY0" fmla="*/ 897940 h 897940"/>
                                          <a:gd name="connsiteX1" fmla="*/ 975089 w 1024057"/>
                                          <a:gd name="connsiteY1" fmla="*/ 686310 h 897940"/>
                                          <a:gd name="connsiteX2" fmla="*/ 943296 w 1024057"/>
                                          <a:gd name="connsiteY2" fmla="*/ 616974 h 897940"/>
                                          <a:gd name="connsiteX3" fmla="*/ 879600 w 1024057"/>
                                          <a:gd name="connsiteY3" fmla="*/ 533354 h 897940"/>
                                          <a:gd name="connsiteX4" fmla="*/ 843610 w 1024057"/>
                                          <a:gd name="connsiteY4" fmla="*/ 510132 h 897940"/>
                                          <a:gd name="connsiteX5" fmla="*/ 701607 w 1024057"/>
                                          <a:gd name="connsiteY5" fmla="*/ 423493 h 897940"/>
                                          <a:gd name="connsiteX6" fmla="*/ 0 w 1024057"/>
                                          <a:gd name="connsiteY6" fmla="*/ 0 h 897940"/>
                                          <a:gd name="connsiteX7" fmla="*/ 0 w 1024057"/>
                                          <a:gd name="connsiteY7" fmla="*/ 0 h 897940"/>
                                          <a:gd name="connsiteX8" fmla="*/ 0 w 1024057"/>
                                          <a:gd name="connsiteY8" fmla="*/ 0 h 897940"/>
                                          <a:gd name="connsiteX0" fmla="*/ 1024057 w 1024057"/>
                                          <a:gd name="connsiteY0" fmla="*/ 897940 h 897940"/>
                                          <a:gd name="connsiteX1" fmla="*/ 975089 w 1024057"/>
                                          <a:gd name="connsiteY1" fmla="*/ 686310 h 897940"/>
                                          <a:gd name="connsiteX2" fmla="*/ 943296 w 1024057"/>
                                          <a:gd name="connsiteY2" fmla="*/ 616974 h 897940"/>
                                          <a:gd name="connsiteX3" fmla="*/ 897789 w 1024057"/>
                                          <a:gd name="connsiteY3" fmla="*/ 558330 h 897940"/>
                                          <a:gd name="connsiteX4" fmla="*/ 843610 w 1024057"/>
                                          <a:gd name="connsiteY4" fmla="*/ 510132 h 897940"/>
                                          <a:gd name="connsiteX5" fmla="*/ 701607 w 1024057"/>
                                          <a:gd name="connsiteY5" fmla="*/ 423493 h 897940"/>
                                          <a:gd name="connsiteX6" fmla="*/ 0 w 1024057"/>
                                          <a:gd name="connsiteY6" fmla="*/ 0 h 897940"/>
                                          <a:gd name="connsiteX7" fmla="*/ 0 w 1024057"/>
                                          <a:gd name="connsiteY7" fmla="*/ 0 h 897940"/>
                                          <a:gd name="connsiteX8" fmla="*/ 0 w 1024057"/>
                                          <a:gd name="connsiteY8" fmla="*/ 0 h 897940"/>
                                          <a:gd name="connsiteX0" fmla="*/ 1024057 w 1024057"/>
                                          <a:gd name="connsiteY0" fmla="*/ 897940 h 897940"/>
                                          <a:gd name="connsiteX1" fmla="*/ 975089 w 1024057"/>
                                          <a:gd name="connsiteY1" fmla="*/ 686310 h 897940"/>
                                          <a:gd name="connsiteX2" fmla="*/ 941066 w 1024057"/>
                                          <a:gd name="connsiteY2" fmla="*/ 628339 h 897940"/>
                                          <a:gd name="connsiteX3" fmla="*/ 897789 w 1024057"/>
                                          <a:gd name="connsiteY3" fmla="*/ 558330 h 897940"/>
                                          <a:gd name="connsiteX4" fmla="*/ 843610 w 1024057"/>
                                          <a:gd name="connsiteY4" fmla="*/ 510132 h 897940"/>
                                          <a:gd name="connsiteX5" fmla="*/ 701607 w 1024057"/>
                                          <a:gd name="connsiteY5" fmla="*/ 423493 h 897940"/>
                                          <a:gd name="connsiteX6" fmla="*/ 0 w 1024057"/>
                                          <a:gd name="connsiteY6" fmla="*/ 0 h 897940"/>
                                          <a:gd name="connsiteX7" fmla="*/ 0 w 1024057"/>
                                          <a:gd name="connsiteY7" fmla="*/ 0 h 897940"/>
                                          <a:gd name="connsiteX8" fmla="*/ 0 w 1024057"/>
                                          <a:gd name="connsiteY8" fmla="*/ 0 h 897940"/>
                                          <a:gd name="connsiteX0" fmla="*/ 1024057 w 1024057"/>
                                          <a:gd name="connsiteY0" fmla="*/ 897940 h 897940"/>
                                          <a:gd name="connsiteX1" fmla="*/ 975089 w 1024057"/>
                                          <a:gd name="connsiteY1" fmla="*/ 686310 h 897940"/>
                                          <a:gd name="connsiteX2" fmla="*/ 941066 w 1024057"/>
                                          <a:gd name="connsiteY2" fmla="*/ 628339 h 897940"/>
                                          <a:gd name="connsiteX3" fmla="*/ 888749 w 1024057"/>
                                          <a:gd name="connsiteY3" fmla="*/ 574231 h 897940"/>
                                          <a:gd name="connsiteX4" fmla="*/ 843610 w 1024057"/>
                                          <a:gd name="connsiteY4" fmla="*/ 510132 h 897940"/>
                                          <a:gd name="connsiteX5" fmla="*/ 701607 w 1024057"/>
                                          <a:gd name="connsiteY5" fmla="*/ 423493 h 897940"/>
                                          <a:gd name="connsiteX6" fmla="*/ 0 w 1024057"/>
                                          <a:gd name="connsiteY6" fmla="*/ 0 h 897940"/>
                                          <a:gd name="connsiteX7" fmla="*/ 0 w 1024057"/>
                                          <a:gd name="connsiteY7" fmla="*/ 0 h 897940"/>
                                          <a:gd name="connsiteX8" fmla="*/ 0 w 1024057"/>
                                          <a:gd name="connsiteY8" fmla="*/ 0 h 897940"/>
                                          <a:gd name="connsiteX0" fmla="*/ 1024057 w 1024057"/>
                                          <a:gd name="connsiteY0" fmla="*/ 897940 h 897940"/>
                                          <a:gd name="connsiteX1" fmla="*/ 975089 w 1024057"/>
                                          <a:gd name="connsiteY1" fmla="*/ 686310 h 897940"/>
                                          <a:gd name="connsiteX2" fmla="*/ 941066 w 1024057"/>
                                          <a:gd name="connsiteY2" fmla="*/ 628339 h 897940"/>
                                          <a:gd name="connsiteX3" fmla="*/ 888749 w 1024057"/>
                                          <a:gd name="connsiteY3" fmla="*/ 574231 h 897940"/>
                                          <a:gd name="connsiteX4" fmla="*/ 839106 w 1024057"/>
                                          <a:gd name="connsiteY4" fmla="*/ 537377 h 897940"/>
                                          <a:gd name="connsiteX5" fmla="*/ 701607 w 1024057"/>
                                          <a:gd name="connsiteY5" fmla="*/ 423493 h 897940"/>
                                          <a:gd name="connsiteX6" fmla="*/ 0 w 1024057"/>
                                          <a:gd name="connsiteY6" fmla="*/ 0 h 897940"/>
                                          <a:gd name="connsiteX7" fmla="*/ 0 w 1024057"/>
                                          <a:gd name="connsiteY7" fmla="*/ 0 h 897940"/>
                                          <a:gd name="connsiteX8" fmla="*/ 0 w 1024057"/>
                                          <a:gd name="connsiteY8" fmla="*/ 0 h 897940"/>
                                          <a:gd name="connsiteX0" fmla="*/ 1024057 w 1024057"/>
                                          <a:gd name="connsiteY0" fmla="*/ 897940 h 897940"/>
                                          <a:gd name="connsiteX1" fmla="*/ 975089 w 1024057"/>
                                          <a:gd name="connsiteY1" fmla="*/ 686310 h 897940"/>
                                          <a:gd name="connsiteX2" fmla="*/ 941066 w 1024057"/>
                                          <a:gd name="connsiteY2" fmla="*/ 628339 h 897940"/>
                                          <a:gd name="connsiteX3" fmla="*/ 888749 w 1024057"/>
                                          <a:gd name="connsiteY3" fmla="*/ 574231 h 897940"/>
                                          <a:gd name="connsiteX4" fmla="*/ 816449 w 1024057"/>
                                          <a:gd name="connsiteY4" fmla="*/ 516972 h 897940"/>
                                          <a:gd name="connsiteX5" fmla="*/ 701607 w 1024057"/>
                                          <a:gd name="connsiteY5" fmla="*/ 423493 h 897940"/>
                                          <a:gd name="connsiteX6" fmla="*/ 0 w 1024057"/>
                                          <a:gd name="connsiteY6" fmla="*/ 0 h 897940"/>
                                          <a:gd name="connsiteX7" fmla="*/ 0 w 1024057"/>
                                          <a:gd name="connsiteY7" fmla="*/ 0 h 897940"/>
                                          <a:gd name="connsiteX8" fmla="*/ 0 w 1024057"/>
                                          <a:gd name="connsiteY8" fmla="*/ 0 h 897940"/>
                                          <a:gd name="connsiteX0" fmla="*/ 1024057 w 1024057"/>
                                          <a:gd name="connsiteY0" fmla="*/ 897940 h 897940"/>
                                          <a:gd name="connsiteX1" fmla="*/ 975089 w 1024057"/>
                                          <a:gd name="connsiteY1" fmla="*/ 686310 h 897940"/>
                                          <a:gd name="connsiteX2" fmla="*/ 941066 w 1024057"/>
                                          <a:gd name="connsiteY2" fmla="*/ 628339 h 897940"/>
                                          <a:gd name="connsiteX3" fmla="*/ 888749 w 1024057"/>
                                          <a:gd name="connsiteY3" fmla="*/ 574231 h 897940"/>
                                          <a:gd name="connsiteX4" fmla="*/ 790792 w 1024057"/>
                                          <a:gd name="connsiteY4" fmla="*/ 484679 h 897940"/>
                                          <a:gd name="connsiteX5" fmla="*/ 701607 w 1024057"/>
                                          <a:gd name="connsiteY5" fmla="*/ 423493 h 897940"/>
                                          <a:gd name="connsiteX6" fmla="*/ 0 w 1024057"/>
                                          <a:gd name="connsiteY6" fmla="*/ 0 h 897940"/>
                                          <a:gd name="connsiteX7" fmla="*/ 0 w 1024057"/>
                                          <a:gd name="connsiteY7" fmla="*/ 0 h 897940"/>
                                          <a:gd name="connsiteX8" fmla="*/ 0 w 1024057"/>
                                          <a:gd name="connsiteY8" fmla="*/ 0 h 897940"/>
                                          <a:gd name="connsiteX0" fmla="*/ 1024057 w 1024057"/>
                                          <a:gd name="connsiteY0" fmla="*/ 897940 h 897940"/>
                                          <a:gd name="connsiteX1" fmla="*/ 975089 w 1024057"/>
                                          <a:gd name="connsiteY1" fmla="*/ 686310 h 897940"/>
                                          <a:gd name="connsiteX2" fmla="*/ 941066 w 1024057"/>
                                          <a:gd name="connsiteY2" fmla="*/ 628339 h 897940"/>
                                          <a:gd name="connsiteX3" fmla="*/ 888749 w 1024057"/>
                                          <a:gd name="connsiteY3" fmla="*/ 574231 h 897940"/>
                                          <a:gd name="connsiteX4" fmla="*/ 790792 w 1024057"/>
                                          <a:gd name="connsiteY4" fmla="*/ 496039 h 897940"/>
                                          <a:gd name="connsiteX5" fmla="*/ 701607 w 1024057"/>
                                          <a:gd name="connsiteY5" fmla="*/ 423493 h 897940"/>
                                          <a:gd name="connsiteX6" fmla="*/ 0 w 1024057"/>
                                          <a:gd name="connsiteY6" fmla="*/ 0 h 897940"/>
                                          <a:gd name="connsiteX7" fmla="*/ 0 w 1024057"/>
                                          <a:gd name="connsiteY7" fmla="*/ 0 h 897940"/>
                                          <a:gd name="connsiteX8" fmla="*/ 0 w 1024057"/>
                                          <a:gd name="connsiteY8" fmla="*/ 0 h 897940"/>
                                          <a:gd name="connsiteX0" fmla="*/ 1024057 w 1024057"/>
                                          <a:gd name="connsiteY0" fmla="*/ 897940 h 897940"/>
                                          <a:gd name="connsiteX1" fmla="*/ 975089 w 1024057"/>
                                          <a:gd name="connsiteY1" fmla="*/ 686310 h 897940"/>
                                          <a:gd name="connsiteX2" fmla="*/ 941066 w 1024057"/>
                                          <a:gd name="connsiteY2" fmla="*/ 628339 h 897940"/>
                                          <a:gd name="connsiteX3" fmla="*/ 870633 w 1024057"/>
                                          <a:gd name="connsiteY3" fmla="*/ 549289 h 897940"/>
                                          <a:gd name="connsiteX4" fmla="*/ 790792 w 1024057"/>
                                          <a:gd name="connsiteY4" fmla="*/ 496039 h 897940"/>
                                          <a:gd name="connsiteX5" fmla="*/ 701607 w 1024057"/>
                                          <a:gd name="connsiteY5" fmla="*/ 423493 h 897940"/>
                                          <a:gd name="connsiteX6" fmla="*/ 0 w 1024057"/>
                                          <a:gd name="connsiteY6" fmla="*/ 0 h 897940"/>
                                          <a:gd name="connsiteX7" fmla="*/ 0 w 1024057"/>
                                          <a:gd name="connsiteY7" fmla="*/ 0 h 897940"/>
                                          <a:gd name="connsiteX8" fmla="*/ 0 w 1024057"/>
                                          <a:gd name="connsiteY8" fmla="*/ 0 h 897940"/>
                                          <a:gd name="connsiteX0" fmla="*/ 1024057 w 1024057"/>
                                          <a:gd name="connsiteY0" fmla="*/ 897940 h 897940"/>
                                          <a:gd name="connsiteX1" fmla="*/ 975089 w 1024057"/>
                                          <a:gd name="connsiteY1" fmla="*/ 686310 h 897940"/>
                                          <a:gd name="connsiteX2" fmla="*/ 941066 w 1024057"/>
                                          <a:gd name="connsiteY2" fmla="*/ 628339 h 897940"/>
                                          <a:gd name="connsiteX3" fmla="*/ 870633 w 1024057"/>
                                          <a:gd name="connsiteY3" fmla="*/ 549289 h 897940"/>
                                          <a:gd name="connsiteX4" fmla="*/ 790792 w 1024057"/>
                                          <a:gd name="connsiteY4" fmla="*/ 484679 h 897940"/>
                                          <a:gd name="connsiteX5" fmla="*/ 701607 w 1024057"/>
                                          <a:gd name="connsiteY5" fmla="*/ 423493 h 897940"/>
                                          <a:gd name="connsiteX6" fmla="*/ 0 w 1024057"/>
                                          <a:gd name="connsiteY6" fmla="*/ 0 h 897940"/>
                                          <a:gd name="connsiteX7" fmla="*/ 0 w 1024057"/>
                                          <a:gd name="connsiteY7" fmla="*/ 0 h 897940"/>
                                          <a:gd name="connsiteX8" fmla="*/ 0 w 1024057"/>
                                          <a:gd name="connsiteY8" fmla="*/ 0 h 897940"/>
                                          <a:gd name="connsiteX0" fmla="*/ 1024057 w 1024057"/>
                                          <a:gd name="connsiteY0" fmla="*/ 897940 h 897940"/>
                                          <a:gd name="connsiteX1" fmla="*/ 977398 w 1024057"/>
                                          <a:gd name="connsiteY1" fmla="*/ 706753 h 897940"/>
                                          <a:gd name="connsiteX2" fmla="*/ 941066 w 1024057"/>
                                          <a:gd name="connsiteY2" fmla="*/ 628339 h 897940"/>
                                          <a:gd name="connsiteX3" fmla="*/ 870633 w 1024057"/>
                                          <a:gd name="connsiteY3" fmla="*/ 549289 h 897940"/>
                                          <a:gd name="connsiteX4" fmla="*/ 790792 w 1024057"/>
                                          <a:gd name="connsiteY4" fmla="*/ 484679 h 897940"/>
                                          <a:gd name="connsiteX5" fmla="*/ 701607 w 1024057"/>
                                          <a:gd name="connsiteY5" fmla="*/ 423493 h 897940"/>
                                          <a:gd name="connsiteX6" fmla="*/ 0 w 1024057"/>
                                          <a:gd name="connsiteY6" fmla="*/ 0 h 897940"/>
                                          <a:gd name="connsiteX7" fmla="*/ 0 w 1024057"/>
                                          <a:gd name="connsiteY7" fmla="*/ 0 h 897940"/>
                                          <a:gd name="connsiteX8" fmla="*/ 0 w 1024057"/>
                                          <a:gd name="connsiteY8" fmla="*/ 0 h 897940"/>
                                          <a:gd name="connsiteX0" fmla="*/ 1024057 w 1024057"/>
                                          <a:gd name="connsiteY0" fmla="*/ 897940 h 897940"/>
                                          <a:gd name="connsiteX1" fmla="*/ 977398 w 1024057"/>
                                          <a:gd name="connsiteY1" fmla="*/ 706753 h 897940"/>
                                          <a:gd name="connsiteX2" fmla="*/ 941066 w 1024057"/>
                                          <a:gd name="connsiteY2" fmla="*/ 628339 h 897940"/>
                                          <a:gd name="connsiteX3" fmla="*/ 870633 w 1024057"/>
                                          <a:gd name="connsiteY3" fmla="*/ 549289 h 897940"/>
                                          <a:gd name="connsiteX4" fmla="*/ 790792 w 1024057"/>
                                          <a:gd name="connsiteY4" fmla="*/ 484679 h 897940"/>
                                          <a:gd name="connsiteX5" fmla="*/ 701607 w 1024057"/>
                                          <a:gd name="connsiteY5" fmla="*/ 423493 h 897940"/>
                                          <a:gd name="connsiteX6" fmla="*/ 0 w 1024057"/>
                                          <a:gd name="connsiteY6" fmla="*/ 0 h 897940"/>
                                          <a:gd name="connsiteX7" fmla="*/ 0 w 1024057"/>
                                          <a:gd name="connsiteY7" fmla="*/ 0 h 897940"/>
                                          <a:gd name="connsiteX8" fmla="*/ 0 w 1024057"/>
                                          <a:gd name="connsiteY8" fmla="*/ 0 h 897940"/>
                                          <a:gd name="connsiteX0" fmla="*/ 1024057 w 1024057"/>
                                          <a:gd name="connsiteY0" fmla="*/ 897940 h 897940"/>
                                          <a:gd name="connsiteX1" fmla="*/ 993322 w 1024057"/>
                                          <a:gd name="connsiteY1" fmla="*/ 743079 h 897940"/>
                                          <a:gd name="connsiteX2" fmla="*/ 941066 w 1024057"/>
                                          <a:gd name="connsiteY2" fmla="*/ 628339 h 897940"/>
                                          <a:gd name="connsiteX3" fmla="*/ 870633 w 1024057"/>
                                          <a:gd name="connsiteY3" fmla="*/ 549289 h 897940"/>
                                          <a:gd name="connsiteX4" fmla="*/ 790792 w 1024057"/>
                                          <a:gd name="connsiteY4" fmla="*/ 484679 h 897940"/>
                                          <a:gd name="connsiteX5" fmla="*/ 701607 w 1024057"/>
                                          <a:gd name="connsiteY5" fmla="*/ 423493 h 897940"/>
                                          <a:gd name="connsiteX6" fmla="*/ 0 w 1024057"/>
                                          <a:gd name="connsiteY6" fmla="*/ 0 h 897940"/>
                                          <a:gd name="connsiteX7" fmla="*/ 0 w 1024057"/>
                                          <a:gd name="connsiteY7" fmla="*/ 0 h 897940"/>
                                          <a:gd name="connsiteX8" fmla="*/ 0 w 1024057"/>
                                          <a:gd name="connsiteY8" fmla="*/ 0 h 897940"/>
                                          <a:gd name="connsiteX0" fmla="*/ 1024057 w 1024057"/>
                                          <a:gd name="connsiteY0" fmla="*/ 897940 h 897940"/>
                                          <a:gd name="connsiteX1" fmla="*/ 993322 w 1024057"/>
                                          <a:gd name="connsiteY1" fmla="*/ 743079 h 897940"/>
                                          <a:gd name="connsiteX2" fmla="*/ 941066 w 1024057"/>
                                          <a:gd name="connsiteY2" fmla="*/ 628339 h 897940"/>
                                          <a:gd name="connsiteX3" fmla="*/ 870633 w 1024057"/>
                                          <a:gd name="connsiteY3" fmla="*/ 549289 h 897940"/>
                                          <a:gd name="connsiteX4" fmla="*/ 790792 w 1024057"/>
                                          <a:gd name="connsiteY4" fmla="*/ 484679 h 897940"/>
                                          <a:gd name="connsiteX5" fmla="*/ 683483 w 1024057"/>
                                          <a:gd name="connsiteY5" fmla="*/ 412161 h 897940"/>
                                          <a:gd name="connsiteX6" fmla="*/ 0 w 1024057"/>
                                          <a:gd name="connsiteY6" fmla="*/ 0 h 897940"/>
                                          <a:gd name="connsiteX7" fmla="*/ 0 w 1024057"/>
                                          <a:gd name="connsiteY7" fmla="*/ 0 h 897940"/>
                                          <a:gd name="connsiteX8" fmla="*/ 0 w 1024057"/>
                                          <a:gd name="connsiteY8" fmla="*/ 0 h 897940"/>
                                          <a:gd name="connsiteX0" fmla="*/ 1024057 w 1024057"/>
                                          <a:gd name="connsiteY0" fmla="*/ 897940 h 897940"/>
                                          <a:gd name="connsiteX1" fmla="*/ 993322 w 1024057"/>
                                          <a:gd name="connsiteY1" fmla="*/ 743079 h 897940"/>
                                          <a:gd name="connsiteX2" fmla="*/ 941066 w 1024057"/>
                                          <a:gd name="connsiteY2" fmla="*/ 628339 h 897940"/>
                                          <a:gd name="connsiteX3" fmla="*/ 870633 w 1024057"/>
                                          <a:gd name="connsiteY3" fmla="*/ 549289 h 897940"/>
                                          <a:gd name="connsiteX4" fmla="*/ 790792 w 1024057"/>
                                          <a:gd name="connsiteY4" fmla="*/ 484679 h 897940"/>
                                          <a:gd name="connsiteX5" fmla="*/ 660821 w 1024057"/>
                                          <a:gd name="connsiteY5" fmla="*/ 396774 h 897940"/>
                                          <a:gd name="connsiteX6" fmla="*/ 0 w 1024057"/>
                                          <a:gd name="connsiteY6" fmla="*/ 0 h 897940"/>
                                          <a:gd name="connsiteX7" fmla="*/ 0 w 1024057"/>
                                          <a:gd name="connsiteY7" fmla="*/ 0 h 897940"/>
                                          <a:gd name="connsiteX8" fmla="*/ 0 w 1024057"/>
                                          <a:gd name="connsiteY8" fmla="*/ 0 h 897940"/>
                                          <a:gd name="connsiteX0" fmla="*/ 1024057 w 1024057"/>
                                          <a:gd name="connsiteY0" fmla="*/ 897940 h 897940"/>
                                          <a:gd name="connsiteX1" fmla="*/ 993322 w 1024057"/>
                                          <a:gd name="connsiteY1" fmla="*/ 743079 h 897940"/>
                                          <a:gd name="connsiteX2" fmla="*/ 943374 w 1024057"/>
                                          <a:gd name="connsiteY2" fmla="*/ 637435 h 897940"/>
                                          <a:gd name="connsiteX3" fmla="*/ 870633 w 1024057"/>
                                          <a:gd name="connsiteY3" fmla="*/ 549289 h 897940"/>
                                          <a:gd name="connsiteX4" fmla="*/ 790792 w 1024057"/>
                                          <a:gd name="connsiteY4" fmla="*/ 484679 h 897940"/>
                                          <a:gd name="connsiteX5" fmla="*/ 660821 w 1024057"/>
                                          <a:gd name="connsiteY5" fmla="*/ 396774 h 897940"/>
                                          <a:gd name="connsiteX6" fmla="*/ 0 w 1024057"/>
                                          <a:gd name="connsiteY6" fmla="*/ 0 h 897940"/>
                                          <a:gd name="connsiteX7" fmla="*/ 0 w 1024057"/>
                                          <a:gd name="connsiteY7" fmla="*/ 0 h 897940"/>
                                          <a:gd name="connsiteX8" fmla="*/ 0 w 1024057"/>
                                          <a:gd name="connsiteY8" fmla="*/ 0 h 897940"/>
                                          <a:gd name="connsiteX0" fmla="*/ 1024057 w 1024057"/>
                                          <a:gd name="connsiteY0" fmla="*/ 897940 h 897940"/>
                                          <a:gd name="connsiteX1" fmla="*/ 999007 w 1024057"/>
                                          <a:gd name="connsiteY1" fmla="*/ 766094 h 897940"/>
                                          <a:gd name="connsiteX2" fmla="*/ 993322 w 1024057"/>
                                          <a:gd name="connsiteY2" fmla="*/ 743079 h 897940"/>
                                          <a:gd name="connsiteX3" fmla="*/ 943374 w 1024057"/>
                                          <a:gd name="connsiteY3" fmla="*/ 637435 h 897940"/>
                                          <a:gd name="connsiteX4" fmla="*/ 870633 w 1024057"/>
                                          <a:gd name="connsiteY4" fmla="*/ 549289 h 897940"/>
                                          <a:gd name="connsiteX5" fmla="*/ 790792 w 1024057"/>
                                          <a:gd name="connsiteY5" fmla="*/ 484679 h 897940"/>
                                          <a:gd name="connsiteX6" fmla="*/ 660821 w 1024057"/>
                                          <a:gd name="connsiteY6" fmla="*/ 396774 h 897940"/>
                                          <a:gd name="connsiteX7" fmla="*/ 0 w 1024057"/>
                                          <a:gd name="connsiteY7" fmla="*/ 0 h 897940"/>
                                          <a:gd name="connsiteX8" fmla="*/ 0 w 1024057"/>
                                          <a:gd name="connsiteY8" fmla="*/ 0 h 897940"/>
                                          <a:gd name="connsiteX9" fmla="*/ 0 w 1024057"/>
                                          <a:gd name="connsiteY9" fmla="*/ 0 h 897940"/>
                                          <a:gd name="connsiteX0" fmla="*/ 1024057 w 1024057"/>
                                          <a:gd name="connsiteY0" fmla="*/ 897940 h 897940"/>
                                          <a:gd name="connsiteX1" fmla="*/ 999007 w 1024057"/>
                                          <a:gd name="connsiteY1" fmla="*/ 766094 h 897940"/>
                                          <a:gd name="connsiteX2" fmla="*/ 991094 w 1024057"/>
                                          <a:gd name="connsiteY2" fmla="*/ 749909 h 897940"/>
                                          <a:gd name="connsiteX3" fmla="*/ 943374 w 1024057"/>
                                          <a:gd name="connsiteY3" fmla="*/ 637435 h 897940"/>
                                          <a:gd name="connsiteX4" fmla="*/ 870633 w 1024057"/>
                                          <a:gd name="connsiteY4" fmla="*/ 549289 h 897940"/>
                                          <a:gd name="connsiteX5" fmla="*/ 790792 w 1024057"/>
                                          <a:gd name="connsiteY5" fmla="*/ 484679 h 897940"/>
                                          <a:gd name="connsiteX6" fmla="*/ 660821 w 1024057"/>
                                          <a:gd name="connsiteY6" fmla="*/ 396774 h 897940"/>
                                          <a:gd name="connsiteX7" fmla="*/ 0 w 1024057"/>
                                          <a:gd name="connsiteY7" fmla="*/ 0 h 897940"/>
                                          <a:gd name="connsiteX8" fmla="*/ 0 w 1024057"/>
                                          <a:gd name="connsiteY8" fmla="*/ 0 h 897940"/>
                                          <a:gd name="connsiteX9" fmla="*/ 0 w 1024057"/>
                                          <a:gd name="connsiteY9" fmla="*/ 0 h 897940"/>
                                          <a:gd name="connsiteX0" fmla="*/ 1024057 w 1024057"/>
                                          <a:gd name="connsiteY0" fmla="*/ 897940 h 897940"/>
                                          <a:gd name="connsiteX1" fmla="*/ 999007 w 1024057"/>
                                          <a:gd name="connsiteY1" fmla="*/ 766094 h 897940"/>
                                          <a:gd name="connsiteX2" fmla="*/ 943374 w 1024057"/>
                                          <a:gd name="connsiteY2" fmla="*/ 637435 h 897940"/>
                                          <a:gd name="connsiteX3" fmla="*/ 870633 w 1024057"/>
                                          <a:gd name="connsiteY3" fmla="*/ 549289 h 897940"/>
                                          <a:gd name="connsiteX4" fmla="*/ 790792 w 1024057"/>
                                          <a:gd name="connsiteY4" fmla="*/ 484679 h 897940"/>
                                          <a:gd name="connsiteX5" fmla="*/ 660821 w 1024057"/>
                                          <a:gd name="connsiteY5" fmla="*/ 396774 h 897940"/>
                                          <a:gd name="connsiteX6" fmla="*/ 0 w 1024057"/>
                                          <a:gd name="connsiteY6" fmla="*/ 0 h 897940"/>
                                          <a:gd name="connsiteX7" fmla="*/ 0 w 1024057"/>
                                          <a:gd name="connsiteY7" fmla="*/ 0 h 897940"/>
                                          <a:gd name="connsiteX8" fmla="*/ 0 w 1024057"/>
                                          <a:gd name="connsiteY8" fmla="*/ 0 h 897940"/>
                                          <a:gd name="connsiteX0" fmla="*/ 1024057 w 1024057"/>
                                          <a:gd name="connsiteY0" fmla="*/ 897940 h 897940"/>
                                          <a:gd name="connsiteX1" fmla="*/ 999007 w 1024057"/>
                                          <a:gd name="connsiteY1" fmla="*/ 766094 h 897940"/>
                                          <a:gd name="connsiteX2" fmla="*/ 943374 w 1024057"/>
                                          <a:gd name="connsiteY2" fmla="*/ 637435 h 897940"/>
                                          <a:gd name="connsiteX3" fmla="*/ 870633 w 1024057"/>
                                          <a:gd name="connsiteY3" fmla="*/ 549289 h 897940"/>
                                          <a:gd name="connsiteX4" fmla="*/ 660821 w 1024057"/>
                                          <a:gd name="connsiteY4" fmla="*/ 396774 h 897940"/>
                                          <a:gd name="connsiteX5" fmla="*/ 0 w 1024057"/>
                                          <a:gd name="connsiteY5" fmla="*/ 0 h 897940"/>
                                          <a:gd name="connsiteX6" fmla="*/ 0 w 1024057"/>
                                          <a:gd name="connsiteY6" fmla="*/ 0 h 897940"/>
                                          <a:gd name="connsiteX7" fmla="*/ 0 w 1024057"/>
                                          <a:gd name="connsiteY7" fmla="*/ 0 h 897940"/>
                                          <a:gd name="connsiteX0" fmla="*/ 1024057 w 1024057"/>
                                          <a:gd name="connsiteY0" fmla="*/ 897940 h 897940"/>
                                          <a:gd name="connsiteX1" fmla="*/ 999007 w 1024057"/>
                                          <a:gd name="connsiteY1" fmla="*/ 766094 h 897940"/>
                                          <a:gd name="connsiteX2" fmla="*/ 952489 w 1024057"/>
                                          <a:gd name="connsiteY2" fmla="*/ 648800 h 897940"/>
                                          <a:gd name="connsiteX3" fmla="*/ 870633 w 1024057"/>
                                          <a:gd name="connsiteY3" fmla="*/ 549289 h 897940"/>
                                          <a:gd name="connsiteX4" fmla="*/ 660821 w 1024057"/>
                                          <a:gd name="connsiteY4" fmla="*/ 396774 h 897940"/>
                                          <a:gd name="connsiteX5" fmla="*/ 0 w 1024057"/>
                                          <a:gd name="connsiteY5" fmla="*/ 0 h 897940"/>
                                          <a:gd name="connsiteX6" fmla="*/ 0 w 1024057"/>
                                          <a:gd name="connsiteY6" fmla="*/ 0 h 897940"/>
                                          <a:gd name="connsiteX7" fmla="*/ 0 w 1024057"/>
                                          <a:gd name="connsiteY7" fmla="*/ 0 h 897940"/>
                                          <a:gd name="connsiteX0" fmla="*/ 1024057 w 1024057"/>
                                          <a:gd name="connsiteY0" fmla="*/ 897940 h 897940"/>
                                          <a:gd name="connsiteX1" fmla="*/ 999007 w 1024057"/>
                                          <a:gd name="connsiteY1" fmla="*/ 766094 h 897940"/>
                                          <a:gd name="connsiteX2" fmla="*/ 921791 w 1024057"/>
                                          <a:gd name="connsiteY2" fmla="*/ 616974 h 897940"/>
                                          <a:gd name="connsiteX3" fmla="*/ 870633 w 1024057"/>
                                          <a:gd name="connsiteY3" fmla="*/ 549289 h 897940"/>
                                          <a:gd name="connsiteX4" fmla="*/ 660821 w 1024057"/>
                                          <a:gd name="connsiteY4" fmla="*/ 396774 h 897940"/>
                                          <a:gd name="connsiteX5" fmla="*/ 0 w 1024057"/>
                                          <a:gd name="connsiteY5" fmla="*/ 0 h 897940"/>
                                          <a:gd name="connsiteX6" fmla="*/ 0 w 1024057"/>
                                          <a:gd name="connsiteY6" fmla="*/ 0 h 897940"/>
                                          <a:gd name="connsiteX7" fmla="*/ 0 w 1024057"/>
                                          <a:gd name="connsiteY7" fmla="*/ 0 h 897940"/>
                                          <a:gd name="connsiteX0" fmla="*/ 1024057 w 1024057"/>
                                          <a:gd name="connsiteY0" fmla="*/ 897940 h 897940"/>
                                          <a:gd name="connsiteX1" fmla="*/ 999007 w 1024057"/>
                                          <a:gd name="connsiteY1" fmla="*/ 766094 h 897940"/>
                                          <a:gd name="connsiteX2" fmla="*/ 921791 w 1024057"/>
                                          <a:gd name="connsiteY2" fmla="*/ 616974 h 897940"/>
                                          <a:gd name="connsiteX3" fmla="*/ 870669 w 1024057"/>
                                          <a:gd name="connsiteY3" fmla="*/ 608182 h 897940"/>
                                          <a:gd name="connsiteX4" fmla="*/ 660821 w 1024057"/>
                                          <a:gd name="connsiteY4" fmla="*/ 396774 h 897940"/>
                                          <a:gd name="connsiteX5" fmla="*/ 0 w 1024057"/>
                                          <a:gd name="connsiteY5" fmla="*/ 0 h 897940"/>
                                          <a:gd name="connsiteX6" fmla="*/ 0 w 1024057"/>
                                          <a:gd name="connsiteY6" fmla="*/ 0 h 897940"/>
                                          <a:gd name="connsiteX7" fmla="*/ 0 w 1024057"/>
                                          <a:gd name="connsiteY7" fmla="*/ 0 h 897940"/>
                                          <a:gd name="connsiteX0" fmla="*/ 1024057 w 1024057"/>
                                          <a:gd name="connsiteY0" fmla="*/ 897940 h 897940"/>
                                          <a:gd name="connsiteX1" fmla="*/ 999007 w 1024057"/>
                                          <a:gd name="connsiteY1" fmla="*/ 766094 h 897940"/>
                                          <a:gd name="connsiteX2" fmla="*/ 942412 w 1024057"/>
                                          <a:gd name="connsiteY2" fmla="*/ 678739 h 897940"/>
                                          <a:gd name="connsiteX3" fmla="*/ 870669 w 1024057"/>
                                          <a:gd name="connsiteY3" fmla="*/ 608182 h 897940"/>
                                          <a:gd name="connsiteX4" fmla="*/ 660821 w 1024057"/>
                                          <a:gd name="connsiteY4" fmla="*/ 396774 h 897940"/>
                                          <a:gd name="connsiteX5" fmla="*/ 0 w 1024057"/>
                                          <a:gd name="connsiteY5" fmla="*/ 0 h 897940"/>
                                          <a:gd name="connsiteX6" fmla="*/ 0 w 1024057"/>
                                          <a:gd name="connsiteY6" fmla="*/ 0 h 897940"/>
                                          <a:gd name="connsiteX7" fmla="*/ 0 w 1024057"/>
                                          <a:gd name="connsiteY7" fmla="*/ 0 h 897940"/>
                                          <a:gd name="connsiteX0" fmla="*/ 1024057 w 1024057"/>
                                          <a:gd name="connsiteY0" fmla="*/ 897940 h 897940"/>
                                          <a:gd name="connsiteX1" fmla="*/ 1011114 w 1024057"/>
                                          <a:gd name="connsiteY1" fmla="*/ 813162 h 897940"/>
                                          <a:gd name="connsiteX2" fmla="*/ 942412 w 1024057"/>
                                          <a:gd name="connsiteY2" fmla="*/ 678739 h 897940"/>
                                          <a:gd name="connsiteX3" fmla="*/ 870669 w 1024057"/>
                                          <a:gd name="connsiteY3" fmla="*/ 608182 h 897940"/>
                                          <a:gd name="connsiteX4" fmla="*/ 660821 w 1024057"/>
                                          <a:gd name="connsiteY4" fmla="*/ 396774 h 897940"/>
                                          <a:gd name="connsiteX5" fmla="*/ 0 w 1024057"/>
                                          <a:gd name="connsiteY5" fmla="*/ 0 h 897940"/>
                                          <a:gd name="connsiteX6" fmla="*/ 0 w 1024057"/>
                                          <a:gd name="connsiteY6" fmla="*/ 0 h 897940"/>
                                          <a:gd name="connsiteX7" fmla="*/ 0 w 1024057"/>
                                          <a:gd name="connsiteY7" fmla="*/ 0 h 897940"/>
                                          <a:gd name="connsiteX0" fmla="*/ 1024057 w 1024057"/>
                                          <a:gd name="connsiteY0" fmla="*/ 897940 h 897940"/>
                                          <a:gd name="connsiteX1" fmla="*/ 1011114 w 1024057"/>
                                          <a:gd name="connsiteY1" fmla="*/ 813162 h 897940"/>
                                          <a:gd name="connsiteX2" fmla="*/ 942412 w 1024057"/>
                                          <a:gd name="connsiteY2" fmla="*/ 678739 h 897940"/>
                                          <a:gd name="connsiteX3" fmla="*/ 844243 w 1024057"/>
                                          <a:gd name="connsiteY3" fmla="*/ 555276 h 897940"/>
                                          <a:gd name="connsiteX4" fmla="*/ 660821 w 1024057"/>
                                          <a:gd name="connsiteY4" fmla="*/ 396774 h 897940"/>
                                          <a:gd name="connsiteX5" fmla="*/ 0 w 1024057"/>
                                          <a:gd name="connsiteY5" fmla="*/ 0 h 897940"/>
                                          <a:gd name="connsiteX6" fmla="*/ 0 w 1024057"/>
                                          <a:gd name="connsiteY6" fmla="*/ 0 h 897940"/>
                                          <a:gd name="connsiteX7" fmla="*/ 0 w 1024057"/>
                                          <a:gd name="connsiteY7" fmla="*/ 0 h 897940"/>
                                          <a:gd name="connsiteX0" fmla="*/ 1024057 w 1024057"/>
                                          <a:gd name="connsiteY0" fmla="*/ 897940 h 897940"/>
                                          <a:gd name="connsiteX1" fmla="*/ 1011114 w 1024057"/>
                                          <a:gd name="connsiteY1" fmla="*/ 813162 h 897940"/>
                                          <a:gd name="connsiteX2" fmla="*/ 954212 w 1024057"/>
                                          <a:gd name="connsiteY2" fmla="*/ 681700 h 897940"/>
                                          <a:gd name="connsiteX3" fmla="*/ 844243 w 1024057"/>
                                          <a:gd name="connsiteY3" fmla="*/ 555276 h 897940"/>
                                          <a:gd name="connsiteX4" fmla="*/ 660821 w 1024057"/>
                                          <a:gd name="connsiteY4" fmla="*/ 396774 h 897940"/>
                                          <a:gd name="connsiteX5" fmla="*/ 0 w 1024057"/>
                                          <a:gd name="connsiteY5" fmla="*/ 0 h 897940"/>
                                          <a:gd name="connsiteX6" fmla="*/ 0 w 1024057"/>
                                          <a:gd name="connsiteY6" fmla="*/ 0 h 897940"/>
                                          <a:gd name="connsiteX7" fmla="*/ 0 w 1024057"/>
                                          <a:gd name="connsiteY7" fmla="*/ 0 h 897940"/>
                                          <a:gd name="connsiteX0" fmla="*/ 1024057 w 1024057"/>
                                          <a:gd name="connsiteY0" fmla="*/ 897940 h 897940"/>
                                          <a:gd name="connsiteX1" fmla="*/ 1011114 w 1024057"/>
                                          <a:gd name="connsiteY1" fmla="*/ 813162 h 897940"/>
                                          <a:gd name="connsiteX2" fmla="*/ 954212 w 1024057"/>
                                          <a:gd name="connsiteY2" fmla="*/ 681700 h 897940"/>
                                          <a:gd name="connsiteX3" fmla="*/ 858979 w 1024057"/>
                                          <a:gd name="connsiteY3" fmla="*/ 552353 h 897940"/>
                                          <a:gd name="connsiteX4" fmla="*/ 660821 w 1024057"/>
                                          <a:gd name="connsiteY4" fmla="*/ 396774 h 897940"/>
                                          <a:gd name="connsiteX5" fmla="*/ 0 w 1024057"/>
                                          <a:gd name="connsiteY5" fmla="*/ 0 h 897940"/>
                                          <a:gd name="connsiteX6" fmla="*/ 0 w 1024057"/>
                                          <a:gd name="connsiteY6" fmla="*/ 0 h 897940"/>
                                          <a:gd name="connsiteX7" fmla="*/ 0 w 1024057"/>
                                          <a:gd name="connsiteY7" fmla="*/ 0 h 897940"/>
                                          <a:gd name="connsiteX0" fmla="*/ 1024057 w 1024057"/>
                                          <a:gd name="connsiteY0" fmla="*/ 897940 h 897940"/>
                                          <a:gd name="connsiteX1" fmla="*/ 1011114 w 1024057"/>
                                          <a:gd name="connsiteY1" fmla="*/ 813162 h 897940"/>
                                          <a:gd name="connsiteX2" fmla="*/ 954212 w 1024057"/>
                                          <a:gd name="connsiteY2" fmla="*/ 681700 h 897940"/>
                                          <a:gd name="connsiteX3" fmla="*/ 858979 w 1024057"/>
                                          <a:gd name="connsiteY3" fmla="*/ 552353 h 897940"/>
                                          <a:gd name="connsiteX4" fmla="*/ 646147 w 1024057"/>
                                          <a:gd name="connsiteY4" fmla="*/ 376205 h 897940"/>
                                          <a:gd name="connsiteX5" fmla="*/ 0 w 1024057"/>
                                          <a:gd name="connsiteY5" fmla="*/ 0 h 897940"/>
                                          <a:gd name="connsiteX6" fmla="*/ 0 w 1024057"/>
                                          <a:gd name="connsiteY6" fmla="*/ 0 h 897940"/>
                                          <a:gd name="connsiteX7" fmla="*/ 0 w 1024057"/>
                                          <a:gd name="connsiteY7" fmla="*/ 0 h 897940"/>
                                          <a:gd name="connsiteX0" fmla="*/ 1024057 w 1024057"/>
                                          <a:gd name="connsiteY0" fmla="*/ 897940 h 897940"/>
                                          <a:gd name="connsiteX1" fmla="*/ 1011114 w 1024057"/>
                                          <a:gd name="connsiteY1" fmla="*/ 813162 h 897940"/>
                                          <a:gd name="connsiteX2" fmla="*/ 954212 w 1024057"/>
                                          <a:gd name="connsiteY2" fmla="*/ 681700 h 897940"/>
                                          <a:gd name="connsiteX3" fmla="*/ 867835 w 1024057"/>
                                          <a:gd name="connsiteY3" fmla="*/ 549430 h 897940"/>
                                          <a:gd name="connsiteX4" fmla="*/ 646147 w 1024057"/>
                                          <a:gd name="connsiteY4" fmla="*/ 376205 h 897940"/>
                                          <a:gd name="connsiteX5" fmla="*/ 0 w 1024057"/>
                                          <a:gd name="connsiteY5" fmla="*/ 0 h 897940"/>
                                          <a:gd name="connsiteX6" fmla="*/ 0 w 1024057"/>
                                          <a:gd name="connsiteY6" fmla="*/ 0 h 897940"/>
                                          <a:gd name="connsiteX7" fmla="*/ 0 w 1024057"/>
                                          <a:gd name="connsiteY7" fmla="*/ 0 h 897940"/>
                                          <a:gd name="connsiteX0" fmla="*/ 1024057 w 1024057"/>
                                          <a:gd name="connsiteY0" fmla="*/ 897940 h 897940"/>
                                          <a:gd name="connsiteX1" fmla="*/ 1011114 w 1024057"/>
                                          <a:gd name="connsiteY1" fmla="*/ 813162 h 897940"/>
                                          <a:gd name="connsiteX2" fmla="*/ 966013 w 1024057"/>
                                          <a:gd name="connsiteY2" fmla="*/ 681721 h 897940"/>
                                          <a:gd name="connsiteX3" fmla="*/ 867835 w 1024057"/>
                                          <a:gd name="connsiteY3" fmla="*/ 549430 h 897940"/>
                                          <a:gd name="connsiteX4" fmla="*/ 646147 w 1024057"/>
                                          <a:gd name="connsiteY4" fmla="*/ 376205 h 897940"/>
                                          <a:gd name="connsiteX5" fmla="*/ 0 w 1024057"/>
                                          <a:gd name="connsiteY5" fmla="*/ 0 h 897940"/>
                                          <a:gd name="connsiteX6" fmla="*/ 0 w 1024057"/>
                                          <a:gd name="connsiteY6" fmla="*/ 0 h 897940"/>
                                          <a:gd name="connsiteX7" fmla="*/ 0 w 1024057"/>
                                          <a:gd name="connsiteY7" fmla="*/ 0 h 897940"/>
                                        </a:gdLst>
                                        <a:ahLst/>
                                        <a:cxnLst>
                                          <a:cxn ang="0">
                                            <a:pos x="connsiteX0" y="connsiteY0"/>
                                          </a:cxn>
                                          <a:cxn ang="0">
                                            <a:pos x="connsiteX1" y="connsiteY1"/>
                                          </a:cxn>
                                          <a:cxn ang="0">
                                            <a:pos x="connsiteX2" y="connsiteY2"/>
                                          </a:cxn>
                                          <a:cxn ang="0">
                                            <a:pos x="connsiteX3" y="connsiteY3"/>
                                          </a:cxn>
                                          <a:cxn ang="0">
                                            <a:pos x="connsiteX4" y="connsiteY4"/>
                                          </a:cxn>
                                          <a:cxn ang="0">
                                            <a:pos x="connsiteX5" y="connsiteY5"/>
                                          </a:cxn>
                                          <a:cxn ang="0">
                                            <a:pos x="connsiteX6" y="connsiteY6"/>
                                          </a:cxn>
                                          <a:cxn ang="0">
                                            <a:pos x="connsiteX7" y="connsiteY7"/>
                                          </a:cxn>
                                        </a:cxnLst>
                                        <a:rect l="l" t="t" r="r" b="b"/>
                                        <a:pathLst>
                                          <a:path w="1024057" h="897940">
                                            <a:moveTo>
                                              <a:pt x="1024057" y="897940"/>
                                            </a:moveTo>
                                            <a:cubicBezTo>
                                              <a:pt x="1019126" y="873319"/>
                                              <a:pt x="1024561" y="856580"/>
                                              <a:pt x="1011114" y="813162"/>
                                            </a:cubicBezTo>
                                            <a:cubicBezTo>
                                              <a:pt x="997667" y="769745"/>
                                              <a:pt x="987409" y="717855"/>
                                              <a:pt x="966013" y="681721"/>
                                            </a:cubicBezTo>
                                            <a:cubicBezTo>
                                              <a:pt x="944617" y="645587"/>
                                              <a:pt x="914927" y="589540"/>
                                              <a:pt x="867835" y="549430"/>
                                            </a:cubicBezTo>
                                            <a:cubicBezTo>
                                              <a:pt x="820743" y="509320"/>
                                              <a:pt x="790786" y="467777"/>
                                              <a:pt x="646147" y="376205"/>
                                            </a:cubicBezTo>
                                            <a:cubicBezTo>
                                              <a:pt x="501508" y="284633"/>
                                              <a:pt x="107691" y="62701"/>
                                              <a:pt x="0" y="0"/>
                                            </a:cubicBezTo>
                                            <a:lnTo>
                                              <a:pt x="0" y="0"/>
                                            </a:lnTo>
                                            <a:lnTo>
                                              <a:pt x="0" y="0"/>
                                            </a:lnTo>
                                          </a:path>
                                        </a:pathLst>
                                      </a:custGeom>
                                      <a:noFill/>
                                      <a:ln>
                                        <a:solidFill>
                                          <a:srgbClr val="C00000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txbx>
                                      <w:txbxContent>
                                        <w:p w:rsidR="00447BCA" w:rsidRDefault="00447BCA" w:rsidP="00894D0C">
                                          <w:pPr>
                                            <w:pStyle w:val="a3"/>
                                            <w:spacing w:before="0" w:beforeAutospacing="0" w:after="200" w:afterAutospacing="0" w:line="276" w:lineRule="auto"/>
                                          </w:pPr>
                                          <w:r>
                                            <w:rPr>
                                              <w:rFonts w:eastAsia="Times New Roman"/>
                                              <w:sz w:val="22"/>
                                              <w:szCs w:val="22"/>
                                            </w:rPr>
                                            <w:t> 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402" name="Группа 402"/>
                                  <wpg:cNvGrpSpPr/>
                                  <wpg:grpSpPr>
                                    <a:xfrm>
                                      <a:off x="-158342" y="69852"/>
                                      <a:ext cx="2061207" cy="2145790"/>
                                      <a:chOff x="-158342" y="69852"/>
                                      <a:chExt cx="2061207" cy="2145790"/>
                                    </a:xfrm>
                                  </wpg:grpSpPr>
                                  <wps:wsp>
                                    <wps:cNvPr id="403" name="Поле 45"/>
                                    <wps:cNvSpPr txBox="1"/>
                                    <wps:spPr>
                                      <a:xfrm rot="16200000">
                                        <a:off x="375544" y="1134317"/>
                                        <a:ext cx="294600" cy="306746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:rsidR="00447BCA" w:rsidRDefault="00447BCA" w:rsidP="00894D0C">
                                          <w:pPr>
                                            <w:pStyle w:val="a3"/>
                                            <w:spacing w:before="0" w:beforeAutospacing="0" w:after="200" w:afterAutospacing="0" w:line="276" w:lineRule="auto"/>
                                          </w:pPr>
                                          <w:r>
                                            <w:rPr>
                                              <w:rFonts w:eastAsia="Calibri"/>
                                              <w:i/>
                                              <w:iCs/>
                                              <w:sz w:val="28"/>
                                              <w:szCs w:val="28"/>
                                            </w:rPr>
                                            <w:t>О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04" name="Поле 45"/>
                                    <wps:cNvSpPr txBox="1"/>
                                    <wps:spPr>
                                      <a:xfrm rot="16200000">
                                        <a:off x="627195" y="1921404"/>
                                        <a:ext cx="281730" cy="306746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:rsidR="00447BCA" w:rsidRDefault="00447BCA" w:rsidP="00894D0C">
                                          <w:pPr>
                                            <w:pStyle w:val="a3"/>
                                            <w:spacing w:before="0" w:beforeAutospacing="0" w:after="200" w:afterAutospacing="0" w:line="276" w:lineRule="auto"/>
                                          </w:pPr>
                                          <w:r>
                                            <w:rPr>
                                              <w:rFonts w:eastAsia="Calibri"/>
                                              <w:i/>
                                              <w:iCs/>
                                              <w:sz w:val="28"/>
                                              <w:szCs w:val="28"/>
                                              <w:lang w:val="en-US"/>
                                            </w:rPr>
                                            <w:t>x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05" name="Поле 45"/>
                                    <wps:cNvSpPr txBox="1"/>
                                    <wps:spPr>
                                      <a:xfrm rot="16200000">
                                        <a:off x="-187731" y="1274346"/>
                                        <a:ext cx="365524" cy="306746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:rsidR="00447BCA" w:rsidRDefault="00447BCA" w:rsidP="00894D0C">
                                          <w:pPr>
                                            <w:pStyle w:val="a3"/>
                                            <w:spacing w:before="0" w:beforeAutospacing="0" w:after="200" w:afterAutospacing="0" w:line="276" w:lineRule="auto"/>
                                          </w:pPr>
                                          <w:r>
                                            <w:rPr>
                                              <w:rFonts w:eastAsia="Calibri"/>
                                              <w:i/>
                                              <w:iCs/>
                                              <w:sz w:val="28"/>
                                              <w:szCs w:val="28"/>
                                              <w:lang w:val="en-US"/>
                                            </w:rPr>
                                            <w:t>y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g:grpSp>
                                    <wpg:cNvPr id="406" name="Группа 406"/>
                                    <wpg:cNvGrpSpPr/>
                                    <wpg:grpSpPr>
                                      <a:xfrm>
                                        <a:off x="-34626" y="69852"/>
                                        <a:ext cx="1937491" cy="2079114"/>
                                        <a:chOff x="-34626" y="69852"/>
                                        <a:chExt cx="1937491" cy="2079114"/>
                                      </a:xfrm>
                                    </wpg:grpSpPr>
                                    <wps:wsp>
                                      <wps:cNvPr id="407" name="Прямая со стрелкой 407"/>
                                      <wps:cNvCnPr/>
                                      <wps:spPr>
                                        <a:xfrm rot="16200000" flipH="1">
                                          <a:off x="934120" y="232218"/>
                                          <a:ext cx="0" cy="1937491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ln>
                                          <a:headEnd type="arrow"/>
                                          <a:tailEnd type="none"/>
                                        </a:ln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408" name="Прямая со стрелкой 408"/>
                                      <wps:cNvCnPr/>
                                      <wps:spPr>
                                        <a:xfrm flipV="1">
                                          <a:off x="611811" y="69852"/>
                                          <a:ext cx="0" cy="2079114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ln>
                                          <a:headEnd type="arrow"/>
                                          <a:tailEnd type="none"/>
                                        </a:ln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409" name="Овал 409"/>
                                      <wps:cNvSpPr/>
                                      <wps:spPr>
                                        <a:xfrm>
                                          <a:off x="589045" y="1184124"/>
                                          <a:ext cx="45085" cy="45085"/>
                                        </a:xfrm>
                                        <a:prstGeom prst="ellipse">
                                          <a:avLst/>
                                        </a:prstGeom>
                                      </wps:spPr>
                                      <wps:style>
                                        <a:lnRef idx="2">
                                          <a:schemeClr val="dk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txbx>
                                        <w:txbxContent>
                                          <w:p w:rsidR="00447BCA" w:rsidRDefault="00447BCA" w:rsidP="00894D0C">
                                            <w:pPr>
                                              <w:pStyle w:val="a3"/>
                                              <w:spacing w:before="0" w:beforeAutospacing="0" w:after="200" w:afterAutospacing="0" w:line="276" w:lineRule="auto"/>
                                            </w:pPr>
                                            <w:r>
                                              <w:rPr>
                                                <w:rFonts w:eastAsia="Times New Roman"/>
                                                <w:sz w:val="22"/>
                                                <w:szCs w:val="22"/>
                                              </w:rPr>
                                              <w:t> 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</wpg:grpSp>
                              </wpg:grpSp>
                            </wpg:grpSp>
                            <wps:wsp>
                              <wps:cNvPr id="476" name="Поле 45"/>
                              <wps:cNvSpPr txBox="1"/>
                              <wps:spPr>
                                <a:xfrm flipH="1">
                                  <a:off x="4222812" y="1155317"/>
                                  <a:ext cx="840958" cy="45791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447BCA" w:rsidRDefault="00447BCA" w:rsidP="004F401C">
                                    <w:pPr>
                                      <w:rPr>
                                        <w:rFonts w:eastAsia="Times New Roman"/>
                                      </w:rPr>
                                    </w:pPr>
                                    <w:r w:rsidRPr="004F401C">
                                      <w:rPr>
                                        <w:rFonts w:eastAsia="Times New Roman"/>
                                        <w:position w:val="-32"/>
                                      </w:rPr>
                                      <w:object w:dxaOrig="1219" w:dyaOrig="780">
                                        <v:shape id="_x0000_i1355" type="#_x0000_t75" style="width:48pt;height:30.1pt" o:ole="">
                                          <v:imagedata r:id="rId578" o:title=""/>
                                        </v:shape>
                                        <o:OLEObject Type="Embed" ProgID="Equation.DSMT4" ShapeID="_x0000_i1355" DrawAspect="Content" ObjectID="_1611558300" r:id="rId579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79" name="Поле 45"/>
                              <wps:cNvSpPr txBox="1"/>
                              <wps:spPr>
                                <a:xfrm flipH="1">
                                  <a:off x="2908935" y="129540"/>
                                  <a:ext cx="949325" cy="3276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447BCA" w:rsidRDefault="00447BCA" w:rsidP="004F401C">
                                    <w:pPr>
                                      <w:rPr>
                                        <w:rFonts w:eastAsia="Times New Roman"/>
                                      </w:rPr>
                                    </w:pPr>
                                    <w:r w:rsidRPr="00420C45">
                                      <w:rPr>
                                        <w:rFonts w:ascii="Times New Roman" w:hAnsi="Times New Roman" w:cs="Times New Roman"/>
                                        <w:position w:val="-12"/>
                                        <w:sz w:val="28"/>
                                        <w:szCs w:val="28"/>
                                      </w:rPr>
                                      <w:object w:dxaOrig="1219" w:dyaOrig="420">
                                        <v:shape id="_x0000_i1357" type="#_x0000_t75" style="width:56.15pt;height:19.55pt" o:ole="">
                                          <v:imagedata r:id="rId580" o:title=""/>
                                        </v:shape>
                                        <o:OLEObject Type="Embed" ProgID="Equation.DSMT4" ShapeID="_x0000_i1357" DrawAspect="Content" ObjectID="_1611558301" r:id="rId581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415" name="Прямая соединительная линия 415"/>
                          <wps:cNvCnPr/>
                          <wps:spPr>
                            <a:xfrm>
                              <a:off x="3430711" y="490952"/>
                              <a:ext cx="171450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16" name="Поле 45"/>
                          <wps:cNvSpPr txBox="1"/>
                          <wps:spPr>
                            <a:xfrm flipH="1">
                              <a:off x="4982177" y="215056"/>
                              <a:ext cx="294005" cy="30607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447BCA" w:rsidRDefault="00447BCA" w:rsidP="00140E9D">
                                <w:pPr>
                                  <w:pStyle w:val="a3"/>
                                  <w:spacing w:before="0" w:beforeAutospacing="0" w:after="200" w:afterAutospacing="0" w:line="276" w:lineRule="auto"/>
                                </w:pPr>
                                <w:r>
                                  <w:rPr>
                                    <w:rFonts w:eastAsia="Calibri"/>
                                    <w:i/>
                                    <w:iCs/>
                                    <w:sz w:val="28"/>
                                    <w:szCs w:val="28"/>
                                    <w:lang w:val="en-US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g:wgp>
                        <wpg:cNvPr id="216" name="Группа 216"/>
                        <wpg:cNvGrpSpPr/>
                        <wpg:grpSpPr>
                          <a:xfrm>
                            <a:off x="0" y="0"/>
                            <a:ext cx="2267781" cy="2808055"/>
                            <a:chOff x="0" y="0"/>
                            <a:chExt cx="2267781" cy="2808055"/>
                          </a:xfrm>
                        </wpg:grpSpPr>
                        <wpg:grpSp>
                          <wpg:cNvPr id="322" name="Группа 322"/>
                          <wpg:cNvGrpSpPr/>
                          <wpg:grpSpPr>
                            <a:xfrm>
                              <a:off x="0" y="0"/>
                              <a:ext cx="2267781" cy="2808055"/>
                              <a:chOff x="0" y="0"/>
                              <a:chExt cx="2267781" cy="2808055"/>
                            </a:xfrm>
                          </wpg:grpSpPr>
                          <wpg:grpSp>
                            <wpg:cNvPr id="287" name="Группа 287"/>
                            <wpg:cNvGrpSpPr/>
                            <wpg:grpSpPr>
                              <a:xfrm>
                                <a:off x="0" y="0"/>
                                <a:ext cx="2267781" cy="2808055"/>
                                <a:chOff x="0" y="0"/>
                                <a:chExt cx="2267781" cy="2808055"/>
                              </a:xfrm>
                            </wpg:grpSpPr>
                            <wpg:grpSp>
                              <wpg:cNvPr id="481" name="Группа 481"/>
                              <wpg:cNvGrpSpPr/>
                              <wpg:grpSpPr>
                                <a:xfrm>
                                  <a:off x="0" y="0"/>
                                  <a:ext cx="2267781" cy="2808055"/>
                                  <a:chOff x="0" y="95250"/>
                                  <a:chExt cx="2267781" cy="2808055"/>
                                </a:xfrm>
                              </wpg:grpSpPr>
                              <wps:wsp>
                                <wps:cNvPr id="375" name="Поле 45"/>
                                <wps:cNvSpPr txBox="1"/>
                                <wps:spPr>
                                  <a:xfrm>
                                    <a:off x="672954" y="2595965"/>
                                    <a:ext cx="914936" cy="3073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447BCA" w:rsidRPr="009B020A" w:rsidRDefault="00447BCA" w:rsidP="00894D0C">
                                      <w:pPr>
                                        <w:pStyle w:val="a3"/>
                                        <w:spacing w:before="0" w:beforeAutospacing="0" w:after="200" w:afterAutospacing="0" w:line="276" w:lineRule="auto"/>
                                        <w:rPr>
                                          <w:sz w:val="28"/>
                                          <w:szCs w:val="28"/>
                                        </w:rPr>
                                      </w:pPr>
                                      <w:r w:rsidRPr="00D53567">
                                        <w:rPr>
                                          <w:sz w:val="28"/>
                                          <w:szCs w:val="28"/>
                                        </w:rPr>
                                        <w:t xml:space="preserve">Рис. </w:t>
                                      </w:r>
                                      <w:r>
                                        <w:rPr>
                                          <w:sz w:val="28"/>
                                          <w:szCs w:val="28"/>
                                          <w:lang w:val="en-US"/>
                                        </w:rPr>
                                        <w:t>2.</w:t>
                                      </w:r>
                                      <w:r>
                                        <w:rPr>
                                          <w:sz w:val="28"/>
                                          <w:szCs w:val="28"/>
                                        </w:rPr>
                                        <w:t>9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g:grpSp>
                                <wpg:cNvPr id="478" name="Группа 478"/>
                                <wpg:cNvGrpSpPr/>
                                <wpg:grpSpPr>
                                  <a:xfrm>
                                    <a:off x="0" y="95250"/>
                                    <a:ext cx="2267781" cy="2094262"/>
                                    <a:chOff x="0" y="104775"/>
                                    <a:chExt cx="2267781" cy="2094262"/>
                                  </a:xfrm>
                                </wpg:grpSpPr>
                                <wpg:grpSp>
                                  <wpg:cNvPr id="376" name="Группа 376"/>
                                  <wpg:cNvGrpSpPr/>
                                  <wpg:grpSpPr>
                                    <a:xfrm rot="5400000" flipH="1">
                                      <a:off x="123409" y="54664"/>
                                      <a:ext cx="2094262" cy="2194483"/>
                                      <a:chOff x="60912" y="281584"/>
                                      <a:chExt cx="2094262" cy="2194483"/>
                                    </a:xfrm>
                                  </wpg:grpSpPr>
                                  <wps:wsp>
                                    <wps:cNvPr id="377" name="Овал 377"/>
                                    <wps:cNvSpPr/>
                                    <wps:spPr>
                                      <a:xfrm>
                                        <a:off x="849900" y="1398842"/>
                                        <a:ext cx="44450" cy="44450"/>
                                      </a:xfrm>
                                      <a:prstGeom prst="ellipse">
                                        <a:avLst/>
                                      </a:prstGeom>
                                    </wps:spPr>
                                    <wps:style>
                                      <a:lnRef idx="2">
                                        <a:schemeClr val="dk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txbx>
                                      <w:txbxContent>
                                        <w:p w:rsidR="00447BCA" w:rsidRDefault="00447BCA" w:rsidP="00894D0C">
                                          <w:pPr>
                                            <w:pStyle w:val="a3"/>
                                            <w:spacing w:before="0" w:beforeAutospacing="0" w:after="200" w:afterAutospacing="0" w:line="276" w:lineRule="auto"/>
                                          </w:pPr>
                                          <w:r>
                                            <w:rPr>
                                              <w:rFonts w:eastAsia="Times New Roman"/>
                                              <w:sz w:val="22"/>
                                              <w:szCs w:val="22"/>
                                            </w:rPr>
                                            <w:t> 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g:grpSp>
                                    <wpg:cNvPr id="380" name="Группа 380"/>
                                    <wpg:cNvGrpSpPr/>
                                    <wpg:grpSpPr>
                                      <a:xfrm>
                                        <a:off x="60912" y="281584"/>
                                        <a:ext cx="2094262" cy="2194483"/>
                                        <a:chOff x="3189875" y="187441"/>
                                        <a:chExt cx="2094262" cy="2194483"/>
                                      </a:xfrm>
                                    </wpg:grpSpPr>
                                    <wpg:grpSp>
                                      <wpg:cNvPr id="381" name="Группа 381"/>
                                      <wpg:cNvGrpSpPr/>
                                      <wpg:grpSpPr>
                                        <a:xfrm flipH="1">
                                          <a:off x="3750093" y="273963"/>
                                          <a:ext cx="995129" cy="2107961"/>
                                          <a:chOff x="369588" y="-441052"/>
                                          <a:chExt cx="668953" cy="2681161"/>
                                        </a:xfrm>
                                      </wpg:grpSpPr>
                                      <wps:wsp>
                                        <wps:cNvPr id="382" name="Полилиния 382"/>
                                        <wps:cNvSpPr/>
                                        <wps:spPr>
                                          <a:xfrm>
                                            <a:off x="369794" y="-441052"/>
                                            <a:ext cx="668747" cy="1338992"/>
                                          </a:xfrm>
                                          <a:custGeom>
                                            <a:avLst/>
                                            <a:gdLst>
                                              <a:gd name="connsiteX0" fmla="*/ 1011115 w 1011115"/>
                                              <a:gd name="connsiteY0" fmla="*/ 879231 h 879231"/>
                                              <a:gd name="connsiteX1" fmla="*/ 940777 w 1011115"/>
                                              <a:gd name="connsiteY1" fmla="*/ 633046 h 879231"/>
                                              <a:gd name="connsiteX2" fmla="*/ 720969 w 1011115"/>
                                              <a:gd name="connsiteY2" fmla="*/ 378070 h 879231"/>
                                              <a:gd name="connsiteX3" fmla="*/ 0 w 1011115"/>
                                              <a:gd name="connsiteY3" fmla="*/ 0 h 879231"/>
                                              <a:gd name="connsiteX4" fmla="*/ 0 w 1011115"/>
                                              <a:gd name="connsiteY4" fmla="*/ 0 h 879231"/>
                                              <a:gd name="connsiteX5" fmla="*/ 0 w 1011115"/>
                                              <a:gd name="connsiteY5" fmla="*/ 0 h 879231"/>
                                              <a:gd name="connsiteX0" fmla="*/ 1011115 w 1011115"/>
                                              <a:gd name="connsiteY0" fmla="*/ 879231 h 879231"/>
                                              <a:gd name="connsiteX1" fmla="*/ 940777 w 1011115"/>
                                              <a:gd name="connsiteY1" fmla="*/ 633046 h 879231"/>
                                              <a:gd name="connsiteX2" fmla="*/ 826545 w 1011115"/>
                                              <a:gd name="connsiteY2" fmla="*/ 509984 h 879231"/>
                                              <a:gd name="connsiteX3" fmla="*/ 720969 w 1011115"/>
                                              <a:gd name="connsiteY3" fmla="*/ 378070 h 879231"/>
                                              <a:gd name="connsiteX4" fmla="*/ 0 w 1011115"/>
                                              <a:gd name="connsiteY4" fmla="*/ 0 h 879231"/>
                                              <a:gd name="connsiteX5" fmla="*/ 0 w 1011115"/>
                                              <a:gd name="connsiteY5" fmla="*/ 0 h 879231"/>
                                              <a:gd name="connsiteX6" fmla="*/ 0 w 1011115"/>
                                              <a:gd name="connsiteY6" fmla="*/ 0 h 879231"/>
                                              <a:gd name="connsiteX0" fmla="*/ 1011115 w 1011115"/>
                                              <a:gd name="connsiteY0" fmla="*/ 879231 h 879231"/>
                                              <a:gd name="connsiteX1" fmla="*/ 940777 w 1011115"/>
                                              <a:gd name="connsiteY1" fmla="*/ 633046 h 879231"/>
                                              <a:gd name="connsiteX2" fmla="*/ 826545 w 1011115"/>
                                              <a:gd name="connsiteY2" fmla="*/ 509984 h 879231"/>
                                              <a:gd name="connsiteX3" fmla="*/ 712207 w 1011115"/>
                                              <a:gd name="connsiteY3" fmla="*/ 406257 h 879231"/>
                                              <a:gd name="connsiteX4" fmla="*/ 0 w 1011115"/>
                                              <a:gd name="connsiteY4" fmla="*/ 0 h 879231"/>
                                              <a:gd name="connsiteX5" fmla="*/ 0 w 1011115"/>
                                              <a:gd name="connsiteY5" fmla="*/ 0 h 879231"/>
                                              <a:gd name="connsiteX6" fmla="*/ 0 w 1011115"/>
                                              <a:gd name="connsiteY6" fmla="*/ 0 h 879231"/>
                                              <a:gd name="connsiteX0" fmla="*/ 1011115 w 1011115"/>
                                              <a:gd name="connsiteY0" fmla="*/ 879231 h 879231"/>
                                              <a:gd name="connsiteX1" fmla="*/ 940777 w 1011115"/>
                                              <a:gd name="connsiteY1" fmla="*/ 633046 h 879231"/>
                                              <a:gd name="connsiteX2" fmla="*/ 826545 w 1011115"/>
                                              <a:gd name="connsiteY2" fmla="*/ 509984 h 879231"/>
                                              <a:gd name="connsiteX3" fmla="*/ 694651 w 1011115"/>
                                              <a:gd name="connsiteY3" fmla="*/ 439644 h 879231"/>
                                              <a:gd name="connsiteX4" fmla="*/ 0 w 1011115"/>
                                              <a:gd name="connsiteY4" fmla="*/ 0 h 879231"/>
                                              <a:gd name="connsiteX5" fmla="*/ 0 w 1011115"/>
                                              <a:gd name="connsiteY5" fmla="*/ 0 h 879231"/>
                                              <a:gd name="connsiteX6" fmla="*/ 0 w 1011115"/>
                                              <a:gd name="connsiteY6" fmla="*/ 0 h 879231"/>
                                              <a:gd name="connsiteX0" fmla="*/ 1011115 w 1011115"/>
                                              <a:gd name="connsiteY0" fmla="*/ 879231 h 879231"/>
                                              <a:gd name="connsiteX1" fmla="*/ 940777 w 1011115"/>
                                              <a:gd name="connsiteY1" fmla="*/ 633046 h 879231"/>
                                              <a:gd name="connsiteX2" fmla="*/ 835372 w 1011115"/>
                                              <a:gd name="connsiteY2" fmla="*/ 553963 h 879231"/>
                                              <a:gd name="connsiteX3" fmla="*/ 694651 w 1011115"/>
                                              <a:gd name="connsiteY3" fmla="*/ 439644 h 879231"/>
                                              <a:gd name="connsiteX4" fmla="*/ 0 w 1011115"/>
                                              <a:gd name="connsiteY4" fmla="*/ 0 h 879231"/>
                                              <a:gd name="connsiteX5" fmla="*/ 0 w 1011115"/>
                                              <a:gd name="connsiteY5" fmla="*/ 0 h 879231"/>
                                              <a:gd name="connsiteX6" fmla="*/ 0 w 1011115"/>
                                              <a:gd name="connsiteY6" fmla="*/ 0 h 879231"/>
                                              <a:gd name="connsiteX0" fmla="*/ 1011115 w 1011115"/>
                                              <a:gd name="connsiteY0" fmla="*/ 879231 h 879231"/>
                                              <a:gd name="connsiteX1" fmla="*/ 949608 w 1011115"/>
                                              <a:gd name="connsiteY1" fmla="*/ 677030 h 879231"/>
                                              <a:gd name="connsiteX2" fmla="*/ 835372 w 1011115"/>
                                              <a:gd name="connsiteY2" fmla="*/ 553963 h 879231"/>
                                              <a:gd name="connsiteX3" fmla="*/ 694651 w 1011115"/>
                                              <a:gd name="connsiteY3" fmla="*/ 439644 h 879231"/>
                                              <a:gd name="connsiteX4" fmla="*/ 0 w 1011115"/>
                                              <a:gd name="connsiteY4" fmla="*/ 0 h 879231"/>
                                              <a:gd name="connsiteX5" fmla="*/ 0 w 1011115"/>
                                              <a:gd name="connsiteY5" fmla="*/ 0 h 879231"/>
                                              <a:gd name="connsiteX6" fmla="*/ 0 w 1011115"/>
                                              <a:gd name="connsiteY6" fmla="*/ 0 h 879231"/>
                                              <a:gd name="connsiteX0" fmla="*/ 1011115 w 1011115"/>
                                              <a:gd name="connsiteY0" fmla="*/ 879231 h 879231"/>
                                              <a:gd name="connsiteX1" fmla="*/ 949608 w 1011115"/>
                                              <a:gd name="connsiteY1" fmla="*/ 677030 h 879231"/>
                                              <a:gd name="connsiteX2" fmla="*/ 851570 w 1011115"/>
                                              <a:gd name="connsiteY2" fmla="*/ 553981 h 879231"/>
                                              <a:gd name="connsiteX3" fmla="*/ 694651 w 1011115"/>
                                              <a:gd name="connsiteY3" fmla="*/ 439644 h 879231"/>
                                              <a:gd name="connsiteX4" fmla="*/ 0 w 1011115"/>
                                              <a:gd name="connsiteY4" fmla="*/ 0 h 879231"/>
                                              <a:gd name="connsiteX5" fmla="*/ 0 w 1011115"/>
                                              <a:gd name="connsiteY5" fmla="*/ 0 h 879231"/>
                                              <a:gd name="connsiteX6" fmla="*/ 0 w 1011115"/>
                                              <a:gd name="connsiteY6" fmla="*/ 0 h 879231"/>
                                              <a:gd name="connsiteX0" fmla="*/ 1011115 w 1011115"/>
                                              <a:gd name="connsiteY0" fmla="*/ 879231 h 879231"/>
                                              <a:gd name="connsiteX1" fmla="*/ 949608 w 1011115"/>
                                              <a:gd name="connsiteY1" fmla="*/ 677030 h 879231"/>
                                              <a:gd name="connsiteX2" fmla="*/ 851570 w 1011115"/>
                                              <a:gd name="connsiteY2" fmla="*/ 553981 h 879231"/>
                                              <a:gd name="connsiteX3" fmla="*/ 694651 w 1011115"/>
                                              <a:gd name="connsiteY3" fmla="*/ 439644 h 879231"/>
                                              <a:gd name="connsiteX4" fmla="*/ 0 w 1011115"/>
                                              <a:gd name="connsiteY4" fmla="*/ 0 h 879231"/>
                                              <a:gd name="connsiteX5" fmla="*/ 0 w 1011115"/>
                                              <a:gd name="connsiteY5" fmla="*/ 0 h 879231"/>
                                              <a:gd name="connsiteX6" fmla="*/ 0 w 1011115"/>
                                              <a:gd name="connsiteY6" fmla="*/ 0 h 879231"/>
                                              <a:gd name="connsiteX0" fmla="*/ 1011115 w 1011115"/>
                                              <a:gd name="connsiteY0" fmla="*/ 879231 h 879231"/>
                                              <a:gd name="connsiteX1" fmla="*/ 949608 w 1011115"/>
                                              <a:gd name="connsiteY1" fmla="*/ 677030 h 879231"/>
                                              <a:gd name="connsiteX2" fmla="*/ 851570 w 1011115"/>
                                              <a:gd name="connsiteY2" fmla="*/ 553981 h 879231"/>
                                              <a:gd name="connsiteX3" fmla="*/ 694651 w 1011115"/>
                                              <a:gd name="connsiteY3" fmla="*/ 439644 h 879231"/>
                                              <a:gd name="connsiteX4" fmla="*/ 0 w 1011115"/>
                                              <a:gd name="connsiteY4" fmla="*/ 0 h 879231"/>
                                              <a:gd name="connsiteX5" fmla="*/ 0 w 1011115"/>
                                              <a:gd name="connsiteY5" fmla="*/ 0 h 879231"/>
                                              <a:gd name="connsiteX6" fmla="*/ 0 w 1011115"/>
                                              <a:gd name="connsiteY6" fmla="*/ 0 h 879231"/>
                                              <a:gd name="connsiteX0" fmla="*/ 1011115 w 1011115"/>
                                              <a:gd name="connsiteY0" fmla="*/ 879231 h 879231"/>
                                              <a:gd name="connsiteX1" fmla="*/ 949608 w 1011115"/>
                                              <a:gd name="connsiteY1" fmla="*/ 677030 h 879231"/>
                                              <a:gd name="connsiteX2" fmla="*/ 863152 w 1011115"/>
                                              <a:gd name="connsiteY2" fmla="*/ 547071 h 879231"/>
                                              <a:gd name="connsiteX3" fmla="*/ 694651 w 1011115"/>
                                              <a:gd name="connsiteY3" fmla="*/ 439644 h 879231"/>
                                              <a:gd name="connsiteX4" fmla="*/ 0 w 1011115"/>
                                              <a:gd name="connsiteY4" fmla="*/ 0 h 879231"/>
                                              <a:gd name="connsiteX5" fmla="*/ 0 w 1011115"/>
                                              <a:gd name="connsiteY5" fmla="*/ 0 h 879231"/>
                                              <a:gd name="connsiteX6" fmla="*/ 0 w 1011115"/>
                                              <a:gd name="connsiteY6" fmla="*/ 0 h 879231"/>
                                              <a:gd name="connsiteX0" fmla="*/ 1011115 w 1011115"/>
                                              <a:gd name="connsiteY0" fmla="*/ 879231 h 879231"/>
                                              <a:gd name="connsiteX1" fmla="*/ 963503 w 1011115"/>
                                              <a:gd name="connsiteY1" fmla="*/ 677052 h 879231"/>
                                              <a:gd name="connsiteX2" fmla="*/ 863152 w 1011115"/>
                                              <a:gd name="connsiteY2" fmla="*/ 547071 h 879231"/>
                                              <a:gd name="connsiteX3" fmla="*/ 694651 w 1011115"/>
                                              <a:gd name="connsiteY3" fmla="*/ 439644 h 879231"/>
                                              <a:gd name="connsiteX4" fmla="*/ 0 w 1011115"/>
                                              <a:gd name="connsiteY4" fmla="*/ 0 h 879231"/>
                                              <a:gd name="connsiteX5" fmla="*/ 0 w 1011115"/>
                                              <a:gd name="connsiteY5" fmla="*/ 0 h 879231"/>
                                              <a:gd name="connsiteX6" fmla="*/ 0 w 1011115"/>
                                              <a:gd name="connsiteY6" fmla="*/ 0 h 879231"/>
                                              <a:gd name="connsiteX0" fmla="*/ 1011115 w 1011115"/>
                                              <a:gd name="connsiteY0" fmla="*/ 879231 h 879231"/>
                                              <a:gd name="connsiteX1" fmla="*/ 963503 w 1011115"/>
                                              <a:gd name="connsiteY1" fmla="*/ 677052 h 879231"/>
                                              <a:gd name="connsiteX2" fmla="*/ 863152 w 1011115"/>
                                              <a:gd name="connsiteY2" fmla="*/ 547071 h 879231"/>
                                              <a:gd name="connsiteX3" fmla="*/ 701607 w 1011115"/>
                                              <a:gd name="connsiteY3" fmla="*/ 423493 h 879231"/>
                                              <a:gd name="connsiteX4" fmla="*/ 0 w 1011115"/>
                                              <a:gd name="connsiteY4" fmla="*/ 0 h 879231"/>
                                              <a:gd name="connsiteX5" fmla="*/ 0 w 1011115"/>
                                              <a:gd name="connsiteY5" fmla="*/ 0 h 879231"/>
                                              <a:gd name="connsiteX6" fmla="*/ 0 w 1011115"/>
                                              <a:gd name="connsiteY6" fmla="*/ 0 h 879231"/>
                                              <a:gd name="connsiteX0" fmla="*/ 1011115 w 1011115"/>
                                              <a:gd name="connsiteY0" fmla="*/ 879231 h 879231"/>
                                              <a:gd name="connsiteX1" fmla="*/ 963503 w 1011115"/>
                                              <a:gd name="connsiteY1" fmla="*/ 677052 h 879231"/>
                                              <a:gd name="connsiteX2" fmla="*/ 877042 w 1011115"/>
                                              <a:gd name="connsiteY2" fmla="*/ 549397 h 879231"/>
                                              <a:gd name="connsiteX3" fmla="*/ 701607 w 1011115"/>
                                              <a:gd name="connsiteY3" fmla="*/ 423493 h 879231"/>
                                              <a:gd name="connsiteX4" fmla="*/ 0 w 1011115"/>
                                              <a:gd name="connsiteY4" fmla="*/ 0 h 879231"/>
                                              <a:gd name="connsiteX5" fmla="*/ 0 w 1011115"/>
                                              <a:gd name="connsiteY5" fmla="*/ 0 h 879231"/>
                                              <a:gd name="connsiteX6" fmla="*/ 0 w 1011115"/>
                                              <a:gd name="connsiteY6" fmla="*/ 0 h 879231"/>
                                              <a:gd name="connsiteX0" fmla="*/ 1011115 w 1011115"/>
                                              <a:gd name="connsiteY0" fmla="*/ 879231 h 879231"/>
                                              <a:gd name="connsiteX1" fmla="*/ 963503 w 1011115"/>
                                              <a:gd name="connsiteY1" fmla="*/ 677052 h 879231"/>
                                              <a:gd name="connsiteX2" fmla="*/ 877042 w 1011115"/>
                                              <a:gd name="connsiteY2" fmla="*/ 549397 h 879231"/>
                                              <a:gd name="connsiteX3" fmla="*/ 701607 w 1011115"/>
                                              <a:gd name="connsiteY3" fmla="*/ 423493 h 879231"/>
                                              <a:gd name="connsiteX4" fmla="*/ 0 w 1011115"/>
                                              <a:gd name="connsiteY4" fmla="*/ 0 h 879231"/>
                                              <a:gd name="connsiteX5" fmla="*/ 0 w 1011115"/>
                                              <a:gd name="connsiteY5" fmla="*/ 0 h 879231"/>
                                              <a:gd name="connsiteX6" fmla="*/ 0 w 1011115"/>
                                              <a:gd name="connsiteY6" fmla="*/ 0 h 879231"/>
                                              <a:gd name="connsiteX0" fmla="*/ 1011115 w 1011115"/>
                                              <a:gd name="connsiteY0" fmla="*/ 879231 h 879231"/>
                                              <a:gd name="connsiteX1" fmla="*/ 963503 w 1011115"/>
                                              <a:gd name="connsiteY1" fmla="*/ 677052 h 879231"/>
                                              <a:gd name="connsiteX2" fmla="*/ 877042 w 1011115"/>
                                              <a:gd name="connsiteY2" fmla="*/ 549397 h 879231"/>
                                              <a:gd name="connsiteX3" fmla="*/ 701607 w 1011115"/>
                                              <a:gd name="connsiteY3" fmla="*/ 423493 h 879231"/>
                                              <a:gd name="connsiteX4" fmla="*/ 0 w 1011115"/>
                                              <a:gd name="connsiteY4" fmla="*/ 0 h 879231"/>
                                              <a:gd name="connsiteX5" fmla="*/ 0 w 1011115"/>
                                              <a:gd name="connsiteY5" fmla="*/ 0 h 879231"/>
                                              <a:gd name="connsiteX6" fmla="*/ 0 w 1011115"/>
                                              <a:gd name="connsiteY6" fmla="*/ 0 h 879231"/>
                                              <a:gd name="connsiteX0" fmla="*/ 1011115 w 1011115"/>
                                              <a:gd name="connsiteY0" fmla="*/ 879231 h 879231"/>
                                              <a:gd name="connsiteX1" fmla="*/ 963503 w 1011115"/>
                                              <a:gd name="connsiteY1" fmla="*/ 677052 h 879231"/>
                                              <a:gd name="connsiteX2" fmla="*/ 877042 w 1011115"/>
                                              <a:gd name="connsiteY2" fmla="*/ 549397 h 879231"/>
                                              <a:gd name="connsiteX3" fmla="*/ 701607 w 1011115"/>
                                              <a:gd name="connsiteY3" fmla="*/ 423493 h 879231"/>
                                              <a:gd name="connsiteX4" fmla="*/ 0 w 1011115"/>
                                              <a:gd name="connsiteY4" fmla="*/ 0 h 879231"/>
                                              <a:gd name="connsiteX5" fmla="*/ 0 w 1011115"/>
                                              <a:gd name="connsiteY5" fmla="*/ 0 h 879231"/>
                                              <a:gd name="connsiteX6" fmla="*/ 0 w 1011115"/>
                                              <a:gd name="connsiteY6" fmla="*/ 0 h 879231"/>
                                              <a:gd name="connsiteX0" fmla="*/ 1011115 w 1011115"/>
                                              <a:gd name="connsiteY0" fmla="*/ 879231 h 879231"/>
                                              <a:gd name="connsiteX1" fmla="*/ 963503 w 1011115"/>
                                              <a:gd name="connsiteY1" fmla="*/ 677052 h 879231"/>
                                              <a:gd name="connsiteX2" fmla="*/ 884007 w 1011115"/>
                                              <a:gd name="connsiteY2" fmla="*/ 544796 h 879231"/>
                                              <a:gd name="connsiteX3" fmla="*/ 701607 w 1011115"/>
                                              <a:gd name="connsiteY3" fmla="*/ 423493 h 879231"/>
                                              <a:gd name="connsiteX4" fmla="*/ 0 w 1011115"/>
                                              <a:gd name="connsiteY4" fmla="*/ 0 h 879231"/>
                                              <a:gd name="connsiteX5" fmla="*/ 0 w 1011115"/>
                                              <a:gd name="connsiteY5" fmla="*/ 0 h 879231"/>
                                              <a:gd name="connsiteX6" fmla="*/ 0 w 1011115"/>
                                              <a:gd name="connsiteY6" fmla="*/ 0 h 879231"/>
                                              <a:gd name="connsiteX0" fmla="*/ 1011115 w 1011115"/>
                                              <a:gd name="connsiteY0" fmla="*/ 879231 h 879231"/>
                                              <a:gd name="connsiteX1" fmla="*/ 963503 w 1011115"/>
                                              <a:gd name="connsiteY1" fmla="*/ 677052 h 879231"/>
                                              <a:gd name="connsiteX2" fmla="*/ 877115 w 1011115"/>
                                              <a:gd name="connsiteY2" fmla="*/ 554050 h 879231"/>
                                              <a:gd name="connsiteX3" fmla="*/ 701607 w 1011115"/>
                                              <a:gd name="connsiteY3" fmla="*/ 423493 h 879231"/>
                                              <a:gd name="connsiteX4" fmla="*/ 0 w 1011115"/>
                                              <a:gd name="connsiteY4" fmla="*/ 0 h 879231"/>
                                              <a:gd name="connsiteX5" fmla="*/ 0 w 1011115"/>
                                              <a:gd name="connsiteY5" fmla="*/ 0 h 879231"/>
                                              <a:gd name="connsiteX6" fmla="*/ 0 w 1011115"/>
                                              <a:gd name="connsiteY6" fmla="*/ 0 h 879231"/>
                                              <a:gd name="connsiteX0" fmla="*/ 1024057 w 1024057"/>
                                              <a:gd name="connsiteY0" fmla="*/ 879231 h 879231"/>
                                              <a:gd name="connsiteX1" fmla="*/ 963503 w 1024057"/>
                                              <a:gd name="connsiteY1" fmla="*/ 677052 h 879231"/>
                                              <a:gd name="connsiteX2" fmla="*/ 877115 w 1024057"/>
                                              <a:gd name="connsiteY2" fmla="*/ 554050 h 879231"/>
                                              <a:gd name="connsiteX3" fmla="*/ 701607 w 1024057"/>
                                              <a:gd name="connsiteY3" fmla="*/ 423493 h 879231"/>
                                              <a:gd name="connsiteX4" fmla="*/ 0 w 1024057"/>
                                              <a:gd name="connsiteY4" fmla="*/ 0 h 879231"/>
                                              <a:gd name="connsiteX5" fmla="*/ 0 w 1024057"/>
                                              <a:gd name="connsiteY5" fmla="*/ 0 h 879231"/>
                                              <a:gd name="connsiteX6" fmla="*/ 0 w 1024057"/>
                                              <a:gd name="connsiteY6" fmla="*/ 0 h 879231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63503 w 1024057"/>
                                              <a:gd name="connsiteY1" fmla="*/ 677052 h 897940"/>
                                              <a:gd name="connsiteX2" fmla="*/ 877115 w 1024057"/>
                                              <a:gd name="connsiteY2" fmla="*/ 554050 h 897940"/>
                                              <a:gd name="connsiteX3" fmla="*/ 701607 w 1024057"/>
                                              <a:gd name="connsiteY3" fmla="*/ 423493 h 897940"/>
                                              <a:gd name="connsiteX4" fmla="*/ 0 w 1024057"/>
                                              <a:gd name="connsiteY4" fmla="*/ 0 h 897940"/>
                                              <a:gd name="connsiteX5" fmla="*/ 0 w 1024057"/>
                                              <a:gd name="connsiteY5" fmla="*/ 0 h 897940"/>
                                              <a:gd name="connsiteX6" fmla="*/ 0 w 1024057"/>
                                              <a:gd name="connsiteY6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63503 w 1024057"/>
                                              <a:gd name="connsiteY1" fmla="*/ 677052 h 897940"/>
                                              <a:gd name="connsiteX2" fmla="*/ 926740 w 1024057"/>
                                              <a:gd name="connsiteY2" fmla="*/ 616974 h 897940"/>
                                              <a:gd name="connsiteX3" fmla="*/ 877115 w 1024057"/>
                                              <a:gd name="connsiteY3" fmla="*/ 554050 h 897940"/>
                                              <a:gd name="connsiteX4" fmla="*/ 701607 w 1024057"/>
                                              <a:gd name="connsiteY4" fmla="*/ 423493 h 897940"/>
                                              <a:gd name="connsiteX5" fmla="*/ 0 w 1024057"/>
                                              <a:gd name="connsiteY5" fmla="*/ 0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26740 w 1024057"/>
                                              <a:gd name="connsiteY2" fmla="*/ 616974 h 897940"/>
                                              <a:gd name="connsiteX3" fmla="*/ 877115 w 1024057"/>
                                              <a:gd name="connsiteY3" fmla="*/ 554050 h 897940"/>
                                              <a:gd name="connsiteX4" fmla="*/ 701607 w 1024057"/>
                                              <a:gd name="connsiteY4" fmla="*/ 423493 h 897940"/>
                                              <a:gd name="connsiteX5" fmla="*/ 0 w 1024057"/>
                                              <a:gd name="connsiteY5" fmla="*/ 0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31396 w 1024057"/>
                                              <a:gd name="connsiteY2" fmla="*/ 608182 h 897940"/>
                                              <a:gd name="connsiteX3" fmla="*/ 877115 w 1024057"/>
                                              <a:gd name="connsiteY3" fmla="*/ 554050 h 897940"/>
                                              <a:gd name="connsiteX4" fmla="*/ 701607 w 1024057"/>
                                              <a:gd name="connsiteY4" fmla="*/ 423493 h 897940"/>
                                              <a:gd name="connsiteX5" fmla="*/ 0 w 1024057"/>
                                              <a:gd name="connsiteY5" fmla="*/ 0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31396 w 1024057"/>
                                              <a:gd name="connsiteY2" fmla="*/ 608182 h 897940"/>
                                              <a:gd name="connsiteX3" fmla="*/ 847132 w 1024057"/>
                                              <a:gd name="connsiteY3" fmla="*/ 537904 h 897940"/>
                                              <a:gd name="connsiteX4" fmla="*/ 701607 w 1024057"/>
                                              <a:gd name="connsiteY4" fmla="*/ 423493 h 897940"/>
                                              <a:gd name="connsiteX5" fmla="*/ 0 w 1024057"/>
                                              <a:gd name="connsiteY5" fmla="*/ 0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31396 w 1024057"/>
                                              <a:gd name="connsiteY2" fmla="*/ 608182 h 897940"/>
                                              <a:gd name="connsiteX3" fmla="*/ 861021 w 1024057"/>
                                              <a:gd name="connsiteY3" fmla="*/ 528684 h 897940"/>
                                              <a:gd name="connsiteX4" fmla="*/ 701607 w 1024057"/>
                                              <a:gd name="connsiteY4" fmla="*/ 423493 h 897940"/>
                                              <a:gd name="connsiteX5" fmla="*/ 0 w 1024057"/>
                                              <a:gd name="connsiteY5" fmla="*/ 0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31396 w 1024057"/>
                                              <a:gd name="connsiteY2" fmla="*/ 608182 h 897940"/>
                                              <a:gd name="connsiteX3" fmla="*/ 856437 w 1024057"/>
                                              <a:gd name="connsiteY3" fmla="*/ 537938 h 897940"/>
                                              <a:gd name="connsiteX4" fmla="*/ 701607 w 1024057"/>
                                              <a:gd name="connsiteY4" fmla="*/ 423493 h 897940"/>
                                              <a:gd name="connsiteX5" fmla="*/ 0 w 1024057"/>
                                              <a:gd name="connsiteY5" fmla="*/ 0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31396 w 1024057"/>
                                              <a:gd name="connsiteY2" fmla="*/ 608182 h 897940"/>
                                              <a:gd name="connsiteX3" fmla="*/ 856437 w 1024057"/>
                                              <a:gd name="connsiteY3" fmla="*/ 537938 h 897940"/>
                                              <a:gd name="connsiteX4" fmla="*/ 701607 w 1024057"/>
                                              <a:gd name="connsiteY4" fmla="*/ 423493 h 897940"/>
                                              <a:gd name="connsiteX5" fmla="*/ 0 w 1024057"/>
                                              <a:gd name="connsiteY5" fmla="*/ 0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31396 w 1024057"/>
                                              <a:gd name="connsiteY2" fmla="*/ 608182 h 897940"/>
                                              <a:gd name="connsiteX3" fmla="*/ 858782 w 1024057"/>
                                              <a:gd name="connsiteY3" fmla="*/ 535646 h 897940"/>
                                              <a:gd name="connsiteX4" fmla="*/ 701607 w 1024057"/>
                                              <a:gd name="connsiteY4" fmla="*/ 423493 h 897940"/>
                                              <a:gd name="connsiteX5" fmla="*/ 0 w 1024057"/>
                                              <a:gd name="connsiteY5" fmla="*/ 0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31396 w 1024057"/>
                                              <a:gd name="connsiteY2" fmla="*/ 608182 h 897940"/>
                                              <a:gd name="connsiteX3" fmla="*/ 858782 w 1024057"/>
                                              <a:gd name="connsiteY3" fmla="*/ 535646 h 897940"/>
                                              <a:gd name="connsiteX4" fmla="*/ 843610 w 1024057"/>
                                              <a:gd name="connsiteY4" fmla="*/ 510132 h 897940"/>
                                              <a:gd name="connsiteX5" fmla="*/ 701607 w 1024057"/>
                                              <a:gd name="connsiteY5" fmla="*/ 423493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31396 w 1024057"/>
                                              <a:gd name="connsiteY2" fmla="*/ 608182 h 897940"/>
                                              <a:gd name="connsiteX3" fmla="*/ 879600 w 1024057"/>
                                              <a:gd name="connsiteY3" fmla="*/ 533354 h 897940"/>
                                              <a:gd name="connsiteX4" fmla="*/ 843610 w 1024057"/>
                                              <a:gd name="connsiteY4" fmla="*/ 510132 h 897940"/>
                                              <a:gd name="connsiteX5" fmla="*/ 701607 w 1024057"/>
                                              <a:gd name="connsiteY5" fmla="*/ 423493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31396 w 1024057"/>
                                              <a:gd name="connsiteY2" fmla="*/ 608182 h 897940"/>
                                              <a:gd name="connsiteX3" fmla="*/ 879600 w 1024057"/>
                                              <a:gd name="connsiteY3" fmla="*/ 533354 h 897940"/>
                                              <a:gd name="connsiteX4" fmla="*/ 843610 w 1024057"/>
                                              <a:gd name="connsiteY4" fmla="*/ 510132 h 897940"/>
                                              <a:gd name="connsiteX5" fmla="*/ 701607 w 1024057"/>
                                              <a:gd name="connsiteY5" fmla="*/ 423493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31396 w 1024057"/>
                                              <a:gd name="connsiteY2" fmla="*/ 608182 h 897940"/>
                                              <a:gd name="connsiteX3" fmla="*/ 935977 w 1024057"/>
                                              <a:gd name="connsiteY3" fmla="*/ 590952 h 897940"/>
                                              <a:gd name="connsiteX4" fmla="*/ 879600 w 1024057"/>
                                              <a:gd name="connsiteY4" fmla="*/ 533354 h 897940"/>
                                              <a:gd name="connsiteX5" fmla="*/ 843610 w 1024057"/>
                                              <a:gd name="connsiteY5" fmla="*/ 510132 h 897940"/>
                                              <a:gd name="connsiteX6" fmla="*/ 701607 w 1024057"/>
                                              <a:gd name="connsiteY6" fmla="*/ 423493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9" fmla="*/ 0 w 1024057"/>
                                              <a:gd name="connsiteY9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52217 w 1024057"/>
                                              <a:gd name="connsiteY2" fmla="*/ 616974 h 897940"/>
                                              <a:gd name="connsiteX3" fmla="*/ 935977 w 1024057"/>
                                              <a:gd name="connsiteY3" fmla="*/ 590952 h 897940"/>
                                              <a:gd name="connsiteX4" fmla="*/ 879600 w 1024057"/>
                                              <a:gd name="connsiteY4" fmla="*/ 533354 h 897940"/>
                                              <a:gd name="connsiteX5" fmla="*/ 843610 w 1024057"/>
                                              <a:gd name="connsiteY5" fmla="*/ 510132 h 897940"/>
                                              <a:gd name="connsiteX6" fmla="*/ 701607 w 1024057"/>
                                              <a:gd name="connsiteY6" fmla="*/ 423493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9" fmla="*/ 0 w 1024057"/>
                                              <a:gd name="connsiteY9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52217 w 1024057"/>
                                              <a:gd name="connsiteY2" fmla="*/ 616974 h 897940"/>
                                              <a:gd name="connsiteX3" fmla="*/ 879600 w 1024057"/>
                                              <a:gd name="connsiteY3" fmla="*/ 533354 h 897940"/>
                                              <a:gd name="connsiteX4" fmla="*/ 843610 w 1024057"/>
                                              <a:gd name="connsiteY4" fmla="*/ 510132 h 897940"/>
                                              <a:gd name="connsiteX5" fmla="*/ 701607 w 1024057"/>
                                              <a:gd name="connsiteY5" fmla="*/ 423493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47718 w 1024057"/>
                                              <a:gd name="connsiteY2" fmla="*/ 616974 h 897940"/>
                                              <a:gd name="connsiteX3" fmla="*/ 879600 w 1024057"/>
                                              <a:gd name="connsiteY3" fmla="*/ 533354 h 897940"/>
                                              <a:gd name="connsiteX4" fmla="*/ 843610 w 1024057"/>
                                              <a:gd name="connsiteY4" fmla="*/ 510132 h 897940"/>
                                              <a:gd name="connsiteX5" fmla="*/ 701607 w 1024057"/>
                                              <a:gd name="connsiteY5" fmla="*/ 423493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36412 w 1024057"/>
                                              <a:gd name="connsiteY2" fmla="*/ 641953 h 897940"/>
                                              <a:gd name="connsiteX3" fmla="*/ 879600 w 1024057"/>
                                              <a:gd name="connsiteY3" fmla="*/ 533354 h 897940"/>
                                              <a:gd name="connsiteX4" fmla="*/ 843610 w 1024057"/>
                                              <a:gd name="connsiteY4" fmla="*/ 510132 h 897940"/>
                                              <a:gd name="connsiteX5" fmla="*/ 701607 w 1024057"/>
                                              <a:gd name="connsiteY5" fmla="*/ 423493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52333 w 1024057"/>
                                              <a:gd name="connsiteY2" fmla="*/ 616974 h 897940"/>
                                              <a:gd name="connsiteX3" fmla="*/ 879600 w 1024057"/>
                                              <a:gd name="connsiteY3" fmla="*/ 533354 h 897940"/>
                                              <a:gd name="connsiteX4" fmla="*/ 843610 w 1024057"/>
                                              <a:gd name="connsiteY4" fmla="*/ 510132 h 897940"/>
                                              <a:gd name="connsiteX5" fmla="*/ 701607 w 1024057"/>
                                              <a:gd name="connsiteY5" fmla="*/ 423493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43296 w 1024057"/>
                                              <a:gd name="connsiteY2" fmla="*/ 616974 h 897940"/>
                                              <a:gd name="connsiteX3" fmla="*/ 879600 w 1024057"/>
                                              <a:gd name="connsiteY3" fmla="*/ 533354 h 897940"/>
                                              <a:gd name="connsiteX4" fmla="*/ 843610 w 1024057"/>
                                              <a:gd name="connsiteY4" fmla="*/ 510132 h 897940"/>
                                              <a:gd name="connsiteX5" fmla="*/ 701607 w 1024057"/>
                                              <a:gd name="connsiteY5" fmla="*/ 423493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43296 w 1024057"/>
                                              <a:gd name="connsiteY2" fmla="*/ 616974 h 897940"/>
                                              <a:gd name="connsiteX3" fmla="*/ 897789 w 1024057"/>
                                              <a:gd name="connsiteY3" fmla="*/ 558330 h 897940"/>
                                              <a:gd name="connsiteX4" fmla="*/ 843610 w 1024057"/>
                                              <a:gd name="connsiteY4" fmla="*/ 510132 h 897940"/>
                                              <a:gd name="connsiteX5" fmla="*/ 701607 w 1024057"/>
                                              <a:gd name="connsiteY5" fmla="*/ 423493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41066 w 1024057"/>
                                              <a:gd name="connsiteY2" fmla="*/ 628339 h 897940"/>
                                              <a:gd name="connsiteX3" fmla="*/ 897789 w 1024057"/>
                                              <a:gd name="connsiteY3" fmla="*/ 558330 h 897940"/>
                                              <a:gd name="connsiteX4" fmla="*/ 843610 w 1024057"/>
                                              <a:gd name="connsiteY4" fmla="*/ 510132 h 897940"/>
                                              <a:gd name="connsiteX5" fmla="*/ 701607 w 1024057"/>
                                              <a:gd name="connsiteY5" fmla="*/ 423493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41066 w 1024057"/>
                                              <a:gd name="connsiteY2" fmla="*/ 628339 h 897940"/>
                                              <a:gd name="connsiteX3" fmla="*/ 888749 w 1024057"/>
                                              <a:gd name="connsiteY3" fmla="*/ 574231 h 897940"/>
                                              <a:gd name="connsiteX4" fmla="*/ 843610 w 1024057"/>
                                              <a:gd name="connsiteY4" fmla="*/ 510132 h 897940"/>
                                              <a:gd name="connsiteX5" fmla="*/ 701607 w 1024057"/>
                                              <a:gd name="connsiteY5" fmla="*/ 423493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41066 w 1024057"/>
                                              <a:gd name="connsiteY2" fmla="*/ 628339 h 897940"/>
                                              <a:gd name="connsiteX3" fmla="*/ 888749 w 1024057"/>
                                              <a:gd name="connsiteY3" fmla="*/ 574231 h 897940"/>
                                              <a:gd name="connsiteX4" fmla="*/ 839106 w 1024057"/>
                                              <a:gd name="connsiteY4" fmla="*/ 537377 h 897940"/>
                                              <a:gd name="connsiteX5" fmla="*/ 701607 w 1024057"/>
                                              <a:gd name="connsiteY5" fmla="*/ 423493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41066 w 1024057"/>
                                              <a:gd name="connsiteY2" fmla="*/ 628339 h 897940"/>
                                              <a:gd name="connsiteX3" fmla="*/ 888749 w 1024057"/>
                                              <a:gd name="connsiteY3" fmla="*/ 574231 h 897940"/>
                                              <a:gd name="connsiteX4" fmla="*/ 816449 w 1024057"/>
                                              <a:gd name="connsiteY4" fmla="*/ 516972 h 897940"/>
                                              <a:gd name="connsiteX5" fmla="*/ 701607 w 1024057"/>
                                              <a:gd name="connsiteY5" fmla="*/ 423493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41066 w 1024057"/>
                                              <a:gd name="connsiteY2" fmla="*/ 628339 h 897940"/>
                                              <a:gd name="connsiteX3" fmla="*/ 888749 w 1024057"/>
                                              <a:gd name="connsiteY3" fmla="*/ 574231 h 897940"/>
                                              <a:gd name="connsiteX4" fmla="*/ 790792 w 1024057"/>
                                              <a:gd name="connsiteY4" fmla="*/ 484679 h 897940"/>
                                              <a:gd name="connsiteX5" fmla="*/ 701607 w 1024057"/>
                                              <a:gd name="connsiteY5" fmla="*/ 423493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41066 w 1024057"/>
                                              <a:gd name="connsiteY2" fmla="*/ 628339 h 897940"/>
                                              <a:gd name="connsiteX3" fmla="*/ 888749 w 1024057"/>
                                              <a:gd name="connsiteY3" fmla="*/ 574231 h 897940"/>
                                              <a:gd name="connsiteX4" fmla="*/ 790792 w 1024057"/>
                                              <a:gd name="connsiteY4" fmla="*/ 496039 h 897940"/>
                                              <a:gd name="connsiteX5" fmla="*/ 701607 w 1024057"/>
                                              <a:gd name="connsiteY5" fmla="*/ 423493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41066 w 1024057"/>
                                              <a:gd name="connsiteY2" fmla="*/ 628339 h 897940"/>
                                              <a:gd name="connsiteX3" fmla="*/ 870633 w 1024057"/>
                                              <a:gd name="connsiteY3" fmla="*/ 549289 h 897940"/>
                                              <a:gd name="connsiteX4" fmla="*/ 790792 w 1024057"/>
                                              <a:gd name="connsiteY4" fmla="*/ 496039 h 897940"/>
                                              <a:gd name="connsiteX5" fmla="*/ 701607 w 1024057"/>
                                              <a:gd name="connsiteY5" fmla="*/ 423493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41066 w 1024057"/>
                                              <a:gd name="connsiteY2" fmla="*/ 628339 h 897940"/>
                                              <a:gd name="connsiteX3" fmla="*/ 870633 w 1024057"/>
                                              <a:gd name="connsiteY3" fmla="*/ 549289 h 897940"/>
                                              <a:gd name="connsiteX4" fmla="*/ 790792 w 1024057"/>
                                              <a:gd name="connsiteY4" fmla="*/ 484679 h 897940"/>
                                              <a:gd name="connsiteX5" fmla="*/ 701607 w 1024057"/>
                                              <a:gd name="connsiteY5" fmla="*/ 423493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7398 w 1024057"/>
                                              <a:gd name="connsiteY1" fmla="*/ 706753 h 897940"/>
                                              <a:gd name="connsiteX2" fmla="*/ 941066 w 1024057"/>
                                              <a:gd name="connsiteY2" fmla="*/ 628339 h 897940"/>
                                              <a:gd name="connsiteX3" fmla="*/ 870633 w 1024057"/>
                                              <a:gd name="connsiteY3" fmla="*/ 549289 h 897940"/>
                                              <a:gd name="connsiteX4" fmla="*/ 790792 w 1024057"/>
                                              <a:gd name="connsiteY4" fmla="*/ 484679 h 897940"/>
                                              <a:gd name="connsiteX5" fmla="*/ 701607 w 1024057"/>
                                              <a:gd name="connsiteY5" fmla="*/ 423493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7398 w 1024057"/>
                                              <a:gd name="connsiteY1" fmla="*/ 706753 h 897940"/>
                                              <a:gd name="connsiteX2" fmla="*/ 941066 w 1024057"/>
                                              <a:gd name="connsiteY2" fmla="*/ 628339 h 897940"/>
                                              <a:gd name="connsiteX3" fmla="*/ 870633 w 1024057"/>
                                              <a:gd name="connsiteY3" fmla="*/ 549289 h 897940"/>
                                              <a:gd name="connsiteX4" fmla="*/ 790792 w 1024057"/>
                                              <a:gd name="connsiteY4" fmla="*/ 484679 h 897940"/>
                                              <a:gd name="connsiteX5" fmla="*/ 701607 w 1024057"/>
                                              <a:gd name="connsiteY5" fmla="*/ 423493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93322 w 1024057"/>
                                              <a:gd name="connsiteY1" fmla="*/ 743079 h 897940"/>
                                              <a:gd name="connsiteX2" fmla="*/ 941066 w 1024057"/>
                                              <a:gd name="connsiteY2" fmla="*/ 628339 h 897940"/>
                                              <a:gd name="connsiteX3" fmla="*/ 870633 w 1024057"/>
                                              <a:gd name="connsiteY3" fmla="*/ 549289 h 897940"/>
                                              <a:gd name="connsiteX4" fmla="*/ 790792 w 1024057"/>
                                              <a:gd name="connsiteY4" fmla="*/ 484679 h 897940"/>
                                              <a:gd name="connsiteX5" fmla="*/ 701607 w 1024057"/>
                                              <a:gd name="connsiteY5" fmla="*/ 423493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93322 w 1024057"/>
                                              <a:gd name="connsiteY1" fmla="*/ 743079 h 897940"/>
                                              <a:gd name="connsiteX2" fmla="*/ 941066 w 1024057"/>
                                              <a:gd name="connsiteY2" fmla="*/ 628339 h 897940"/>
                                              <a:gd name="connsiteX3" fmla="*/ 870633 w 1024057"/>
                                              <a:gd name="connsiteY3" fmla="*/ 549289 h 897940"/>
                                              <a:gd name="connsiteX4" fmla="*/ 790792 w 1024057"/>
                                              <a:gd name="connsiteY4" fmla="*/ 484679 h 897940"/>
                                              <a:gd name="connsiteX5" fmla="*/ 683483 w 1024057"/>
                                              <a:gd name="connsiteY5" fmla="*/ 412161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93322 w 1024057"/>
                                              <a:gd name="connsiteY1" fmla="*/ 743079 h 897940"/>
                                              <a:gd name="connsiteX2" fmla="*/ 941066 w 1024057"/>
                                              <a:gd name="connsiteY2" fmla="*/ 628339 h 897940"/>
                                              <a:gd name="connsiteX3" fmla="*/ 870633 w 1024057"/>
                                              <a:gd name="connsiteY3" fmla="*/ 549289 h 897940"/>
                                              <a:gd name="connsiteX4" fmla="*/ 790792 w 1024057"/>
                                              <a:gd name="connsiteY4" fmla="*/ 484679 h 897940"/>
                                              <a:gd name="connsiteX5" fmla="*/ 660821 w 1024057"/>
                                              <a:gd name="connsiteY5" fmla="*/ 396774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93322 w 1024057"/>
                                              <a:gd name="connsiteY1" fmla="*/ 743079 h 897940"/>
                                              <a:gd name="connsiteX2" fmla="*/ 943374 w 1024057"/>
                                              <a:gd name="connsiteY2" fmla="*/ 637435 h 897940"/>
                                              <a:gd name="connsiteX3" fmla="*/ 870633 w 1024057"/>
                                              <a:gd name="connsiteY3" fmla="*/ 549289 h 897940"/>
                                              <a:gd name="connsiteX4" fmla="*/ 790792 w 1024057"/>
                                              <a:gd name="connsiteY4" fmla="*/ 484679 h 897940"/>
                                              <a:gd name="connsiteX5" fmla="*/ 660821 w 1024057"/>
                                              <a:gd name="connsiteY5" fmla="*/ 396774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99007 w 1024057"/>
                                              <a:gd name="connsiteY1" fmla="*/ 766094 h 897940"/>
                                              <a:gd name="connsiteX2" fmla="*/ 993322 w 1024057"/>
                                              <a:gd name="connsiteY2" fmla="*/ 743079 h 897940"/>
                                              <a:gd name="connsiteX3" fmla="*/ 943374 w 1024057"/>
                                              <a:gd name="connsiteY3" fmla="*/ 637435 h 897940"/>
                                              <a:gd name="connsiteX4" fmla="*/ 870633 w 1024057"/>
                                              <a:gd name="connsiteY4" fmla="*/ 549289 h 897940"/>
                                              <a:gd name="connsiteX5" fmla="*/ 790792 w 1024057"/>
                                              <a:gd name="connsiteY5" fmla="*/ 484679 h 897940"/>
                                              <a:gd name="connsiteX6" fmla="*/ 660821 w 1024057"/>
                                              <a:gd name="connsiteY6" fmla="*/ 396774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9" fmla="*/ 0 w 1024057"/>
                                              <a:gd name="connsiteY9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99007 w 1024057"/>
                                              <a:gd name="connsiteY1" fmla="*/ 766094 h 897940"/>
                                              <a:gd name="connsiteX2" fmla="*/ 991094 w 1024057"/>
                                              <a:gd name="connsiteY2" fmla="*/ 749909 h 897940"/>
                                              <a:gd name="connsiteX3" fmla="*/ 943374 w 1024057"/>
                                              <a:gd name="connsiteY3" fmla="*/ 637435 h 897940"/>
                                              <a:gd name="connsiteX4" fmla="*/ 870633 w 1024057"/>
                                              <a:gd name="connsiteY4" fmla="*/ 549289 h 897940"/>
                                              <a:gd name="connsiteX5" fmla="*/ 790792 w 1024057"/>
                                              <a:gd name="connsiteY5" fmla="*/ 484679 h 897940"/>
                                              <a:gd name="connsiteX6" fmla="*/ 660821 w 1024057"/>
                                              <a:gd name="connsiteY6" fmla="*/ 396774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9" fmla="*/ 0 w 1024057"/>
                                              <a:gd name="connsiteY9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99007 w 1024057"/>
                                              <a:gd name="connsiteY1" fmla="*/ 766094 h 897940"/>
                                              <a:gd name="connsiteX2" fmla="*/ 943374 w 1024057"/>
                                              <a:gd name="connsiteY2" fmla="*/ 637435 h 897940"/>
                                              <a:gd name="connsiteX3" fmla="*/ 870633 w 1024057"/>
                                              <a:gd name="connsiteY3" fmla="*/ 549289 h 897940"/>
                                              <a:gd name="connsiteX4" fmla="*/ 790792 w 1024057"/>
                                              <a:gd name="connsiteY4" fmla="*/ 484679 h 897940"/>
                                              <a:gd name="connsiteX5" fmla="*/ 660821 w 1024057"/>
                                              <a:gd name="connsiteY5" fmla="*/ 396774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99007 w 1024057"/>
                                              <a:gd name="connsiteY1" fmla="*/ 766094 h 897940"/>
                                              <a:gd name="connsiteX2" fmla="*/ 943374 w 1024057"/>
                                              <a:gd name="connsiteY2" fmla="*/ 637435 h 897940"/>
                                              <a:gd name="connsiteX3" fmla="*/ 870633 w 1024057"/>
                                              <a:gd name="connsiteY3" fmla="*/ 549289 h 897940"/>
                                              <a:gd name="connsiteX4" fmla="*/ 660821 w 1024057"/>
                                              <a:gd name="connsiteY4" fmla="*/ 396774 h 897940"/>
                                              <a:gd name="connsiteX5" fmla="*/ 0 w 1024057"/>
                                              <a:gd name="connsiteY5" fmla="*/ 0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99007 w 1024057"/>
                                              <a:gd name="connsiteY1" fmla="*/ 766094 h 897940"/>
                                              <a:gd name="connsiteX2" fmla="*/ 952489 w 1024057"/>
                                              <a:gd name="connsiteY2" fmla="*/ 648800 h 897940"/>
                                              <a:gd name="connsiteX3" fmla="*/ 870633 w 1024057"/>
                                              <a:gd name="connsiteY3" fmla="*/ 549289 h 897940"/>
                                              <a:gd name="connsiteX4" fmla="*/ 660821 w 1024057"/>
                                              <a:gd name="connsiteY4" fmla="*/ 396774 h 897940"/>
                                              <a:gd name="connsiteX5" fmla="*/ 0 w 1024057"/>
                                              <a:gd name="connsiteY5" fmla="*/ 0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99007 w 1024057"/>
                                              <a:gd name="connsiteY1" fmla="*/ 766094 h 897940"/>
                                              <a:gd name="connsiteX2" fmla="*/ 921791 w 1024057"/>
                                              <a:gd name="connsiteY2" fmla="*/ 616974 h 897940"/>
                                              <a:gd name="connsiteX3" fmla="*/ 870633 w 1024057"/>
                                              <a:gd name="connsiteY3" fmla="*/ 549289 h 897940"/>
                                              <a:gd name="connsiteX4" fmla="*/ 660821 w 1024057"/>
                                              <a:gd name="connsiteY4" fmla="*/ 396774 h 897940"/>
                                              <a:gd name="connsiteX5" fmla="*/ 0 w 1024057"/>
                                              <a:gd name="connsiteY5" fmla="*/ 0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99007 w 1024057"/>
                                              <a:gd name="connsiteY1" fmla="*/ 766094 h 897940"/>
                                              <a:gd name="connsiteX2" fmla="*/ 921791 w 1024057"/>
                                              <a:gd name="connsiteY2" fmla="*/ 616974 h 897940"/>
                                              <a:gd name="connsiteX3" fmla="*/ 870669 w 1024057"/>
                                              <a:gd name="connsiteY3" fmla="*/ 608182 h 897940"/>
                                              <a:gd name="connsiteX4" fmla="*/ 660821 w 1024057"/>
                                              <a:gd name="connsiteY4" fmla="*/ 396774 h 897940"/>
                                              <a:gd name="connsiteX5" fmla="*/ 0 w 1024057"/>
                                              <a:gd name="connsiteY5" fmla="*/ 0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99007 w 1024057"/>
                                              <a:gd name="connsiteY1" fmla="*/ 766094 h 897940"/>
                                              <a:gd name="connsiteX2" fmla="*/ 942412 w 1024057"/>
                                              <a:gd name="connsiteY2" fmla="*/ 678739 h 897940"/>
                                              <a:gd name="connsiteX3" fmla="*/ 870669 w 1024057"/>
                                              <a:gd name="connsiteY3" fmla="*/ 608182 h 897940"/>
                                              <a:gd name="connsiteX4" fmla="*/ 660821 w 1024057"/>
                                              <a:gd name="connsiteY4" fmla="*/ 396774 h 897940"/>
                                              <a:gd name="connsiteX5" fmla="*/ 0 w 1024057"/>
                                              <a:gd name="connsiteY5" fmla="*/ 0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1011114 w 1024057"/>
                                              <a:gd name="connsiteY1" fmla="*/ 813162 h 897940"/>
                                              <a:gd name="connsiteX2" fmla="*/ 942412 w 1024057"/>
                                              <a:gd name="connsiteY2" fmla="*/ 678739 h 897940"/>
                                              <a:gd name="connsiteX3" fmla="*/ 870669 w 1024057"/>
                                              <a:gd name="connsiteY3" fmla="*/ 608182 h 897940"/>
                                              <a:gd name="connsiteX4" fmla="*/ 660821 w 1024057"/>
                                              <a:gd name="connsiteY4" fmla="*/ 396774 h 897940"/>
                                              <a:gd name="connsiteX5" fmla="*/ 0 w 1024057"/>
                                              <a:gd name="connsiteY5" fmla="*/ 0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1011114 w 1024057"/>
                                              <a:gd name="connsiteY1" fmla="*/ 813162 h 897940"/>
                                              <a:gd name="connsiteX2" fmla="*/ 942412 w 1024057"/>
                                              <a:gd name="connsiteY2" fmla="*/ 678739 h 897940"/>
                                              <a:gd name="connsiteX3" fmla="*/ 844243 w 1024057"/>
                                              <a:gd name="connsiteY3" fmla="*/ 555276 h 897940"/>
                                              <a:gd name="connsiteX4" fmla="*/ 660821 w 1024057"/>
                                              <a:gd name="connsiteY4" fmla="*/ 396774 h 897940"/>
                                              <a:gd name="connsiteX5" fmla="*/ 0 w 1024057"/>
                                              <a:gd name="connsiteY5" fmla="*/ 0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1011114 w 1024057"/>
                                              <a:gd name="connsiteY1" fmla="*/ 813162 h 897940"/>
                                              <a:gd name="connsiteX2" fmla="*/ 954212 w 1024057"/>
                                              <a:gd name="connsiteY2" fmla="*/ 681700 h 897940"/>
                                              <a:gd name="connsiteX3" fmla="*/ 844243 w 1024057"/>
                                              <a:gd name="connsiteY3" fmla="*/ 555276 h 897940"/>
                                              <a:gd name="connsiteX4" fmla="*/ 660821 w 1024057"/>
                                              <a:gd name="connsiteY4" fmla="*/ 396774 h 897940"/>
                                              <a:gd name="connsiteX5" fmla="*/ 0 w 1024057"/>
                                              <a:gd name="connsiteY5" fmla="*/ 0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1011114 w 1024057"/>
                                              <a:gd name="connsiteY1" fmla="*/ 813162 h 897940"/>
                                              <a:gd name="connsiteX2" fmla="*/ 954212 w 1024057"/>
                                              <a:gd name="connsiteY2" fmla="*/ 681700 h 897940"/>
                                              <a:gd name="connsiteX3" fmla="*/ 858979 w 1024057"/>
                                              <a:gd name="connsiteY3" fmla="*/ 552353 h 897940"/>
                                              <a:gd name="connsiteX4" fmla="*/ 660821 w 1024057"/>
                                              <a:gd name="connsiteY4" fmla="*/ 396774 h 897940"/>
                                              <a:gd name="connsiteX5" fmla="*/ 0 w 1024057"/>
                                              <a:gd name="connsiteY5" fmla="*/ 0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1011114 w 1024057"/>
                                              <a:gd name="connsiteY1" fmla="*/ 813162 h 897940"/>
                                              <a:gd name="connsiteX2" fmla="*/ 954212 w 1024057"/>
                                              <a:gd name="connsiteY2" fmla="*/ 681700 h 897940"/>
                                              <a:gd name="connsiteX3" fmla="*/ 858979 w 1024057"/>
                                              <a:gd name="connsiteY3" fmla="*/ 552353 h 897940"/>
                                              <a:gd name="connsiteX4" fmla="*/ 646147 w 1024057"/>
                                              <a:gd name="connsiteY4" fmla="*/ 376205 h 897940"/>
                                              <a:gd name="connsiteX5" fmla="*/ 0 w 1024057"/>
                                              <a:gd name="connsiteY5" fmla="*/ 0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1011114 w 1024057"/>
                                              <a:gd name="connsiteY1" fmla="*/ 813162 h 897940"/>
                                              <a:gd name="connsiteX2" fmla="*/ 954212 w 1024057"/>
                                              <a:gd name="connsiteY2" fmla="*/ 681700 h 897940"/>
                                              <a:gd name="connsiteX3" fmla="*/ 867835 w 1024057"/>
                                              <a:gd name="connsiteY3" fmla="*/ 549430 h 897940"/>
                                              <a:gd name="connsiteX4" fmla="*/ 646147 w 1024057"/>
                                              <a:gd name="connsiteY4" fmla="*/ 376205 h 897940"/>
                                              <a:gd name="connsiteX5" fmla="*/ 0 w 1024057"/>
                                              <a:gd name="connsiteY5" fmla="*/ 0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1011114 w 1024057"/>
                                              <a:gd name="connsiteY1" fmla="*/ 813162 h 897940"/>
                                              <a:gd name="connsiteX2" fmla="*/ 966013 w 1024057"/>
                                              <a:gd name="connsiteY2" fmla="*/ 681721 h 897940"/>
                                              <a:gd name="connsiteX3" fmla="*/ 867835 w 1024057"/>
                                              <a:gd name="connsiteY3" fmla="*/ 549430 h 897940"/>
                                              <a:gd name="connsiteX4" fmla="*/ 646147 w 1024057"/>
                                              <a:gd name="connsiteY4" fmla="*/ 376205 h 897940"/>
                                              <a:gd name="connsiteX5" fmla="*/ 0 w 1024057"/>
                                              <a:gd name="connsiteY5" fmla="*/ 0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connsiteX0" y="connsiteY0"/>
                                              </a:cxn>
                                              <a:cxn ang="0">
                                                <a:pos x="connsiteX1" y="connsiteY1"/>
                                              </a:cxn>
                                              <a:cxn ang="0">
                                                <a:pos x="connsiteX2" y="connsiteY2"/>
                                              </a:cxn>
                                              <a:cxn ang="0">
                                                <a:pos x="connsiteX3" y="connsiteY3"/>
                                              </a:cxn>
                                              <a:cxn ang="0">
                                                <a:pos x="connsiteX4" y="connsiteY4"/>
                                              </a:cxn>
                                              <a:cxn ang="0">
                                                <a:pos x="connsiteX5" y="connsiteY5"/>
                                              </a:cxn>
                                              <a:cxn ang="0">
                                                <a:pos x="connsiteX6" y="connsiteY6"/>
                                              </a:cxn>
                                              <a:cxn ang="0">
                                                <a:pos x="connsiteX7" y="connsiteY7"/>
                                              </a:cxn>
                                            </a:cxnLst>
                                            <a:rect l="l" t="t" r="r" b="b"/>
                                            <a:pathLst>
                                              <a:path w="1024057" h="897940">
                                                <a:moveTo>
                                                  <a:pt x="1024057" y="897940"/>
                                                </a:moveTo>
                                                <a:cubicBezTo>
                                                  <a:pt x="1019126" y="873319"/>
                                                  <a:pt x="1024561" y="856580"/>
                                                  <a:pt x="1011114" y="813162"/>
                                                </a:cubicBezTo>
                                                <a:cubicBezTo>
                                                  <a:pt x="997667" y="769745"/>
                                                  <a:pt x="987409" y="717855"/>
                                                  <a:pt x="966013" y="681721"/>
                                                </a:cubicBezTo>
                                                <a:cubicBezTo>
                                                  <a:pt x="944617" y="645587"/>
                                                  <a:pt x="914927" y="589540"/>
                                                  <a:pt x="867835" y="549430"/>
                                                </a:cubicBezTo>
                                                <a:cubicBezTo>
                                                  <a:pt x="820743" y="509320"/>
                                                  <a:pt x="790786" y="467777"/>
                                                  <a:pt x="646147" y="376205"/>
                                                </a:cubicBezTo>
                                                <a:cubicBezTo>
                                                  <a:pt x="501508" y="284633"/>
                                                  <a:pt x="107691" y="62701"/>
                                                  <a:pt x="0" y="0"/>
                                                </a:cubicBezTo>
                                                <a:lnTo>
                                                  <a:pt x="0" y="0"/>
                                                </a:lnTo>
                                                <a:lnTo>
                                                  <a:pt x="0" y="0"/>
                                                </a:lnTo>
                                              </a:path>
                                            </a:pathLst>
                                          </a:custGeom>
                                          <a:noFill/>
                                          <a:ln>
                                            <a:solidFill>
                                              <a:srgbClr val="C00000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txbx>
                                          <w:txbxContent>
                                            <w:p w:rsidR="00447BCA" w:rsidRDefault="00447BCA" w:rsidP="00894D0C">
                                              <w:pPr>
                                                <w:rPr>
                                                  <w:rFonts w:eastAsia="Times New Roman"/>
                                                </w:rPr>
                                              </w:pPr>
                                            </w:p>
                                            <w:p w:rsidR="00447BCA" w:rsidRDefault="00447BCA" w:rsidP="00894D0C"/>
                                          </w:txbxContent>
                                        </wps:txbx>
  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383" name="Полилиния 383"/>
                                        <wps:cNvSpPr/>
                                        <wps:spPr>
                                          <a:xfrm flipV="1">
                                            <a:off x="369588" y="901190"/>
                                            <a:ext cx="668461" cy="1338919"/>
                                          </a:xfrm>
                                          <a:custGeom>
                                            <a:avLst/>
                                            <a:gdLst>
                                              <a:gd name="connsiteX0" fmla="*/ 1011115 w 1011115"/>
                                              <a:gd name="connsiteY0" fmla="*/ 879231 h 879231"/>
                                              <a:gd name="connsiteX1" fmla="*/ 940777 w 1011115"/>
                                              <a:gd name="connsiteY1" fmla="*/ 633046 h 879231"/>
                                              <a:gd name="connsiteX2" fmla="*/ 720969 w 1011115"/>
                                              <a:gd name="connsiteY2" fmla="*/ 378070 h 879231"/>
                                              <a:gd name="connsiteX3" fmla="*/ 0 w 1011115"/>
                                              <a:gd name="connsiteY3" fmla="*/ 0 h 879231"/>
                                              <a:gd name="connsiteX4" fmla="*/ 0 w 1011115"/>
                                              <a:gd name="connsiteY4" fmla="*/ 0 h 879231"/>
                                              <a:gd name="connsiteX5" fmla="*/ 0 w 1011115"/>
                                              <a:gd name="connsiteY5" fmla="*/ 0 h 879231"/>
                                              <a:gd name="connsiteX0" fmla="*/ 1011115 w 1011115"/>
                                              <a:gd name="connsiteY0" fmla="*/ 879231 h 879231"/>
                                              <a:gd name="connsiteX1" fmla="*/ 940777 w 1011115"/>
                                              <a:gd name="connsiteY1" fmla="*/ 633046 h 879231"/>
                                              <a:gd name="connsiteX2" fmla="*/ 826545 w 1011115"/>
                                              <a:gd name="connsiteY2" fmla="*/ 509984 h 879231"/>
                                              <a:gd name="connsiteX3" fmla="*/ 720969 w 1011115"/>
                                              <a:gd name="connsiteY3" fmla="*/ 378070 h 879231"/>
                                              <a:gd name="connsiteX4" fmla="*/ 0 w 1011115"/>
                                              <a:gd name="connsiteY4" fmla="*/ 0 h 879231"/>
                                              <a:gd name="connsiteX5" fmla="*/ 0 w 1011115"/>
                                              <a:gd name="connsiteY5" fmla="*/ 0 h 879231"/>
                                              <a:gd name="connsiteX6" fmla="*/ 0 w 1011115"/>
                                              <a:gd name="connsiteY6" fmla="*/ 0 h 879231"/>
                                              <a:gd name="connsiteX0" fmla="*/ 1011115 w 1011115"/>
                                              <a:gd name="connsiteY0" fmla="*/ 879231 h 879231"/>
                                              <a:gd name="connsiteX1" fmla="*/ 940777 w 1011115"/>
                                              <a:gd name="connsiteY1" fmla="*/ 633046 h 879231"/>
                                              <a:gd name="connsiteX2" fmla="*/ 826545 w 1011115"/>
                                              <a:gd name="connsiteY2" fmla="*/ 509984 h 879231"/>
                                              <a:gd name="connsiteX3" fmla="*/ 712207 w 1011115"/>
                                              <a:gd name="connsiteY3" fmla="*/ 406257 h 879231"/>
                                              <a:gd name="connsiteX4" fmla="*/ 0 w 1011115"/>
                                              <a:gd name="connsiteY4" fmla="*/ 0 h 879231"/>
                                              <a:gd name="connsiteX5" fmla="*/ 0 w 1011115"/>
                                              <a:gd name="connsiteY5" fmla="*/ 0 h 879231"/>
                                              <a:gd name="connsiteX6" fmla="*/ 0 w 1011115"/>
                                              <a:gd name="connsiteY6" fmla="*/ 0 h 879231"/>
                                              <a:gd name="connsiteX0" fmla="*/ 1011115 w 1011115"/>
                                              <a:gd name="connsiteY0" fmla="*/ 879231 h 879231"/>
                                              <a:gd name="connsiteX1" fmla="*/ 940777 w 1011115"/>
                                              <a:gd name="connsiteY1" fmla="*/ 633046 h 879231"/>
                                              <a:gd name="connsiteX2" fmla="*/ 826545 w 1011115"/>
                                              <a:gd name="connsiteY2" fmla="*/ 509984 h 879231"/>
                                              <a:gd name="connsiteX3" fmla="*/ 694651 w 1011115"/>
                                              <a:gd name="connsiteY3" fmla="*/ 439644 h 879231"/>
                                              <a:gd name="connsiteX4" fmla="*/ 0 w 1011115"/>
                                              <a:gd name="connsiteY4" fmla="*/ 0 h 879231"/>
                                              <a:gd name="connsiteX5" fmla="*/ 0 w 1011115"/>
                                              <a:gd name="connsiteY5" fmla="*/ 0 h 879231"/>
                                              <a:gd name="connsiteX6" fmla="*/ 0 w 1011115"/>
                                              <a:gd name="connsiteY6" fmla="*/ 0 h 879231"/>
                                              <a:gd name="connsiteX0" fmla="*/ 1011115 w 1011115"/>
                                              <a:gd name="connsiteY0" fmla="*/ 879231 h 879231"/>
                                              <a:gd name="connsiteX1" fmla="*/ 940777 w 1011115"/>
                                              <a:gd name="connsiteY1" fmla="*/ 633046 h 879231"/>
                                              <a:gd name="connsiteX2" fmla="*/ 835372 w 1011115"/>
                                              <a:gd name="connsiteY2" fmla="*/ 553963 h 879231"/>
                                              <a:gd name="connsiteX3" fmla="*/ 694651 w 1011115"/>
                                              <a:gd name="connsiteY3" fmla="*/ 439644 h 879231"/>
                                              <a:gd name="connsiteX4" fmla="*/ 0 w 1011115"/>
                                              <a:gd name="connsiteY4" fmla="*/ 0 h 879231"/>
                                              <a:gd name="connsiteX5" fmla="*/ 0 w 1011115"/>
                                              <a:gd name="connsiteY5" fmla="*/ 0 h 879231"/>
                                              <a:gd name="connsiteX6" fmla="*/ 0 w 1011115"/>
                                              <a:gd name="connsiteY6" fmla="*/ 0 h 879231"/>
                                              <a:gd name="connsiteX0" fmla="*/ 1011115 w 1011115"/>
                                              <a:gd name="connsiteY0" fmla="*/ 879231 h 879231"/>
                                              <a:gd name="connsiteX1" fmla="*/ 949608 w 1011115"/>
                                              <a:gd name="connsiteY1" fmla="*/ 677030 h 879231"/>
                                              <a:gd name="connsiteX2" fmla="*/ 835372 w 1011115"/>
                                              <a:gd name="connsiteY2" fmla="*/ 553963 h 879231"/>
                                              <a:gd name="connsiteX3" fmla="*/ 694651 w 1011115"/>
                                              <a:gd name="connsiteY3" fmla="*/ 439644 h 879231"/>
                                              <a:gd name="connsiteX4" fmla="*/ 0 w 1011115"/>
                                              <a:gd name="connsiteY4" fmla="*/ 0 h 879231"/>
                                              <a:gd name="connsiteX5" fmla="*/ 0 w 1011115"/>
                                              <a:gd name="connsiteY5" fmla="*/ 0 h 879231"/>
                                              <a:gd name="connsiteX6" fmla="*/ 0 w 1011115"/>
                                              <a:gd name="connsiteY6" fmla="*/ 0 h 879231"/>
                                              <a:gd name="connsiteX0" fmla="*/ 1011115 w 1011115"/>
                                              <a:gd name="connsiteY0" fmla="*/ 879231 h 879231"/>
                                              <a:gd name="connsiteX1" fmla="*/ 949608 w 1011115"/>
                                              <a:gd name="connsiteY1" fmla="*/ 677030 h 879231"/>
                                              <a:gd name="connsiteX2" fmla="*/ 851570 w 1011115"/>
                                              <a:gd name="connsiteY2" fmla="*/ 553981 h 879231"/>
                                              <a:gd name="connsiteX3" fmla="*/ 694651 w 1011115"/>
                                              <a:gd name="connsiteY3" fmla="*/ 439644 h 879231"/>
                                              <a:gd name="connsiteX4" fmla="*/ 0 w 1011115"/>
                                              <a:gd name="connsiteY4" fmla="*/ 0 h 879231"/>
                                              <a:gd name="connsiteX5" fmla="*/ 0 w 1011115"/>
                                              <a:gd name="connsiteY5" fmla="*/ 0 h 879231"/>
                                              <a:gd name="connsiteX6" fmla="*/ 0 w 1011115"/>
                                              <a:gd name="connsiteY6" fmla="*/ 0 h 879231"/>
                                              <a:gd name="connsiteX0" fmla="*/ 1011115 w 1011115"/>
                                              <a:gd name="connsiteY0" fmla="*/ 879231 h 879231"/>
                                              <a:gd name="connsiteX1" fmla="*/ 949608 w 1011115"/>
                                              <a:gd name="connsiteY1" fmla="*/ 677030 h 879231"/>
                                              <a:gd name="connsiteX2" fmla="*/ 851570 w 1011115"/>
                                              <a:gd name="connsiteY2" fmla="*/ 553981 h 879231"/>
                                              <a:gd name="connsiteX3" fmla="*/ 694651 w 1011115"/>
                                              <a:gd name="connsiteY3" fmla="*/ 439644 h 879231"/>
                                              <a:gd name="connsiteX4" fmla="*/ 0 w 1011115"/>
                                              <a:gd name="connsiteY4" fmla="*/ 0 h 879231"/>
                                              <a:gd name="connsiteX5" fmla="*/ 0 w 1011115"/>
                                              <a:gd name="connsiteY5" fmla="*/ 0 h 879231"/>
                                              <a:gd name="connsiteX6" fmla="*/ 0 w 1011115"/>
                                              <a:gd name="connsiteY6" fmla="*/ 0 h 879231"/>
                                              <a:gd name="connsiteX0" fmla="*/ 1011115 w 1011115"/>
                                              <a:gd name="connsiteY0" fmla="*/ 879231 h 879231"/>
                                              <a:gd name="connsiteX1" fmla="*/ 949608 w 1011115"/>
                                              <a:gd name="connsiteY1" fmla="*/ 677030 h 879231"/>
                                              <a:gd name="connsiteX2" fmla="*/ 851570 w 1011115"/>
                                              <a:gd name="connsiteY2" fmla="*/ 553981 h 879231"/>
                                              <a:gd name="connsiteX3" fmla="*/ 694651 w 1011115"/>
                                              <a:gd name="connsiteY3" fmla="*/ 439644 h 879231"/>
                                              <a:gd name="connsiteX4" fmla="*/ 0 w 1011115"/>
                                              <a:gd name="connsiteY4" fmla="*/ 0 h 879231"/>
                                              <a:gd name="connsiteX5" fmla="*/ 0 w 1011115"/>
                                              <a:gd name="connsiteY5" fmla="*/ 0 h 879231"/>
                                              <a:gd name="connsiteX6" fmla="*/ 0 w 1011115"/>
                                              <a:gd name="connsiteY6" fmla="*/ 0 h 879231"/>
                                              <a:gd name="connsiteX0" fmla="*/ 1011115 w 1011115"/>
                                              <a:gd name="connsiteY0" fmla="*/ 879231 h 879231"/>
                                              <a:gd name="connsiteX1" fmla="*/ 949608 w 1011115"/>
                                              <a:gd name="connsiteY1" fmla="*/ 677030 h 879231"/>
                                              <a:gd name="connsiteX2" fmla="*/ 863152 w 1011115"/>
                                              <a:gd name="connsiteY2" fmla="*/ 547071 h 879231"/>
                                              <a:gd name="connsiteX3" fmla="*/ 694651 w 1011115"/>
                                              <a:gd name="connsiteY3" fmla="*/ 439644 h 879231"/>
                                              <a:gd name="connsiteX4" fmla="*/ 0 w 1011115"/>
                                              <a:gd name="connsiteY4" fmla="*/ 0 h 879231"/>
                                              <a:gd name="connsiteX5" fmla="*/ 0 w 1011115"/>
                                              <a:gd name="connsiteY5" fmla="*/ 0 h 879231"/>
                                              <a:gd name="connsiteX6" fmla="*/ 0 w 1011115"/>
                                              <a:gd name="connsiteY6" fmla="*/ 0 h 879231"/>
                                              <a:gd name="connsiteX0" fmla="*/ 1011115 w 1011115"/>
                                              <a:gd name="connsiteY0" fmla="*/ 879231 h 879231"/>
                                              <a:gd name="connsiteX1" fmla="*/ 963503 w 1011115"/>
                                              <a:gd name="connsiteY1" fmla="*/ 677052 h 879231"/>
                                              <a:gd name="connsiteX2" fmla="*/ 863152 w 1011115"/>
                                              <a:gd name="connsiteY2" fmla="*/ 547071 h 879231"/>
                                              <a:gd name="connsiteX3" fmla="*/ 694651 w 1011115"/>
                                              <a:gd name="connsiteY3" fmla="*/ 439644 h 879231"/>
                                              <a:gd name="connsiteX4" fmla="*/ 0 w 1011115"/>
                                              <a:gd name="connsiteY4" fmla="*/ 0 h 879231"/>
                                              <a:gd name="connsiteX5" fmla="*/ 0 w 1011115"/>
                                              <a:gd name="connsiteY5" fmla="*/ 0 h 879231"/>
                                              <a:gd name="connsiteX6" fmla="*/ 0 w 1011115"/>
                                              <a:gd name="connsiteY6" fmla="*/ 0 h 879231"/>
                                              <a:gd name="connsiteX0" fmla="*/ 1011115 w 1011115"/>
                                              <a:gd name="connsiteY0" fmla="*/ 879231 h 879231"/>
                                              <a:gd name="connsiteX1" fmla="*/ 963503 w 1011115"/>
                                              <a:gd name="connsiteY1" fmla="*/ 677052 h 879231"/>
                                              <a:gd name="connsiteX2" fmla="*/ 863152 w 1011115"/>
                                              <a:gd name="connsiteY2" fmla="*/ 547071 h 879231"/>
                                              <a:gd name="connsiteX3" fmla="*/ 701607 w 1011115"/>
                                              <a:gd name="connsiteY3" fmla="*/ 423493 h 879231"/>
                                              <a:gd name="connsiteX4" fmla="*/ 0 w 1011115"/>
                                              <a:gd name="connsiteY4" fmla="*/ 0 h 879231"/>
                                              <a:gd name="connsiteX5" fmla="*/ 0 w 1011115"/>
                                              <a:gd name="connsiteY5" fmla="*/ 0 h 879231"/>
                                              <a:gd name="connsiteX6" fmla="*/ 0 w 1011115"/>
                                              <a:gd name="connsiteY6" fmla="*/ 0 h 879231"/>
                                              <a:gd name="connsiteX0" fmla="*/ 1011115 w 1011115"/>
                                              <a:gd name="connsiteY0" fmla="*/ 879231 h 879231"/>
                                              <a:gd name="connsiteX1" fmla="*/ 963503 w 1011115"/>
                                              <a:gd name="connsiteY1" fmla="*/ 677052 h 879231"/>
                                              <a:gd name="connsiteX2" fmla="*/ 877042 w 1011115"/>
                                              <a:gd name="connsiteY2" fmla="*/ 549397 h 879231"/>
                                              <a:gd name="connsiteX3" fmla="*/ 701607 w 1011115"/>
                                              <a:gd name="connsiteY3" fmla="*/ 423493 h 879231"/>
                                              <a:gd name="connsiteX4" fmla="*/ 0 w 1011115"/>
                                              <a:gd name="connsiteY4" fmla="*/ 0 h 879231"/>
                                              <a:gd name="connsiteX5" fmla="*/ 0 w 1011115"/>
                                              <a:gd name="connsiteY5" fmla="*/ 0 h 879231"/>
                                              <a:gd name="connsiteX6" fmla="*/ 0 w 1011115"/>
                                              <a:gd name="connsiteY6" fmla="*/ 0 h 879231"/>
                                              <a:gd name="connsiteX0" fmla="*/ 1011115 w 1011115"/>
                                              <a:gd name="connsiteY0" fmla="*/ 879231 h 879231"/>
                                              <a:gd name="connsiteX1" fmla="*/ 963503 w 1011115"/>
                                              <a:gd name="connsiteY1" fmla="*/ 677052 h 879231"/>
                                              <a:gd name="connsiteX2" fmla="*/ 877042 w 1011115"/>
                                              <a:gd name="connsiteY2" fmla="*/ 549397 h 879231"/>
                                              <a:gd name="connsiteX3" fmla="*/ 701607 w 1011115"/>
                                              <a:gd name="connsiteY3" fmla="*/ 423493 h 879231"/>
                                              <a:gd name="connsiteX4" fmla="*/ 0 w 1011115"/>
                                              <a:gd name="connsiteY4" fmla="*/ 0 h 879231"/>
                                              <a:gd name="connsiteX5" fmla="*/ 0 w 1011115"/>
                                              <a:gd name="connsiteY5" fmla="*/ 0 h 879231"/>
                                              <a:gd name="connsiteX6" fmla="*/ 0 w 1011115"/>
                                              <a:gd name="connsiteY6" fmla="*/ 0 h 879231"/>
                                              <a:gd name="connsiteX0" fmla="*/ 1011115 w 1011115"/>
                                              <a:gd name="connsiteY0" fmla="*/ 879231 h 879231"/>
                                              <a:gd name="connsiteX1" fmla="*/ 963503 w 1011115"/>
                                              <a:gd name="connsiteY1" fmla="*/ 677052 h 879231"/>
                                              <a:gd name="connsiteX2" fmla="*/ 877042 w 1011115"/>
                                              <a:gd name="connsiteY2" fmla="*/ 549397 h 879231"/>
                                              <a:gd name="connsiteX3" fmla="*/ 701607 w 1011115"/>
                                              <a:gd name="connsiteY3" fmla="*/ 423493 h 879231"/>
                                              <a:gd name="connsiteX4" fmla="*/ 0 w 1011115"/>
                                              <a:gd name="connsiteY4" fmla="*/ 0 h 879231"/>
                                              <a:gd name="connsiteX5" fmla="*/ 0 w 1011115"/>
                                              <a:gd name="connsiteY5" fmla="*/ 0 h 879231"/>
                                              <a:gd name="connsiteX6" fmla="*/ 0 w 1011115"/>
                                              <a:gd name="connsiteY6" fmla="*/ 0 h 879231"/>
                                              <a:gd name="connsiteX0" fmla="*/ 1011115 w 1011115"/>
                                              <a:gd name="connsiteY0" fmla="*/ 879231 h 879231"/>
                                              <a:gd name="connsiteX1" fmla="*/ 963503 w 1011115"/>
                                              <a:gd name="connsiteY1" fmla="*/ 677052 h 879231"/>
                                              <a:gd name="connsiteX2" fmla="*/ 877042 w 1011115"/>
                                              <a:gd name="connsiteY2" fmla="*/ 549397 h 879231"/>
                                              <a:gd name="connsiteX3" fmla="*/ 701607 w 1011115"/>
                                              <a:gd name="connsiteY3" fmla="*/ 423493 h 879231"/>
                                              <a:gd name="connsiteX4" fmla="*/ 0 w 1011115"/>
                                              <a:gd name="connsiteY4" fmla="*/ 0 h 879231"/>
                                              <a:gd name="connsiteX5" fmla="*/ 0 w 1011115"/>
                                              <a:gd name="connsiteY5" fmla="*/ 0 h 879231"/>
                                              <a:gd name="connsiteX6" fmla="*/ 0 w 1011115"/>
                                              <a:gd name="connsiteY6" fmla="*/ 0 h 879231"/>
                                              <a:gd name="connsiteX0" fmla="*/ 1011115 w 1011115"/>
                                              <a:gd name="connsiteY0" fmla="*/ 879231 h 879231"/>
                                              <a:gd name="connsiteX1" fmla="*/ 963503 w 1011115"/>
                                              <a:gd name="connsiteY1" fmla="*/ 677052 h 879231"/>
                                              <a:gd name="connsiteX2" fmla="*/ 884007 w 1011115"/>
                                              <a:gd name="connsiteY2" fmla="*/ 544796 h 879231"/>
                                              <a:gd name="connsiteX3" fmla="*/ 701607 w 1011115"/>
                                              <a:gd name="connsiteY3" fmla="*/ 423493 h 879231"/>
                                              <a:gd name="connsiteX4" fmla="*/ 0 w 1011115"/>
                                              <a:gd name="connsiteY4" fmla="*/ 0 h 879231"/>
                                              <a:gd name="connsiteX5" fmla="*/ 0 w 1011115"/>
                                              <a:gd name="connsiteY5" fmla="*/ 0 h 879231"/>
                                              <a:gd name="connsiteX6" fmla="*/ 0 w 1011115"/>
                                              <a:gd name="connsiteY6" fmla="*/ 0 h 879231"/>
                                              <a:gd name="connsiteX0" fmla="*/ 1011115 w 1011115"/>
                                              <a:gd name="connsiteY0" fmla="*/ 879231 h 879231"/>
                                              <a:gd name="connsiteX1" fmla="*/ 963503 w 1011115"/>
                                              <a:gd name="connsiteY1" fmla="*/ 677052 h 879231"/>
                                              <a:gd name="connsiteX2" fmla="*/ 877115 w 1011115"/>
                                              <a:gd name="connsiteY2" fmla="*/ 554050 h 879231"/>
                                              <a:gd name="connsiteX3" fmla="*/ 701607 w 1011115"/>
                                              <a:gd name="connsiteY3" fmla="*/ 423493 h 879231"/>
                                              <a:gd name="connsiteX4" fmla="*/ 0 w 1011115"/>
                                              <a:gd name="connsiteY4" fmla="*/ 0 h 879231"/>
                                              <a:gd name="connsiteX5" fmla="*/ 0 w 1011115"/>
                                              <a:gd name="connsiteY5" fmla="*/ 0 h 879231"/>
                                              <a:gd name="connsiteX6" fmla="*/ 0 w 1011115"/>
                                              <a:gd name="connsiteY6" fmla="*/ 0 h 879231"/>
                                              <a:gd name="connsiteX0" fmla="*/ 1024057 w 1024057"/>
                                              <a:gd name="connsiteY0" fmla="*/ 879231 h 879231"/>
                                              <a:gd name="connsiteX1" fmla="*/ 963503 w 1024057"/>
                                              <a:gd name="connsiteY1" fmla="*/ 677052 h 879231"/>
                                              <a:gd name="connsiteX2" fmla="*/ 877115 w 1024057"/>
                                              <a:gd name="connsiteY2" fmla="*/ 554050 h 879231"/>
                                              <a:gd name="connsiteX3" fmla="*/ 701607 w 1024057"/>
                                              <a:gd name="connsiteY3" fmla="*/ 423493 h 879231"/>
                                              <a:gd name="connsiteX4" fmla="*/ 0 w 1024057"/>
                                              <a:gd name="connsiteY4" fmla="*/ 0 h 879231"/>
                                              <a:gd name="connsiteX5" fmla="*/ 0 w 1024057"/>
                                              <a:gd name="connsiteY5" fmla="*/ 0 h 879231"/>
                                              <a:gd name="connsiteX6" fmla="*/ 0 w 1024057"/>
                                              <a:gd name="connsiteY6" fmla="*/ 0 h 879231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63503 w 1024057"/>
                                              <a:gd name="connsiteY1" fmla="*/ 677052 h 897940"/>
                                              <a:gd name="connsiteX2" fmla="*/ 877115 w 1024057"/>
                                              <a:gd name="connsiteY2" fmla="*/ 554050 h 897940"/>
                                              <a:gd name="connsiteX3" fmla="*/ 701607 w 1024057"/>
                                              <a:gd name="connsiteY3" fmla="*/ 423493 h 897940"/>
                                              <a:gd name="connsiteX4" fmla="*/ 0 w 1024057"/>
                                              <a:gd name="connsiteY4" fmla="*/ 0 h 897940"/>
                                              <a:gd name="connsiteX5" fmla="*/ 0 w 1024057"/>
                                              <a:gd name="connsiteY5" fmla="*/ 0 h 897940"/>
                                              <a:gd name="connsiteX6" fmla="*/ 0 w 1024057"/>
                                              <a:gd name="connsiteY6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63503 w 1024057"/>
                                              <a:gd name="connsiteY1" fmla="*/ 677052 h 897940"/>
                                              <a:gd name="connsiteX2" fmla="*/ 926740 w 1024057"/>
                                              <a:gd name="connsiteY2" fmla="*/ 616974 h 897940"/>
                                              <a:gd name="connsiteX3" fmla="*/ 877115 w 1024057"/>
                                              <a:gd name="connsiteY3" fmla="*/ 554050 h 897940"/>
                                              <a:gd name="connsiteX4" fmla="*/ 701607 w 1024057"/>
                                              <a:gd name="connsiteY4" fmla="*/ 423493 h 897940"/>
                                              <a:gd name="connsiteX5" fmla="*/ 0 w 1024057"/>
                                              <a:gd name="connsiteY5" fmla="*/ 0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26740 w 1024057"/>
                                              <a:gd name="connsiteY2" fmla="*/ 616974 h 897940"/>
                                              <a:gd name="connsiteX3" fmla="*/ 877115 w 1024057"/>
                                              <a:gd name="connsiteY3" fmla="*/ 554050 h 897940"/>
                                              <a:gd name="connsiteX4" fmla="*/ 701607 w 1024057"/>
                                              <a:gd name="connsiteY4" fmla="*/ 423493 h 897940"/>
                                              <a:gd name="connsiteX5" fmla="*/ 0 w 1024057"/>
                                              <a:gd name="connsiteY5" fmla="*/ 0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31396 w 1024057"/>
                                              <a:gd name="connsiteY2" fmla="*/ 608182 h 897940"/>
                                              <a:gd name="connsiteX3" fmla="*/ 877115 w 1024057"/>
                                              <a:gd name="connsiteY3" fmla="*/ 554050 h 897940"/>
                                              <a:gd name="connsiteX4" fmla="*/ 701607 w 1024057"/>
                                              <a:gd name="connsiteY4" fmla="*/ 423493 h 897940"/>
                                              <a:gd name="connsiteX5" fmla="*/ 0 w 1024057"/>
                                              <a:gd name="connsiteY5" fmla="*/ 0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31396 w 1024057"/>
                                              <a:gd name="connsiteY2" fmla="*/ 608182 h 897940"/>
                                              <a:gd name="connsiteX3" fmla="*/ 847132 w 1024057"/>
                                              <a:gd name="connsiteY3" fmla="*/ 537904 h 897940"/>
                                              <a:gd name="connsiteX4" fmla="*/ 701607 w 1024057"/>
                                              <a:gd name="connsiteY4" fmla="*/ 423493 h 897940"/>
                                              <a:gd name="connsiteX5" fmla="*/ 0 w 1024057"/>
                                              <a:gd name="connsiteY5" fmla="*/ 0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31396 w 1024057"/>
                                              <a:gd name="connsiteY2" fmla="*/ 608182 h 897940"/>
                                              <a:gd name="connsiteX3" fmla="*/ 861021 w 1024057"/>
                                              <a:gd name="connsiteY3" fmla="*/ 528684 h 897940"/>
                                              <a:gd name="connsiteX4" fmla="*/ 701607 w 1024057"/>
                                              <a:gd name="connsiteY4" fmla="*/ 423493 h 897940"/>
                                              <a:gd name="connsiteX5" fmla="*/ 0 w 1024057"/>
                                              <a:gd name="connsiteY5" fmla="*/ 0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31396 w 1024057"/>
                                              <a:gd name="connsiteY2" fmla="*/ 608182 h 897940"/>
                                              <a:gd name="connsiteX3" fmla="*/ 856437 w 1024057"/>
                                              <a:gd name="connsiteY3" fmla="*/ 537938 h 897940"/>
                                              <a:gd name="connsiteX4" fmla="*/ 701607 w 1024057"/>
                                              <a:gd name="connsiteY4" fmla="*/ 423493 h 897940"/>
                                              <a:gd name="connsiteX5" fmla="*/ 0 w 1024057"/>
                                              <a:gd name="connsiteY5" fmla="*/ 0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31396 w 1024057"/>
                                              <a:gd name="connsiteY2" fmla="*/ 608182 h 897940"/>
                                              <a:gd name="connsiteX3" fmla="*/ 856437 w 1024057"/>
                                              <a:gd name="connsiteY3" fmla="*/ 537938 h 897940"/>
                                              <a:gd name="connsiteX4" fmla="*/ 701607 w 1024057"/>
                                              <a:gd name="connsiteY4" fmla="*/ 423493 h 897940"/>
                                              <a:gd name="connsiteX5" fmla="*/ 0 w 1024057"/>
                                              <a:gd name="connsiteY5" fmla="*/ 0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31396 w 1024057"/>
                                              <a:gd name="connsiteY2" fmla="*/ 608182 h 897940"/>
                                              <a:gd name="connsiteX3" fmla="*/ 858782 w 1024057"/>
                                              <a:gd name="connsiteY3" fmla="*/ 535646 h 897940"/>
                                              <a:gd name="connsiteX4" fmla="*/ 701607 w 1024057"/>
                                              <a:gd name="connsiteY4" fmla="*/ 423493 h 897940"/>
                                              <a:gd name="connsiteX5" fmla="*/ 0 w 1024057"/>
                                              <a:gd name="connsiteY5" fmla="*/ 0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31396 w 1024057"/>
                                              <a:gd name="connsiteY2" fmla="*/ 608182 h 897940"/>
                                              <a:gd name="connsiteX3" fmla="*/ 858782 w 1024057"/>
                                              <a:gd name="connsiteY3" fmla="*/ 535646 h 897940"/>
                                              <a:gd name="connsiteX4" fmla="*/ 843610 w 1024057"/>
                                              <a:gd name="connsiteY4" fmla="*/ 510132 h 897940"/>
                                              <a:gd name="connsiteX5" fmla="*/ 701607 w 1024057"/>
                                              <a:gd name="connsiteY5" fmla="*/ 423493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31396 w 1024057"/>
                                              <a:gd name="connsiteY2" fmla="*/ 608182 h 897940"/>
                                              <a:gd name="connsiteX3" fmla="*/ 879600 w 1024057"/>
                                              <a:gd name="connsiteY3" fmla="*/ 533354 h 897940"/>
                                              <a:gd name="connsiteX4" fmla="*/ 843610 w 1024057"/>
                                              <a:gd name="connsiteY4" fmla="*/ 510132 h 897940"/>
                                              <a:gd name="connsiteX5" fmla="*/ 701607 w 1024057"/>
                                              <a:gd name="connsiteY5" fmla="*/ 423493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31396 w 1024057"/>
                                              <a:gd name="connsiteY2" fmla="*/ 608182 h 897940"/>
                                              <a:gd name="connsiteX3" fmla="*/ 879600 w 1024057"/>
                                              <a:gd name="connsiteY3" fmla="*/ 533354 h 897940"/>
                                              <a:gd name="connsiteX4" fmla="*/ 843610 w 1024057"/>
                                              <a:gd name="connsiteY4" fmla="*/ 510132 h 897940"/>
                                              <a:gd name="connsiteX5" fmla="*/ 701607 w 1024057"/>
                                              <a:gd name="connsiteY5" fmla="*/ 423493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31396 w 1024057"/>
                                              <a:gd name="connsiteY2" fmla="*/ 608182 h 897940"/>
                                              <a:gd name="connsiteX3" fmla="*/ 935977 w 1024057"/>
                                              <a:gd name="connsiteY3" fmla="*/ 590952 h 897940"/>
                                              <a:gd name="connsiteX4" fmla="*/ 879600 w 1024057"/>
                                              <a:gd name="connsiteY4" fmla="*/ 533354 h 897940"/>
                                              <a:gd name="connsiteX5" fmla="*/ 843610 w 1024057"/>
                                              <a:gd name="connsiteY5" fmla="*/ 510132 h 897940"/>
                                              <a:gd name="connsiteX6" fmla="*/ 701607 w 1024057"/>
                                              <a:gd name="connsiteY6" fmla="*/ 423493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9" fmla="*/ 0 w 1024057"/>
                                              <a:gd name="connsiteY9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52217 w 1024057"/>
                                              <a:gd name="connsiteY2" fmla="*/ 616974 h 897940"/>
                                              <a:gd name="connsiteX3" fmla="*/ 935977 w 1024057"/>
                                              <a:gd name="connsiteY3" fmla="*/ 590952 h 897940"/>
                                              <a:gd name="connsiteX4" fmla="*/ 879600 w 1024057"/>
                                              <a:gd name="connsiteY4" fmla="*/ 533354 h 897940"/>
                                              <a:gd name="connsiteX5" fmla="*/ 843610 w 1024057"/>
                                              <a:gd name="connsiteY5" fmla="*/ 510132 h 897940"/>
                                              <a:gd name="connsiteX6" fmla="*/ 701607 w 1024057"/>
                                              <a:gd name="connsiteY6" fmla="*/ 423493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9" fmla="*/ 0 w 1024057"/>
                                              <a:gd name="connsiteY9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52217 w 1024057"/>
                                              <a:gd name="connsiteY2" fmla="*/ 616974 h 897940"/>
                                              <a:gd name="connsiteX3" fmla="*/ 879600 w 1024057"/>
                                              <a:gd name="connsiteY3" fmla="*/ 533354 h 897940"/>
                                              <a:gd name="connsiteX4" fmla="*/ 843610 w 1024057"/>
                                              <a:gd name="connsiteY4" fmla="*/ 510132 h 897940"/>
                                              <a:gd name="connsiteX5" fmla="*/ 701607 w 1024057"/>
                                              <a:gd name="connsiteY5" fmla="*/ 423493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47718 w 1024057"/>
                                              <a:gd name="connsiteY2" fmla="*/ 616974 h 897940"/>
                                              <a:gd name="connsiteX3" fmla="*/ 879600 w 1024057"/>
                                              <a:gd name="connsiteY3" fmla="*/ 533354 h 897940"/>
                                              <a:gd name="connsiteX4" fmla="*/ 843610 w 1024057"/>
                                              <a:gd name="connsiteY4" fmla="*/ 510132 h 897940"/>
                                              <a:gd name="connsiteX5" fmla="*/ 701607 w 1024057"/>
                                              <a:gd name="connsiteY5" fmla="*/ 423493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36412 w 1024057"/>
                                              <a:gd name="connsiteY2" fmla="*/ 641953 h 897940"/>
                                              <a:gd name="connsiteX3" fmla="*/ 879600 w 1024057"/>
                                              <a:gd name="connsiteY3" fmla="*/ 533354 h 897940"/>
                                              <a:gd name="connsiteX4" fmla="*/ 843610 w 1024057"/>
                                              <a:gd name="connsiteY4" fmla="*/ 510132 h 897940"/>
                                              <a:gd name="connsiteX5" fmla="*/ 701607 w 1024057"/>
                                              <a:gd name="connsiteY5" fmla="*/ 423493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52333 w 1024057"/>
                                              <a:gd name="connsiteY2" fmla="*/ 616974 h 897940"/>
                                              <a:gd name="connsiteX3" fmla="*/ 879600 w 1024057"/>
                                              <a:gd name="connsiteY3" fmla="*/ 533354 h 897940"/>
                                              <a:gd name="connsiteX4" fmla="*/ 843610 w 1024057"/>
                                              <a:gd name="connsiteY4" fmla="*/ 510132 h 897940"/>
                                              <a:gd name="connsiteX5" fmla="*/ 701607 w 1024057"/>
                                              <a:gd name="connsiteY5" fmla="*/ 423493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43296 w 1024057"/>
                                              <a:gd name="connsiteY2" fmla="*/ 616974 h 897940"/>
                                              <a:gd name="connsiteX3" fmla="*/ 879600 w 1024057"/>
                                              <a:gd name="connsiteY3" fmla="*/ 533354 h 897940"/>
                                              <a:gd name="connsiteX4" fmla="*/ 843610 w 1024057"/>
                                              <a:gd name="connsiteY4" fmla="*/ 510132 h 897940"/>
                                              <a:gd name="connsiteX5" fmla="*/ 701607 w 1024057"/>
                                              <a:gd name="connsiteY5" fmla="*/ 423493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43296 w 1024057"/>
                                              <a:gd name="connsiteY2" fmla="*/ 616974 h 897940"/>
                                              <a:gd name="connsiteX3" fmla="*/ 897789 w 1024057"/>
                                              <a:gd name="connsiteY3" fmla="*/ 558330 h 897940"/>
                                              <a:gd name="connsiteX4" fmla="*/ 843610 w 1024057"/>
                                              <a:gd name="connsiteY4" fmla="*/ 510132 h 897940"/>
                                              <a:gd name="connsiteX5" fmla="*/ 701607 w 1024057"/>
                                              <a:gd name="connsiteY5" fmla="*/ 423493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41066 w 1024057"/>
                                              <a:gd name="connsiteY2" fmla="*/ 628339 h 897940"/>
                                              <a:gd name="connsiteX3" fmla="*/ 897789 w 1024057"/>
                                              <a:gd name="connsiteY3" fmla="*/ 558330 h 897940"/>
                                              <a:gd name="connsiteX4" fmla="*/ 843610 w 1024057"/>
                                              <a:gd name="connsiteY4" fmla="*/ 510132 h 897940"/>
                                              <a:gd name="connsiteX5" fmla="*/ 701607 w 1024057"/>
                                              <a:gd name="connsiteY5" fmla="*/ 423493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41066 w 1024057"/>
                                              <a:gd name="connsiteY2" fmla="*/ 628339 h 897940"/>
                                              <a:gd name="connsiteX3" fmla="*/ 888749 w 1024057"/>
                                              <a:gd name="connsiteY3" fmla="*/ 574231 h 897940"/>
                                              <a:gd name="connsiteX4" fmla="*/ 843610 w 1024057"/>
                                              <a:gd name="connsiteY4" fmla="*/ 510132 h 897940"/>
                                              <a:gd name="connsiteX5" fmla="*/ 701607 w 1024057"/>
                                              <a:gd name="connsiteY5" fmla="*/ 423493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41066 w 1024057"/>
                                              <a:gd name="connsiteY2" fmla="*/ 628339 h 897940"/>
                                              <a:gd name="connsiteX3" fmla="*/ 888749 w 1024057"/>
                                              <a:gd name="connsiteY3" fmla="*/ 574231 h 897940"/>
                                              <a:gd name="connsiteX4" fmla="*/ 839106 w 1024057"/>
                                              <a:gd name="connsiteY4" fmla="*/ 537377 h 897940"/>
                                              <a:gd name="connsiteX5" fmla="*/ 701607 w 1024057"/>
                                              <a:gd name="connsiteY5" fmla="*/ 423493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41066 w 1024057"/>
                                              <a:gd name="connsiteY2" fmla="*/ 628339 h 897940"/>
                                              <a:gd name="connsiteX3" fmla="*/ 888749 w 1024057"/>
                                              <a:gd name="connsiteY3" fmla="*/ 574231 h 897940"/>
                                              <a:gd name="connsiteX4" fmla="*/ 816449 w 1024057"/>
                                              <a:gd name="connsiteY4" fmla="*/ 516972 h 897940"/>
                                              <a:gd name="connsiteX5" fmla="*/ 701607 w 1024057"/>
                                              <a:gd name="connsiteY5" fmla="*/ 423493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41066 w 1024057"/>
                                              <a:gd name="connsiteY2" fmla="*/ 628339 h 897940"/>
                                              <a:gd name="connsiteX3" fmla="*/ 888749 w 1024057"/>
                                              <a:gd name="connsiteY3" fmla="*/ 574231 h 897940"/>
                                              <a:gd name="connsiteX4" fmla="*/ 790792 w 1024057"/>
                                              <a:gd name="connsiteY4" fmla="*/ 484679 h 897940"/>
                                              <a:gd name="connsiteX5" fmla="*/ 701607 w 1024057"/>
                                              <a:gd name="connsiteY5" fmla="*/ 423493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41066 w 1024057"/>
                                              <a:gd name="connsiteY2" fmla="*/ 628339 h 897940"/>
                                              <a:gd name="connsiteX3" fmla="*/ 888749 w 1024057"/>
                                              <a:gd name="connsiteY3" fmla="*/ 574231 h 897940"/>
                                              <a:gd name="connsiteX4" fmla="*/ 790792 w 1024057"/>
                                              <a:gd name="connsiteY4" fmla="*/ 496039 h 897940"/>
                                              <a:gd name="connsiteX5" fmla="*/ 701607 w 1024057"/>
                                              <a:gd name="connsiteY5" fmla="*/ 423493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41066 w 1024057"/>
                                              <a:gd name="connsiteY2" fmla="*/ 628339 h 897940"/>
                                              <a:gd name="connsiteX3" fmla="*/ 870633 w 1024057"/>
                                              <a:gd name="connsiteY3" fmla="*/ 549289 h 897940"/>
                                              <a:gd name="connsiteX4" fmla="*/ 790792 w 1024057"/>
                                              <a:gd name="connsiteY4" fmla="*/ 496039 h 897940"/>
                                              <a:gd name="connsiteX5" fmla="*/ 701607 w 1024057"/>
                                              <a:gd name="connsiteY5" fmla="*/ 423493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5089 w 1024057"/>
                                              <a:gd name="connsiteY1" fmla="*/ 686310 h 897940"/>
                                              <a:gd name="connsiteX2" fmla="*/ 941066 w 1024057"/>
                                              <a:gd name="connsiteY2" fmla="*/ 628339 h 897940"/>
                                              <a:gd name="connsiteX3" fmla="*/ 870633 w 1024057"/>
                                              <a:gd name="connsiteY3" fmla="*/ 549289 h 897940"/>
                                              <a:gd name="connsiteX4" fmla="*/ 790792 w 1024057"/>
                                              <a:gd name="connsiteY4" fmla="*/ 484679 h 897940"/>
                                              <a:gd name="connsiteX5" fmla="*/ 701607 w 1024057"/>
                                              <a:gd name="connsiteY5" fmla="*/ 423493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7398 w 1024057"/>
                                              <a:gd name="connsiteY1" fmla="*/ 706753 h 897940"/>
                                              <a:gd name="connsiteX2" fmla="*/ 941066 w 1024057"/>
                                              <a:gd name="connsiteY2" fmla="*/ 628339 h 897940"/>
                                              <a:gd name="connsiteX3" fmla="*/ 870633 w 1024057"/>
                                              <a:gd name="connsiteY3" fmla="*/ 549289 h 897940"/>
                                              <a:gd name="connsiteX4" fmla="*/ 790792 w 1024057"/>
                                              <a:gd name="connsiteY4" fmla="*/ 484679 h 897940"/>
                                              <a:gd name="connsiteX5" fmla="*/ 701607 w 1024057"/>
                                              <a:gd name="connsiteY5" fmla="*/ 423493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77398 w 1024057"/>
                                              <a:gd name="connsiteY1" fmla="*/ 706753 h 897940"/>
                                              <a:gd name="connsiteX2" fmla="*/ 941066 w 1024057"/>
                                              <a:gd name="connsiteY2" fmla="*/ 628339 h 897940"/>
                                              <a:gd name="connsiteX3" fmla="*/ 870633 w 1024057"/>
                                              <a:gd name="connsiteY3" fmla="*/ 549289 h 897940"/>
                                              <a:gd name="connsiteX4" fmla="*/ 790792 w 1024057"/>
                                              <a:gd name="connsiteY4" fmla="*/ 484679 h 897940"/>
                                              <a:gd name="connsiteX5" fmla="*/ 701607 w 1024057"/>
                                              <a:gd name="connsiteY5" fmla="*/ 423493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93322 w 1024057"/>
                                              <a:gd name="connsiteY1" fmla="*/ 743079 h 897940"/>
                                              <a:gd name="connsiteX2" fmla="*/ 941066 w 1024057"/>
                                              <a:gd name="connsiteY2" fmla="*/ 628339 h 897940"/>
                                              <a:gd name="connsiteX3" fmla="*/ 870633 w 1024057"/>
                                              <a:gd name="connsiteY3" fmla="*/ 549289 h 897940"/>
                                              <a:gd name="connsiteX4" fmla="*/ 790792 w 1024057"/>
                                              <a:gd name="connsiteY4" fmla="*/ 484679 h 897940"/>
                                              <a:gd name="connsiteX5" fmla="*/ 701607 w 1024057"/>
                                              <a:gd name="connsiteY5" fmla="*/ 423493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93322 w 1024057"/>
                                              <a:gd name="connsiteY1" fmla="*/ 743079 h 897940"/>
                                              <a:gd name="connsiteX2" fmla="*/ 941066 w 1024057"/>
                                              <a:gd name="connsiteY2" fmla="*/ 628339 h 897940"/>
                                              <a:gd name="connsiteX3" fmla="*/ 870633 w 1024057"/>
                                              <a:gd name="connsiteY3" fmla="*/ 549289 h 897940"/>
                                              <a:gd name="connsiteX4" fmla="*/ 790792 w 1024057"/>
                                              <a:gd name="connsiteY4" fmla="*/ 484679 h 897940"/>
                                              <a:gd name="connsiteX5" fmla="*/ 683483 w 1024057"/>
                                              <a:gd name="connsiteY5" fmla="*/ 412161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93322 w 1024057"/>
                                              <a:gd name="connsiteY1" fmla="*/ 743079 h 897940"/>
                                              <a:gd name="connsiteX2" fmla="*/ 941066 w 1024057"/>
                                              <a:gd name="connsiteY2" fmla="*/ 628339 h 897940"/>
                                              <a:gd name="connsiteX3" fmla="*/ 870633 w 1024057"/>
                                              <a:gd name="connsiteY3" fmla="*/ 549289 h 897940"/>
                                              <a:gd name="connsiteX4" fmla="*/ 790792 w 1024057"/>
                                              <a:gd name="connsiteY4" fmla="*/ 484679 h 897940"/>
                                              <a:gd name="connsiteX5" fmla="*/ 660821 w 1024057"/>
                                              <a:gd name="connsiteY5" fmla="*/ 396774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93322 w 1024057"/>
                                              <a:gd name="connsiteY1" fmla="*/ 743079 h 897940"/>
                                              <a:gd name="connsiteX2" fmla="*/ 943374 w 1024057"/>
                                              <a:gd name="connsiteY2" fmla="*/ 637435 h 897940"/>
                                              <a:gd name="connsiteX3" fmla="*/ 870633 w 1024057"/>
                                              <a:gd name="connsiteY3" fmla="*/ 549289 h 897940"/>
                                              <a:gd name="connsiteX4" fmla="*/ 790792 w 1024057"/>
                                              <a:gd name="connsiteY4" fmla="*/ 484679 h 897940"/>
                                              <a:gd name="connsiteX5" fmla="*/ 660821 w 1024057"/>
                                              <a:gd name="connsiteY5" fmla="*/ 396774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99007 w 1024057"/>
                                              <a:gd name="connsiteY1" fmla="*/ 766094 h 897940"/>
                                              <a:gd name="connsiteX2" fmla="*/ 993322 w 1024057"/>
                                              <a:gd name="connsiteY2" fmla="*/ 743079 h 897940"/>
                                              <a:gd name="connsiteX3" fmla="*/ 943374 w 1024057"/>
                                              <a:gd name="connsiteY3" fmla="*/ 637435 h 897940"/>
                                              <a:gd name="connsiteX4" fmla="*/ 870633 w 1024057"/>
                                              <a:gd name="connsiteY4" fmla="*/ 549289 h 897940"/>
                                              <a:gd name="connsiteX5" fmla="*/ 790792 w 1024057"/>
                                              <a:gd name="connsiteY5" fmla="*/ 484679 h 897940"/>
                                              <a:gd name="connsiteX6" fmla="*/ 660821 w 1024057"/>
                                              <a:gd name="connsiteY6" fmla="*/ 396774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9" fmla="*/ 0 w 1024057"/>
                                              <a:gd name="connsiteY9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99007 w 1024057"/>
                                              <a:gd name="connsiteY1" fmla="*/ 766094 h 897940"/>
                                              <a:gd name="connsiteX2" fmla="*/ 991094 w 1024057"/>
                                              <a:gd name="connsiteY2" fmla="*/ 749909 h 897940"/>
                                              <a:gd name="connsiteX3" fmla="*/ 943374 w 1024057"/>
                                              <a:gd name="connsiteY3" fmla="*/ 637435 h 897940"/>
                                              <a:gd name="connsiteX4" fmla="*/ 870633 w 1024057"/>
                                              <a:gd name="connsiteY4" fmla="*/ 549289 h 897940"/>
                                              <a:gd name="connsiteX5" fmla="*/ 790792 w 1024057"/>
                                              <a:gd name="connsiteY5" fmla="*/ 484679 h 897940"/>
                                              <a:gd name="connsiteX6" fmla="*/ 660821 w 1024057"/>
                                              <a:gd name="connsiteY6" fmla="*/ 396774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9" fmla="*/ 0 w 1024057"/>
                                              <a:gd name="connsiteY9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99007 w 1024057"/>
                                              <a:gd name="connsiteY1" fmla="*/ 766094 h 897940"/>
                                              <a:gd name="connsiteX2" fmla="*/ 943374 w 1024057"/>
                                              <a:gd name="connsiteY2" fmla="*/ 637435 h 897940"/>
                                              <a:gd name="connsiteX3" fmla="*/ 870633 w 1024057"/>
                                              <a:gd name="connsiteY3" fmla="*/ 549289 h 897940"/>
                                              <a:gd name="connsiteX4" fmla="*/ 790792 w 1024057"/>
                                              <a:gd name="connsiteY4" fmla="*/ 484679 h 897940"/>
                                              <a:gd name="connsiteX5" fmla="*/ 660821 w 1024057"/>
                                              <a:gd name="connsiteY5" fmla="*/ 396774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8" fmla="*/ 0 w 1024057"/>
                                              <a:gd name="connsiteY8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99007 w 1024057"/>
                                              <a:gd name="connsiteY1" fmla="*/ 766094 h 897940"/>
                                              <a:gd name="connsiteX2" fmla="*/ 943374 w 1024057"/>
                                              <a:gd name="connsiteY2" fmla="*/ 637435 h 897940"/>
                                              <a:gd name="connsiteX3" fmla="*/ 870633 w 1024057"/>
                                              <a:gd name="connsiteY3" fmla="*/ 549289 h 897940"/>
                                              <a:gd name="connsiteX4" fmla="*/ 660821 w 1024057"/>
                                              <a:gd name="connsiteY4" fmla="*/ 396774 h 897940"/>
                                              <a:gd name="connsiteX5" fmla="*/ 0 w 1024057"/>
                                              <a:gd name="connsiteY5" fmla="*/ 0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99007 w 1024057"/>
                                              <a:gd name="connsiteY1" fmla="*/ 766094 h 897940"/>
                                              <a:gd name="connsiteX2" fmla="*/ 952489 w 1024057"/>
                                              <a:gd name="connsiteY2" fmla="*/ 648800 h 897940"/>
                                              <a:gd name="connsiteX3" fmla="*/ 870633 w 1024057"/>
                                              <a:gd name="connsiteY3" fmla="*/ 549289 h 897940"/>
                                              <a:gd name="connsiteX4" fmla="*/ 660821 w 1024057"/>
                                              <a:gd name="connsiteY4" fmla="*/ 396774 h 897940"/>
                                              <a:gd name="connsiteX5" fmla="*/ 0 w 1024057"/>
                                              <a:gd name="connsiteY5" fmla="*/ 0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99007 w 1024057"/>
                                              <a:gd name="connsiteY1" fmla="*/ 766094 h 897940"/>
                                              <a:gd name="connsiteX2" fmla="*/ 921791 w 1024057"/>
                                              <a:gd name="connsiteY2" fmla="*/ 616974 h 897940"/>
                                              <a:gd name="connsiteX3" fmla="*/ 870633 w 1024057"/>
                                              <a:gd name="connsiteY3" fmla="*/ 549289 h 897940"/>
                                              <a:gd name="connsiteX4" fmla="*/ 660821 w 1024057"/>
                                              <a:gd name="connsiteY4" fmla="*/ 396774 h 897940"/>
                                              <a:gd name="connsiteX5" fmla="*/ 0 w 1024057"/>
                                              <a:gd name="connsiteY5" fmla="*/ 0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99007 w 1024057"/>
                                              <a:gd name="connsiteY1" fmla="*/ 766094 h 897940"/>
                                              <a:gd name="connsiteX2" fmla="*/ 921791 w 1024057"/>
                                              <a:gd name="connsiteY2" fmla="*/ 616974 h 897940"/>
                                              <a:gd name="connsiteX3" fmla="*/ 870669 w 1024057"/>
                                              <a:gd name="connsiteY3" fmla="*/ 608182 h 897940"/>
                                              <a:gd name="connsiteX4" fmla="*/ 660821 w 1024057"/>
                                              <a:gd name="connsiteY4" fmla="*/ 396774 h 897940"/>
                                              <a:gd name="connsiteX5" fmla="*/ 0 w 1024057"/>
                                              <a:gd name="connsiteY5" fmla="*/ 0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999007 w 1024057"/>
                                              <a:gd name="connsiteY1" fmla="*/ 766094 h 897940"/>
                                              <a:gd name="connsiteX2" fmla="*/ 942412 w 1024057"/>
                                              <a:gd name="connsiteY2" fmla="*/ 678739 h 897940"/>
                                              <a:gd name="connsiteX3" fmla="*/ 870669 w 1024057"/>
                                              <a:gd name="connsiteY3" fmla="*/ 608182 h 897940"/>
                                              <a:gd name="connsiteX4" fmla="*/ 660821 w 1024057"/>
                                              <a:gd name="connsiteY4" fmla="*/ 396774 h 897940"/>
                                              <a:gd name="connsiteX5" fmla="*/ 0 w 1024057"/>
                                              <a:gd name="connsiteY5" fmla="*/ 0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1011114 w 1024057"/>
                                              <a:gd name="connsiteY1" fmla="*/ 813162 h 897940"/>
                                              <a:gd name="connsiteX2" fmla="*/ 942412 w 1024057"/>
                                              <a:gd name="connsiteY2" fmla="*/ 678739 h 897940"/>
                                              <a:gd name="connsiteX3" fmla="*/ 870669 w 1024057"/>
                                              <a:gd name="connsiteY3" fmla="*/ 608182 h 897940"/>
                                              <a:gd name="connsiteX4" fmla="*/ 660821 w 1024057"/>
                                              <a:gd name="connsiteY4" fmla="*/ 396774 h 897940"/>
                                              <a:gd name="connsiteX5" fmla="*/ 0 w 1024057"/>
                                              <a:gd name="connsiteY5" fmla="*/ 0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1011114 w 1024057"/>
                                              <a:gd name="connsiteY1" fmla="*/ 813162 h 897940"/>
                                              <a:gd name="connsiteX2" fmla="*/ 942412 w 1024057"/>
                                              <a:gd name="connsiteY2" fmla="*/ 678739 h 897940"/>
                                              <a:gd name="connsiteX3" fmla="*/ 844243 w 1024057"/>
                                              <a:gd name="connsiteY3" fmla="*/ 555276 h 897940"/>
                                              <a:gd name="connsiteX4" fmla="*/ 660821 w 1024057"/>
                                              <a:gd name="connsiteY4" fmla="*/ 396774 h 897940"/>
                                              <a:gd name="connsiteX5" fmla="*/ 0 w 1024057"/>
                                              <a:gd name="connsiteY5" fmla="*/ 0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1011114 w 1024057"/>
                                              <a:gd name="connsiteY1" fmla="*/ 813162 h 897940"/>
                                              <a:gd name="connsiteX2" fmla="*/ 954212 w 1024057"/>
                                              <a:gd name="connsiteY2" fmla="*/ 681700 h 897940"/>
                                              <a:gd name="connsiteX3" fmla="*/ 844243 w 1024057"/>
                                              <a:gd name="connsiteY3" fmla="*/ 555276 h 897940"/>
                                              <a:gd name="connsiteX4" fmla="*/ 660821 w 1024057"/>
                                              <a:gd name="connsiteY4" fmla="*/ 396774 h 897940"/>
                                              <a:gd name="connsiteX5" fmla="*/ 0 w 1024057"/>
                                              <a:gd name="connsiteY5" fmla="*/ 0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1011114 w 1024057"/>
                                              <a:gd name="connsiteY1" fmla="*/ 813162 h 897940"/>
                                              <a:gd name="connsiteX2" fmla="*/ 954212 w 1024057"/>
                                              <a:gd name="connsiteY2" fmla="*/ 681700 h 897940"/>
                                              <a:gd name="connsiteX3" fmla="*/ 858979 w 1024057"/>
                                              <a:gd name="connsiteY3" fmla="*/ 552353 h 897940"/>
                                              <a:gd name="connsiteX4" fmla="*/ 660821 w 1024057"/>
                                              <a:gd name="connsiteY4" fmla="*/ 396774 h 897940"/>
                                              <a:gd name="connsiteX5" fmla="*/ 0 w 1024057"/>
                                              <a:gd name="connsiteY5" fmla="*/ 0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1011114 w 1024057"/>
                                              <a:gd name="connsiteY1" fmla="*/ 813162 h 897940"/>
                                              <a:gd name="connsiteX2" fmla="*/ 954212 w 1024057"/>
                                              <a:gd name="connsiteY2" fmla="*/ 681700 h 897940"/>
                                              <a:gd name="connsiteX3" fmla="*/ 858979 w 1024057"/>
                                              <a:gd name="connsiteY3" fmla="*/ 552353 h 897940"/>
                                              <a:gd name="connsiteX4" fmla="*/ 646147 w 1024057"/>
                                              <a:gd name="connsiteY4" fmla="*/ 376205 h 897940"/>
                                              <a:gd name="connsiteX5" fmla="*/ 0 w 1024057"/>
                                              <a:gd name="connsiteY5" fmla="*/ 0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1011114 w 1024057"/>
                                              <a:gd name="connsiteY1" fmla="*/ 813162 h 897940"/>
                                              <a:gd name="connsiteX2" fmla="*/ 954212 w 1024057"/>
                                              <a:gd name="connsiteY2" fmla="*/ 681700 h 897940"/>
                                              <a:gd name="connsiteX3" fmla="*/ 867835 w 1024057"/>
                                              <a:gd name="connsiteY3" fmla="*/ 549430 h 897940"/>
                                              <a:gd name="connsiteX4" fmla="*/ 646147 w 1024057"/>
                                              <a:gd name="connsiteY4" fmla="*/ 376205 h 897940"/>
                                              <a:gd name="connsiteX5" fmla="*/ 0 w 1024057"/>
                                              <a:gd name="connsiteY5" fmla="*/ 0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  <a:gd name="connsiteX0" fmla="*/ 1024057 w 1024057"/>
                                              <a:gd name="connsiteY0" fmla="*/ 897940 h 897940"/>
                                              <a:gd name="connsiteX1" fmla="*/ 1011114 w 1024057"/>
                                              <a:gd name="connsiteY1" fmla="*/ 813162 h 897940"/>
                                              <a:gd name="connsiteX2" fmla="*/ 966013 w 1024057"/>
                                              <a:gd name="connsiteY2" fmla="*/ 681721 h 897940"/>
                                              <a:gd name="connsiteX3" fmla="*/ 867835 w 1024057"/>
                                              <a:gd name="connsiteY3" fmla="*/ 549430 h 897940"/>
                                              <a:gd name="connsiteX4" fmla="*/ 646147 w 1024057"/>
                                              <a:gd name="connsiteY4" fmla="*/ 376205 h 897940"/>
                                              <a:gd name="connsiteX5" fmla="*/ 0 w 1024057"/>
                                              <a:gd name="connsiteY5" fmla="*/ 0 h 897940"/>
                                              <a:gd name="connsiteX6" fmla="*/ 0 w 1024057"/>
                                              <a:gd name="connsiteY6" fmla="*/ 0 h 897940"/>
                                              <a:gd name="connsiteX7" fmla="*/ 0 w 1024057"/>
                                              <a:gd name="connsiteY7" fmla="*/ 0 h 897940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connsiteX0" y="connsiteY0"/>
                                              </a:cxn>
                                              <a:cxn ang="0">
                                                <a:pos x="connsiteX1" y="connsiteY1"/>
                                              </a:cxn>
                                              <a:cxn ang="0">
                                                <a:pos x="connsiteX2" y="connsiteY2"/>
                                              </a:cxn>
                                              <a:cxn ang="0">
                                                <a:pos x="connsiteX3" y="connsiteY3"/>
                                              </a:cxn>
                                              <a:cxn ang="0">
                                                <a:pos x="connsiteX4" y="connsiteY4"/>
                                              </a:cxn>
                                              <a:cxn ang="0">
                                                <a:pos x="connsiteX5" y="connsiteY5"/>
                                              </a:cxn>
                                              <a:cxn ang="0">
                                                <a:pos x="connsiteX6" y="connsiteY6"/>
                                              </a:cxn>
                                              <a:cxn ang="0">
                                                <a:pos x="connsiteX7" y="connsiteY7"/>
                                              </a:cxn>
                                            </a:cxnLst>
                                            <a:rect l="l" t="t" r="r" b="b"/>
                                            <a:pathLst>
                                              <a:path w="1024057" h="897940">
                                                <a:moveTo>
                                                  <a:pt x="1024057" y="897940"/>
                                                </a:moveTo>
                                                <a:cubicBezTo>
                                                  <a:pt x="1019126" y="873319"/>
                                                  <a:pt x="1024561" y="856580"/>
                                                  <a:pt x="1011114" y="813162"/>
                                                </a:cubicBezTo>
                                                <a:cubicBezTo>
                                                  <a:pt x="997667" y="769745"/>
                                                  <a:pt x="987409" y="717855"/>
                                                  <a:pt x="966013" y="681721"/>
                                                </a:cubicBezTo>
                                                <a:cubicBezTo>
                                                  <a:pt x="944617" y="645587"/>
                                                  <a:pt x="914927" y="589540"/>
                                                  <a:pt x="867835" y="549430"/>
                                                </a:cubicBezTo>
                                                <a:cubicBezTo>
                                                  <a:pt x="820743" y="509320"/>
                                                  <a:pt x="790786" y="467777"/>
                                                  <a:pt x="646147" y="376205"/>
                                                </a:cubicBezTo>
                                                <a:cubicBezTo>
                                                  <a:pt x="501508" y="284633"/>
                                                  <a:pt x="107691" y="62701"/>
                                                  <a:pt x="0" y="0"/>
                                                </a:cubicBezTo>
                                                <a:lnTo>
                                                  <a:pt x="0" y="0"/>
                                                </a:lnTo>
                                                <a:lnTo>
                                                  <a:pt x="0" y="0"/>
                                                </a:lnTo>
                                              </a:path>
                                            </a:pathLst>
                                          </a:custGeom>
                                          <a:noFill/>
                                          <a:ln>
                                            <a:solidFill>
                                              <a:srgbClr val="C00000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txbx>
                                          <w:txbxContent>
                                            <w:p w:rsidR="00447BCA" w:rsidRDefault="00447BCA" w:rsidP="00894D0C">
                                              <w:pPr>
                                                <w:pStyle w:val="a3"/>
                                                <w:spacing w:before="0" w:beforeAutospacing="0" w:after="200" w:afterAutospacing="0" w:line="276" w:lineRule="auto"/>
                                              </w:pPr>
                                              <w:r>
                                                <w:rPr>
                                                  <w:rFonts w:eastAsia="Times New Roman"/>
                                                  <w:sz w:val="22"/>
                                                  <w:szCs w:val="22"/>
                                                </w:rPr>
                                                <w:t> 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  <wpg:grpSp>
                                      <wpg:cNvPr id="384" name="Группа 384"/>
                                      <wpg:cNvGrpSpPr/>
                                      <wpg:grpSpPr>
                                        <a:xfrm>
                                          <a:off x="3189875" y="187441"/>
                                          <a:ext cx="2094262" cy="2087731"/>
                                          <a:chOff x="3189875" y="187441"/>
                                          <a:chExt cx="2094262" cy="2087731"/>
                                        </a:xfrm>
                                      </wpg:grpSpPr>
                                      <wps:wsp>
                                        <wps:cNvPr id="385" name="Поле 45"/>
                                        <wps:cNvSpPr txBox="1"/>
                                        <wps:spPr>
                                          <a:xfrm rot="5400000">
                                            <a:off x="3486724" y="1311326"/>
                                            <a:ext cx="294640" cy="30670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style>
                                          <a:lnRef idx="0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dk1"/>
                                          </a:fontRef>
                                        </wps:style>
                                        <wps:txbx>
                                          <w:txbxContent>
                                            <w:p w:rsidR="00447BCA" w:rsidRPr="00473282" w:rsidRDefault="00447BCA" w:rsidP="00894D0C">
                                              <w:pPr>
                                                <w:pStyle w:val="a3"/>
                                                <w:spacing w:before="0" w:beforeAutospacing="0" w:after="200" w:afterAutospacing="0" w:line="276" w:lineRule="auto"/>
                                              </w:pPr>
                                              <w:r w:rsidRPr="00473282">
                                                <w:rPr>
                                                  <w:rFonts w:eastAsia="Calibri"/>
                                                  <w:i/>
                                                  <w:iCs/>
                                                  <w:sz w:val="28"/>
                                                  <w:szCs w:val="28"/>
                                                </w:rPr>
                                                <w:t>О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386" name="Поле 45"/>
                                        <wps:cNvSpPr txBox="1"/>
                                        <wps:spPr>
                                          <a:xfrm rot="5400000">
                                            <a:off x="3478174" y="174972"/>
                                            <a:ext cx="281768" cy="30670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style>
                                          <a:lnRef idx="0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dk1"/>
                                          </a:fontRef>
                                        </wps:style>
                                        <wps:txbx>
                                          <w:txbxContent>
                                            <w:p w:rsidR="00447BCA" w:rsidRPr="00027F58" w:rsidRDefault="00447BCA" w:rsidP="00894D0C">
                                              <w:pPr>
                                                <w:pStyle w:val="a3"/>
                                                <w:spacing w:before="0" w:beforeAutospacing="0" w:after="200" w:afterAutospacing="0" w:line="276" w:lineRule="auto"/>
                                              </w:pPr>
                                              <w:r w:rsidRPr="00027F58">
                                                <w:rPr>
                                                  <w:rFonts w:eastAsia="Calibri"/>
                                                  <w:i/>
                                                  <w:iCs/>
                                                  <w:sz w:val="28"/>
                                                  <w:szCs w:val="28"/>
                                                  <w:lang w:val="en-US"/>
                                                </w:rPr>
                                                <w:t>x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387" name="Поле 45"/>
                                        <wps:cNvSpPr txBox="1"/>
                                        <wps:spPr>
                                          <a:xfrm rot="5400000">
                                            <a:off x="4947998" y="1002075"/>
                                            <a:ext cx="365573" cy="30670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style>
                                          <a:lnRef idx="0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dk1"/>
                                          </a:fontRef>
                                        </wps:style>
                                        <wps:txbx>
                                          <w:txbxContent>
                                            <w:p w:rsidR="00447BCA" w:rsidRPr="00027F58" w:rsidRDefault="00447BCA" w:rsidP="00894D0C">
                                              <w:pPr>
                                                <w:pStyle w:val="a3"/>
                                                <w:spacing w:before="0" w:beforeAutospacing="0" w:after="200" w:afterAutospacing="0" w:line="276" w:lineRule="auto"/>
                                              </w:pPr>
                                              <w:r w:rsidRPr="00027F58">
                                                <w:rPr>
                                                  <w:rFonts w:eastAsia="Calibri"/>
                                                  <w:i/>
                                                  <w:iCs/>
                                                  <w:sz w:val="28"/>
                                                  <w:szCs w:val="28"/>
                                                  <w:lang w:val="en-US"/>
                                                </w:rPr>
                                                <w:t>y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g:grpSp>
                                        <wpg:cNvPr id="388" name="Группа 388"/>
                                        <wpg:cNvGrpSpPr/>
                                        <wpg:grpSpPr>
                                          <a:xfrm>
                                            <a:off x="3189875" y="196058"/>
                                            <a:ext cx="1977960" cy="2079114"/>
                                            <a:chOff x="3189875" y="196058"/>
                                            <a:chExt cx="1977960" cy="2079114"/>
                                          </a:xfrm>
                                        </wpg:grpSpPr>
                                        <wps:wsp>
                                          <wps:cNvPr id="389" name="Прямая со стрелкой 389"/>
                                          <wps:cNvCnPr/>
                                          <wps:spPr>
                                            <a:xfrm rot="5400000" flipH="1" flipV="1">
                                              <a:off x="4170435" y="329770"/>
                                              <a:ext cx="16839" cy="197796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headEnd type="none"/>
                                              <a:tailEnd type="arrow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390" name="Прямая со стрелкой 390"/>
                                          <wps:cNvCnPr/>
                                          <wps:spPr>
                                            <a:xfrm flipV="1">
                                              <a:off x="3750092" y="196058"/>
                                              <a:ext cx="0" cy="2079114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arrow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391" name="Овал 391"/>
                                          <wps:cNvSpPr/>
                                          <wps:spPr>
                                            <a:xfrm>
                                              <a:off x="3727327" y="1310330"/>
                                              <a:ext cx="45085" cy="45085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</wps:spPr>
                                          <wps:style>
                                            <a:lnRef idx="2">
                                              <a:schemeClr val="dk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txbx>
                                            <w:txbxContent>
                                              <w:p w:rsidR="00447BCA" w:rsidRDefault="00447BCA" w:rsidP="00894D0C">
                                                <w:pPr>
                                                  <w:rPr>
                                                    <w:rFonts w:eastAsia="Times New Roman"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grpSp>
                                    </wpg:grpSp>
                                  </wpg:grpSp>
                                </wpg:grpSp>
                                <wps:wsp>
                                  <wps:cNvPr id="475" name="Поле 45"/>
                                  <wps:cNvSpPr txBox="1"/>
                                  <wps:spPr>
                                    <a:xfrm flipH="1">
                                      <a:off x="0" y="139065"/>
                                      <a:ext cx="949960" cy="32766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447BCA" w:rsidRDefault="00447BCA" w:rsidP="00A755AE">
                                        <w:pPr>
                                          <w:rPr>
                                            <w:rFonts w:eastAsia="Times New Roman"/>
                                          </w:rPr>
                                        </w:pPr>
                                        <w:r w:rsidRPr="00420C45">
                                          <w:rPr>
                                            <w:rFonts w:ascii="Times New Roman" w:hAnsi="Times New Roman" w:cs="Times New Roman"/>
                                            <w:position w:val="-12"/>
                                            <w:sz w:val="28"/>
                                            <w:szCs w:val="28"/>
                                          </w:rPr>
                                          <w:object w:dxaOrig="1060" w:dyaOrig="420">
                                            <v:shape id="_x0000_i1359" type="#_x0000_t75" style="width:51.65pt;height:20.35pt" o:ole="">
                                              <v:imagedata r:id="rId582" o:title=""/>
                                            </v:shape>
                                            <o:OLEObject Type="Embed" ProgID="Equation.DSMT4" ShapeID="_x0000_i1359" DrawAspect="Content" ObjectID="_1611558302" r:id="rId583"/>
                                          </w:object>
                                        </w:r>
                                      </w:p>
                                    </w:txbxContent>
                                  </wps:txbx>
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77" name="Поле 45"/>
                                  <wps:cNvSpPr txBox="1"/>
                                  <wps:spPr>
                                    <a:xfrm flipH="1">
                                      <a:off x="1011772" y="974518"/>
                                      <a:ext cx="754914" cy="45783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447BCA" w:rsidRDefault="00447BCA" w:rsidP="004F401C">
                                        <w:pPr>
                                          <w:rPr>
                                            <w:rFonts w:eastAsia="Times New Roman"/>
                                          </w:rPr>
                                        </w:pPr>
                                        <w:r w:rsidRPr="004F401C">
                                          <w:rPr>
                                            <w:rFonts w:eastAsia="Times New Roman"/>
                                            <w:position w:val="-32"/>
                                          </w:rPr>
                                          <w:object w:dxaOrig="1040" w:dyaOrig="780">
                                            <v:shape id="_x0000_i1361" type="#_x0000_t75" style="width:43.55pt;height:32.95pt" o:ole="">
                                              <v:imagedata r:id="rId584" o:title=""/>
                                            </v:shape>
                                            <o:OLEObject Type="Embed" ProgID="Equation.DSMT4" ShapeID="_x0000_i1361" DrawAspect="Content" ObjectID="_1611558303" r:id="rId585"/>
                                          </w:object>
                                        </w:r>
                                      </w:p>
                                    </w:txbxContent>
                                  </wps:txbx>
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</wpg:grpSp>
                            <wps:wsp>
                              <wps:cNvPr id="286" name="Прямая соединительная линия 286"/>
                              <wps:cNvCnPr/>
                              <wps:spPr>
                                <a:xfrm>
                                  <a:off x="344611" y="1830802"/>
                                  <a:ext cx="1714500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417" name="Поле 45"/>
                            <wps:cNvSpPr txBox="1"/>
                            <wps:spPr>
                              <a:xfrm flipH="1">
                                <a:off x="1887255" y="1788192"/>
                                <a:ext cx="294005" cy="30607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447BCA" w:rsidRDefault="00447BCA" w:rsidP="00140E9D">
                                  <w:pPr>
                                    <w:pStyle w:val="a3"/>
                                    <w:spacing w:before="0" w:beforeAutospacing="0" w:after="200" w:afterAutospacing="0" w:line="276" w:lineRule="auto"/>
                                  </w:pPr>
                                  <w:r>
                                    <w:rPr>
                                      <w:rFonts w:eastAsia="Calibri"/>
                                      <w:i/>
                                      <w:iCs/>
                                      <w:sz w:val="28"/>
                                      <w:szCs w:val="28"/>
                                      <w:lang w:val="en-US"/>
                                    </w:rPr>
                                    <w:t>L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421" name="Поле 45"/>
                          <wps:cNvSpPr txBox="1"/>
                          <wps:spPr>
                            <a:xfrm flipH="1">
                              <a:off x="622935" y="1748790"/>
                              <a:ext cx="685800" cy="53911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A11674" w:rsidRDefault="00BE67BA" w:rsidP="007F1B3A">
                                <w:pPr>
                                  <w:pStyle w:val="a3"/>
                                  <w:spacing w:before="0" w:beforeAutospacing="0" w:after="200" w:afterAutospacing="0" w:line="276" w:lineRule="auto"/>
                                </w:pPr>
                                <w:r w:rsidRPr="00BE67BA">
                                  <w:rPr>
                                    <w:rFonts w:eastAsia="Calibri"/>
                                    <w:i/>
                                    <w:iCs/>
                                    <w:position w:val="-20"/>
                                    <w:sz w:val="28"/>
                                    <w:szCs w:val="28"/>
                                    <w:lang w:val="en-US"/>
                                  </w:rPr>
                                  <w:object w:dxaOrig="660" w:dyaOrig="499">
                                    <v:shape id="_x0000_i1508" type="#_x0000_t75" style="width:32.95pt;height:24.8pt" o:ole="">
                                      <v:imagedata r:id="rId586" o:title=""/>
                                    </v:shape>
                                    <o:OLEObject Type="Embed" ProgID="Equation.DSMT4" ShapeID="_x0000_i1508" DrawAspect="Content" ObjectID="_1611558304" r:id="rId587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422" name="Поле 45"/>
                        <wps:cNvSpPr txBox="1"/>
                        <wps:spPr>
                          <a:xfrm flipH="1">
                            <a:off x="3945890" y="120015"/>
                            <a:ext cx="448945" cy="4857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F1B3A" w:rsidRDefault="007F1B3A" w:rsidP="007F1B3A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 w:rsidRPr="007F1B3A">
                                <w:rPr>
                                  <w:rFonts w:eastAsia="Calibri"/>
                                  <w:i/>
                                  <w:iCs/>
                                  <w:position w:val="-22"/>
                                  <w:sz w:val="28"/>
                                  <w:szCs w:val="28"/>
                                  <w:lang w:val="en-US"/>
                                </w:rPr>
                                <w:object w:dxaOrig="560" w:dyaOrig="560">
                                  <v:shape id="_x0000_i1506" type="#_x0000_t75" style="width:28.05pt;height:28.05pt" o:ole="">
                                    <v:imagedata r:id="rId588" o:title=""/>
                                  </v:shape>
                                  <o:OLEObject Type="Embed" ProgID="Equation.DSMT4" ShapeID="_x0000_i1506" DrawAspect="Content" ObjectID="_1611558305" r:id="rId589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FA27E77" id="Полотно 412" o:spid="_x0000_s1377" editas="canvas" style="width:6in;height:230.25pt;mso-position-horizontal-relative:char;mso-position-vertical-relative:line" coordsize="54864,2924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">
                <v:shape id="_x0000_s1378" type="#_x0000_t75" style="position:absolute;width:54864;height:29241;visibility:visible;mso-wrap-style:square">
                  <v:fill o:detectmouseclick="t"/>
                  <v:path o:connecttype="none"/>
                </v:shape>
                <v:group id="Группа 321" o:spid="_x0000_s1379" style="position:absolute;left:29089;width:24397;height:28175" coordorigin="29089" coordsize="24396,281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">
                  <v:group id="Группа 482" o:spid="_x0000_s1380" style="position:absolute;left:29089;width:24397;height:28175" coordorigin="29089,857" coordsize="24396,281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">
                    <v:shape id="Поле 45" o:spid="_x0000_s1381" type="#_x0000_t202" style="position:absolute;left:39016;top:25959;width:9144;height:30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" filled="f" stroked="f" strokeweight=".5pt">
                      <v:textbox>
                        <w:txbxContent>
                          <w:p w:rsidR="00447BCA" w:rsidRPr="009B020A" w:rsidRDefault="00447BCA" w:rsidP="009B020A">
                            <w:pPr>
                              <w:pStyle w:val="a3"/>
                              <w:spacing w:before="0" w:beforeAutospacing="0" w:after="200" w:afterAutospacing="0" w:line="276" w:lineRule="auto"/>
                            </w:pPr>
                            <w:r>
                              <w:rPr>
                                <w:rFonts w:eastAsia="Times New Roman"/>
                                <w:sz w:val="28"/>
                                <w:szCs w:val="28"/>
                              </w:rPr>
                              <w:t xml:space="preserve">Рис. </w:t>
                            </w:r>
                            <w:r>
                              <w:rPr>
                                <w:rFonts w:eastAsia="Times New Roman"/>
                                <w:sz w:val="28"/>
                                <w:szCs w:val="28"/>
                                <w:lang w:val="en-US"/>
                              </w:rPr>
                              <w:t>2.</w:t>
                            </w:r>
                            <w:r>
                              <w:rPr>
                                <w:rFonts w:eastAsia="Times New Roman"/>
                                <w:sz w:val="28"/>
                                <w:szCs w:val="28"/>
                              </w:rPr>
                              <w:t>10</w:t>
                            </w:r>
                          </w:p>
                        </w:txbxContent>
                      </v:textbox>
                    </v:shape>
                    <v:group id="Группа 480" o:spid="_x0000_s1382" style="position:absolute;left:29089;top:857;width:24397;height:20608" coordorigin="29089,952" coordsize="24396,206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">
                      <v:group id="Группа 395" o:spid="_x0000_s1383" style="position:absolute;left:32425;top:499;width:20608;height:21514;rotation:90;flip:x" coordorigin="-1583,698" coordsize="20612,215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">
                        <v:oval id="Овал 396" o:spid="_x0000_s1384" style="position:absolute;left:8405;top:11784;width:445;height:4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" fillcolor="black [3200]" strokecolor="black [1600]" strokeweight="2pt">
                          <v:textbox>
                            <w:txbxContent>
                              <w:p w:rsidR="00447BCA" w:rsidRDefault="00447BCA" w:rsidP="00894D0C">
                                <w:pPr>
                                  <w:pStyle w:val="a3"/>
                                  <w:spacing w:before="0" w:beforeAutospacing="0" w:after="200" w:afterAutospacing="0" w:line="276" w:lineRule="auto"/>
                                </w:pPr>
                                <w:r>
                                  <w:rPr>
                                    <w:rFonts w:eastAsia="Times New Roman"/>
                                    <w:sz w:val="22"/>
                                    <w:szCs w:val="22"/>
                                  </w:rPr>
                                  <w:t> </w:t>
                                </w:r>
                              </w:p>
                            </w:txbxContent>
                          </v:textbox>
                        </v:oval>
                        <v:group id="Группа 398" o:spid="_x0000_s1385" style="position:absolute;left:-1583;top:698;width:20611;height:21515" coordorigin="-1583,698" coordsize="20612,215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">
                          <v:group id="Группа 399" o:spid="_x0000_s1386" style="position:absolute;left:6118;top:1797;width:9951;height:20416;flip:x" coordorigin="6118,1372" coordsize="6689,259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">
                            <v:shape id="Полилиния 400" o:spid="_x0000_s1387" style="position:absolute;left:6120;top:1372;width:6687;height:12910;visibility:visible;mso-wrap-style:square;v-text-anchor:middle" coordsize="1024057,89794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" adj="-11796480,,5400" path="m1024057,897940v-4931,-24621,504,-41360,-12943,-84778c997667,769745,987409,717855,966013,681721,944617,645587,914927,589540,867835,549430,820743,509320,790786,467777,646147,376205,501508,284633,107691,62701,,l,,,e" filled="f" strokecolor="#c00000" strokeweight="2pt">
                              <v:stroke joinstyle="miter"/>
                              <v:formulas/>
                              <v:path arrowok="t" o:connecttype="custom" o:connectlocs="668747,1291017;660295,1169127;630842,980147;566728,789945;421958,540890;0,0;0,0;0,0" o:connectangles="0,0,0,0,0,0,0,0" textboxrect="0,0,1024057,897940"/>
                              <v:textbox>
                                <w:txbxContent>
                                  <w:p w:rsidR="00447BCA" w:rsidRDefault="00447BCA" w:rsidP="00894D0C">
                                    <w:pPr>
                                      <w:pStyle w:val="a3"/>
                                      <w:spacing w:before="0" w:beforeAutospacing="0" w:after="200" w:afterAutospacing="0" w:line="276" w:lineRule="auto"/>
                                    </w:pPr>
                                    <w:r>
                                      <w:rPr>
                                        <w:rFonts w:eastAsia="Times New Roman"/>
                                        <w:sz w:val="22"/>
                                        <w:szCs w:val="22"/>
                                      </w:rPr>
                                      <w:t> </w:t>
                                    </w:r>
                                  </w:p>
                                  <w:p w:rsidR="00447BCA" w:rsidRDefault="00447BCA" w:rsidP="00894D0C">
                                    <w:pPr>
                                      <w:pStyle w:val="a3"/>
                                      <w:spacing w:before="0" w:beforeAutospacing="0" w:after="200" w:afterAutospacing="0" w:line="276" w:lineRule="auto"/>
                                    </w:pPr>
                                    <w:r>
                                      <w:rPr>
                                        <w:rFonts w:eastAsia="Calibri"/>
                                        <w:sz w:val="22"/>
                                        <w:szCs w:val="22"/>
                                      </w:rPr>
                                      <w:t> </w:t>
                                    </w:r>
                                  </w:p>
                                </w:txbxContent>
                              </v:textbox>
                            </v:shape>
                            <v:shape id="Полилиния 401" o:spid="_x0000_s1388" style="position:absolute;left:6118;top:14431;width:6684;height:12910;flip:y;visibility:visible;mso-wrap-style:square;v-text-anchor:middle" coordsize="1024057,89794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" adj="-11796480,,5400" path="m1024057,897940v-4931,-24621,504,-41360,-12943,-84778c997667,769745,987409,717855,966013,681721,944617,645587,914927,589540,867835,549430,820743,509320,790786,467777,646147,376205,501508,284633,107691,62701,,l,,,e" filled="f" strokecolor="#c00000" strokeweight="2pt">
                              <v:stroke joinstyle="miter"/>
                              <v:formulas/>
                              <v:path arrowok="t" o:connecttype="custom" o:connectlocs="668461,1290948;660012,1169065;630572,980095;566486,789903;421777,540861;0,0;0,0;0,0" o:connectangles="0,0,0,0,0,0,0,0" textboxrect="0,0,1024057,897940"/>
                              <v:textbox>
                                <w:txbxContent>
                                  <w:p w:rsidR="00447BCA" w:rsidRDefault="00447BCA" w:rsidP="00894D0C">
                                    <w:pPr>
                                      <w:pStyle w:val="a3"/>
                                      <w:spacing w:before="0" w:beforeAutospacing="0" w:after="200" w:afterAutospacing="0" w:line="276" w:lineRule="auto"/>
                                    </w:pPr>
                                    <w:r>
                                      <w:rPr>
                                        <w:rFonts w:eastAsia="Times New Roman"/>
                                        <w:sz w:val="22"/>
                                        <w:szCs w:val="22"/>
                                      </w:rPr>
                                      <w:t> 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group id="Группа 402" o:spid="_x0000_s1389" style="position:absolute;left:-1583;top:698;width:20611;height:21458" coordorigin="-1583,698" coordsize="20612,214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">
                            <v:shape id="Поле 45" o:spid="_x0000_s1390" type="#_x0000_t202" style="position:absolute;left:3755;top:11342;width:2946;height:3068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" filled="f" stroked="f" strokeweight=".5pt">
                              <v:textbox>
                                <w:txbxContent>
                                  <w:p w:rsidR="00447BCA" w:rsidRDefault="00447BCA" w:rsidP="00894D0C">
                                    <w:pPr>
                                      <w:pStyle w:val="a3"/>
                                      <w:spacing w:before="0" w:beforeAutospacing="0" w:after="200" w:afterAutospacing="0" w:line="276" w:lineRule="auto"/>
                                    </w:pPr>
                                    <w:r>
                                      <w:rPr>
                                        <w:rFonts w:eastAsia="Calibri"/>
                                        <w:i/>
                                        <w:iCs/>
                                        <w:sz w:val="28"/>
                                        <w:szCs w:val="28"/>
                                      </w:rPr>
                                      <w:t>О</w:t>
                                    </w:r>
                                  </w:p>
                                </w:txbxContent>
                              </v:textbox>
                            </v:shape>
                            <v:shape id="Поле 45" o:spid="_x0000_s1391" type="#_x0000_t202" style="position:absolute;left:6271;top:19214;width:2817;height:3068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" filled="f" stroked="f" strokeweight=".5pt">
                              <v:textbox>
                                <w:txbxContent>
                                  <w:p w:rsidR="00447BCA" w:rsidRDefault="00447BCA" w:rsidP="00894D0C">
                                    <w:pPr>
                                      <w:pStyle w:val="a3"/>
                                      <w:spacing w:before="0" w:beforeAutospacing="0" w:after="200" w:afterAutospacing="0" w:line="276" w:lineRule="auto"/>
                                    </w:pPr>
                                    <w:r>
                                      <w:rPr>
                                        <w:rFonts w:eastAsia="Calibri"/>
                                        <w:i/>
                                        <w:iCs/>
                                        <w:sz w:val="28"/>
                                        <w:szCs w:val="28"/>
                                        <w:lang w:val="en-US"/>
                                      </w:rPr>
                                      <w:t>x</w:t>
                                    </w:r>
                                  </w:p>
                                </w:txbxContent>
                              </v:textbox>
                            </v:shape>
                            <v:shape id="Поле 45" o:spid="_x0000_s1392" type="#_x0000_t202" style="position:absolute;left:-1877;top:12743;width:3655;height:3067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" filled="f" stroked="f" strokeweight=".5pt">
                              <v:textbox>
                                <w:txbxContent>
                                  <w:p w:rsidR="00447BCA" w:rsidRDefault="00447BCA" w:rsidP="00894D0C">
                                    <w:pPr>
                                      <w:pStyle w:val="a3"/>
                                      <w:spacing w:before="0" w:beforeAutospacing="0" w:after="200" w:afterAutospacing="0" w:line="276" w:lineRule="auto"/>
                                    </w:pPr>
                                    <w:r>
                                      <w:rPr>
                                        <w:rFonts w:eastAsia="Calibri"/>
                                        <w:i/>
                                        <w:iCs/>
                                        <w:sz w:val="28"/>
                                        <w:szCs w:val="28"/>
                                        <w:lang w:val="en-US"/>
                                      </w:rPr>
                                      <w:t>y</w:t>
                                    </w:r>
                                  </w:p>
                                </w:txbxContent>
                              </v:textbox>
                            </v:shape>
                            <v:group id="Группа 406" o:spid="_x0000_s1393" style="position:absolute;left:-346;top:698;width:19374;height:20791" coordorigin="-346,698" coordsize="19374,207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">
                              <v:shape id="Прямая со стрелкой 407" o:spid="_x0000_s1394" type="#_x0000_t32" style="position:absolute;left:9341;top:2322;width:0;height:19374;rotation:9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" strokecolor="black [3040]">
                                <v:stroke startarrow="open"/>
                              </v:shape>
                              <v:shape id="Прямая со стрелкой 408" o:spid="_x0000_s1395" type="#_x0000_t32" style="position:absolute;left:6118;top:698;width:0;height:2079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" strokecolor="black [3040]">
                                <v:stroke startarrow="open"/>
                              </v:shape>
                              <v:oval id="Овал 409" o:spid="_x0000_s1396" style="position:absolute;left:5890;top:11841;width:451;height:4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" fillcolor="black [3200]" strokecolor="black [1600]" strokeweight="2pt">
                                <v:textbox>
                                  <w:txbxContent>
                                    <w:p w:rsidR="00447BCA" w:rsidRDefault="00447BCA" w:rsidP="00894D0C">
                                      <w:pPr>
                                        <w:pStyle w:val="a3"/>
                                        <w:spacing w:before="0" w:beforeAutospacing="0" w:after="200" w:afterAutospacing="0" w:line="276" w:lineRule="auto"/>
                                      </w:pPr>
                                      <w:r>
                                        <w:rPr>
                                          <w:rFonts w:eastAsia="Times New Roman"/>
                                          <w:sz w:val="22"/>
                                          <w:szCs w:val="22"/>
                                        </w:rPr>
                                        <w:t> </w:t>
                                      </w:r>
                                    </w:p>
                                  </w:txbxContent>
                                </v:textbox>
                              </v:oval>
                            </v:group>
                          </v:group>
                        </v:group>
                      </v:group>
                      <v:shape id="Поле 45" o:spid="_x0000_s1397" type="#_x0000_t202" style="position:absolute;left:42228;top:11553;width:8409;height:4579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" filled="f" stroked="f" strokeweight=".5pt">
                        <v:textbox>
                          <w:txbxContent>
                            <w:p w:rsidR="00447BCA" w:rsidRDefault="00447BCA" w:rsidP="004F401C">
                              <w:pPr>
                                <w:rPr>
                                  <w:rFonts w:eastAsia="Times New Roman"/>
                                </w:rPr>
                              </w:pPr>
                              <w:r w:rsidRPr="004F401C">
                                <w:rPr>
                                  <w:rFonts w:eastAsia="Times New Roman"/>
                                  <w:position w:val="-32"/>
                                </w:rPr>
                                <w:object w:dxaOrig="1219" w:dyaOrig="780">
                                  <v:shape id="_x0000_i1355" type="#_x0000_t75" style="width:48pt;height:30.1pt" o:ole="">
                                    <v:imagedata r:id="rId578" o:title=""/>
                                  </v:shape>
                                  <o:OLEObject Type="Embed" ProgID="Equation.DSMT4" ShapeID="_x0000_i1355" DrawAspect="Content" ObjectID="_1611558300" r:id="rId590"/>
                                </w:object>
                              </w:r>
                            </w:p>
                          </w:txbxContent>
                        </v:textbox>
                      </v:shape>
                      <v:shape id="Поле 45" o:spid="_x0000_s1398" type="#_x0000_t202" style="position:absolute;left:29089;top:1295;width:9493;height:3277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" filled="f" stroked="f" strokeweight=".5pt">
                        <v:textbox>
                          <w:txbxContent>
                            <w:p w:rsidR="00447BCA" w:rsidRDefault="00447BCA" w:rsidP="004F401C">
                              <w:pPr>
                                <w:rPr>
                                  <w:rFonts w:eastAsia="Times New Roman"/>
                                </w:rPr>
                              </w:pPr>
                              <w:r w:rsidRPr="00420C45">
                                <w:rPr>
                                  <w:rFonts w:ascii="Times New Roman" w:hAnsi="Times New Roman" w:cs="Times New Roman"/>
                                  <w:position w:val="-12"/>
                                  <w:sz w:val="28"/>
                                  <w:szCs w:val="28"/>
                                </w:rPr>
                                <w:object w:dxaOrig="1219" w:dyaOrig="420">
                                  <v:shape id="_x0000_i1357" type="#_x0000_t75" style="width:56.15pt;height:19.55pt" o:ole="">
                                    <v:imagedata r:id="rId580" o:title=""/>
                                  </v:shape>
                                  <o:OLEObject Type="Embed" ProgID="Equation.DSMT4" ShapeID="_x0000_i1357" DrawAspect="Content" ObjectID="_1611558301" r:id="rId591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</v:group>
                  <v:line id="Прямая соединительная линия 415" o:spid="_x0000_s1399" style="position:absolute;visibility:visible;mso-wrap-style:square" from="34307,4909" to="51452,49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" strokecolor="#4579b8 [3044]"/>
                  <v:shape id="Поле 45" o:spid="_x0000_s1400" type="#_x0000_t202" style="position:absolute;left:49821;top:2150;width:2940;height:3061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" filled="f" stroked="f" strokeweight=".5pt">
                    <v:textbox>
                      <w:txbxContent>
                        <w:p w:rsidR="00447BCA" w:rsidRDefault="00447BCA" w:rsidP="00140E9D">
                          <w:pPr>
                            <w:pStyle w:val="a3"/>
                            <w:spacing w:before="0" w:beforeAutospacing="0" w:after="200" w:afterAutospacing="0" w:line="276" w:lineRule="auto"/>
                          </w:pPr>
                          <w:r>
                            <w:rPr>
                              <w:rFonts w:eastAsia="Calibri"/>
                              <w:i/>
                              <w:iCs/>
                              <w:sz w:val="28"/>
                              <w:szCs w:val="28"/>
                              <w:lang w:val="en-US"/>
                            </w:rPr>
                            <w:t>L</w:t>
                          </w:r>
                        </w:p>
                      </w:txbxContent>
                    </v:textbox>
                  </v:shape>
                </v:group>
                <v:group id="Группа 216" o:spid="_x0000_s1401" style="position:absolute;width:22677;height:28080" coordsize="22677,28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nVASxAAAANw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LF7C80w4AnL7DwAA//8DAFBLAQItABQABgAIAAAAIQDb4fbL7gAAAIUBAAATAAAAAAAAAAAA&#10;AAAAAAAAAABbQ29udGVudF9UeXBlc10ueG1sUEsBAi0AFAAGAAgAAAAhAFr0LFu/AAAAFQEAAAsA&#10;AAAAAAAAAAAAAAAAHwEAAF9yZWxzLy5yZWxzUEsBAi0AFAAGAAgAAAAhAPWdUBLEAAAA3AAAAA8A&#10;AAAAAAAAAAAAAAAABwIAAGRycy9kb3ducmV2LnhtbFBLBQYAAAAAAwADALcAAAD4AgAAAAA=&#10;">
                  <v:group id="Группа 322" o:spid="_x0000_s1402" style="position:absolute;width:22677;height:28080" coordsize="22677,28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">
                    <v:group id="Группа 287" o:spid="_x0000_s1403" style="position:absolute;width:22677;height:28080" coordsize="22677,28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">
                      <v:group id="Группа 481" o:spid="_x0000_s1404" style="position:absolute;width:22677;height:28080" coordorigin=",952" coordsize="22677,28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">
                        <v:shape id="Поле 45" o:spid="_x0000_s1405" type="#_x0000_t202" style="position:absolute;left:6729;top:25959;width:9149;height:30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" filled="f" stroked="f" strokeweight=".5pt">
                          <v:textbox>
                            <w:txbxContent>
                              <w:p w:rsidR="00447BCA" w:rsidRPr="009B020A" w:rsidRDefault="00447BCA" w:rsidP="00894D0C">
                                <w:pPr>
                                  <w:pStyle w:val="a3"/>
                                  <w:spacing w:before="0" w:beforeAutospacing="0" w:after="200" w:afterAutospacing="0" w:line="276" w:lineRule="auto"/>
                                  <w:rPr>
                                    <w:sz w:val="28"/>
                                    <w:szCs w:val="28"/>
                                  </w:rPr>
                                </w:pPr>
                                <w:r w:rsidRPr="00D53567">
                                  <w:rPr>
                                    <w:sz w:val="28"/>
                                    <w:szCs w:val="28"/>
                                  </w:rPr>
                                  <w:t xml:space="preserve">Рис. </w:t>
                                </w:r>
                                <w:r>
                                  <w:rPr>
                                    <w:sz w:val="28"/>
                                    <w:szCs w:val="28"/>
                                    <w:lang w:val="en-US"/>
                                  </w:rPr>
                                  <w:t>2.</w:t>
                                </w:r>
                                <w:r>
                                  <w:rPr>
                                    <w:sz w:val="28"/>
                                    <w:szCs w:val="28"/>
                                  </w:rPr>
                                  <w:t>9</w:t>
                                </w:r>
                              </w:p>
                            </w:txbxContent>
                          </v:textbox>
                        </v:shape>
                        <v:group id="Группа 478" o:spid="_x0000_s1406" style="position:absolute;top:952;width:22677;height:20943" coordorigin=",1047" coordsize="22677,209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">
                          <v:group id="Группа 376" o:spid="_x0000_s1407" style="position:absolute;left:1233;top:546;width:20943;height:21945;rotation:-90;flip:x" coordorigin="609,2815" coordsize="20942,219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">
                            <v:oval id="Овал 377" o:spid="_x0000_s1408" style="position:absolute;left:8499;top:13988;width:444;height:44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" fillcolor="black [3200]" strokecolor="black [1600]" strokeweight="2pt">
                              <v:textbox>
                                <w:txbxContent>
                                  <w:p w:rsidR="00447BCA" w:rsidRDefault="00447BCA" w:rsidP="00894D0C">
                                    <w:pPr>
                                      <w:pStyle w:val="a3"/>
                                      <w:spacing w:before="0" w:beforeAutospacing="0" w:after="200" w:afterAutospacing="0" w:line="276" w:lineRule="auto"/>
                                    </w:pPr>
                                    <w:r>
                                      <w:rPr>
                                        <w:rFonts w:eastAsia="Times New Roman"/>
                                        <w:sz w:val="22"/>
                                        <w:szCs w:val="22"/>
                                      </w:rPr>
                                      <w:t> </w:t>
                                    </w:r>
                                  </w:p>
                                </w:txbxContent>
                              </v:textbox>
                            </v:oval>
                            <v:group id="Группа 380" o:spid="_x0000_s1409" style="position:absolute;left:609;top:2815;width:20942;height:21945" coordorigin="31898,1874" coordsize="20942,219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">
                              <v:group id="Группа 381" o:spid="_x0000_s1410" style="position:absolute;left:37500;top:2739;width:9952;height:21080;flip:x" coordorigin="3695,-4410" coordsize="6689,268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">
                                <v:shape id="Полилиния 382" o:spid="_x0000_s1411" style="position:absolute;left:3697;top:-4410;width:6688;height:13389;visibility:visible;mso-wrap-style:square;v-text-anchor:middle" coordsize="1024057,89794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" adj="-11796480,,5400" path="m1024057,897940v-4931,-24621,504,-41360,-12943,-84778c997667,769745,987409,717855,966013,681721,944617,645587,914927,589540,867835,549430,820743,509320,790786,467777,646147,376205,501508,284633,107691,62701,,l,,,e" filled="f" strokecolor="#c00000" strokeweight="2pt">
                                  <v:stroke joinstyle="miter"/>
                                  <v:formulas/>
                                  <v:path arrowok="t" o:connecttype="custom" o:connectlocs="668747,1338992;660295,1212573;630842,1016570;566728,819300;421958,560990;0,0;0,0;0,0" o:connectangles="0,0,0,0,0,0,0,0" textboxrect="0,0,1024057,897940"/>
                                  <v:textbox>
                                    <w:txbxContent>
                                      <w:p w:rsidR="00447BCA" w:rsidRDefault="00447BCA" w:rsidP="00894D0C">
                                        <w:pPr>
                                          <w:rPr>
                                            <w:rFonts w:eastAsia="Times New Roman"/>
                                          </w:rPr>
                                        </w:pPr>
                                      </w:p>
                                      <w:p w:rsidR="00447BCA" w:rsidRDefault="00447BCA" w:rsidP="00894D0C"/>
                                    </w:txbxContent>
                                  </v:textbox>
                                </v:shape>
                                <v:shape id="Полилиния 383" o:spid="_x0000_s1412" style="position:absolute;left:3695;top:9011;width:6685;height:13390;flip:y;visibility:visible;mso-wrap-style:square;v-text-anchor:middle" coordsize="1024057,89794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" adj="-11796480,,5400" path="m1024057,897940v-4931,-24621,504,-41360,-12943,-84778c997667,769745,987409,717855,966013,681721,944617,645587,914927,589540,867835,549430,820743,509320,790786,467777,646147,376205,501508,284633,107691,62701,,l,,,e" filled="f" strokecolor="#c00000" strokeweight="2pt">
                                  <v:stroke joinstyle="miter"/>
                                  <v:formulas/>
                                  <v:path arrowok="t" o:connecttype="custom" o:connectlocs="668461,1338919;660012,1212506;630572,1016515;566486,819255;421777,560960;0,0;0,0;0,0" o:connectangles="0,0,0,0,0,0,0,0" textboxrect="0,0,1024057,897940"/>
                                  <v:textbox>
                                    <w:txbxContent>
                                      <w:p w:rsidR="00447BCA" w:rsidRDefault="00447BCA" w:rsidP="00894D0C">
                                        <w:pPr>
                                          <w:pStyle w:val="a3"/>
                                          <w:spacing w:before="0" w:beforeAutospacing="0" w:after="200" w:afterAutospacing="0" w:line="276" w:lineRule="auto"/>
                                        </w:pPr>
                                        <w:r>
                                          <w:rPr>
                                            <w:rFonts w:eastAsia="Times New Roman"/>
                                            <w:sz w:val="22"/>
                                            <w:szCs w:val="22"/>
                                          </w:rPr>
                                          <w:t> </w:t>
                                        </w:r>
                                      </w:p>
                                    </w:txbxContent>
                                  </v:textbox>
                                </v:shape>
                              </v:group>
                              <v:group id="Группа 384" o:spid="_x0000_s1413" style="position:absolute;left:31898;top:1874;width:20943;height:20877" coordorigin="31898,1874" coordsize="20942,208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">
                                <v:shape id="Поле 45" o:spid="_x0000_s1414" type="#_x0000_t202" style="position:absolute;left:34867;top:13112;width:2946;height:3067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" filled="f" stroked="f" strokeweight=".5pt">
                                  <v:textbox>
                                    <w:txbxContent>
                                      <w:p w:rsidR="00447BCA" w:rsidRPr="00473282" w:rsidRDefault="00447BCA" w:rsidP="00894D0C">
                                        <w:pPr>
                                          <w:pStyle w:val="a3"/>
                                          <w:spacing w:before="0" w:beforeAutospacing="0" w:after="200" w:afterAutospacing="0" w:line="276" w:lineRule="auto"/>
                                        </w:pPr>
                                        <w:r w:rsidRPr="00473282">
                                          <w:rPr>
                                            <w:rFonts w:eastAsia="Calibri"/>
                                            <w:i/>
                                            <w:iCs/>
                                            <w:sz w:val="28"/>
                                            <w:szCs w:val="28"/>
                                          </w:rPr>
                                          <w:t>О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Поле 45" o:spid="_x0000_s1415" type="#_x0000_t202" style="position:absolute;left:34782;top:1749;width:2818;height:3067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" filled="f" stroked="f" strokeweight=".5pt">
                                  <v:textbox>
                                    <w:txbxContent>
                                      <w:p w:rsidR="00447BCA" w:rsidRPr="00027F58" w:rsidRDefault="00447BCA" w:rsidP="00894D0C">
                                        <w:pPr>
                                          <w:pStyle w:val="a3"/>
                                          <w:spacing w:before="0" w:beforeAutospacing="0" w:after="200" w:afterAutospacing="0" w:line="276" w:lineRule="auto"/>
                                        </w:pPr>
                                        <w:r w:rsidRPr="00027F58">
                                          <w:rPr>
                                            <w:rFonts w:eastAsia="Calibri"/>
                                            <w:i/>
                                            <w:iCs/>
                                            <w:sz w:val="28"/>
                                            <w:szCs w:val="28"/>
                                            <w:lang w:val="en-US"/>
                                          </w:rPr>
                                          <w:t>x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Поле 45" o:spid="_x0000_s1416" type="#_x0000_t202" style="position:absolute;left:49480;top:10020;width:3656;height:3067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" filled="f" stroked="f" strokeweight=".5pt">
                                  <v:textbox>
                                    <w:txbxContent>
                                      <w:p w:rsidR="00447BCA" w:rsidRPr="00027F58" w:rsidRDefault="00447BCA" w:rsidP="00894D0C">
                                        <w:pPr>
                                          <w:pStyle w:val="a3"/>
                                          <w:spacing w:before="0" w:beforeAutospacing="0" w:after="200" w:afterAutospacing="0" w:line="276" w:lineRule="auto"/>
                                        </w:pPr>
                                        <w:r w:rsidRPr="00027F58">
                                          <w:rPr>
                                            <w:rFonts w:eastAsia="Calibri"/>
                                            <w:i/>
                                            <w:iCs/>
                                            <w:sz w:val="28"/>
                                            <w:szCs w:val="28"/>
                                            <w:lang w:val="en-US"/>
                                          </w:rPr>
                                          <w:t>y</w:t>
                                        </w:r>
                                      </w:p>
                                    </w:txbxContent>
                                  </v:textbox>
                                </v:shape>
                                <v:group id="Группа 388" o:spid="_x0000_s1417" style="position:absolute;left:31898;top:1960;width:19780;height:20791" coordorigin="31898,1960" coordsize="19779,207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">
                                  <v:shape id="Прямая со стрелкой 389" o:spid="_x0000_s1418" type="#_x0000_t32" style="position:absolute;left:41704;top:3297;width:168;height:19780;rotation:9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" strokecolor="black [3040]">
                                    <v:stroke endarrow="open"/>
                                  </v:shape>
                                  <v:shape id="Прямая со стрелкой 390" o:spid="_x0000_s1419" type="#_x0000_t32" style="position:absolute;left:37500;top:1960;width:0;height:2079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" strokecolor="black [3040]">
                                    <v:stroke endarrow="open"/>
                                  </v:shape>
                                  <v:oval id="Овал 391" o:spid="_x0000_s1420" style="position:absolute;left:37273;top:13103;width:451;height:4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" fillcolor="black [3200]" strokecolor="black [1600]" strokeweight="2pt">
                                    <v:textbox>
                                      <w:txbxContent>
                                        <w:p w:rsidR="00447BCA" w:rsidRDefault="00447BCA" w:rsidP="00894D0C">
                                          <w:pPr>
                                            <w:rPr>
                                              <w:rFonts w:eastAsia="Times New Roman"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oval>
                                </v:group>
                              </v:group>
                            </v:group>
                          </v:group>
                          <v:shape id="Поле 45" o:spid="_x0000_s1421" type="#_x0000_t202" style="position:absolute;top:1390;width:9499;height:3277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" filled="f" stroked="f" strokeweight=".5pt">
                            <v:textbox>
                              <w:txbxContent>
                                <w:p w:rsidR="00447BCA" w:rsidRDefault="00447BCA" w:rsidP="00A755AE">
                                  <w:pPr>
                                    <w:rPr>
                                      <w:rFonts w:eastAsia="Times New Roman"/>
                                    </w:rPr>
                                  </w:pPr>
                                  <w:r w:rsidRPr="00420C45">
                                    <w:rPr>
                                      <w:rFonts w:ascii="Times New Roman" w:hAnsi="Times New Roman" w:cs="Times New Roman"/>
                                      <w:position w:val="-12"/>
                                      <w:sz w:val="28"/>
                                      <w:szCs w:val="28"/>
                                    </w:rPr>
                                    <w:object w:dxaOrig="1060" w:dyaOrig="420">
                                      <v:shape id="_x0000_i1359" type="#_x0000_t75" style="width:51.65pt;height:20.35pt" o:ole="">
                                        <v:imagedata r:id="rId582" o:title=""/>
                                      </v:shape>
                                      <o:OLEObject Type="Embed" ProgID="Equation.DSMT4" ShapeID="_x0000_i1359" DrawAspect="Content" ObjectID="_1611558302" r:id="rId592"/>
                                    </w:object>
                                  </w:r>
                                </w:p>
                              </w:txbxContent>
                            </v:textbox>
                          </v:shape>
                          <v:shape id="Поле 45" o:spid="_x0000_s1422" type="#_x0000_t202" style="position:absolute;left:10117;top:9745;width:7549;height:4578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" filled="f" stroked="f" strokeweight=".5pt">
                            <v:textbox>
                              <w:txbxContent>
                                <w:p w:rsidR="00447BCA" w:rsidRDefault="00447BCA" w:rsidP="004F401C">
                                  <w:pPr>
                                    <w:rPr>
                                      <w:rFonts w:eastAsia="Times New Roman"/>
                                    </w:rPr>
                                  </w:pPr>
                                  <w:r w:rsidRPr="004F401C">
                                    <w:rPr>
                                      <w:rFonts w:eastAsia="Times New Roman"/>
                                      <w:position w:val="-32"/>
                                    </w:rPr>
                                    <w:object w:dxaOrig="1040" w:dyaOrig="780">
                                      <v:shape id="_x0000_i1361" type="#_x0000_t75" style="width:43.55pt;height:32.95pt" o:ole="">
                                        <v:imagedata r:id="rId584" o:title=""/>
                                      </v:shape>
                                      <o:OLEObject Type="Embed" ProgID="Equation.DSMT4" ShapeID="_x0000_i1361" DrawAspect="Content" ObjectID="_1611558303" r:id="rId593"/>
                                    </w:object>
                                  </w:r>
                                </w:p>
                              </w:txbxContent>
                            </v:textbox>
                          </v:shape>
                        </v:group>
                      </v:group>
                      <v:line id="Прямая соединительная линия 286" o:spid="_x0000_s1423" style="position:absolute;visibility:visible;mso-wrap-style:square" from="3446,18308" to="20591,183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" strokecolor="#4579b8 [3044]"/>
                    </v:group>
                    <v:shape id="Поле 45" o:spid="_x0000_s1424" type="#_x0000_t202" style="position:absolute;left:18872;top:17881;width:2940;height:3061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" filled="f" stroked="f" strokeweight=".5pt">
                      <v:textbox>
                        <w:txbxContent>
                          <w:p w:rsidR="00447BCA" w:rsidRDefault="00447BCA" w:rsidP="00140E9D">
                            <w:pPr>
                              <w:pStyle w:val="a3"/>
                              <w:spacing w:before="0" w:beforeAutospacing="0" w:after="200" w:afterAutospacing="0" w:line="276" w:lineRule="auto"/>
                            </w:pPr>
                            <w:r>
                              <w:rPr>
                                <w:rFonts w:eastAsia="Calibri"/>
                                <w:i/>
                                <w:iCs/>
                                <w:sz w:val="28"/>
                                <w:szCs w:val="28"/>
                                <w:lang w:val="en-US"/>
                              </w:rPr>
                              <w:t>L</w:t>
                            </w:r>
                          </w:p>
                        </w:txbxContent>
                      </v:textbox>
                    </v:shape>
                  </v:group>
                  <v:shape id="Поле 45" o:spid="_x0000_s1425" type="#_x0000_t202" style="position:absolute;left:6229;top:17487;width:6858;height:5392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" filled="f" stroked="f" strokeweight=".5pt">
                    <v:textbox>
                      <w:txbxContent>
                        <w:p w:rsidR="00A11674" w:rsidRDefault="00BE67BA" w:rsidP="007F1B3A">
                          <w:pPr>
                            <w:pStyle w:val="a3"/>
                            <w:spacing w:before="0" w:beforeAutospacing="0" w:after="200" w:afterAutospacing="0" w:line="276" w:lineRule="auto"/>
                          </w:pPr>
                          <w:r w:rsidRPr="00BE67BA">
                            <w:rPr>
                              <w:rFonts w:eastAsia="Calibri"/>
                              <w:i/>
                              <w:iCs/>
                              <w:position w:val="-20"/>
                              <w:sz w:val="28"/>
                              <w:szCs w:val="28"/>
                              <w:lang w:val="en-US"/>
                            </w:rPr>
                            <w:object w:dxaOrig="660" w:dyaOrig="499">
                              <v:shape id="_x0000_i1508" type="#_x0000_t75" style="width:32.95pt;height:24.8pt" o:ole="">
                                <v:imagedata r:id="rId586" o:title=""/>
                              </v:shape>
                              <o:OLEObject Type="Embed" ProgID="Equation.DSMT4" ShapeID="_x0000_i1508" DrawAspect="Content" ObjectID="_1611558304" r:id="rId594"/>
                            </w:object>
                          </w:r>
                        </w:p>
                      </w:txbxContent>
                    </v:textbox>
                  </v:shape>
                </v:group>
                <v:shape id="Поле 45" o:spid="_x0000_s1426" type="#_x0000_t202" style="position:absolute;left:39458;top:1200;width:4490;height:4857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" filled="f" stroked="f" strokeweight=".5pt">
                  <v:textbox>
                    <w:txbxContent>
                      <w:p w:rsidR="007F1B3A" w:rsidRDefault="007F1B3A" w:rsidP="007F1B3A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 w:rsidRPr="007F1B3A">
                          <w:rPr>
                            <w:rFonts w:eastAsia="Calibri"/>
                            <w:i/>
                            <w:iCs/>
                            <w:position w:val="-22"/>
                            <w:sz w:val="28"/>
                            <w:szCs w:val="28"/>
                            <w:lang w:val="en-US"/>
                          </w:rPr>
                          <w:object w:dxaOrig="560" w:dyaOrig="560">
                            <v:shape id="_x0000_i1506" type="#_x0000_t75" style="width:28.05pt;height:28.05pt" o:ole="">
                              <v:imagedata r:id="rId588" o:title=""/>
                            </v:shape>
                            <o:OLEObject Type="Embed" ProgID="Equation.DSMT4" ShapeID="_x0000_i1506" DrawAspect="Content" ObjectID="_1611558305" r:id="rId595"/>
                          </w:objec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666000" w:rsidRDefault="00FB0FD1" w:rsidP="00067E42">
      <w:pPr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067E42">
        <w:rPr>
          <w:rFonts w:ascii="Times New Roman" w:hAnsi="Times New Roman" w:cs="Times New Roman"/>
          <w:i/>
          <w:sz w:val="28"/>
          <w:szCs w:val="28"/>
        </w:rPr>
        <w:t>Пример 4</w:t>
      </w:r>
      <w:r>
        <w:rPr>
          <w:rFonts w:ascii="Times New Roman" w:hAnsi="Times New Roman" w:cs="Times New Roman"/>
          <w:sz w:val="28"/>
          <w:szCs w:val="28"/>
        </w:rPr>
        <w:t xml:space="preserve">. Привести к каноническому виду уравнение линии второго порядка </w:t>
      </w:r>
      <w:r w:rsidRPr="00FB0FD1">
        <w:rPr>
          <w:rFonts w:ascii="Times New Roman" w:hAnsi="Times New Roman" w:cs="Times New Roman"/>
          <w:position w:val="-12"/>
          <w:sz w:val="28"/>
          <w:szCs w:val="28"/>
        </w:rPr>
        <w:object w:dxaOrig="2480" w:dyaOrig="420">
          <v:shape id="_x0000_i1362" type="#_x0000_t75" style="width:123.65pt;height:21.15pt" o:ole="">
            <v:imagedata r:id="rId596" o:title=""/>
          </v:shape>
          <o:OLEObject Type="Embed" ProgID="Equation.DSMT4" ShapeID="_x0000_i1362" DrawAspect="Content" ObjectID="_1611558231" r:id="rId597"/>
        </w:object>
      </w:r>
      <w:r>
        <w:rPr>
          <w:rFonts w:ascii="Times New Roman" w:hAnsi="Times New Roman" w:cs="Times New Roman"/>
          <w:sz w:val="28"/>
          <w:szCs w:val="28"/>
        </w:rPr>
        <w:t>. Определить вид и расположение линии, найти координаты фокуса</w:t>
      </w:r>
      <w:r w:rsidR="00140E9D" w:rsidRPr="00140E9D">
        <w:rPr>
          <w:rFonts w:ascii="Times New Roman" w:hAnsi="Times New Roman" w:cs="Times New Roman"/>
          <w:sz w:val="28"/>
          <w:szCs w:val="28"/>
        </w:rPr>
        <w:t xml:space="preserve"> </w:t>
      </w:r>
      <w:r w:rsidR="00140E9D">
        <w:rPr>
          <w:rFonts w:ascii="Times New Roman" w:hAnsi="Times New Roman" w:cs="Times New Roman"/>
          <w:sz w:val="28"/>
          <w:szCs w:val="28"/>
        </w:rPr>
        <w:t>и уравнение директрисы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:rsidR="00FB0FD1" w:rsidRDefault="00067E42" w:rsidP="00067E42">
      <w:pPr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067E42">
        <w:rPr>
          <w:rFonts w:ascii="Times New Roman" w:hAnsi="Times New Roman" w:cs="Times New Roman"/>
          <w:i/>
          <w:sz w:val="28"/>
          <w:szCs w:val="28"/>
        </w:rPr>
        <w:t>Решение.</w:t>
      </w:r>
      <w:r>
        <w:rPr>
          <w:rFonts w:ascii="Times New Roman" w:hAnsi="Times New Roman" w:cs="Times New Roman"/>
          <w:sz w:val="28"/>
          <w:szCs w:val="28"/>
        </w:rPr>
        <w:t xml:space="preserve"> Приведём данное уравнение к каноническому виду</w:t>
      </w:r>
      <w:r w:rsidR="009F6100">
        <w:rPr>
          <w:rFonts w:ascii="Times New Roman" w:hAnsi="Times New Roman" w:cs="Times New Roman"/>
          <w:sz w:val="28"/>
          <w:szCs w:val="28"/>
        </w:rPr>
        <w:t>:</w:t>
      </w:r>
    </w:p>
    <w:p w:rsidR="009F6100" w:rsidRDefault="009F6100" w:rsidP="009F6100">
      <w:pPr>
        <w:spacing w:after="0" w:line="360" w:lineRule="auto"/>
        <w:ind w:left="2124" w:firstLine="708"/>
        <w:rPr>
          <w:rFonts w:ascii="Times New Roman" w:hAnsi="Times New Roman" w:cs="Times New Roman"/>
          <w:sz w:val="28"/>
          <w:szCs w:val="28"/>
        </w:rPr>
      </w:pPr>
      <w:r w:rsidRPr="009F6100">
        <w:rPr>
          <w:rFonts w:ascii="Times New Roman" w:hAnsi="Times New Roman" w:cs="Times New Roman"/>
          <w:position w:val="-18"/>
          <w:sz w:val="28"/>
          <w:szCs w:val="28"/>
        </w:rPr>
        <w:object w:dxaOrig="2700" w:dyaOrig="499">
          <v:shape id="_x0000_i1363" type="#_x0000_t75" style="width:135.05pt;height:24.8pt" o:ole="">
            <v:imagedata r:id="rId598" o:title=""/>
          </v:shape>
          <o:OLEObject Type="Embed" ProgID="Equation.DSMT4" ShapeID="_x0000_i1363" DrawAspect="Content" ObjectID="_1611558232" r:id="rId599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9F6100" w:rsidRDefault="009F6100" w:rsidP="009F6100">
      <w:pPr>
        <w:spacing w:after="0" w:line="360" w:lineRule="auto"/>
        <w:ind w:left="2124" w:firstLine="708"/>
        <w:rPr>
          <w:rFonts w:ascii="Times New Roman" w:hAnsi="Times New Roman" w:cs="Times New Roman"/>
          <w:sz w:val="28"/>
          <w:szCs w:val="28"/>
        </w:rPr>
      </w:pPr>
      <w:r w:rsidRPr="009F6100">
        <w:rPr>
          <w:rFonts w:ascii="Times New Roman" w:hAnsi="Times New Roman" w:cs="Times New Roman"/>
          <w:position w:val="-18"/>
          <w:sz w:val="28"/>
          <w:szCs w:val="28"/>
        </w:rPr>
        <w:object w:dxaOrig="3660" w:dyaOrig="499">
          <v:shape id="_x0000_i1364" type="#_x0000_t75" style="width:183.05pt;height:24.8pt" o:ole="">
            <v:imagedata r:id="rId600" o:title=""/>
          </v:shape>
          <o:OLEObject Type="Embed" ProgID="Equation.DSMT4" ShapeID="_x0000_i1364" DrawAspect="Content" ObjectID="_1611558233" r:id="rId601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FB0FD1" w:rsidRDefault="009F6100" w:rsidP="009F6100">
      <w:pPr>
        <w:spacing w:after="0" w:line="360" w:lineRule="auto"/>
        <w:ind w:left="2124" w:firstLine="708"/>
        <w:rPr>
          <w:rFonts w:ascii="Times New Roman" w:hAnsi="Times New Roman" w:cs="Times New Roman"/>
          <w:sz w:val="28"/>
          <w:szCs w:val="28"/>
        </w:rPr>
      </w:pPr>
      <w:r w:rsidRPr="009F6100">
        <w:rPr>
          <w:rFonts w:ascii="Times New Roman" w:hAnsi="Times New Roman" w:cs="Times New Roman"/>
          <w:position w:val="-14"/>
          <w:sz w:val="28"/>
          <w:szCs w:val="28"/>
        </w:rPr>
        <w:object w:dxaOrig="2520" w:dyaOrig="480">
          <v:shape id="_x0000_i1365" type="#_x0000_t75" style="width:126.1pt;height:24pt" o:ole="">
            <v:imagedata r:id="rId602" o:title=""/>
          </v:shape>
          <o:OLEObject Type="Embed" ProgID="Equation.DSMT4" ShapeID="_x0000_i1365" DrawAspect="Content" ObjectID="_1611558234" r:id="rId603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9F6100" w:rsidRDefault="009F6100" w:rsidP="009F6100">
      <w:pPr>
        <w:spacing w:after="0" w:line="360" w:lineRule="auto"/>
        <w:ind w:left="2124" w:firstLine="708"/>
        <w:rPr>
          <w:rFonts w:ascii="Times New Roman" w:hAnsi="Times New Roman" w:cs="Times New Roman"/>
          <w:sz w:val="28"/>
          <w:szCs w:val="28"/>
        </w:rPr>
      </w:pPr>
      <w:r w:rsidRPr="009F6100">
        <w:rPr>
          <w:rFonts w:ascii="Times New Roman" w:hAnsi="Times New Roman" w:cs="Times New Roman"/>
          <w:position w:val="-14"/>
          <w:sz w:val="28"/>
          <w:szCs w:val="28"/>
        </w:rPr>
        <w:object w:dxaOrig="2420" w:dyaOrig="480">
          <v:shape id="_x0000_i1366" type="#_x0000_t75" style="width:120.8pt;height:24pt" o:ole="">
            <v:imagedata r:id="rId604" o:title=""/>
          </v:shape>
          <o:OLEObject Type="Embed" ProgID="Equation.DSMT4" ShapeID="_x0000_i1366" DrawAspect="Content" ObjectID="_1611558235" r:id="rId605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9F6100" w:rsidRDefault="009F6100" w:rsidP="009F6100">
      <w:pPr>
        <w:spacing w:after="0" w:line="360" w:lineRule="auto"/>
        <w:ind w:left="2124" w:firstLine="708"/>
        <w:rPr>
          <w:rFonts w:ascii="Times New Roman" w:hAnsi="Times New Roman" w:cs="Times New Roman"/>
          <w:sz w:val="28"/>
          <w:szCs w:val="28"/>
        </w:rPr>
      </w:pPr>
      <w:r w:rsidRPr="009F6100">
        <w:rPr>
          <w:rFonts w:ascii="Times New Roman" w:hAnsi="Times New Roman" w:cs="Times New Roman"/>
          <w:position w:val="-28"/>
          <w:sz w:val="28"/>
          <w:szCs w:val="28"/>
        </w:rPr>
        <w:object w:dxaOrig="2320" w:dyaOrig="720">
          <v:shape id="_x0000_i1367" type="#_x0000_t75" style="width:115.55pt;height:36.2pt" o:ole="">
            <v:imagedata r:id="rId606" o:title=""/>
          </v:shape>
          <o:OLEObject Type="Embed" ProgID="Equation.DSMT4" ShapeID="_x0000_i1367" DrawAspect="Content" ObjectID="_1611558236" r:id="rId607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2B570E" w:rsidRDefault="009F6100" w:rsidP="00FB0FD1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бозначим </w:t>
      </w:r>
    </w:p>
    <w:p w:rsidR="009F6100" w:rsidRDefault="002B570E" w:rsidP="002B570E">
      <w:pPr>
        <w:spacing w:after="0" w:line="360" w:lineRule="auto"/>
        <w:ind w:left="2832" w:firstLine="708"/>
        <w:rPr>
          <w:rFonts w:ascii="Times New Roman" w:hAnsi="Times New Roman" w:cs="Times New Roman"/>
          <w:sz w:val="28"/>
          <w:szCs w:val="28"/>
        </w:rPr>
      </w:pPr>
      <w:r w:rsidRPr="009F6100">
        <w:rPr>
          <w:rFonts w:ascii="Times New Roman" w:hAnsi="Times New Roman" w:cs="Times New Roman"/>
          <w:position w:val="-36"/>
          <w:sz w:val="28"/>
          <w:szCs w:val="28"/>
        </w:rPr>
        <w:object w:dxaOrig="1300" w:dyaOrig="859">
          <v:shape id="_x0000_i1368" type="#_x0000_t75" style="width:65.1pt;height:42.7pt" o:ole="">
            <v:imagedata r:id="rId608" o:title=""/>
          </v:shape>
          <o:OLEObject Type="Embed" ProgID="Equation.DSMT4" ShapeID="_x0000_i1368" DrawAspect="Content" ObjectID="_1611558237" r:id="rId609"/>
        </w:object>
      </w:r>
      <w:r w:rsidR="009F610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ли </w:t>
      </w:r>
      <w:r w:rsidRPr="009F6100">
        <w:rPr>
          <w:rFonts w:ascii="Times New Roman" w:hAnsi="Times New Roman" w:cs="Times New Roman"/>
          <w:position w:val="-36"/>
          <w:sz w:val="28"/>
          <w:szCs w:val="28"/>
        </w:rPr>
        <w:object w:dxaOrig="1300" w:dyaOrig="859">
          <v:shape id="_x0000_i1369" type="#_x0000_t75" style="width:65.1pt;height:42.7pt" o:ole="">
            <v:imagedata r:id="rId610" o:title=""/>
          </v:shape>
          <o:OLEObject Type="Embed" ProgID="Equation.DSMT4" ShapeID="_x0000_i1369" DrawAspect="Content" ObjectID="_1611558238" r:id="rId611"/>
        </w:object>
      </w:r>
    </w:p>
    <w:p w:rsidR="009F6100" w:rsidRDefault="0092428B" w:rsidP="00140E9D">
      <w:pPr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новой системе координат</w:t>
      </w:r>
      <w:r w:rsidR="002B570E">
        <w:rPr>
          <w:rFonts w:ascii="Times New Roman" w:hAnsi="Times New Roman" w:cs="Times New Roman"/>
          <w:sz w:val="28"/>
          <w:szCs w:val="28"/>
        </w:rPr>
        <w:t xml:space="preserve"> уравнение примет вид</w:t>
      </w:r>
    </w:p>
    <w:p w:rsidR="002B570E" w:rsidRDefault="002B570E" w:rsidP="002B570E">
      <w:pPr>
        <w:spacing w:after="0" w:line="360" w:lineRule="auto"/>
        <w:ind w:left="2832" w:firstLine="708"/>
        <w:rPr>
          <w:rFonts w:ascii="Times New Roman" w:hAnsi="Times New Roman" w:cs="Times New Roman"/>
          <w:sz w:val="28"/>
          <w:szCs w:val="28"/>
        </w:rPr>
      </w:pPr>
      <w:r w:rsidRPr="009F6100">
        <w:rPr>
          <w:rFonts w:ascii="Times New Roman" w:hAnsi="Times New Roman" w:cs="Times New Roman"/>
          <w:position w:val="-28"/>
          <w:sz w:val="28"/>
          <w:szCs w:val="28"/>
        </w:rPr>
        <w:object w:dxaOrig="1700" w:dyaOrig="720">
          <v:shape id="_x0000_i1370" type="#_x0000_t75" style="width:84.6pt;height:36.2pt" o:ole="">
            <v:imagedata r:id="rId612" o:title=""/>
          </v:shape>
          <o:OLEObject Type="Embed" ProgID="Equation.DSMT4" ShapeID="_x0000_i1370" DrawAspect="Content" ObjectID="_1611558239" r:id="rId613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92428B" w:rsidRDefault="002B570E" w:rsidP="002B570E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лученное уравнение является каноническим уравнением параболы.</w:t>
      </w:r>
    </w:p>
    <w:p w:rsidR="0092428B" w:rsidRDefault="0092428B" w:rsidP="0092428B">
      <w:pPr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йдём параметр параболы:</w:t>
      </w:r>
      <w:r w:rsidR="0007326B">
        <w:rPr>
          <w:rFonts w:ascii="Times New Roman" w:hAnsi="Times New Roman" w:cs="Times New Roman"/>
          <w:sz w:val="28"/>
          <w:szCs w:val="28"/>
        </w:rPr>
        <w:t xml:space="preserve"> </w:t>
      </w:r>
      <w:r w:rsidR="0007326B" w:rsidRPr="0007326B">
        <w:rPr>
          <w:rFonts w:ascii="Times New Roman" w:hAnsi="Times New Roman" w:cs="Times New Roman"/>
          <w:position w:val="-32"/>
          <w:sz w:val="28"/>
          <w:szCs w:val="28"/>
        </w:rPr>
        <w:object w:dxaOrig="1120" w:dyaOrig="780">
          <v:shape id="_x0000_i1371" type="#_x0000_t75" style="width:56.15pt;height:39.05pt" o:ole="">
            <v:imagedata r:id="rId614" o:title=""/>
          </v:shape>
          <o:OLEObject Type="Embed" ProgID="Equation.DSMT4" ShapeID="_x0000_i1371" DrawAspect="Content" ObjectID="_1611558240" r:id="rId615"/>
        </w:object>
      </w:r>
      <w:r w:rsidR="0007326B">
        <w:rPr>
          <w:rFonts w:ascii="Times New Roman" w:hAnsi="Times New Roman" w:cs="Times New Roman"/>
          <w:sz w:val="28"/>
          <w:szCs w:val="28"/>
        </w:rPr>
        <w:t xml:space="preserve"> и </w:t>
      </w:r>
      <w:r w:rsidRPr="0092428B">
        <w:rPr>
          <w:rFonts w:ascii="Times New Roman" w:hAnsi="Times New Roman" w:cs="Times New Roman"/>
          <w:position w:val="-28"/>
          <w:sz w:val="28"/>
          <w:szCs w:val="28"/>
        </w:rPr>
        <w:object w:dxaOrig="700" w:dyaOrig="720">
          <v:shape id="_x0000_i1372" type="#_x0000_t75" style="width:35.4pt;height:36.2pt" o:ole="">
            <v:imagedata r:id="rId616" o:title=""/>
          </v:shape>
          <o:OLEObject Type="Embed" ProgID="Equation.DSMT4" ShapeID="_x0000_i1372" DrawAspect="Content" ObjectID="_1611558241" r:id="rId617"/>
        </w:object>
      </w:r>
      <w:r w:rsidR="00C57108">
        <w:rPr>
          <w:rFonts w:ascii="Times New Roman" w:hAnsi="Times New Roman" w:cs="Times New Roman"/>
          <w:sz w:val="28"/>
          <w:szCs w:val="28"/>
        </w:rPr>
        <w:t>.</w:t>
      </w:r>
      <w:r w:rsidR="0007326B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B570E" w:rsidRDefault="00C57108" w:rsidP="0092428B">
      <w:pPr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Таким образом,</w:t>
      </w:r>
      <w:r w:rsidR="0007326B">
        <w:rPr>
          <w:rFonts w:ascii="Times New Roman" w:hAnsi="Times New Roman" w:cs="Times New Roman"/>
          <w:sz w:val="28"/>
          <w:szCs w:val="28"/>
        </w:rPr>
        <w:t xml:space="preserve"> в новой системе координат данная парабола имеет фокус </w:t>
      </w:r>
      <w:r w:rsidR="0007326B" w:rsidRPr="0007326B">
        <w:rPr>
          <w:rFonts w:ascii="Times New Roman" w:hAnsi="Times New Roman" w:cs="Times New Roman"/>
          <w:position w:val="-32"/>
          <w:sz w:val="28"/>
          <w:szCs w:val="28"/>
        </w:rPr>
        <w:object w:dxaOrig="1120" w:dyaOrig="780">
          <v:shape id="_x0000_i1373" type="#_x0000_t75" style="width:56.15pt;height:39.05pt" o:ole="">
            <v:imagedata r:id="rId618" o:title=""/>
          </v:shape>
          <o:OLEObject Type="Embed" ProgID="Equation.DSMT4" ShapeID="_x0000_i1373" DrawAspect="Content" ObjectID="_1611558242" r:id="rId619"/>
        </w:object>
      </w:r>
      <w:r w:rsidR="00140E9D">
        <w:rPr>
          <w:rFonts w:ascii="Times New Roman" w:hAnsi="Times New Roman" w:cs="Times New Roman"/>
          <w:sz w:val="28"/>
          <w:szCs w:val="28"/>
        </w:rPr>
        <w:t xml:space="preserve"> и директрису </w:t>
      </w:r>
      <w:r w:rsidR="00140E9D" w:rsidRPr="00140E9D">
        <w:rPr>
          <w:rFonts w:ascii="Times New Roman" w:hAnsi="Times New Roman" w:cs="Times New Roman"/>
          <w:position w:val="-26"/>
          <w:sz w:val="28"/>
          <w:szCs w:val="28"/>
        </w:rPr>
        <w:object w:dxaOrig="1020" w:dyaOrig="700">
          <v:shape id="_x0000_i1374" type="#_x0000_t75" style="width:50.85pt;height:35pt" o:ole="">
            <v:imagedata r:id="rId620" o:title=""/>
          </v:shape>
          <o:OLEObject Type="Embed" ProgID="Equation.DSMT4" ShapeID="_x0000_i1374" DrawAspect="Content" ObjectID="_1611558243" r:id="rId621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 w:rsidR="0007326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о</w:t>
      </w:r>
      <w:r w:rsidR="0007326B">
        <w:rPr>
          <w:rFonts w:ascii="Times New Roman" w:hAnsi="Times New Roman" w:cs="Times New Roman"/>
          <w:sz w:val="28"/>
          <w:szCs w:val="28"/>
        </w:rPr>
        <w:t xml:space="preserve">сью параболы является ось </w:t>
      </w:r>
      <w:r w:rsidR="0007326B" w:rsidRPr="0007326B">
        <w:rPr>
          <w:rFonts w:ascii="Times New Roman" w:hAnsi="Times New Roman" w:cs="Times New Roman"/>
          <w:position w:val="-6"/>
          <w:sz w:val="28"/>
          <w:szCs w:val="28"/>
        </w:rPr>
        <w:object w:dxaOrig="520" w:dyaOrig="320">
          <v:shape id="_x0000_i1375" type="#_x0000_t75" style="width:26.45pt;height:15.85pt" o:ole="">
            <v:imagedata r:id="rId622" o:title=""/>
          </v:shape>
          <o:OLEObject Type="Embed" ProgID="Equation.DSMT4" ShapeID="_x0000_i1375" DrawAspect="Content" ObjectID="_1611558244" r:id="rId623"/>
        </w:object>
      </w:r>
      <w:r w:rsidR="0007326B">
        <w:rPr>
          <w:rFonts w:ascii="Times New Roman" w:hAnsi="Times New Roman" w:cs="Times New Roman"/>
          <w:sz w:val="28"/>
          <w:szCs w:val="28"/>
        </w:rPr>
        <w:t xml:space="preserve"> (её уравнение </w:t>
      </w:r>
      <w:r w:rsidR="0007326B" w:rsidRPr="0007326B">
        <w:rPr>
          <w:rFonts w:ascii="Times New Roman" w:hAnsi="Times New Roman" w:cs="Times New Roman"/>
          <w:position w:val="-12"/>
          <w:sz w:val="28"/>
          <w:szCs w:val="28"/>
        </w:rPr>
        <w:object w:dxaOrig="700" w:dyaOrig="380">
          <v:shape id="_x0000_i1376" type="#_x0000_t75" style="width:35.4pt;height:18.7pt" o:ole="">
            <v:imagedata r:id="rId624" o:title=""/>
          </v:shape>
          <o:OLEObject Type="Embed" ProgID="Equation.DSMT4" ShapeID="_x0000_i1376" DrawAspect="Content" ObjectID="_1611558245" r:id="rId625"/>
        </w:object>
      </w:r>
      <w:r w:rsidR="0007326B">
        <w:rPr>
          <w:rFonts w:ascii="Times New Roman" w:hAnsi="Times New Roman" w:cs="Times New Roman"/>
          <w:sz w:val="28"/>
          <w:szCs w:val="28"/>
        </w:rPr>
        <w:t xml:space="preserve">), </w:t>
      </w:r>
      <w:r>
        <w:rPr>
          <w:rFonts w:ascii="Times New Roman" w:hAnsi="Times New Roman" w:cs="Times New Roman"/>
          <w:sz w:val="28"/>
          <w:szCs w:val="28"/>
        </w:rPr>
        <w:t xml:space="preserve">вершина параболы находится в точке </w:t>
      </w:r>
      <w:r w:rsidRPr="00C57108">
        <w:rPr>
          <w:rFonts w:ascii="Times New Roman" w:hAnsi="Times New Roman" w:cs="Times New Roman"/>
          <w:position w:val="-14"/>
          <w:sz w:val="28"/>
          <w:szCs w:val="28"/>
        </w:rPr>
        <w:object w:dxaOrig="940" w:dyaOrig="420">
          <v:shape id="_x0000_i1377" type="#_x0000_t75" style="width:47.2pt;height:21.15pt" o:ole="">
            <v:imagedata r:id="rId626" o:title=""/>
          </v:shape>
          <o:OLEObject Type="Embed" ProgID="Equation.DSMT4" ShapeID="_x0000_i1377" DrawAspect="Content" ObjectID="_1611558246" r:id="rId62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92428B" w:rsidRDefault="00C57108" w:rsidP="0092428B">
      <w:pPr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озвращаясь к старой системе координат, получим: </w:t>
      </w:r>
    </w:p>
    <w:p w:rsidR="00C57108" w:rsidRDefault="00C57108" w:rsidP="0092428B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оординаты вершины параболы </w:t>
      </w:r>
      <w:r w:rsidRPr="002B570E">
        <w:rPr>
          <w:rFonts w:ascii="Times New Roman" w:hAnsi="Times New Roman" w:cs="Times New Roman"/>
          <w:position w:val="-14"/>
          <w:sz w:val="28"/>
          <w:szCs w:val="28"/>
        </w:rPr>
        <w:object w:dxaOrig="1219" w:dyaOrig="420">
          <v:shape id="_x0000_i1378" type="#_x0000_t75" style="width:60.6pt;height:21.15pt" o:ole="">
            <v:imagedata r:id="rId628" o:title=""/>
          </v:shape>
          <o:OLEObject Type="Embed" ProgID="Equation.DSMT4" ShapeID="_x0000_i1378" DrawAspect="Content" ObjectID="_1611558247" r:id="rId629"/>
        </w:object>
      </w:r>
      <w:r>
        <w:rPr>
          <w:rFonts w:ascii="Times New Roman" w:hAnsi="Times New Roman" w:cs="Times New Roman"/>
          <w:sz w:val="28"/>
          <w:szCs w:val="28"/>
        </w:rPr>
        <w:t xml:space="preserve">; </w:t>
      </w:r>
      <w:r w:rsidR="0092428B">
        <w:rPr>
          <w:rFonts w:ascii="Times New Roman" w:hAnsi="Times New Roman" w:cs="Times New Roman"/>
          <w:sz w:val="28"/>
          <w:szCs w:val="28"/>
        </w:rPr>
        <w:t>координаты фокус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9B360C" w:rsidRPr="0007326B">
        <w:rPr>
          <w:rFonts w:ascii="Times New Roman" w:hAnsi="Times New Roman" w:cs="Times New Roman"/>
          <w:position w:val="-32"/>
          <w:sz w:val="28"/>
          <w:szCs w:val="28"/>
        </w:rPr>
        <w:object w:dxaOrig="1440" w:dyaOrig="780">
          <v:shape id="_x0000_i1379" type="#_x0000_t75" style="width:72.4pt;height:39.05pt" o:ole="">
            <v:imagedata r:id="rId630" o:title=""/>
          </v:shape>
          <o:OLEObject Type="Embed" ProgID="Equation.DSMT4" ShapeID="_x0000_i1379" DrawAspect="Content" ObjectID="_1611558248" r:id="rId631"/>
        </w:object>
      </w:r>
      <w:r w:rsidR="0092428B">
        <w:rPr>
          <w:rFonts w:ascii="Times New Roman" w:hAnsi="Times New Roman" w:cs="Times New Roman"/>
          <w:sz w:val="28"/>
          <w:szCs w:val="28"/>
        </w:rPr>
        <w:t>;</w:t>
      </w:r>
    </w:p>
    <w:p w:rsidR="00C57108" w:rsidRDefault="0092428B" w:rsidP="00C57108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равнени</w:t>
      </w:r>
      <w:r w:rsidR="009B360C">
        <w:rPr>
          <w:rFonts w:ascii="Times New Roman" w:hAnsi="Times New Roman" w:cs="Times New Roman"/>
          <w:sz w:val="28"/>
          <w:szCs w:val="28"/>
        </w:rPr>
        <w:t>я</w:t>
      </w:r>
      <w:r w:rsidR="00140E9D" w:rsidRPr="009B360C">
        <w:rPr>
          <w:rFonts w:ascii="Times New Roman" w:hAnsi="Times New Roman" w:cs="Times New Roman"/>
          <w:sz w:val="28"/>
          <w:szCs w:val="28"/>
        </w:rPr>
        <w:t xml:space="preserve"> </w:t>
      </w:r>
      <w:r w:rsidR="00140E9D">
        <w:rPr>
          <w:rFonts w:ascii="Times New Roman" w:hAnsi="Times New Roman" w:cs="Times New Roman"/>
          <w:sz w:val="28"/>
          <w:szCs w:val="28"/>
        </w:rPr>
        <w:t xml:space="preserve">директрисы </w:t>
      </w:r>
      <w:r w:rsidR="009B360C" w:rsidRPr="00140E9D">
        <w:rPr>
          <w:rFonts w:ascii="Times New Roman" w:hAnsi="Times New Roman" w:cs="Times New Roman"/>
          <w:position w:val="-26"/>
          <w:sz w:val="28"/>
          <w:szCs w:val="28"/>
        </w:rPr>
        <w:object w:dxaOrig="1100" w:dyaOrig="700">
          <v:shape id="_x0000_i1380" type="#_x0000_t75" style="width:54.9pt;height:35pt" o:ole="">
            <v:imagedata r:id="rId632" o:title=""/>
          </v:shape>
          <o:OLEObject Type="Embed" ProgID="Equation.DSMT4" ShapeID="_x0000_i1380" DrawAspect="Content" ObjectID="_1611558249" r:id="rId633"/>
        </w:object>
      </w:r>
      <w:r w:rsidR="009B360C">
        <w:rPr>
          <w:rFonts w:ascii="Times New Roman" w:hAnsi="Times New Roman" w:cs="Times New Roman"/>
          <w:sz w:val="28"/>
          <w:szCs w:val="28"/>
        </w:rPr>
        <w:t xml:space="preserve"> и</w:t>
      </w:r>
      <w:r>
        <w:rPr>
          <w:rFonts w:ascii="Times New Roman" w:hAnsi="Times New Roman" w:cs="Times New Roman"/>
          <w:sz w:val="28"/>
          <w:szCs w:val="28"/>
        </w:rPr>
        <w:t xml:space="preserve"> оси параболы </w:t>
      </w:r>
      <w:r w:rsidRPr="0092428B">
        <w:rPr>
          <w:rFonts w:ascii="Times New Roman" w:hAnsi="Times New Roman" w:cs="Times New Roman"/>
          <w:position w:val="-12"/>
          <w:sz w:val="28"/>
          <w:szCs w:val="28"/>
        </w:rPr>
        <w:object w:dxaOrig="780" w:dyaOrig="360">
          <v:shape id="_x0000_i1381" type="#_x0000_t75" style="width:39.05pt;height:17.9pt" o:ole="">
            <v:imagedata r:id="rId634" o:title=""/>
          </v:shape>
          <o:OLEObject Type="Embed" ProgID="Equation.DSMT4" ShapeID="_x0000_i1381" DrawAspect="Content" ObjectID="_1611558250" r:id="rId635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2B570E" w:rsidRDefault="002B570E" w:rsidP="00FB0FD1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5A6BE2" w:rsidRPr="00A345FD" w:rsidRDefault="00A345FD" w:rsidP="00A345FD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345FD">
        <w:rPr>
          <w:rFonts w:ascii="Times New Roman" w:hAnsi="Times New Roman" w:cs="Times New Roman"/>
          <w:b/>
          <w:sz w:val="28"/>
          <w:szCs w:val="28"/>
        </w:rPr>
        <w:t>2.4 Приведение к каноническому виду общего уравнения кривой второго порядка</w:t>
      </w:r>
    </w:p>
    <w:p w:rsidR="00A345FD" w:rsidRDefault="00A345FD" w:rsidP="0046010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001077">
        <w:rPr>
          <w:rFonts w:ascii="Times New Roman" w:hAnsi="Times New Roman" w:cs="Times New Roman"/>
          <w:sz w:val="28"/>
          <w:szCs w:val="28"/>
        </w:rPr>
        <w:t xml:space="preserve">Общее уравнение линии 2-го порядка </w:t>
      </w:r>
    </w:p>
    <w:p w:rsidR="00001077" w:rsidRDefault="00A345FD" w:rsidP="00001077">
      <w:pPr>
        <w:spacing w:line="360" w:lineRule="auto"/>
        <w:ind w:left="2832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4250F2">
        <w:rPr>
          <w:rFonts w:ascii="Times New Roman" w:hAnsi="Times New Roman" w:cs="Times New Roman"/>
          <w:position w:val="-12"/>
          <w:sz w:val="28"/>
          <w:szCs w:val="28"/>
        </w:rPr>
        <w:object w:dxaOrig="3960" w:dyaOrig="420">
          <v:shape id="_x0000_i1382" type="#_x0000_t75" style="width:197.3pt;height:21.15pt" o:ole="">
            <v:imagedata r:id="rId86" o:title=""/>
          </v:shape>
          <o:OLEObject Type="Embed" ProgID="Equation.DSMT4" ShapeID="_x0000_i1382" DrawAspect="Content" ObjectID="_1611558251" r:id="rId636"/>
        </w:object>
      </w:r>
      <w:r w:rsidR="00001077">
        <w:rPr>
          <w:rFonts w:ascii="Times New Roman" w:hAnsi="Times New Roman" w:cs="Times New Roman"/>
          <w:sz w:val="28"/>
          <w:szCs w:val="28"/>
        </w:rPr>
        <w:t>,</w:t>
      </w:r>
    </w:p>
    <w:p w:rsidR="00001077" w:rsidRDefault="00001077" w:rsidP="00E94287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еобразуется к виду</w:t>
      </w:r>
    </w:p>
    <w:p w:rsidR="00001077" w:rsidRDefault="00001077" w:rsidP="00001077">
      <w:pPr>
        <w:spacing w:line="360" w:lineRule="auto"/>
        <w:ind w:left="3540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4250F2">
        <w:rPr>
          <w:rFonts w:ascii="Times New Roman" w:hAnsi="Times New Roman" w:cs="Times New Roman"/>
          <w:position w:val="-12"/>
          <w:sz w:val="28"/>
          <w:szCs w:val="28"/>
        </w:rPr>
        <w:object w:dxaOrig="3260" w:dyaOrig="420">
          <v:shape id="_x0000_i1383" type="#_x0000_t75" style="width:161.9pt;height:21.15pt" o:ole="">
            <v:imagedata r:id="rId128" o:title=""/>
          </v:shape>
          <o:OLEObject Type="Embed" ProgID="Equation.DSMT4" ShapeID="_x0000_i1383" DrawAspect="Content" ObjectID="_1611558252" r:id="rId637"/>
        </w:object>
      </w:r>
    </w:p>
    <w:p w:rsidR="00001077" w:rsidRDefault="00001077" w:rsidP="00001077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 помощью </w:t>
      </w:r>
      <w:r w:rsidR="00E94287" w:rsidRPr="002E48C9">
        <w:rPr>
          <w:rFonts w:ascii="Times New Roman" w:hAnsi="Times New Roman" w:cs="Times New Roman"/>
          <w:sz w:val="28"/>
          <w:szCs w:val="28"/>
          <w:u w:val="single"/>
        </w:rPr>
        <w:t>стандартн</w:t>
      </w:r>
      <w:r>
        <w:rPr>
          <w:rFonts w:ascii="Times New Roman" w:hAnsi="Times New Roman" w:cs="Times New Roman"/>
          <w:sz w:val="28"/>
          <w:szCs w:val="28"/>
          <w:u w:val="single"/>
        </w:rPr>
        <w:t xml:space="preserve">ого упрощения, </w:t>
      </w:r>
      <w:r w:rsidRPr="00001077">
        <w:rPr>
          <w:rFonts w:ascii="Times New Roman" w:hAnsi="Times New Roman" w:cs="Times New Roman"/>
          <w:sz w:val="28"/>
          <w:szCs w:val="28"/>
        </w:rPr>
        <w:t>т.е.</w:t>
      </w:r>
      <w:r>
        <w:rPr>
          <w:rFonts w:ascii="Times New Roman" w:hAnsi="Times New Roman" w:cs="Times New Roman"/>
          <w:sz w:val="28"/>
          <w:szCs w:val="28"/>
        </w:rPr>
        <w:t xml:space="preserve"> поворот</w:t>
      </w:r>
      <w:r w:rsidR="00FA1F8F"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 координатных осей на угол α по формулам</w:t>
      </w:r>
    </w:p>
    <w:p w:rsidR="00A345FD" w:rsidRDefault="00FA1F8F" w:rsidP="00A345FD">
      <w:pPr>
        <w:spacing w:line="360" w:lineRule="auto"/>
        <w:ind w:left="2832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E63F00">
        <w:rPr>
          <w:rFonts w:ascii="Times New Roman" w:hAnsi="Times New Roman" w:cs="Times New Roman"/>
          <w:position w:val="-36"/>
          <w:sz w:val="28"/>
          <w:szCs w:val="28"/>
        </w:rPr>
        <w:object w:dxaOrig="2820" w:dyaOrig="859">
          <v:shape id="_x0000_i1384" type="#_x0000_t75" style="width:142.35pt;height:42.7pt" o:ole="">
            <v:imagedata r:id="rId638" o:title=""/>
          </v:shape>
          <o:OLEObject Type="Embed" ProgID="Equation.DSMT4" ShapeID="_x0000_i1384" DrawAspect="Content" ObjectID="_1611558253" r:id="rId639"/>
        </w:object>
      </w:r>
      <w:r w:rsidR="00D507E9">
        <w:rPr>
          <w:rFonts w:ascii="Times New Roman" w:hAnsi="Times New Roman" w:cs="Times New Roman"/>
          <w:sz w:val="28"/>
          <w:szCs w:val="28"/>
        </w:rPr>
        <w:t xml:space="preserve">                               (2.13)</w:t>
      </w:r>
    </w:p>
    <w:p w:rsidR="00E94287" w:rsidRDefault="00E94287" w:rsidP="0046010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Угол α находится из уравнения </w:t>
      </w:r>
    </w:p>
    <w:p w:rsidR="00FA1F8F" w:rsidRDefault="00B83BA5" w:rsidP="00FA1F8F">
      <w:pPr>
        <w:spacing w:line="360" w:lineRule="auto"/>
        <w:ind w:left="2832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B83BA5">
        <w:rPr>
          <w:rFonts w:ascii="Times New Roman" w:hAnsi="Times New Roman" w:cs="Times New Roman"/>
          <w:position w:val="-26"/>
          <w:sz w:val="28"/>
          <w:szCs w:val="28"/>
        </w:rPr>
        <w:object w:dxaOrig="3300" w:dyaOrig="700">
          <v:shape id="_x0000_i1385" type="#_x0000_t75" style="width:165.15pt;height:35.4pt" o:ole="">
            <v:imagedata r:id="rId640" o:title=""/>
          </v:shape>
          <o:OLEObject Type="Embed" ProgID="Equation.DSMT4" ShapeID="_x0000_i1385" DrawAspect="Content" ObjectID="_1611558254" r:id="rId641"/>
        </w:object>
      </w:r>
      <w:r w:rsidR="00FA1F8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          </w:t>
      </w:r>
      <w:r w:rsidR="00FA1F8F">
        <w:rPr>
          <w:rFonts w:ascii="Times New Roman" w:hAnsi="Times New Roman" w:cs="Times New Roman"/>
          <w:sz w:val="28"/>
          <w:szCs w:val="28"/>
        </w:rPr>
        <w:t xml:space="preserve">              (2.14)</w:t>
      </w:r>
    </w:p>
    <w:p w:rsidR="00FA1F8F" w:rsidRDefault="00FA1F8F" w:rsidP="00FA1F8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си координат поворачиваются при этом так, чтобы новые оси </w:t>
      </w:r>
      <w:r w:rsidRPr="00FA1F8F">
        <w:rPr>
          <w:rFonts w:ascii="Times New Roman" w:hAnsi="Times New Roman" w:cs="Times New Roman"/>
          <w:position w:val="-6"/>
          <w:sz w:val="28"/>
          <w:szCs w:val="28"/>
        </w:rPr>
        <w:object w:dxaOrig="460" w:dyaOrig="320">
          <v:shape id="_x0000_i1386" type="#_x0000_t75" style="width:23.2pt;height:15.85pt" o:ole="">
            <v:imagedata r:id="rId642" o:title=""/>
          </v:shape>
          <o:OLEObject Type="Embed" ProgID="Equation.DSMT4" ShapeID="_x0000_i1386" DrawAspect="Content" ObjectID="_1611558255" r:id="rId643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FA1F8F">
        <w:rPr>
          <w:rFonts w:ascii="Times New Roman" w:hAnsi="Times New Roman" w:cs="Times New Roman"/>
          <w:position w:val="-12"/>
          <w:sz w:val="28"/>
          <w:szCs w:val="28"/>
        </w:rPr>
        <w:object w:dxaOrig="460" w:dyaOrig="380">
          <v:shape id="_x0000_i1387" type="#_x0000_t75" style="width:23.2pt;height:18.7pt" o:ole="">
            <v:imagedata r:id="rId644" o:title=""/>
          </v:shape>
          <o:OLEObject Type="Embed" ProgID="Equation.DSMT4" ShapeID="_x0000_i1387" DrawAspect="Content" ObjectID="_1611558256" r:id="rId645"/>
        </w:object>
      </w:r>
      <w:r>
        <w:rPr>
          <w:rFonts w:ascii="Times New Roman" w:hAnsi="Times New Roman" w:cs="Times New Roman"/>
          <w:sz w:val="28"/>
          <w:szCs w:val="28"/>
        </w:rPr>
        <w:t xml:space="preserve"> были параллельны осям симметрии линии второго порядка.</w:t>
      </w:r>
    </w:p>
    <w:p w:rsidR="00FA1F8F" w:rsidRDefault="00FA1F8F" w:rsidP="00FA1F8F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ная </w:t>
      </w:r>
      <w:r w:rsidRPr="00FA1F8F">
        <w:rPr>
          <w:rFonts w:ascii="Times New Roman" w:hAnsi="Times New Roman" w:cs="Times New Roman"/>
          <w:position w:val="-12"/>
          <w:sz w:val="28"/>
          <w:szCs w:val="28"/>
        </w:rPr>
        <w:object w:dxaOrig="480" w:dyaOrig="320">
          <v:shape id="_x0000_i1388" type="#_x0000_t75" style="width:24pt;height:15.85pt" o:ole="">
            <v:imagedata r:id="rId646" o:title=""/>
          </v:shape>
          <o:OLEObject Type="Embed" ProgID="Equation.DSMT4" ShapeID="_x0000_i1388" DrawAspect="Content" ObjectID="_1611558257" r:id="rId647"/>
        </w:object>
      </w:r>
      <w:r>
        <w:rPr>
          <w:rFonts w:ascii="Times New Roman" w:hAnsi="Times New Roman" w:cs="Times New Roman"/>
          <w:sz w:val="28"/>
          <w:szCs w:val="28"/>
        </w:rPr>
        <w:t xml:space="preserve">, можно найти </w:t>
      </w:r>
      <w:r w:rsidRPr="00FA1F8F">
        <w:rPr>
          <w:rFonts w:ascii="Times New Roman" w:hAnsi="Times New Roman" w:cs="Times New Roman"/>
          <w:position w:val="-6"/>
          <w:sz w:val="28"/>
          <w:szCs w:val="28"/>
        </w:rPr>
        <w:object w:dxaOrig="620" w:dyaOrig="300">
          <v:shape id="_x0000_i1389" type="#_x0000_t75" style="width:30.9pt;height:15.05pt" o:ole="">
            <v:imagedata r:id="rId648" o:title=""/>
          </v:shape>
          <o:OLEObject Type="Embed" ProgID="Equation.DSMT4" ShapeID="_x0000_i1389" DrawAspect="Content" ObjectID="_1611558258" r:id="rId649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FA1F8F">
        <w:rPr>
          <w:rFonts w:ascii="Times New Roman" w:hAnsi="Times New Roman" w:cs="Times New Roman"/>
          <w:position w:val="-6"/>
          <w:sz w:val="28"/>
          <w:szCs w:val="28"/>
        </w:rPr>
        <w:object w:dxaOrig="660" w:dyaOrig="240">
          <v:shape id="_x0000_i1390" type="#_x0000_t75" style="width:32.95pt;height:12.2pt" o:ole="">
            <v:imagedata r:id="rId650" o:title=""/>
          </v:shape>
          <o:OLEObject Type="Embed" ProgID="Equation.DSMT4" ShapeID="_x0000_i1390" DrawAspect="Content" ObjectID="_1611558259" r:id="rId651"/>
        </w:object>
      </w:r>
      <w:r>
        <w:rPr>
          <w:rFonts w:ascii="Times New Roman" w:hAnsi="Times New Roman" w:cs="Times New Roman"/>
          <w:sz w:val="28"/>
          <w:szCs w:val="28"/>
        </w:rPr>
        <w:t xml:space="preserve"> по формулам тригонометрии</w:t>
      </w:r>
    </w:p>
    <w:p w:rsidR="00FA1F8F" w:rsidRDefault="00FA1F8F" w:rsidP="00B83BA5">
      <w:pPr>
        <w:spacing w:after="0" w:line="360" w:lineRule="auto"/>
        <w:ind w:left="2124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FA1F8F">
        <w:rPr>
          <w:rFonts w:ascii="Times New Roman" w:hAnsi="Times New Roman" w:cs="Times New Roman"/>
          <w:position w:val="-40"/>
          <w:sz w:val="28"/>
          <w:szCs w:val="28"/>
        </w:rPr>
        <w:object w:dxaOrig="2200" w:dyaOrig="840">
          <v:shape id="_x0000_i1391" type="#_x0000_t75" style="width:110.25pt;height:41.9pt" o:ole="">
            <v:imagedata r:id="rId652" o:title=""/>
          </v:shape>
          <o:OLEObject Type="Embed" ProgID="Equation.DSMT4" ShapeID="_x0000_i1391" DrawAspect="Content" ObjectID="_1611558260" r:id="rId653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="00B83BA5" w:rsidRPr="00FA1F8F">
        <w:rPr>
          <w:rFonts w:ascii="Times New Roman" w:hAnsi="Times New Roman" w:cs="Times New Roman"/>
          <w:position w:val="-40"/>
          <w:sz w:val="28"/>
          <w:szCs w:val="28"/>
        </w:rPr>
        <w:object w:dxaOrig="2240" w:dyaOrig="840">
          <v:shape id="_x0000_i1392" type="#_x0000_t75" style="width:111.85pt;height:41.9pt" o:ole="">
            <v:imagedata r:id="rId654" o:title=""/>
          </v:shape>
          <o:OLEObject Type="Embed" ProgID="Equation.DSMT4" ShapeID="_x0000_i1392" DrawAspect="Content" ObjectID="_1611558261" r:id="rId655"/>
        </w:object>
      </w:r>
      <w:r w:rsidR="00B83BA5">
        <w:rPr>
          <w:rFonts w:ascii="Times New Roman" w:hAnsi="Times New Roman" w:cs="Times New Roman"/>
          <w:sz w:val="28"/>
          <w:szCs w:val="28"/>
        </w:rPr>
        <w:t>.</w:t>
      </w:r>
    </w:p>
    <w:p w:rsidR="00B83BA5" w:rsidRDefault="00B83BA5" w:rsidP="00B83BA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Если угол α условиться считать острым, то в этих формулах надо брать знак плюс, и для </w:t>
      </w:r>
      <w:r w:rsidRPr="00FA1F8F">
        <w:rPr>
          <w:rFonts w:ascii="Times New Roman" w:hAnsi="Times New Roman" w:cs="Times New Roman"/>
          <w:position w:val="-12"/>
          <w:sz w:val="28"/>
          <w:szCs w:val="28"/>
        </w:rPr>
        <w:object w:dxaOrig="480" w:dyaOrig="320">
          <v:shape id="_x0000_i1393" type="#_x0000_t75" style="width:24pt;height:15.85pt" o:ole="">
            <v:imagedata r:id="rId646" o:title=""/>
          </v:shape>
          <o:OLEObject Type="Embed" ProgID="Equation.DSMT4" ShapeID="_x0000_i1393" DrawAspect="Content" ObjectID="_1611558262" r:id="rId656"/>
        </w:object>
      </w:r>
      <w:r>
        <w:rPr>
          <w:rFonts w:ascii="Times New Roman" w:hAnsi="Times New Roman" w:cs="Times New Roman"/>
          <w:sz w:val="28"/>
          <w:szCs w:val="28"/>
        </w:rPr>
        <w:t xml:space="preserve"> надо взять также положительное решение уравнения (2.14).</w:t>
      </w:r>
    </w:p>
    <w:p w:rsidR="00A345FD" w:rsidRDefault="00B83BA5" w:rsidP="00B83BA5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сле стандартного упрощения линии 2-го порядка</w:t>
      </w:r>
      <w:r w:rsidR="00C91096">
        <w:rPr>
          <w:rFonts w:ascii="Times New Roman" w:hAnsi="Times New Roman" w:cs="Times New Roman"/>
          <w:sz w:val="28"/>
          <w:szCs w:val="28"/>
        </w:rPr>
        <w:t xml:space="preserve"> примен</w:t>
      </w:r>
      <w:r>
        <w:rPr>
          <w:rFonts w:ascii="Times New Roman" w:hAnsi="Times New Roman" w:cs="Times New Roman"/>
          <w:sz w:val="28"/>
          <w:szCs w:val="28"/>
        </w:rPr>
        <w:t>яется</w:t>
      </w:r>
      <w:r w:rsidR="00C91096">
        <w:rPr>
          <w:rFonts w:ascii="Times New Roman" w:hAnsi="Times New Roman" w:cs="Times New Roman"/>
          <w:sz w:val="28"/>
          <w:szCs w:val="28"/>
        </w:rPr>
        <w:t xml:space="preserve"> преобразование параллельного переноса</w:t>
      </w:r>
      <w:r>
        <w:rPr>
          <w:rFonts w:ascii="Times New Roman" w:hAnsi="Times New Roman" w:cs="Times New Roman"/>
          <w:sz w:val="28"/>
          <w:szCs w:val="28"/>
        </w:rPr>
        <w:t>, которое</w:t>
      </w:r>
      <w:r w:rsidR="00C91096">
        <w:rPr>
          <w:rFonts w:ascii="Times New Roman" w:hAnsi="Times New Roman" w:cs="Times New Roman"/>
          <w:sz w:val="28"/>
          <w:szCs w:val="28"/>
        </w:rPr>
        <w:t xml:space="preserve"> прив</w:t>
      </w:r>
      <w:r>
        <w:rPr>
          <w:rFonts w:ascii="Times New Roman" w:hAnsi="Times New Roman" w:cs="Times New Roman"/>
          <w:sz w:val="28"/>
          <w:szCs w:val="28"/>
        </w:rPr>
        <w:t>одит</w:t>
      </w:r>
      <w:r w:rsidR="00C91096">
        <w:rPr>
          <w:rFonts w:ascii="Times New Roman" w:hAnsi="Times New Roman" w:cs="Times New Roman"/>
          <w:sz w:val="28"/>
          <w:szCs w:val="28"/>
        </w:rPr>
        <w:t xml:space="preserve"> уравнение к каноническому виду.</w:t>
      </w:r>
    </w:p>
    <w:p w:rsidR="00C91096" w:rsidRDefault="00C91096" w:rsidP="0046010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C91096">
        <w:rPr>
          <w:rFonts w:ascii="Times New Roman" w:hAnsi="Times New Roman" w:cs="Times New Roman"/>
          <w:i/>
          <w:sz w:val="28"/>
          <w:szCs w:val="28"/>
        </w:rPr>
        <w:t>Пример</w:t>
      </w:r>
      <w:r w:rsidR="005107A9">
        <w:rPr>
          <w:rFonts w:ascii="Times New Roman" w:hAnsi="Times New Roman" w:cs="Times New Roman"/>
          <w:i/>
          <w:sz w:val="28"/>
          <w:szCs w:val="28"/>
        </w:rPr>
        <w:t xml:space="preserve"> 5</w:t>
      </w:r>
      <w:r w:rsidRPr="00C91096">
        <w:rPr>
          <w:rFonts w:ascii="Times New Roman" w:hAnsi="Times New Roman" w:cs="Times New Roman"/>
          <w:i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Привести к каноническому виду уравнение</w:t>
      </w:r>
    </w:p>
    <w:p w:rsidR="00C91096" w:rsidRDefault="00C91096" w:rsidP="00C91096">
      <w:pPr>
        <w:spacing w:line="360" w:lineRule="auto"/>
        <w:ind w:left="2832"/>
        <w:jc w:val="both"/>
        <w:rPr>
          <w:rFonts w:ascii="Times New Roman" w:hAnsi="Times New Roman" w:cs="Times New Roman"/>
          <w:sz w:val="28"/>
          <w:szCs w:val="28"/>
        </w:rPr>
      </w:pPr>
      <w:r w:rsidRPr="00C91096">
        <w:rPr>
          <w:rFonts w:ascii="Times New Roman" w:hAnsi="Times New Roman" w:cs="Times New Roman"/>
          <w:position w:val="-12"/>
          <w:sz w:val="28"/>
          <w:szCs w:val="28"/>
        </w:rPr>
        <w:object w:dxaOrig="3820" w:dyaOrig="420">
          <v:shape id="_x0000_i1394" type="#_x0000_t75" style="width:191.2pt;height:21.55pt" o:ole="">
            <v:imagedata r:id="rId657" o:title=""/>
          </v:shape>
          <o:OLEObject Type="Embed" ProgID="Equation.DSMT4" ShapeID="_x0000_i1394" DrawAspect="Content" ObjectID="_1611558263" r:id="rId658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C91096" w:rsidRDefault="00DC3EDD" w:rsidP="0046010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C3EDD">
        <w:rPr>
          <w:rFonts w:ascii="Times New Roman" w:hAnsi="Times New Roman" w:cs="Times New Roman"/>
          <w:i/>
          <w:sz w:val="28"/>
          <w:szCs w:val="28"/>
        </w:rPr>
        <w:t>Решение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:rsidR="00E603A3" w:rsidRDefault="00DC3EDD" w:rsidP="00E603A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C3EDD"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DC3EDD">
        <w:rPr>
          <w:rFonts w:ascii="Times New Roman" w:hAnsi="Times New Roman" w:cs="Times New Roman"/>
          <w:b/>
          <w:sz w:val="28"/>
          <w:szCs w:val="28"/>
        </w:rPr>
        <w:t>. Поворот.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B83BA5">
        <w:rPr>
          <w:rFonts w:ascii="Times New Roman" w:hAnsi="Times New Roman" w:cs="Times New Roman"/>
          <w:sz w:val="28"/>
          <w:szCs w:val="28"/>
        </w:rPr>
        <w:t xml:space="preserve">В данном случае </w:t>
      </w:r>
      <w:r w:rsidR="00B83BA5" w:rsidRPr="00B83BA5">
        <w:rPr>
          <w:rFonts w:ascii="Times New Roman" w:hAnsi="Times New Roman" w:cs="Times New Roman"/>
          <w:position w:val="-6"/>
          <w:sz w:val="28"/>
          <w:szCs w:val="28"/>
        </w:rPr>
        <w:object w:dxaOrig="660" w:dyaOrig="300">
          <v:shape id="_x0000_i1395" type="#_x0000_t75" style="width:32.95pt;height:15.05pt" o:ole="">
            <v:imagedata r:id="rId659" o:title=""/>
          </v:shape>
          <o:OLEObject Type="Embed" ProgID="Equation.DSMT4" ShapeID="_x0000_i1395" DrawAspect="Content" ObjectID="_1611558264" r:id="rId660"/>
        </w:object>
      </w:r>
      <w:r w:rsidR="00B83BA5">
        <w:rPr>
          <w:rFonts w:ascii="Times New Roman" w:hAnsi="Times New Roman" w:cs="Times New Roman"/>
          <w:sz w:val="28"/>
          <w:szCs w:val="28"/>
        </w:rPr>
        <w:t xml:space="preserve">, </w:t>
      </w:r>
      <w:r w:rsidR="00B83BA5" w:rsidRPr="00B83BA5">
        <w:rPr>
          <w:rFonts w:ascii="Times New Roman" w:hAnsi="Times New Roman" w:cs="Times New Roman"/>
          <w:position w:val="-4"/>
          <w:sz w:val="28"/>
          <w:szCs w:val="28"/>
        </w:rPr>
        <w:object w:dxaOrig="680" w:dyaOrig="279">
          <v:shape id="_x0000_i1396" type="#_x0000_t75" style="width:33.75pt;height:14.25pt" o:ole="">
            <v:imagedata r:id="rId661" o:title=""/>
          </v:shape>
          <o:OLEObject Type="Embed" ProgID="Equation.DSMT4" ShapeID="_x0000_i1396" DrawAspect="Content" ObjectID="_1611558265" r:id="rId662"/>
        </w:object>
      </w:r>
      <w:r w:rsidR="00B83BA5">
        <w:rPr>
          <w:rFonts w:ascii="Times New Roman" w:hAnsi="Times New Roman" w:cs="Times New Roman"/>
          <w:sz w:val="28"/>
          <w:szCs w:val="28"/>
        </w:rPr>
        <w:t xml:space="preserve">, </w:t>
      </w:r>
      <w:r w:rsidR="00B83BA5" w:rsidRPr="00B83BA5">
        <w:rPr>
          <w:rFonts w:ascii="Times New Roman" w:hAnsi="Times New Roman" w:cs="Times New Roman"/>
          <w:position w:val="-6"/>
          <w:sz w:val="28"/>
          <w:szCs w:val="28"/>
        </w:rPr>
        <w:object w:dxaOrig="660" w:dyaOrig="300">
          <v:shape id="_x0000_i1397" type="#_x0000_t75" style="width:32.95pt;height:15.05pt" o:ole="">
            <v:imagedata r:id="rId663" o:title=""/>
          </v:shape>
          <o:OLEObject Type="Embed" ProgID="Equation.DSMT4" ShapeID="_x0000_i1397" DrawAspect="Content" ObjectID="_1611558266" r:id="rId664"/>
        </w:object>
      </w:r>
      <w:r w:rsidR="00B83BA5">
        <w:rPr>
          <w:rFonts w:ascii="Times New Roman" w:hAnsi="Times New Roman" w:cs="Times New Roman"/>
          <w:sz w:val="28"/>
          <w:szCs w:val="28"/>
        </w:rPr>
        <w:t>, поэтому угол поворота</w:t>
      </w:r>
      <w:r w:rsidR="00E603A3" w:rsidRPr="00E603A3">
        <w:rPr>
          <w:rFonts w:ascii="Times New Roman" w:hAnsi="Times New Roman" w:cs="Times New Roman"/>
          <w:position w:val="-6"/>
          <w:sz w:val="28"/>
          <w:szCs w:val="28"/>
        </w:rPr>
        <w:object w:dxaOrig="260" w:dyaOrig="240">
          <v:shape id="_x0000_i1398" type="#_x0000_t75" style="width:12.6pt;height:12.2pt" o:ole="">
            <v:imagedata r:id="rId665" o:title=""/>
          </v:shape>
          <o:OLEObject Type="Embed" ProgID="Equation.DSMT4" ShapeID="_x0000_i1398" DrawAspect="Content" ObjectID="_1611558267" r:id="rId666"/>
        </w:object>
      </w:r>
      <w:r w:rsidR="00E603A3">
        <w:rPr>
          <w:rFonts w:ascii="Times New Roman" w:hAnsi="Times New Roman" w:cs="Times New Roman"/>
          <w:sz w:val="28"/>
          <w:szCs w:val="28"/>
        </w:rPr>
        <w:t xml:space="preserve"> находится из</w:t>
      </w:r>
      <w:r w:rsidR="00B83BA5">
        <w:rPr>
          <w:rFonts w:ascii="Times New Roman" w:hAnsi="Times New Roman" w:cs="Times New Roman"/>
          <w:sz w:val="28"/>
          <w:szCs w:val="28"/>
        </w:rPr>
        <w:t xml:space="preserve"> </w:t>
      </w:r>
      <w:r w:rsidR="00E603A3">
        <w:rPr>
          <w:rFonts w:ascii="Times New Roman" w:hAnsi="Times New Roman" w:cs="Times New Roman"/>
          <w:sz w:val="28"/>
          <w:szCs w:val="28"/>
        </w:rPr>
        <w:t>уравнения</w:t>
      </w:r>
    </w:p>
    <w:p w:rsidR="0055212F" w:rsidRDefault="00262DDE" w:rsidP="00E603A3">
      <w:pPr>
        <w:spacing w:after="0" w:line="360" w:lineRule="auto"/>
        <w:ind w:left="2124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5212F">
        <w:rPr>
          <w:rFonts w:ascii="Times New Roman" w:hAnsi="Times New Roman" w:cs="Times New Roman"/>
          <w:position w:val="-52"/>
          <w:sz w:val="28"/>
          <w:szCs w:val="28"/>
        </w:rPr>
        <w:object w:dxaOrig="4459" w:dyaOrig="1180">
          <v:shape id="_x0000_i1399" type="#_x0000_t75" style="width:222.9pt;height:59.4pt" o:ole="">
            <v:imagedata r:id="rId667" o:title=""/>
          </v:shape>
          <o:OLEObject Type="Embed" ProgID="Equation.DSMT4" ShapeID="_x0000_i1399" DrawAspect="Content" ObjectID="_1611558268" r:id="rId668"/>
        </w:object>
      </w:r>
      <w:r w:rsidR="0055212F">
        <w:rPr>
          <w:rFonts w:ascii="Times New Roman" w:hAnsi="Times New Roman" w:cs="Times New Roman"/>
          <w:sz w:val="28"/>
          <w:szCs w:val="28"/>
        </w:rPr>
        <w:t xml:space="preserve"> </w:t>
      </w:r>
    </w:p>
    <w:p w:rsidR="00E603A3" w:rsidRDefault="00E603A3" w:rsidP="00E603A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граничиваясь острым углом </w:t>
      </w:r>
      <w:r w:rsidRPr="00E603A3">
        <w:rPr>
          <w:rFonts w:ascii="Times New Roman" w:hAnsi="Times New Roman" w:cs="Times New Roman"/>
          <w:position w:val="-6"/>
          <w:sz w:val="28"/>
          <w:szCs w:val="28"/>
        </w:rPr>
        <w:object w:dxaOrig="260" w:dyaOrig="240">
          <v:shape id="_x0000_i1400" type="#_x0000_t75" style="width:12.6pt;height:12.2pt" o:ole="">
            <v:imagedata r:id="rId665" o:title=""/>
          </v:shape>
          <o:OLEObject Type="Embed" ProgID="Equation.DSMT4" ShapeID="_x0000_i1400" DrawAspect="Content" ObjectID="_1611558269" r:id="rId669"/>
        </w:object>
      </w:r>
      <w:r>
        <w:rPr>
          <w:rFonts w:ascii="Times New Roman" w:hAnsi="Times New Roman" w:cs="Times New Roman"/>
          <w:sz w:val="28"/>
          <w:szCs w:val="28"/>
        </w:rPr>
        <w:t>, берём</w:t>
      </w:r>
      <w:r w:rsidR="00262DDE">
        <w:rPr>
          <w:rFonts w:ascii="Times New Roman" w:hAnsi="Times New Roman" w:cs="Times New Roman"/>
          <w:sz w:val="28"/>
          <w:szCs w:val="28"/>
        </w:rPr>
        <w:t xml:space="preserve"> </w:t>
      </w:r>
      <w:r w:rsidR="00262DDE" w:rsidRPr="00262DDE">
        <w:rPr>
          <w:rFonts w:ascii="Times New Roman" w:hAnsi="Times New Roman" w:cs="Times New Roman"/>
          <w:position w:val="-12"/>
          <w:sz w:val="28"/>
          <w:szCs w:val="28"/>
        </w:rPr>
        <w:object w:dxaOrig="900" w:dyaOrig="360">
          <v:shape id="_x0000_i1401" type="#_x0000_t75" style="width:44.35pt;height:18.7pt" o:ole="">
            <v:imagedata r:id="rId670" o:title=""/>
          </v:shape>
          <o:OLEObject Type="Embed" ProgID="Equation.DSMT4" ShapeID="_x0000_i1401" DrawAspect="Content" ObjectID="_1611558270" r:id="rId671"/>
        </w:object>
      </w:r>
      <w:r w:rsidR="00BF19B8">
        <w:rPr>
          <w:rFonts w:ascii="Times New Roman" w:hAnsi="Times New Roman" w:cs="Times New Roman"/>
          <w:sz w:val="28"/>
          <w:szCs w:val="28"/>
        </w:rPr>
        <w:t xml:space="preserve">, тогда </w:t>
      </w:r>
    </w:p>
    <w:p w:rsidR="00E603A3" w:rsidRDefault="00E603A3" w:rsidP="00E603A3">
      <w:pPr>
        <w:spacing w:after="0" w:line="360" w:lineRule="auto"/>
        <w:ind w:left="708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E603A3">
        <w:rPr>
          <w:rFonts w:ascii="Times New Roman" w:hAnsi="Times New Roman" w:cs="Times New Roman"/>
          <w:position w:val="-40"/>
          <w:sz w:val="28"/>
          <w:szCs w:val="28"/>
        </w:rPr>
        <w:object w:dxaOrig="2659" w:dyaOrig="840">
          <v:shape id="_x0000_i1402" type="#_x0000_t75" style="width:134.25pt;height:41.9pt" o:ole="">
            <v:imagedata r:id="rId672" o:title=""/>
          </v:shape>
          <o:OLEObject Type="Embed" ProgID="Equation.DSMT4" ShapeID="_x0000_i1402" DrawAspect="Content" ObjectID="_1611558271" r:id="rId673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E603A3">
        <w:rPr>
          <w:rFonts w:ascii="Times New Roman" w:hAnsi="Times New Roman" w:cs="Times New Roman"/>
          <w:position w:val="-40"/>
          <w:sz w:val="28"/>
          <w:szCs w:val="28"/>
        </w:rPr>
        <w:object w:dxaOrig="2700" w:dyaOrig="840">
          <v:shape id="_x0000_i1403" type="#_x0000_t75" style="width:135.05pt;height:41.9pt" o:ole="">
            <v:imagedata r:id="rId674" o:title=""/>
          </v:shape>
          <o:OLEObject Type="Embed" ProgID="Equation.DSMT4" ShapeID="_x0000_i1403" DrawAspect="Content" ObjectID="_1611558272" r:id="rId675"/>
        </w:object>
      </w:r>
      <w:r w:rsidR="00BF19B8">
        <w:rPr>
          <w:rFonts w:ascii="Times New Roman" w:hAnsi="Times New Roman" w:cs="Times New Roman"/>
          <w:sz w:val="28"/>
          <w:szCs w:val="28"/>
        </w:rPr>
        <w:t xml:space="preserve"> </w:t>
      </w:r>
    </w:p>
    <w:p w:rsidR="00E603A3" w:rsidRDefault="00E603A3" w:rsidP="00E603A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</w:t>
      </w:r>
    </w:p>
    <w:p w:rsidR="00E603A3" w:rsidRDefault="00492530" w:rsidP="00E603A3">
      <w:pPr>
        <w:spacing w:after="0" w:line="360" w:lineRule="auto"/>
        <w:ind w:left="2832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E603A3">
        <w:rPr>
          <w:rFonts w:ascii="Times New Roman" w:hAnsi="Times New Roman" w:cs="Times New Roman"/>
          <w:position w:val="-72"/>
          <w:sz w:val="28"/>
          <w:szCs w:val="28"/>
        </w:rPr>
        <w:object w:dxaOrig="3360" w:dyaOrig="1579">
          <v:shape id="_x0000_i1404" type="#_x0000_t75" style="width:169.65pt;height:78.9pt" o:ole="">
            <v:imagedata r:id="rId676" o:title=""/>
          </v:shape>
          <o:OLEObject Type="Embed" ProgID="Equation.DSMT4" ShapeID="_x0000_i1404" DrawAspect="Content" ObjectID="_1611558273" r:id="rId677"/>
        </w:object>
      </w:r>
    </w:p>
    <w:p w:rsidR="00784CFF" w:rsidRDefault="00784CFF" w:rsidP="00E603A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дстав</w:t>
      </w:r>
      <w:r w:rsidR="00E603A3">
        <w:rPr>
          <w:rFonts w:ascii="Times New Roman" w:hAnsi="Times New Roman" w:cs="Times New Roman"/>
          <w:sz w:val="28"/>
          <w:szCs w:val="28"/>
        </w:rPr>
        <w:t>ляем</w:t>
      </w:r>
      <w:r>
        <w:rPr>
          <w:rFonts w:ascii="Times New Roman" w:hAnsi="Times New Roman" w:cs="Times New Roman"/>
          <w:sz w:val="28"/>
          <w:szCs w:val="28"/>
        </w:rPr>
        <w:t xml:space="preserve"> эти значения</w:t>
      </w:r>
      <w:r w:rsidR="00E603A3">
        <w:rPr>
          <w:rFonts w:ascii="Times New Roman" w:hAnsi="Times New Roman" w:cs="Times New Roman"/>
          <w:sz w:val="28"/>
          <w:szCs w:val="28"/>
        </w:rPr>
        <w:t xml:space="preserve"> </w:t>
      </w:r>
      <w:r w:rsidR="00E603A3" w:rsidRPr="00E603A3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405" type="#_x0000_t75" style="width:11.4pt;height:12.2pt" o:ole="">
            <v:imagedata r:id="rId678" o:title=""/>
          </v:shape>
          <o:OLEObject Type="Embed" ProgID="Equation.DSMT4" ShapeID="_x0000_i1405" DrawAspect="Content" ObjectID="_1611558274" r:id="rId679"/>
        </w:object>
      </w:r>
      <w:r w:rsidR="00E603A3">
        <w:rPr>
          <w:rFonts w:ascii="Times New Roman" w:hAnsi="Times New Roman" w:cs="Times New Roman"/>
          <w:sz w:val="28"/>
          <w:szCs w:val="28"/>
        </w:rPr>
        <w:t xml:space="preserve"> и </w:t>
      </w:r>
      <w:r w:rsidR="00E603A3" w:rsidRPr="00E603A3">
        <w:rPr>
          <w:rFonts w:ascii="Times New Roman" w:hAnsi="Times New Roman" w:cs="Times New Roman"/>
          <w:position w:val="-12"/>
          <w:sz w:val="28"/>
          <w:szCs w:val="28"/>
        </w:rPr>
        <w:object w:dxaOrig="240" w:dyaOrig="300">
          <v:shape id="_x0000_i1406" type="#_x0000_t75" style="width:12.2pt;height:15.05pt" o:ole="">
            <v:imagedata r:id="rId680" o:title=""/>
          </v:shape>
          <o:OLEObject Type="Embed" ProgID="Equation.DSMT4" ShapeID="_x0000_i1406" DrawAspect="Content" ObjectID="_1611558275" r:id="rId681"/>
        </w:object>
      </w:r>
      <w:r w:rsidR="00E603A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в </w:t>
      </w:r>
      <w:r w:rsidR="00E603A3">
        <w:rPr>
          <w:rFonts w:ascii="Times New Roman" w:hAnsi="Times New Roman" w:cs="Times New Roman"/>
          <w:sz w:val="28"/>
          <w:szCs w:val="28"/>
        </w:rPr>
        <w:t xml:space="preserve">данное </w:t>
      </w:r>
      <w:r>
        <w:rPr>
          <w:rFonts w:ascii="Times New Roman" w:hAnsi="Times New Roman" w:cs="Times New Roman"/>
          <w:sz w:val="28"/>
          <w:szCs w:val="28"/>
        </w:rPr>
        <w:t>уравнение</w:t>
      </w:r>
      <w:r w:rsidR="00E603A3">
        <w:rPr>
          <w:rFonts w:ascii="Times New Roman" w:hAnsi="Times New Roman" w:cs="Times New Roman"/>
          <w:sz w:val="28"/>
          <w:szCs w:val="28"/>
        </w:rPr>
        <w:t>:</w:t>
      </w:r>
      <w:r w:rsidR="00BF19B8">
        <w:rPr>
          <w:rFonts w:ascii="Times New Roman" w:hAnsi="Times New Roman" w:cs="Times New Roman"/>
          <w:sz w:val="28"/>
          <w:szCs w:val="28"/>
        </w:rPr>
        <w:t xml:space="preserve"> </w:t>
      </w:r>
    </w:p>
    <w:p w:rsidR="00E603A3" w:rsidRDefault="00492530" w:rsidP="00E603A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92530">
        <w:rPr>
          <w:rFonts w:ascii="Times New Roman" w:hAnsi="Times New Roman" w:cs="Times New Roman"/>
          <w:position w:val="-34"/>
          <w:sz w:val="28"/>
          <w:szCs w:val="28"/>
        </w:rPr>
        <w:object w:dxaOrig="9380" w:dyaOrig="859">
          <v:shape id="_x0000_i1407" type="#_x0000_t75" style="width:469.4pt;height:44.35pt" o:ole="">
            <v:imagedata r:id="rId682" o:title=""/>
          </v:shape>
          <o:OLEObject Type="Embed" ProgID="Equation.DSMT4" ShapeID="_x0000_i1407" DrawAspect="Content" ObjectID="_1611558276" r:id="rId683"/>
        </w:object>
      </w:r>
      <w:r w:rsidR="00E603A3">
        <w:rPr>
          <w:rFonts w:ascii="Times New Roman" w:hAnsi="Times New Roman" w:cs="Times New Roman"/>
          <w:sz w:val="28"/>
          <w:szCs w:val="28"/>
        </w:rPr>
        <w:t>Раскрывая скобки и приводя подобные получим</w:t>
      </w:r>
    </w:p>
    <w:p w:rsidR="0055212F" w:rsidRDefault="00784CFF" w:rsidP="00784CFF">
      <w:pPr>
        <w:spacing w:after="0" w:line="360" w:lineRule="auto"/>
        <w:ind w:left="1416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BF19B8">
        <w:rPr>
          <w:rFonts w:ascii="Times New Roman" w:hAnsi="Times New Roman" w:cs="Times New Roman"/>
          <w:position w:val="-32"/>
          <w:sz w:val="28"/>
          <w:szCs w:val="28"/>
        </w:rPr>
        <w:object w:dxaOrig="4300" w:dyaOrig="760">
          <v:shape id="_x0000_i1408" type="#_x0000_t75" style="width:214.35pt;height:38.25pt" o:ole="">
            <v:imagedata r:id="rId684" o:title=""/>
          </v:shape>
          <o:OLEObject Type="Embed" ProgID="Equation.DSMT4" ShapeID="_x0000_i1408" DrawAspect="Content" ObjectID="_1611558277" r:id="rId685"/>
        </w:object>
      </w:r>
      <w:r w:rsidR="00492530">
        <w:rPr>
          <w:rFonts w:ascii="Times New Roman" w:hAnsi="Times New Roman" w:cs="Times New Roman"/>
          <w:sz w:val="28"/>
          <w:szCs w:val="28"/>
        </w:rPr>
        <w:t>.</w:t>
      </w:r>
    </w:p>
    <w:p w:rsidR="00784CFF" w:rsidRDefault="00784CFF" w:rsidP="00784CF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84CFF">
        <w:rPr>
          <w:rFonts w:ascii="Times New Roman" w:hAnsi="Times New Roman" w:cs="Times New Roman"/>
          <w:b/>
          <w:sz w:val="28"/>
          <w:szCs w:val="28"/>
          <w:lang w:val="en-US"/>
        </w:rPr>
        <w:t>II</w:t>
      </w:r>
      <w:r w:rsidRPr="00784CFF">
        <w:rPr>
          <w:rFonts w:ascii="Times New Roman" w:hAnsi="Times New Roman" w:cs="Times New Roman"/>
          <w:b/>
          <w:sz w:val="28"/>
          <w:szCs w:val="28"/>
        </w:rPr>
        <w:t>.</w:t>
      </w:r>
      <w:r w:rsidRPr="005E6D80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784CFF">
        <w:rPr>
          <w:rFonts w:ascii="Times New Roman" w:hAnsi="Times New Roman" w:cs="Times New Roman"/>
          <w:b/>
          <w:sz w:val="28"/>
          <w:szCs w:val="28"/>
        </w:rPr>
        <w:t>Параллельный перенос.</w:t>
      </w:r>
      <w:r w:rsidRPr="00784CF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ы</w:t>
      </w:r>
      <w:r w:rsidR="00492530">
        <w:rPr>
          <w:rFonts w:ascii="Times New Roman" w:hAnsi="Times New Roman" w:cs="Times New Roman"/>
          <w:sz w:val="28"/>
          <w:szCs w:val="28"/>
        </w:rPr>
        <w:t xml:space="preserve">деляем полные квадраты по </w:t>
      </w:r>
      <w:r w:rsidR="00492530" w:rsidRPr="00E603A3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409" type="#_x0000_t75" style="width:11.4pt;height:12.2pt" o:ole="">
            <v:imagedata r:id="rId678" o:title=""/>
          </v:shape>
          <o:OLEObject Type="Embed" ProgID="Equation.DSMT4" ShapeID="_x0000_i1409" DrawAspect="Content" ObjectID="_1611558278" r:id="rId686"/>
        </w:object>
      </w:r>
      <w:r w:rsidR="00492530">
        <w:rPr>
          <w:rFonts w:ascii="Times New Roman" w:hAnsi="Times New Roman" w:cs="Times New Roman"/>
          <w:sz w:val="28"/>
          <w:szCs w:val="28"/>
        </w:rPr>
        <w:t xml:space="preserve"> и </w:t>
      </w:r>
      <w:r w:rsidR="00492530" w:rsidRPr="00E603A3">
        <w:rPr>
          <w:rFonts w:ascii="Times New Roman" w:hAnsi="Times New Roman" w:cs="Times New Roman"/>
          <w:position w:val="-12"/>
          <w:sz w:val="28"/>
          <w:szCs w:val="28"/>
        </w:rPr>
        <w:object w:dxaOrig="240" w:dyaOrig="300">
          <v:shape id="_x0000_i1410" type="#_x0000_t75" style="width:12.2pt;height:15.05pt" o:ole="">
            <v:imagedata r:id="rId680" o:title=""/>
          </v:shape>
          <o:OLEObject Type="Embed" ProgID="Equation.DSMT4" ShapeID="_x0000_i1410" DrawAspect="Content" ObjectID="_1611558279" r:id="rId687"/>
        </w:objec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492530" w:rsidRPr="00784CFF" w:rsidRDefault="00492530" w:rsidP="00492530">
      <w:pPr>
        <w:spacing w:after="0" w:line="360" w:lineRule="auto"/>
        <w:ind w:left="1416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84CFF">
        <w:rPr>
          <w:rFonts w:ascii="Times New Roman" w:hAnsi="Times New Roman" w:cs="Times New Roman"/>
          <w:position w:val="-34"/>
          <w:sz w:val="28"/>
          <w:szCs w:val="28"/>
        </w:rPr>
        <w:object w:dxaOrig="4700" w:dyaOrig="820">
          <v:shape id="_x0000_i1411" type="#_x0000_t75" style="width:233.9pt;height:41.1pt" o:ole="">
            <v:imagedata r:id="rId688" o:title=""/>
          </v:shape>
          <o:OLEObject Type="Embed" ProgID="Equation.DSMT4" ShapeID="_x0000_i1411" DrawAspect="Content" ObjectID="_1611558280" r:id="rId689"/>
        </w:object>
      </w:r>
    </w:p>
    <w:p w:rsidR="00784CFF" w:rsidRDefault="00784CFF" w:rsidP="00784CF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E4351E" w:rsidRPr="00784CFF">
        <w:rPr>
          <w:rFonts w:ascii="Times New Roman" w:hAnsi="Times New Roman" w:cs="Times New Roman"/>
          <w:position w:val="-34"/>
          <w:sz w:val="28"/>
          <w:szCs w:val="28"/>
        </w:rPr>
        <w:object w:dxaOrig="3739" w:dyaOrig="859">
          <v:shape id="_x0000_i1412" type="#_x0000_t75" style="width:186.7pt;height:42.7pt" o:ole="">
            <v:imagedata r:id="rId690" o:title=""/>
          </v:shape>
          <o:OLEObject Type="Embed" ProgID="Equation.DSMT4" ShapeID="_x0000_i1412" DrawAspect="Content" ObjectID="_1611558281" r:id="rId691"/>
        </w:object>
      </w:r>
      <w:r w:rsidR="00E4351E">
        <w:rPr>
          <w:rFonts w:ascii="Times New Roman" w:hAnsi="Times New Roman" w:cs="Times New Roman"/>
          <w:sz w:val="28"/>
          <w:szCs w:val="28"/>
        </w:rPr>
        <w:t>.</w:t>
      </w:r>
    </w:p>
    <w:p w:rsidR="00492530" w:rsidRDefault="00492530" w:rsidP="00784CF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бозначаем</w:t>
      </w:r>
    </w:p>
    <w:p w:rsidR="00492530" w:rsidRDefault="00492530" w:rsidP="00492530">
      <w:pPr>
        <w:spacing w:after="0" w:line="360" w:lineRule="auto"/>
        <w:ind w:left="1416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A5B71">
        <w:rPr>
          <w:rFonts w:ascii="Times New Roman" w:hAnsi="Times New Roman" w:cs="Times New Roman"/>
          <w:position w:val="-72"/>
          <w:sz w:val="28"/>
          <w:szCs w:val="28"/>
        </w:rPr>
        <w:object w:dxaOrig="1840" w:dyaOrig="1579">
          <v:shape id="_x0000_i1413" type="#_x0000_t75" style="width:92.35pt;height:78.9pt" o:ole="">
            <v:imagedata r:id="rId692" o:title=""/>
          </v:shape>
          <o:OLEObject Type="Embed" ProgID="Equation.DSMT4" ShapeID="_x0000_i1413" DrawAspect="Content" ObjectID="_1611558282" r:id="rId693"/>
        </w:object>
      </w:r>
      <w:r>
        <w:rPr>
          <w:rFonts w:ascii="Times New Roman" w:hAnsi="Times New Roman" w:cs="Times New Roman"/>
          <w:sz w:val="28"/>
          <w:szCs w:val="28"/>
        </w:rPr>
        <w:t xml:space="preserve">   или   </w:t>
      </w:r>
      <w:r w:rsidRPr="009A5B71">
        <w:rPr>
          <w:rFonts w:ascii="Times New Roman" w:hAnsi="Times New Roman" w:cs="Times New Roman"/>
          <w:position w:val="-72"/>
          <w:sz w:val="28"/>
          <w:szCs w:val="28"/>
        </w:rPr>
        <w:object w:dxaOrig="1820" w:dyaOrig="1579">
          <v:shape id="_x0000_i1414" type="#_x0000_t75" style="width:91.55pt;height:78.9pt" o:ole="">
            <v:imagedata r:id="rId694" o:title=""/>
          </v:shape>
          <o:OLEObject Type="Embed" ProgID="Equation.DSMT4" ShapeID="_x0000_i1414" DrawAspect="Content" ObjectID="_1611558283" r:id="rId695"/>
        </w:object>
      </w:r>
    </w:p>
    <w:p w:rsidR="00784CFF" w:rsidRDefault="005107A9" w:rsidP="00784CF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м самым производится параллельный перенос системы координат в точку </w:t>
      </w:r>
      <w:r w:rsidR="00E4351E" w:rsidRPr="00E4351E">
        <w:rPr>
          <w:rFonts w:ascii="Times New Roman" w:hAnsi="Times New Roman" w:cs="Times New Roman"/>
          <w:position w:val="-34"/>
          <w:sz w:val="28"/>
          <w:szCs w:val="28"/>
        </w:rPr>
        <w:object w:dxaOrig="1840" w:dyaOrig="820">
          <v:shape id="_x0000_i1415" type="#_x0000_t75" style="width:92.35pt;height:41.1pt" o:ole="">
            <v:imagedata r:id="rId696" o:title=""/>
          </v:shape>
          <o:OLEObject Type="Embed" ProgID="Equation.DSMT4" ShapeID="_x0000_i1415" DrawAspect="Content" ObjectID="_1611558284" r:id="rId697"/>
        </w:object>
      </w:r>
      <w:r>
        <w:rPr>
          <w:rFonts w:ascii="Times New Roman" w:hAnsi="Times New Roman" w:cs="Times New Roman"/>
          <w:sz w:val="28"/>
          <w:szCs w:val="28"/>
        </w:rPr>
        <w:t>. После переноса уравнение примет вид</w:t>
      </w:r>
    </w:p>
    <w:p w:rsidR="009A5B71" w:rsidRDefault="009A5B71" w:rsidP="009A5B71">
      <w:pPr>
        <w:spacing w:after="0" w:line="360" w:lineRule="auto"/>
        <w:ind w:left="2832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A5B71">
        <w:rPr>
          <w:rFonts w:ascii="Times New Roman" w:hAnsi="Times New Roman" w:cs="Times New Roman"/>
          <w:position w:val="-26"/>
          <w:sz w:val="28"/>
          <w:szCs w:val="28"/>
        </w:rPr>
        <w:object w:dxaOrig="2260" w:dyaOrig="700">
          <v:shape id="_x0000_i1416" type="#_x0000_t75" style="width:113.1pt;height:35.4pt" o:ole="">
            <v:imagedata r:id="rId698" o:title=""/>
          </v:shape>
          <o:OLEObject Type="Embed" ProgID="Equation.DSMT4" ShapeID="_x0000_i1416" DrawAspect="Content" ObjectID="_1611558285" r:id="rId699"/>
        </w:object>
      </w:r>
    </w:p>
    <w:p w:rsidR="009A5B71" w:rsidRDefault="009A5B71" w:rsidP="00784CF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ли </w:t>
      </w:r>
    </w:p>
    <w:p w:rsidR="009A5B71" w:rsidRDefault="009A5B71" w:rsidP="009A5B71">
      <w:pPr>
        <w:spacing w:after="0" w:line="360" w:lineRule="auto"/>
        <w:ind w:left="2832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A5B71">
        <w:rPr>
          <w:rFonts w:ascii="Times New Roman" w:hAnsi="Times New Roman" w:cs="Times New Roman"/>
          <w:position w:val="-50"/>
          <w:sz w:val="28"/>
          <w:szCs w:val="28"/>
        </w:rPr>
        <w:object w:dxaOrig="2000" w:dyaOrig="1040">
          <v:shape id="_x0000_i1417" type="#_x0000_t75" style="width:99.65pt;height:51.65pt" o:ole="">
            <v:imagedata r:id="rId700" o:title=""/>
          </v:shape>
          <o:OLEObject Type="Embed" ProgID="Equation.DSMT4" ShapeID="_x0000_i1417" DrawAspect="Content" ObjectID="_1611558286" r:id="rId701"/>
        </w:objec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:rsidR="009A5B71" w:rsidRDefault="005107A9" w:rsidP="00784CF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тсюда следует, что данная линия есть </w:t>
      </w:r>
      <w:r w:rsidR="009A5B71">
        <w:rPr>
          <w:rFonts w:ascii="Times New Roman" w:hAnsi="Times New Roman" w:cs="Times New Roman"/>
          <w:sz w:val="28"/>
          <w:szCs w:val="28"/>
        </w:rPr>
        <w:t>эллипс.</w:t>
      </w:r>
    </w:p>
    <w:p w:rsidR="00E4351E" w:rsidRDefault="00BA5A08" w:rsidP="00BA5A08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оединяя соотношения поворот</w:t>
      </w:r>
      <w:r w:rsidR="000B64A7"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 и параллельн</w:t>
      </w:r>
      <w:r w:rsidR="000B64A7">
        <w:rPr>
          <w:rFonts w:ascii="Times New Roman" w:hAnsi="Times New Roman" w:cs="Times New Roman"/>
          <w:sz w:val="28"/>
          <w:szCs w:val="28"/>
        </w:rPr>
        <w:t>ого</w:t>
      </w:r>
      <w:r>
        <w:rPr>
          <w:rFonts w:ascii="Times New Roman" w:hAnsi="Times New Roman" w:cs="Times New Roman"/>
          <w:sz w:val="28"/>
          <w:szCs w:val="28"/>
        </w:rPr>
        <w:t xml:space="preserve"> перенос</w:t>
      </w:r>
      <w:r w:rsidR="000B64A7">
        <w:rPr>
          <w:rFonts w:ascii="Times New Roman" w:hAnsi="Times New Roman" w:cs="Times New Roman"/>
          <w:sz w:val="28"/>
          <w:szCs w:val="28"/>
        </w:rPr>
        <w:t>а,</w:t>
      </w:r>
      <w:r>
        <w:rPr>
          <w:rFonts w:ascii="Times New Roman" w:hAnsi="Times New Roman" w:cs="Times New Roman"/>
          <w:sz w:val="28"/>
          <w:szCs w:val="28"/>
        </w:rPr>
        <w:t xml:space="preserve"> получим следующие равенства:</w:t>
      </w:r>
    </w:p>
    <w:p w:rsidR="00BA5A08" w:rsidRPr="00784CFF" w:rsidRDefault="000630FA" w:rsidP="00BA5A08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630FA">
        <w:rPr>
          <w:rFonts w:ascii="Times New Roman" w:hAnsi="Times New Roman" w:cs="Times New Roman"/>
          <w:position w:val="-78"/>
          <w:sz w:val="28"/>
          <w:szCs w:val="28"/>
        </w:rPr>
        <w:object w:dxaOrig="6560" w:dyaOrig="1700">
          <v:shape id="_x0000_i1418" type="#_x0000_t75" style="width:330.7pt;height:84.6pt" o:ole="">
            <v:imagedata r:id="rId702" o:title=""/>
          </v:shape>
          <o:OLEObject Type="Embed" ProgID="Equation.DSMT4" ShapeID="_x0000_i1418" DrawAspect="Content" ObjectID="_1611558287" r:id="rId703"/>
        </w:object>
      </w:r>
    </w:p>
    <w:sectPr w:rsidR="00BA5A08" w:rsidRPr="00784CF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84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82461F"/>
    <w:rsid w:val="00001077"/>
    <w:rsid w:val="00005673"/>
    <w:rsid w:val="00027F58"/>
    <w:rsid w:val="00055803"/>
    <w:rsid w:val="000630FA"/>
    <w:rsid w:val="00067E42"/>
    <w:rsid w:val="0007326B"/>
    <w:rsid w:val="000B64A7"/>
    <w:rsid w:val="00123050"/>
    <w:rsid w:val="00140E9D"/>
    <w:rsid w:val="001607F9"/>
    <w:rsid w:val="001A7D30"/>
    <w:rsid w:val="001B0877"/>
    <w:rsid w:val="001B3C87"/>
    <w:rsid w:val="001F110B"/>
    <w:rsid w:val="001F17E9"/>
    <w:rsid w:val="002276B8"/>
    <w:rsid w:val="00262DDE"/>
    <w:rsid w:val="00284547"/>
    <w:rsid w:val="002901DD"/>
    <w:rsid w:val="002B3982"/>
    <w:rsid w:val="002B570E"/>
    <w:rsid w:val="002E48C9"/>
    <w:rsid w:val="00303ED0"/>
    <w:rsid w:val="003136B0"/>
    <w:rsid w:val="00332FF0"/>
    <w:rsid w:val="0035597E"/>
    <w:rsid w:val="00356563"/>
    <w:rsid w:val="003A3C99"/>
    <w:rsid w:val="003B7A3E"/>
    <w:rsid w:val="003F5AF6"/>
    <w:rsid w:val="00407C46"/>
    <w:rsid w:val="00412972"/>
    <w:rsid w:val="00420C45"/>
    <w:rsid w:val="004223E4"/>
    <w:rsid w:val="004250F2"/>
    <w:rsid w:val="0042570D"/>
    <w:rsid w:val="004319F9"/>
    <w:rsid w:val="00447BCA"/>
    <w:rsid w:val="00451DD8"/>
    <w:rsid w:val="0046010B"/>
    <w:rsid w:val="00473282"/>
    <w:rsid w:val="00474A0D"/>
    <w:rsid w:val="00475B2D"/>
    <w:rsid w:val="00481131"/>
    <w:rsid w:val="00492530"/>
    <w:rsid w:val="004A1988"/>
    <w:rsid w:val="004D4A42"/>
    <w:rsid w:val="004E0930"/>
    <w:rsid w:val="004F401C"/>
    <w:rsid w:val="005107A9"/>
    <w:rsid w:val="0052166F"/>
    <w:rsid w:val="005300FE"/>
    <w:rsid w:val="00534488"/>
    <w:rsid w:val="0053708A"/>
    <w:rsid w:val="0054531A"/>
    <w:rsid w:val="0055192B"/>
    <w:rsid w:val="0055212F"/>
    <w:rsid w:val="005738D6"/>
    <w:rsid w:val="005A6BE2"/>
    <w:rsid w:val="005A7067"/>
    <w:rsid w:val="005D1D67"/>
    <w:rsid w:val="005D31F2"/>
    <w:rsid w:val="005D66D6"/>
    <w:rsid w:val="005E6D80"/>
    <w:rsid w:val="00605A19"/>
    <w:rsid w:val="00605F70"/>
    <w:rsid w:val="006252E4"/>
    <w:rsid w:val="006308B8"/>
    <w:rsid w:val="00644E2B"/>
    <w:rsid w:val="00646ADB"/>
    <w:rsid w:val="00666000"/>
    <w:rsid w:val="006867C1"/>
    <w:rsid w:val="00686C33"/>
    <w:rsid w:val="006E44DE"/>
    <w:rsid w:val="006F105E"/>
    <w:rsid w:val="006F453B"/>
    <w:rsid w:val="00706AAC"/>
    <w:rsid w:val="0071284F"/>
    <w:rsid w:val="00725BF8"/>
    <w:rsid w:val="00743B0F"/>
    <w:rsid w:val="007455AD"/>
    <w:rsid w:val="00746058"/>
    <w:rsid w:val="00747F53"/>
    <w:rsid w:val="00763F97"/>
    <w:rsid w:val="00772055"/>
    <w:rsid w:val="00773A55"/>
    <w:rsid w:val="00783A2A"/>
    <w:rsid w:val="00784CFF"/>
    <w:rsid w:val="00791751"/>
    <w:rsid w:val="007A7E02"/>
    <w:rsid w:val="007F1B3A"/>
    <w:rsid w:val="007F58E4"/>
    <w:rsid w:val="00804E6A"/>
    <w:rsid w:val="0082461F"/>
    <w:rsid w:val="008368A4"/>
    <w:rsid w:val="00841715"/>
    <w:rsid w:val="00852427"/>
    <w:rsid w:val="0089412C"/>
    <w:rsid w:val="00894D0C"/>
    <w:rsid w:val="008977B7"/>
    <w:rsid w:val="008B58ED"/>
    <w:rsid w:val="008B70C2"/>
    <w:rsid w:val="0092428B"/>
    <w:rsid w:val="0093373C"/>
    <w:rsid w:val="00943CB7"/>
    <w:rsid w:val="00960CB5"/>
    <w:rsid w:val="00963820"/>
    <w:rsid w:val="00964537"/>
    <w:rsid w:val="00970283"/>
    <w:rsid w:val="009733DC"/>
    <w:rsid w:val="009A04B7"/>
    <w:rsid w:val="009A5B71"/>
    <w:rsid w:val="009A60A6"/>
    <w:rsid w:val="009B020A"/>
    <w:rsid w:val="009B360C"/>
    <w:rsid w:val="009F6100"/>
    <w:rsid w:val="00A03453"/>
    <w:rsid w:val="00A03B78"/>
    <w:rsid w:val="00A04C3F"/>
    <w:rsid w:val="00A11674"/>
    <w:rsid w:val="00A11AAF"/>
    <w:rsid w:val="00A27A83"/>
    <w:rsid w:val="00A345FD"/>
    <w:rsid w:val="00A6486C"/>
    <w:rsid w:val="00A755AE"/>
    <w:rsid w:val="00A92BEB"/>
    <w:rsid w:val="00AE758C"/>
    <w:rsid w:val="00B178BF"/>
    <w:rsid w:val="00B2462D"/>
    <w:rsid w:val="00B54339"/>
    <w:rsid w:val="00B608F6"/>
    <w:rsid w:val="00B75BA2"/>
    <w:rsid w:val="00B83BA5"/>
    <w:rsid w:val="00B864AF"/>
    <w:rsid w:val="00BA5313"/>
    <w:rsid w:val="00BA5A08"/>
    <w:rsid w:val="00BA6A1C"/>
    <w:rsid w:val="00BA6C18"/>
    <w:rsid w:val="00BC7D26"/>
    <w:rsid w:val="00BE2B4B"/>
    <w:rsid w:val="00BE67BA"/>
    <w:rsid w:val="00BF19B8"/>
    <w:rsid w:val="00C53F63"/>
    <w:rsid w:val="00C57108"/>
    <w:rsid w:val="00C80A0A"/>
    <w:rsid w:val="00C91096"/>
    <w:rsid w:val="00CE1F47"/>
    <w:rsid w:val="00D004E5"/>
    <w:rsid w:val="00D10A69"/>
    <w:rsid w:val="00D17814"/>
    <w:rsid w:val="00D20E64"/>
    <w:rsid w:val="00D248B5"/>
    <w:rsid w:val="00D37EC7"/>
    <w:rsid w:val="00D40225"/>
    <w:rsid w:val="00D41DCD"/>
    <w:rsid w:val="00D507E9"/>
    <w:rsid w:val="00D53567"/>
    <w:rsid w:val="00D6126D"/>
    <w:rsid w:val="00D7017E"/>
    <w:rsid w:val="00D773CD"/>
    <w:rsid w:val="00D87D6B"/>
    <w:rsid w:val="00DC3EDD"/>
    <w:rsid w:val="00DC65EB"/>
    <w:rsid w:val="00E03130"/>
    <w:rsid w:val="00E20755"/>
    <w:rsid w:val="00E24983"/>
    <w:rsid w:val="00E4351E"/>
    <w:rsid w:val="00E44240"/>
    <w:rsid w:val="00E4430E"/>
    <w:rsid w:val="00E476AE"/>
    <w:rsid w:val="00E603A3"/>
    <w:rsid w:val="00E636D6"/>
    <w:rsid w:val="00E63F00"/>
    <w:rsid w:val="00E87DC4"/>
    <w:rsid w:val="00E94287"/>
    <w:rsid w:val="00E960C4"/>
    <w:rsid w:val="00EB4F35"/>
    <w:rsid w:val="00EC4DA9"/>
    <w:rsid w:val="00ED6AE9"/>
    <w:rsid w:val="00EE119F"/>
    <w:rsid w:val="00F072B0"/>
    <w:rsid w:val="00F07968"/>
    <w:rsid w:val="00F147E0"/>
    <w:rsid w:val="00F5331E"/>
    <w:rsid w:val="00F64287"/>
    <w:rsid w:val="00F95BAB"/>
    <w:rsid w:val="00FA1F8F"/>
    <w:rsid w:val="00FB0FD1"/>
    <w:rsid w:val="00FD2FE1"/>
    <w:rsid w:val="00FD5C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29DED25"/>
  <w15:docId w15:val="{AFFE3A17-C3CA-4BC3-96FD-BBEA32B951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481131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styleId="a4">
    <w:name w:val="Balloon Text"/>
    <w:basedOn w:val="a"/>
    <w:link w:val="a5"/>
    <w:uiPriority w:val="99"/>
    <w:semiHidden/>
    <w:unhideWhenUsed/>
    <w:rsid w:val="009733D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9733D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6.wmf"/><Relationship Id="rId299" Type="http://schemas.openxmlformats.org/officeDocument/2006/relationships/oleObject" Target="embeddings/oleObject167.bin"/><Relationship Id="rId671" Type="http://schemas.openxmlformats.org/officeDocument/2006/relationships/oleObject" Target="embeddings/oleObject385.bin"/><Relationship Id="rId21" Type="http://schemas.openxmlformats.org/officeDocument/2006/relationships/image" Target="media/image8.wmf"/><Relationship Id="rId63" Type="http://schemas.openxmlformats.org/officeDocument/2006/relationships/image" Target="media/image24.wmf"/><Relationship Id="rId159" Type="http://schemas.openxmlformats.org/officeDocument/2006/relationships/image" Target="media/image66.wmf"/><Relationship Id="rId324" Type="http://schemas.openxmlformats.org/officeDocument/2006/relationships/image" Target="media/image141.wmf"/><Relationship Id="rId366" Type="http://schemas.openxmlformats.org/officeDocument/2006/relationships/oleObject" Target="embeddings/oleObject206.bin"/><Relationship Id="rId531" Type="http://schemas.openxmlformats.org/officeDocument/2006/relationships/image" Target="media/image224.wmf"/><Relationship Id="rId573" Type="http://schemas.openxmlformats.org/officeDocument/2006/relationships/oleObject" Target="embeddings/oleObject329.bin"/><Relationship Id="rId629" Type="http://schemas.openxmlformats.org/officeDocument/2006/relationships/oleObject" Target="embeddings/oleObject362.bin"/><Relationship Id="rId170" Type="http://schemas.openxmlformats.org/officeDocument/2006/relationships/oleObject" Target="embeddings/oleObject95.bin"/><Relationship Id="rId226" Type="http://schemas.openxmlformats.org/officeDocument/2006/relationships/oleObject" Target="embeddings/oleObject127.bin"/><Relationship Id="rId433" Type="http://schemas.openxmlformats.org/officeDocument/2006/relationships/oleObject" Target="embeddings/oleObject252.bin"/><Relationship Id="rId268" Type="http://schemas.openxmlformats.org/officeDocument/2006/relationships/image" Target="media/image115.wmf"/><Relationship Id="rId475" Type="http://schemas.openxmlformats.org/officeDocument/2006/relationships/image" Target="media/image198.wmf"/><Relationship Id="rId640" Type="http://schemas.openxmlformats.org/officeDocument/2006/relationships/image" Target="media/image268.wmf"/><Relationship Id="rId682" Type="http://schemas.openxmlformats.org/officeDocument/2006/relationships/image" Target="media/image288.wmf"/><Relationship Id="rId32" Type="http://schemas.openxmlformats.org/officeDocument/2006/relationships/oleObject" Target="embeddings/oleObject17.bin"/><Relationship Id="rId74" Type="http://schemas.openxmlformats.org/officeDocument/2006/relationships/image" Target="media/image28.wmf"/><Relationship Id="rId128" Type="http://schemas.openxmlformats.org/officeDocument/2006/relationships/image" Target="media/image51.wmf"/><Relationship Id="rId335" Type="http://schemas.openxmlformats.org/officeDocument/2006/relationships/oleObject" Target="embeddings/oleObject185.bin"/><Relationship Id="rId377" Type="http://schemas.openxmlformats.org/officeDocument/2006/relationships/oleObject" Target="embeddings/oleObject215.bin"/><Relationship Id="rId500" Type="http://schemas.openxmlformats.org/officeDocument/2006/relationships/oleObject" Target="embeddings/oleObject286.bin"/><Relationship Id="rId542" Type="http://schemas.openxmlformats.org/officeDocument/2006/relationships/oleObject" Target="embeddings/oleObject310.bin"/><Relationship Id="rId584" Type="http://schemas.openxmlformats.org/officeDocument/2006/relationships/image" Target="media/image244.wmf"/><Relationship Id="rId5" Type="http://schemas.openxmlformats.org/officeDocument/2006/relationships/image" Target="media/image1.wmf"/><Relationship Id="rId181" Type="http://schemas.openxmlformats.org/officeDocument/2006/relationships/oleObject" Target="embeddings/oleObject102.bin"/><Relationship Id="rId237" Type="http://schemas.openxmlformats.org/officeDocument/2006/relationships/image" Target="media/image101.wmf"/><Relationship Id="rId402" Type="http://schemas.openxmlformats.org/officeDocument/2006/relationships/oleObject" Target="embeddings/oleObject235.bin"/><Relationship Id="rId279" Type="http://schemas.openxmlformats.org/officeDocument/2006/relationships/oleObject" Target="embeddings/oleObject156.bin"/><Relationship Id="rId444" Type="http://schemas.openxmlformats.org/officeDocument/2006/relationships/image" Target="media/image183.wmf"/><Relationship Id="rId486" Type="http://schemas.openxmlformats.org/officeDocument/2006/relationships/oleObject" Target="embeddings/oleObject279.bin"/><Relationship Id="rId651" Type="http://schemas.openxmlformats.org/officeDocument/2006/relationships/oleObject" Target="embeddings/oleObject374.bin"/><Relationship Id="rId693" Type="http://schemas.openxmlformats.org/officeDocument/2006/relationships/oleObject" Target="embeddings/oleObject397.bin"/><Relationship Id="rId43" Type="http://schemas.openxmlformats.org/officeDocument/2006/relationships/oleObject" Target="embeddings/oleObject24.bin"/><Relationship Id="rId139" Type="http://schemas.openxmlformats.org/officeDocument/2006/relationships/image" Target="media/image56.wmf"/><Relationship Id="rId290" Type="http://schemas.openxmlformats.org/officeDocument/2006/relationships/image" Target="media/image125.wmf"/><Relationship Id="rId304" Type="http://schemas.openxmlformats.org/officeDocument/2006/relationships/image" Target="media/image131.wmf"/><Relationship Id="rId346" Type="http://schemas.openxmlformats.org/officeDocument/2006/relationships/image" Target="media/image152.wmf"/><Relationship Id="rId388" Type="http://schemas.openxmlformats.org/officeDocument/2006/relationships/oleObject" Target="embeddings/oleObject224.bin"/><Relationship Id="rId511" Type="http://schemas.openxmlformats.org/officeDocument/2006/relationships/image" Target="media/image216.wmf"/><Relationship Id="rId553" Type="http://schemas.openxmlformats.org/officeDocument/2006/relationships/oleObject" Target="embeddings/oleObject318.bin"/><Relationship Id="rId609" Type="http://schemas.openxmlformats.org/officeDocument/2006/relationships/oleObject" Target="embeddings/oleObject352.bin"/><Relationship Id="rId85" Type="http://schemas.openxmlformats.org/officeDocument/2006/relationships/oleObject" Target="embeddings/oleObject51.bin"/><Relationship Id="rId150" Type="http://schemas.openxmlformats.org/officeDocument/2006/relationships/oleObject" Target="embeddings/oleObject85.bin"/><Relationship Id="rId192" Type="http://schemas.openxmlformats.org/officeDocument/2006/relationships/image" Target="media/image81.wmf"/><Relationship Id="rId206" Type="http://schemas.openxmlformats.org/officeDocument/2006/relationships/oleObject" Target="embeddings/oleObject116.bin"/><Relationship Id="rId413" Type="http://schemas.openxmlformats.org/officeDocument/2006/relationships/image" Target="media/image168.wmf"/><Relationship Id="rId595" Type="http://schemas.openxmlformats.org/officeDocument/2006/relationships/oleObject" Target="embeddings/oleObject345.bin"/><Relationship Id="rId248" Type="http://schemas.openxmlformats.org/officeDocument/2006/relationships/image" Target="media/image106.wmf"/><Relationship Id="rId455" Type="http://schemas.openxmlformats.org/officeDocument/2006/relationships/oleObject" Target="embeddings/oleObject263.bin"/><Relationship Id="rId497" Type="http://schemas.openxmlformats.org/officeDocument/2006/relationships/image" Target="media/image209.wmf"/><Relationship Id="rId620" Type="http://schemas.openxmlformats.org/officeDocument/2006/relationships/image" Target="media/image259.wmf"/><Relationship Id="rId662" Type="http://schemas.openxmlformats.org/officeDocument/2006/relationships/oleObject" Target="embeddings/oleObject380.bin"/><Relationship Id="rId12" Type="http://schemas.openxmlformats.org/officeDocument/2006/relationships/image" Target="media/image4.wmf"/><Relationship Id="rId108" Type="http://schemas.openxmlformats.org/officeDocument/2006/relationships/oleObject" Target="embeddings/oleObject63.bin"/><Relationship Id="rId315" Type="http://schemas.openxmlformats.org/officeDocument/2006/relationships/oleObject" Target="embeddings/oleObject175.bin"/><Relationship Id="rId357" Type="http://schemas.openxmlformats.org/officeDocument/2006/relationships/oleObject" Target="embeddings/oleObject199.bin"/><Relationship Id="rId522" Type="http://schemas.openxmlformats.org/officeDocument/2006/relationships/image" Target="media/image220.wmf"/><Relationship Id="rId54" Type="http://schemas.openxmlformats.org/officeDocument/2006/relationships/image" Target="media/image21.wmf"/><Relationship Id="rId96" Type="http://schemas.openxmlformats.org/officeDocument/2006/relationships/image" Target="media/image35.wmf"/><Relationship Id="rId161" Type="http://schemas.openxmlformats.org/officeDocument/2006/relationships/image" Target="media/image67.wmf"/><Relationship Id="rId217" Type="http://schemas.openxmlformats.org/officeDocument/2006/relationships/oleObject" Target="embeddings/oleObject122.bin"/><Relationship Id="rId399" Type="http://schemas.openxmlformats.org/officeDocument/2006/relationships/oleObject" Target="embeddings/oleObject233.bin"/><Relationship Id="rId564" Type="http://schemas.openxmlformats.org/officeDocument/2006/relationships/image" Target="media/image237.wmf"/><Relationship Id="rId259" Type="http://schemas.openxmlformats.org/officeDocument/2006/relationships/oleObject" Target="embeddings/oleObject145.bin"/><Relationship Id="rId424" Type="http://schemas.openxmlformats.org/officeDocument/2006/relationships/oleObject" Target="embeddings/oleObject247.bin"/><Relationship Id="rId466" Type="http://schemas.openxmlformats.org/officeDocument/2006/relationships/image" Target="media/image194.wmf"/><Relationship Id="rId631" Type="http://schemas.openxmlformats.org/officeDocument/2006/relationships/oleObject" Target="embeddings/oleObject363.bin"/><Relationship Id="rId673" Type="http://schemas.openxmlformats.org/officeDocument/2006/relationships/oleObject" Target="embeddings/oleObject386.bin"/><Relationship Id="rId23" Type="http://schemas.openxmlformats.org/officeDocument/2006/relationships/oleObject" Target="embeddings/oleObject11.bin"/><Relationship Id="rId119" Type="http://schemas.openxmlformats.org/officeDocument/2006/relationships/image" Target="media/image47.wmf"/><Relationship Id="rId270" Type="http://schemas.openxmlformats.org/officeDocument/2006/relationships/image" Target="media/image116.wmf"/><Relationship Id="rId326" Type="http://schemas.openxmlformats.org/officeDocument/2006/relationships/image" Target="media/image142.wmf"/><Relationship Id="rId533" Type="http://schemas.openxmlformats.org/officeDocument/2006/relationships/oleObject" Target="embeddings/oleObject305.bin"/><Relationship Id="rId65" Type="http://schemas.openxmlformats.org/officeDocument/2006/relationships/image" Target="media/image25.wmf"/><Relationship Id="rId130" Type="http://schemas.openxmlformats.org/officeDocument/2006/relationships/oleObject" Target="embeddings/oleObject75.bin"/><Relationship Id="rId368" Type="http://schemas.openxmlformats.org/officeDocument/2006/relationships/oleObject" Target="embeddings/oleObject208.bin"/><Relationship Id="rId575" Type="http://schemas.openxmlformats.org/officeDocument/2006/relationships/oleObject" Target="embeddings/oleObject331.bin"/><Relationship Id="rId172" Type="http://schemas.openxmlformats.org/officeDocument/2006/relationships/oleObject" Target="embeddings/oleObject96.bin"/><Relationship Id="rId228" Type="http://schemas.openxmlformats.org/officeDocument/2006/relationships/oleObject" Target="embeddings/oleObject128.bin"/><Relationship Id="rId435" Type="http://schemas.openxmlformats.org/officeDocument/2006/relationships/oleObject" Target="embeddings/oleObject253.bin"/><Relationship Id="rId477" Type="http://schemas.openxmlformats.org/officeDocument/2006/relationships/image" Target="media/image199.wmf"/><Relationship Id="rId600" Type="http://schemas.openxmlformats.org/officeDocument/2006/relationships/image" Target="media/image249.wmf"/><Relationship Id="rId642" Type="http://schemas.openxmlformats.org/officeDocument/2006/relationships/image" Target="media/image269.wmf"/><Relationship Id="rId684" Type="http://schemas.openxmlformats.org/officeDocument/2006/relationships/image" Target="media/image289.wmf"/><Relationship Id="rId281" Type="http://schemas.openxmlformats.org/officeDocument/2006/relationships/oleObject" Target="embeddings/oleObject157.bin"/><Relationship Id="rId337" Type="http://schemas.openxmlformats.org/officeDocument/2006/relationships/oleObject" Target="embeddings/oleObject186.bin"/><Relationship Id="rId502" Type="http://schemas.openxmlformats.org/officeDocument/2006/relationships/oleObject" Target="embeddings/oleObject287.bin"/><Relationship Id="rId34" Type="http://schemas.openxmlformats.org/officeDocument/2006/relationships/oleObject" Target="embeddings/oleObject18.bin"/><Relationship Id="rId76" Type="http://schemas.openxmlformats.org/officeDocument/2006/relationships/image" Target="media/image29.wmf"/><Relationship Id="rId141" Type="http://schemas.openxmlformats.org/officeDocument/2006/relationships/image" Target="media/image57.wmf"/><Relationship Id="rId379" Type="http://schemas.openxmlformats.org/officeDocument/2006/relationships/image" Target="media/image159.wmf"/><Relationship Id="rId544" Type="http://schemas.openxmlformats.org/officeDocument/2006/relationships/oleObject" Target="embeddings/oleObject311.bin"/><Relationship Id="rId586" Type="http://schemas.openxmlformats.org/officeDocument/2006/relationships/image" Target="media/image245.wmf"/><Relationship Id="rId7" Type="http://schemas.openxmlformats.org/officeDocument/2006/relationships/oleObject" Target="embeddings/oleObject2.bin"/><Relationship Id="rId183" Type="http://schemas.openxmlformats.org/officeDocument/2006/relationships/oleObject" Target="embeddings/oleObject103.bin"/><Relationship Id="rId239" Type="http://schemas.openxmlformats.org/officeDocument/2006/relationships/image" Target="media/image102.wmf"/><Relationship Id="rId390" Type="http://schemas.openxmlformats.org/officeDocument/2006/relationships/oleObject" Target="embeddings/oleObject226.bin"/><Relationship Id="rId404" Type="http://schemas.openxmlformats.org/officeDocument/2006/relationships/oleObject" Target="embeddings/oleObject236.bin"/><Relationship Id="rId446" Type="http://schemas.openxmlformats.org/officeDocument/2006/relationships/image" Target="media/image184.wmf"/><Relationship Id="rId611" Type="http://schemas.openxmlformats.org/officeDocument/2006/relationships/oleObject" Target="embeddings/oleObject353.bin"/><Relationship Id="rId653" Type="http://schemas.openxmlformats.org/officeDocument/2006/relationships/oleObject" Target="embeddings/oleObject375.bin"/><Relationship Id="rId250" Type="http://schemas.openxmlformats.org/officeDocument/2006/relationships/oleObject" Target="embeddings/oleObject140.bin"/><Relationship Id="rId292" Type="http://schemas.openxmlformats.org/officeDocument/2006/relationships/image" Target="media/image126.wmf"/><Relationship Id="rId306" Type="http://schemas.openxmlformats.org/officeDocument/2006/relationships/image" Target="media/image132.wmf"/><Relationship Id="rId488" Type="http://schemas.openxmlformats.org/officeDocument/2006/relationships/oleObject" Target="embeddings/oleObject280.bin"/><Relationship Id="rId695" Type="http://schemas.openxmlformats.org/officeDocument/2006/relationships/oleObject" Target="embeddings/oleObject398.bin"/><Relationship Id="rId45" Type="http://schemas.openxmlformats.org/officeDocument/2006/relationships/oleObject" Target="embeddings/oleObject25.bin"/><Relationship Id="rId87" Type="http://schemas.openxmlformats.org/officeDocument/2006/relationships/oleObject" Target="embeddings/oleObject52.bin"/><Relationship Id="rId110" Type="http://schemas.openxmlformats.org/officeDocument/2006/relationships/oleObject" Target="embeddings/oleObject64.bin"/><Relationship Id="rId348" Type="http://schemas.openxmlformats.org/officeDocument/2006/relationships/image" Target="media/image153.wmf"/><Relationship Id="rId513" Type="http://schemas.openxmlformats.org/officeDocument/2006/relationships/oleObject" Target="embeddings/oleObject293.bin"/><Relationship Id="rId555" Type="http://schemas.openxmlformats.org/officeDocument/2006/relationships/oleObject" Target="embeddings/oleObject319.bin"/><Relationship Id="rId597" Type="http://schemas.openxmlformats.org/officeDocument/2006/relationships/oleObject" Target="embeddings/oleObject346.bin"/><Relationship Id="rId152" Type="http://schemas.openxmlformats.org/officeDocument/2006/relationships/oleObject" Target="embeddings/oleObject86.bin"/><Relationship Id="rId194" Type="http://schemas.openxmlformats.org/officeDocument/2006/relationships/image" Target="media/image82.wmf"/><Relationship Id="rId208" Type="http://schemas.openxmlformats.org/officeDocument/2006/relationships/oleObject" Target="embeddings/oleObject117.bin"/><Relationship Id="rId415" Type="http://schemas.openxmlformats.org/officeDocument/2006/relationships/image" Target="media/image169.wmf"/><Relationship Id="rId457" Type="http://schemas.openxmlformats.org/officeDocument/2006/relationships/oleObject" Target="embeddings/oleObject264.bin"/><Relationship Id="rId622" Type="http://schemas.openxmlformats.org/officeDocument/2006/relationships/image" Target="media/image260.wmf"/><Relationship Id="rId261" Type="http://schemas.openxmlformats.org/officeDocument/2006/relationships/oleObject" Target="embeddings/oleObject146.bin"/><Relationship Id="rId499" Type="http://schemas.openxmlformats.org/officeDocument/2006/relationships/image" Target="media/image210.wmf"/><Relationship Id="rId664" Type="http://schemas.openxmlformats.org/officeDocument/2006/relationships/oleObject" Target="embeddings/oleObject381.bin"/><Relationship Id="rId14" Type="http://schemas.openxmlformats.org/officeDocument/2006/relationships/oleObject" Target="embeddings/oleObject6.bin"/><Relationship Id="rId56" Type="http://schemas.openxmlformats.org/officeDocument/2006/relationships/oleObject" Target="embeddings/oleObject31.bin"/><Relationship Id="rId317" Type="http://schemas.openxmlformats.org/officeDocument/2006/relationships/oleObject" Target="embeddings/oleObject176.bin"/><Relationship Id="rId359" Type="http://schemas.openxmlformats.org/officeDocument/2006/relationships/oleObject" Target="embeddings/oleObject200.bin"/><Relationship Id="rId524" Type="http://schemas.openxmlformats.org/officeDocument/2006/relationships/image" Target="media/image221.wmf"/><Relationship Id="rId566" Type="http://schemas.openxmlformats.org/officeDocument/2006/relationships/image" Target="media/image238.wmf"/><Relationship Id="rId98" Type="http://schemas.openxmlformats.org/officeDocument/2006/relationships/oleObject" Target="embeddings/oleObject58.bin"/><Relationship Id="rId121" Type="http://schemas.openxmlformats.org/officeDocument/2006/relationships/image" Target="media/image48.wmf"/><Relationship Id="rId163" Type="http://schemas.openxmlformats.org/officeDocument/2006/relationships/image" Target="media/image68.wmf"/><Relationship Id="rId219" Type="http://schemas.openxmlformats.org/officeDocument/2006/relationships/image" Target="media/image92.wmf"/><Relationship Id="rId370" Type="http://schemas.openxmlformats.org/officeDocument/2006/relationships/image" Target="media/image157.wmf"/><Relationship Id="rId426" Type="http://schemas.openxmlformats.org/officeDocument/2006/relationships/oleObject" Target="embeddings/oleObject248.bin"/><Relationship Id="rId633" Type="http://schemas.openxmlformats.org/officeDocument/2006/relationships/oleObject" Target="embeddings/oleObject364.bin"/><Relationship Id="rId230" Type="http://schemas.openxmlformats.org/officeDocument/2006/relationships/oleObject" Target="embeddings/oleObject129.bin"/><Relationship Id="rId468" Type="http://schemas.openxmlformats.org/officeDocument/2006/relationships/oleObject" Target="embeddings/oleObject270.bin"/><Relationship Id="rId675" Type="http://schemas.openxmlformats.org/officeDocument/2006/relationships/oleObject" Target="embeddings/oleObject387.bin"/><Relationship Id="rId25" Type="http://schemas.openxmlformats.org/officeDocument/2006/relationships/oleObject" Target="embeddings/oleObject12.bin"/><Relationship Id="rId67" Type="http://schemas.openxmlformats.org/officeDocument/2006/relationships/oleObject" Target="embeddings/oleObject38.bin"/><Relationship Id="rId272" Type="http://schemas.openxmlformats.org/officeDocument/2006/relationships/image" Target="media/image117.wmf"/><Relationship Id="rId328" Type="http://schemas.openxmlformats.org/officeDocument/2006/relationships/image" Target="media/image143.wmf"/><Relationship Id="rId535" Type="http://schemas.openxmlformats.org/officeDocument/2006/relationships/oleObject" Target="embeddings/oleObject306.bin"/><Relationship Id="rId577" Type="http://schemas.openxmlformats.org/officeDocument/2006/relationships/oleObject" Target="embeddings/oleObject333.bin"/><Relationship Id="rId700" Type="http://schemas.openxmlformats.org/officeDocument/2006/relationships/image" Target="media/image296.wmf"/><Relationship Id="rId132" Type="http://schemas.openxmlformats.org/officeDocument/2006/relationships/oleObject" Target="embeddings/oleObject76.bin"/><Relationship Id="rId174" Type="http://schemas.openxmlformats.org/officeDocument/2006/relationships/oleObject" Target="embeddings/oleObject98.bin"/><Relationship Id="rId381" Type="http://schemas.openxmlformats.org/officeDocument/2006/relationships/oleObject" Target="embeddings/oleObject218.bin"/><Relationship Id="rId602" Type="http://schemas.openxmlformats.org/officeDocument/2006/relationships/image" Target="media/image250.wmf"/><Relationship Id="rId241" Type="http://schemas.openxmlformats.org/officeDocument/2006/relationships/image" Target="media/image103.wmf"/><Relationship Id="rId437" Type="http://schemas.openxmlformats.org/officeDocument/2006/relationships/oleObject" Target="embeddings/oleObject254.bin"/><Relationship Id="rId479" Type="http://schemas.openxmlformats.org/officeDocument/2006/relationships/image" Target="media/image200.wmf"/><Relationship Id="rId644" Type="http://schemas.openxmlformats.org/officeDocument/2006/relationships/image" Target="media/image270.wmf"/><Relationship Id="rId686" Type="http://schemas.openxmlformats.org/officeDocument/2006/relationships/oleObject" Target="embeddings/oleObject393.bin"/><Relationship Id="rId36" Type="http://schemas.openxmlformats.org/officeDocument/2006/relationships/oleObject" Target="embeddings/oleObject20.bin"/><Relationship Id="rId283" Type="http://schemas.openxmlformats.org/officeDocument/2006/relationships/oleObject" Target="embeddings/oleObject158.bin"/><Relationship Id="rId339" Type="http://schemas.openxmlformats.org/officeDocument/2006/relationships/oleObject" Target="embeddings/oleObject187.bin"/><Relationship Id="rId490" Type="http://schemas.openxmlformats.org/officeDocument/2006/relationships/oleObject" Target="embeddings/oleObject281.bin"/><Relationship Id="rId504" Type="http://schemas.openxmlformats.org/officeDocument/2006/relationships/oleObject" Target="embeddings/oleObject288.bin"/><Relationship Id="rId546" Type="http://schemas.openxmlformats.org/officeDocument/2006/relationships/oleObject" Target="embeddings/oleObject312.bin"/><Relationship Id="rId78" Type="http://schemas.openxmlformats.org/officeDocument/2006/relationships/oleObject" Target="embeddings/oleObject45.bin"/><Relationship Id="rId101" Type="http://schemas.openxmlformats.org/officeDocument/2006/relationships/image" Target="media/image38.wmf"/><Relationship Id="rId143" Type="http://schemas.openxmlformats.org/officeDocument/2006/relationships/image" Target="media/image58.wmf"/><Relationship Id="rId185" Type="http://schemas.openxmlformats.org/officeDocument/2006/relationships/oleObject" Target="embeddings/oleObject104.bin"/><Relationship Id="rId350" Type="http://schemas.openxmlformats.org/officeDocument/2006/relationships/oleObject" Target="embeddings/oleObject193.bin"/><Relationship Id="rId406" Type="http://schemas.openxmlformats.org/officeDocument/2006/relationships/oleObject" Target="embeddings/oleObject237.bin"/><Relationship Id="rId588" Type="http://schemas.openxmlformats.org/officeDocument/2006/relationships/image" Target="media/image246.wmf"/><Relationship Id="rId9" Type="http://schemas.openxmlformats.org/officeDocument/2006/relationships/oleObject" Target="embeddings/oleObject3.bin"/><Relationship Id="rId210" Type="http://schemas.openxmlformats.org/officeDocument/2006/relationships/oleObject" Target="embeddings/oleObject118.bin"/><Relationship Id="rId392" Type="http://schemas.openxmlformats.org/officeDocument/2006/relationships/oleObject" Target="embeddings/oleObject228.bin"/><Relationship Id="rId448" Type="http://schemas.openxmlformats.org/officeDocument/2006/relationships/image" Target="media/image185.wmf"/><Relationship Id="rId613" Type="http://schemas.openxmlformats.org/officeDocument/2006/relationships/oleObject" Target="embeddings/oleObject354.bin"/><Relationship Id="rId655" Type="http://schemas.openxmlformats.org/officeDocument/2006/relationships/oleObject" Target="embeddings/oleObject376.bin"/><Relationship Id="rId697" Type="http://schemas.openxmlformats.org/officeDocument/2006/relationships/oleObject" Target="embeddings/oleObject399.bin"/><Relationship Id="rId252" Type="http://schemas.openxmlformats.org/officeDocument/2006/relationships/image" Target="media/image107.wmf"/><Relationship Id="rId294" Type="http://schemas.openxmlformats.org/officeDocument/2006/relationships/image" Target="media/image127.wmf"/><Relationship Id="rId308" Type="http://schemas.openxmlformats.org/officeDocument/2006/relationships/image" Target="media/image133.wmf"/><Relationship Id="rId515" Type="http://schemas.openxmlformats.org/officeDocument/2006/relationships/oleObject" Target="embeddings/oleObject295.bin"/><Relationship Id="rId47" Type="http://schemas.openxmlformats.org/officeDocument/2006/relationships/oleObject" Target="embeddings/oleObject26.bin"/><Relationship Id="rId89" Type="http://schemas.openxmlformats.org/officeDocument/2006/relationships/oleObject" Target="embeddings/oleObject53.bin"/><Relationship Id="rId112" Type="http://schemas.openxmlformats.org/officeDocument/2006/relationships/oleObject" Target="embeddings/oleObject65.bin"/><Relationship Id="rId154" Type="http://schemas.openxmlformats.org/officeDocument/2006/relationships/oleObject" Target="embeddings/oleObject87.bin"/><Relationship Id="rId361" Type="http://schemas.openxmlformats.org/officeDocument/2006/relationships/oleObject" Target="embeddings/oleObject201.bin"/><Relationship Id="rId557" Type="http://schemas.openxmlformats.org/officeDocument/2006/relationships/oleObject" Target="embeddings/oleObject320.bin"/><Relationship Id="rId599" Type="http://schemas.openxmlformats.org/officeDocument/2006/relationships/oleObject" Target="embeddings/oleObject347.bin"/><Relationship Id="rId196" Type="http://schemas.openxmlformats.org/officeDocument/2006/relationships/oleObject" Target="embeddings/oleObject110.bin"/><Relationship Id="rId417" Type="http://schemas.openxmlformats.org/officeDocument/2006/relationships/image" Target="media/image170.wmf"/><Relationship Id="rId459" Type="http://schemas.openxmlformats.org/officeDocument/2006/relationships/oleObject" Target="embeddings/oleObject265.bin"/><Relationship Id="rId624" Type="http://schemas.openxmlformats.org/officeDocument/2006/relationships/image" Target="media/image261.wmf"/><Relationship Id="rId666" Type="http://schemas.openxmlformats.org/officeDocument/2006/relationships/oleObject" Target="embeddings/oleObject382.bin"/><Relationship Id="rId16" Type="http://schemas.openxmlformats.org/officeDocument/2006/relationships/oleObject" Target="embeddings/oleObject7.bin"/><Relationship Id="rId221" Type="http://schemas.openxmlformats.org/officeDocument/2006/relationships/image" Target="media/image93.wmf"/><Relationship Id="rId263" Type="http://schemas.openxmlformats.org/officeDocument/2006/relationships/oleObject" Target="embeddings/oleObject147.bin"/><Relationship Id="rId319" Type="http://schemas.openxmlformats.org/officeDocument/2006/relationships/oleObject" Target="embeddings/oleObject177.bin"/><Relationship Id="rId470" Type="http://schemas.openxmlformats.org/officeDocument/2006/relationships/oleObject" Target="embeddings/oleObject271.bin"/><Relationship Id="rId526" Type="http://schemas.openxmlformats.org/officeDocument/2006/relationships/image" Target="media/image222.wmf"/><Relationship Id="rId58" Type="http://schemas.openxmlformats.org/officeDocument/2006/relationships/oleObject" Target="embeddings/oleObject33.bin"/><Relationship Id="rId123" Type="http://schemas.openxmlformats.org/officeDocument/2006/relationships/image" Target="media/image49.wmf"/><Relationship Id="rId330" Type="http://schemas.openxmlformats.org/officeDocument/2006/relationships/image" Target="media/image144.wmf"/><Relationship Id="rId568" Type="http://schemas.openxmlformats.org/officeDocument/2006/relationships/image" Target="media/image239.wmf"/><Relationship Id="rId165" Type="http://schemas.openxmlformats.org/officeDocument/2006/relationships/image" Target="media/image69.wmf"/><Relationship Id="rId372" Type="http://schemas.openxmlformats.org/officeDocument/2006/relationships/oleObject" Target="embeddings/oleObject211.bin"/><Relationship Id="rId428" Type="http://schemas.openxmlformats.org/officeDocument/2006/relationships/image" Target="media/image175.wmf"/><Relationship Id="rId635" Type="http://schemas.openxmlformats.org/officeDocument/2006/relationships/oleObject" Target="embeddings/oleObject365.bin"/><Relationship Id="rId677" Type="http://schemas.openxmlformats.org/officeDocument/2006/relationships/oleObject" Target="embeddings/oleObject388.bin"/><Relationship Id="rId232" Type="http://schemas.openxmlformats.org/officeDocument/2006/relationships/oleObject" Target="embeddings/oleObject130.bin"/><Relationship Id="rId274" Type="http://schemas.openxmlformats.org/officeDocument/2006/relationships/image" Target="media/image118.wmf"/><Relationship Id="rId481" Type="http://schemas.openxmlformats.org/officeDocument/2006/relationships/image" Target="media/image201.wmf"/><Relationship Id="rId702" Type="http://schemas.openxmlformats.org/officeDocument/2006/relationships/image" Target="media/image297.wmf"/><Relationship Id="rId27" Type="http://schemas.openxmlformats.org/officeDocument/2006/relationships/image" Target="media/image10.wmf"/><Relationship Id="rId69" Type="http://schemas.openxmlformats.org/officeDocument/2006/relationships/image" Target="media/image26.wmf"/><Relationship Id="rId134" Type="http://schemas.openxmlformats.org/officeDocument/2006/relationships/oleObject" Target="embeddings/oleObject77.bin"/><Relationship Id="rId537" Type="http://schemas.openxmlformats.org/officeDocument/2006/relationships/oleObject" Target="embeddings/oleObject307.bin"/><Relationship Id="rId579" Type="http://schemas.openxmlformats.org/officeDocument/2006/relationships/oleObject" Target="embeddings/oleObject334.bin"/><Relationship Id="rId80" Type="http://schemas.openxmlformats.org/officeDocument/2006/relationships/oleObject" Target="embeddings/oleObject47.bin"/><Relationship Id="rId176" Type="http://schemas.openxmlformats.org/officeDocument/2006/relationships/image" Target="media/image73.wmf"/><Relationship Id="rId341" Type="http://schemas.openxmlformats.org/officeDocument/2006/relationships/oleObject" Target="embeddings/oleObject188.bin"/><Relationship Id="rId383" Type="http://schemas.openxmlformats.org/officeDocument/2006/relationships/oleObject" Target="embeddings/oleObject219.bin"/><Relationship Id="rId439" Type="http://schemas.openxmlformats.org/officeDocument/2006/relationships/oleObject" Target="embeddings/oleObject255.bin"/><Relationship Id="rId590" Type="http://schemas.openxmlformats.org/officeDocument/2006/relationships/oleObject" Target="embeddings/oleObject340.bin"/><Relationship Id="rId604" Type="http://schemas.openxmlformats.org/officeDocument/2006/relationships/image" Target="media/image251.wmf"/><Relationship Id="rId646" Type="http://schemas.openxmlformats.org/officeDocument/2006/relationships/image" Target="media/image271.wmf"/><Relationship Id="rId201" Type="http://schemas.openxmlformats.org/officeDocument/2006/relationships/image" Target="media/image84.wmf"/><Relationship Id="rId243" Type="http://schemas.openxmlformats.org/officeDocument/2006/relationships/image" Target="media/image104.wmf"/><Relationship Id="rId285" Type="http://schemas.openxmlformats.org/officeDocument/2006/relationships/oleObject" Target="embeddings/oleObject159.bin"/><Relationship Id="rId450" Type="http://schemas.openxmlformats.org/officeDocument/2006/relationships/image" Target="media/image186.wmf"/><Relationship Id="rId506" Type="http://schemas.openxmlformats.org/officeDocument/2006/relationships/oleObject" Target="embeddings/oleObject289.bin"/><Relationship Id="rId688" Type="http://schemas.openxmlformats.org/officeDocument/2006/relationships/image" Target="media/image290.wmf"/><Relationship Id="rId38" Type="http://schemas.openxmlformats.org/officeDocument/2006/relationships/oleObject" Target="embeddings/oleObject21.bin"/><Relationship Id="rId103" Type="http://schemas.openxmlformats.org/officeDocument/2006/relationships/image" Target="media/image39.wmf"/><Relationship Id="rId310" Type="http://schemas.openxmlformats.org/officeDocument/2006/relationships/image" Target="media/image134.wmf"/><Relationship Id="rId492" Type="http://schemas.openxmlformats.org/officeDocument/2006/relationships/oleObject" Target="embeddings/oleObject282.bin"/><Relationship Id="rId548" Type="http://schemas.openxmlformats.org/officeDocument/2006/relationships/oleObject" Target="embeddings/oleObject314.bin"/><Relationship Id="rId91" Type="http://schemas.openxmlformats.org/officeDocument/2006/relationships/oleObject" Target="embeddings/oleObject54.bin"/><Relationship Id="rId145" Type="http://schemas.openxmlformats.org/officeDocument/2006/relationships/image" Target="media/image59.wmf"/><Relationship Id="rId187" Type="http://schemas.openxmlformats.org/officeDocument/2006/relationships/oleObject" Target="embeddings/oleObject105.bin"/><Relationship Id="rId352" Type="http://schemas.openxmlformats.org/officeDocument/2006/relationships/oleObject" Target="embeddings/oleObject194.bin"/><Relationship Id="rId394" Type="http://schemas.openxmlformats.org/officeDocument/2006/relationships/oleObject" Target="embeddings/oleObject230.bin"/><Relationship Id="rId408" Type="http://schemas.openxmlformats.org/officeDocument/2006/relationships/oleObject" Target="embeddings/oleObject239.bin"/><Relationship Id="rId615" Type="http://schemas.openxmlformats.org/officeDocument/2006/relationships/oleObject" Target="embeddings/oleObject355.bin"/><Relationship Id="rId212" Type="http://schemas.openxmlformats.org/officeDocument/2006/relationships/oleObject" Target="embeddings/oleObject119.bin"/><Relationship Id="rId254" Type="http://schemas.openxmlformats.org/officeDocument/2006/relationships/image" Target="media/image108.wmf"/><Relationship Id="rId657" Type="http://schemas.openxmlformats.org/officeDocument/2006/relationships/image" Target="media/image276.wmf"/><Relationship Id="rId699" Type="http://schemas.openxmlformats.org/officeDocument/2006/relationships/oleObject" Target="embeddings/oleObject400.bin"/><Relationship Id="rId49" Type="http://schemas.openxmlformats.org/officeDocument/2006/relationships/oleObject" Target="embeddings/oleObject27.bin"/><Relationship Id="rId114" Type="http://schemas.openxmlformats.org/officeDocument/2006/relationships/oleObject" Target="embeddings/oleObject66.bin"/><Relationship Id="rId296" Type="http://schemas.openxmlformats.org/officeDocument/2006/relationships/oleObject" Target="embeddings/oleObject165.bin"/><Relationship Id="rId461" Type="http://schemas.openxmlformats.org/officeDocument/2006/relationships/oleObject" Target="embeddings/oleObject266.bin"/><Relationship Id="rId517" Type="http://schemas.openxmlformats.org/officeDocument/2006/relationships/oleObject" Target="embeddings/oleObject296.bin"/><Relationship Id="rId559" Type="http://schemas.openxmlformats.org/officeDocument/2006/relationships/oleObject" Target="embeddings/oleObject321.bin"/><Relationship Id="rId60" Type="http://schemas.openxmlformats.org/officeDocument/2006/relationships/oleObject" Target="embeddings/oleObject34.bin"/><Relationship Id="rId156" Type="http://schemas.openxmlformats.org/officeDocument/2006/relationships/oleObject" Target="embeddings/oleObject88.bin"/><Relationship Id="rId198" Type="http://schemas.openxmlformats.org/officeDocument/2006/relationships/oleObject" Target="embeddings/oleObject112.bin"/><Relationship Id="rId321" Type="http://schemas.openxmlformats.org/officeDocument/2006/relationships/oleObject" Target="embeddings/oleObject178.bin"/><Relationship Id="rId363" Type="http://schemas.openxmlformats.org/officeDocument/2006/relationships/oleObject" Target="embeddings/oleObject203.bin"/><Relationship Id="rId419" Type="http://schemas.openxmlformats.org/officeDocument/2006/relationships/image" Target="media/image171.wmf"/><Relationship Id="rId570" Type="http://schemas.openxmlformats.org/officeDocument/2006/relationships/image" Target="media/image240.wmf"/><Relationship Id="rId626" Type="http://schemas.openxmlformats.org/officeDocument/2006/relationships/image" Target="media/image262.wmf"/><Relationship Id="rId223" Type="http://schemas.openxmlformats.org/officeDocument/2006/relationships/image" Target="media/image94.wmf"/><Relationship Id="rId430" Type="http://schemas.openxmlformats.org/officeDocument/2006/relationships/image" Target="media/image176.wmf"/><Relationship Id="rId668" Type="http://schemas.openxmlformats.org/officeDocument/2006/relationships/oleObject" Target="embeddings/oleObject383.bin"/><Relationship Id="rId18" Type="http://schemas.openxmlformats.org/officeDocument/2006/relationships/oleObject" Target="embeddings/oleObject8.bin"/><Relationship Id="rId265" Type="http://schemas.openxmlformats.org/officeDocument/2006/relationships/oleObject" Target="embeddings/oleObject148.bin"/><Relationship Id="rId472" Type="http://schemas.openxmlformats.org/officeDocument/2006/relationships/oleObject" Target="embeddings/oleObject272.bin"/><Relationship Id="rId528" Type="http://schemas.openxmlformats.org/officeDocument/2006/relationships/image" Target="media/image223.wmf"/><Relationship Id="rId125" Type="http://schemas.openxmlformats.org/officeDocument/2006/relationships/oleObject" Target="embeddings/oleObject72.bin"/><Relationship Id="rId167" Type="http://schemas.openxmlformats.org/officeDocument/2006/relationships/image" Target="media/image70.wmf"/><Relationship Id="rId332" Type="http://schemas.openxmlformats.org/officeDocument/2006/relationships/image" Target="media/image145.wmf"/><Relationship Id="rId374" Type="http://schemas.openxmlformats.org/officeDocument/2006/relationships/image" Target="media/image158.wmf"/><Relationship Id="rId581" Type="http://schemas.openxmlformats.org/officeDocument/2006/relationships/oleObject" Target="embeddings/oleObject335.bin"/><Relationship Id="rId71" Type="http://schemas.openxmlformats.org/officeDocument/2006/relationships/oleObject" Target="embeddings/oleObject41.bin"/><Relationship Id="rId234" Type="http://schemas.openxmlformats.org/officeDocument/2006/relationships/oleObject" Target="embeddings/oleObject131.bin"/><Relationship Id="rId637" Type="http://schemas.openxmlformats.org/officeDocument/2006/relationships/oleObject" Target="embeddings/oleObject367.bin"/><Relationship Id="rId679" Type="http://schemas.openxmlformats.org/officeDocument/2006/relationships/oleObject" Target="embeddings/oleObject389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76" Type="http://schemas.openxmlformats.org/officeDocument/2006/relationships/oleObject" Target="embeddings/oleObject154.bin"/><Relationship Id="rId441" Type="http://schemas.openxmlformats.org/officeDocument/2006/relationships/oleObject" Target="embeddings/oleObject256.bin"/><Relationship Id="rId483" Type="http://schemas.openxmlformats.org/officeDocument/2006/relationships/image" Target="media/image202.wmf"/><Relationship Id="rId539" Type="http://schemas.openxmlformats.org/officeDocument/2006/relationships/image" Target="media/image227.wmf"/><Relationship Id="rId690" Type="http://schemas.openxmlformats.org/officeDocument/2006/relationships/image" Target="media/image291.wmf"/><Relationship Id="rId704" Type="http://schemas.openxmlformats.org/officeDocument/2006/relationships/fontTable" Target="fontTable.xml"/><Relationship Id="rId40" Type="http://schemas.openxmlformats.org/officeDocument/2006/relationships/oleObject" Target="embeddings/oleObject22.bin"/><Relationship Id="rId136" Type="http://schemas.openxmlformats.org/officeDocument/2006/relationships/oleObject" Target="embeddings/oleObject78.bin"/><Relationship Id="rId178" Type="http://schemas.openxmlformats.org/officeDocument/2006/relationships/image" Target="media/image74.wmf"/><Relationship Id="rId301" Type="http://schemas.openxmlformats.org/officeDocument/2006/relationships/oleObject" Target="embeddings/oleObject168.bin"/><Relationship Id="rId343" Type="http://schemas.openxmlformats.org/officeDocument/2006/relationships/oleObject" Target="embeddings/oleObject189.bin"/><Relationship Id="rId550" Type="http://schemas.openxmlformats.org/officeDocument/2006/relationships/oleObject" Target="embeddings/oleObject315.bin"/><Relationship Id="rId82" Type="http://schemas.openxmlformats.org/officeDocument/2006/relationships/oleObject" Target="embeddings/oleObject49.bin"/><Relationship Id="rId203" Type="http://schemas.openxmlformats.org/officeDocument/2006/relationships/image" Target="media/image85.wmf"/><Relationship Id="rId385" Type="http://schemas.openxmlformats.org/officeDocument/2006/relationships/oleObject" Target="embeddings/oleObject221.bin"/><Relationship Id="rId592" Type="http://schemas.openxmlformats.org/officeDocument/2006/relationships/oleObject" Target="embeddings/oleObject342.bin"/><Relationship Id="rId606" Type="http://schemas.openxmlformats.org/officeDocument/2006/relationships/image" Target="media/image252.wmf"/><Relationship Id="rId648" Type="http://schemas.openxmlformats.org/officeDocument/2006/relationships/image" Target="media/image272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26.bin"/><Relationship Id="rId245" Type="http://schemas.openxmlformats.org/officeDocument/2006/relationships/image" Target="media/image105.wmf"/><Relationship Id="rId266" Type="http://schemas.openxmlformats.org/officeDocument/2006/relationships/image" Target="media/image114.wmf"/><Relationship Id="rId287" Type="http://schemas.openxmlformats.org/officeDocument/2006/relationships/oleObject" Target="embeddings/oleObject160.bin"/><Relationship Id="rId410" Type="http://schemas.openxmlformats.org/officeDocument/2006/relationships/oleObject" Target="embeddings/oleObject240.bin"/><Relationship Id="rId431" Type="http://schemas.openxmlformats.org/officeDocument/2006/relationships/oleObject" Target="embeddings/oleObject251.bin"/><Relationship Id="rId452" Type="http://schemas.openxmlformats.org/officeDocument/2006/relationships/image" Target="media/image187.wmf"/><Relationship Id="rId473" Type="http://schemas.openxmlformats.org/officeDocument/2006/relationships/image" Target="media/image197.wmf"/><Relationship Id="rId494" Type="http://schemas.openxmlformats.org/officeDocument/2006/relationships/oleObject" Target="embeddings/oleObject283.bin"/><Relationship Id="rId508" Type="http://schemas.openxmlformats.org/officeDocument/2006/relationships/oleObject" Target="embeddings/oleObject290.bin"/><Relationship Id="rId529" Type="http://schemas.openxmlformats.org/officeDocument/2006/relationships/oleObject" Target="embeddings/oleObject302.bin"/><Relationship Id="rId680" Type="http://schemas.openxmlformats.org/officeDocument/2006/relationships/image" Target="media/image287.wmf"/><Relationship Id="rId30" Type="http://schemas.openxmlformats.org/officeDocument/2006/relationships/oleObject" Target="embeddings/oleObject15.bin"/><Relationship Id="rId105" Type="http://schemas.openxmlformats.org/officeDocument/2006/relationships/image" Target="media/image40.wmf"/><Relationship Id="rId126" Type="http://schemas.openxmlformats.org/officeDocument/2006/relationships/image" Target="media/image50.wmf"/><Relationship Id="rId147" Type="http://schemas.openxmlformats.org/officeDocument/2006/relationships/image" Target="media/image60.wmf"/><Relationship Id="rId168" Type="http://schemas.openxmlformats.org/officeDocument/2006/relationships/oleObject" Target="embeddings/oleObject94.bin"/><Relationship Id="rId312" Type="http://schemas.openxmlformats.org/officeDocument/2006/relationships/image" Target="media/image135.wmf"/><Relationship Id="rId333" Type="http://schemas.openxmlformats.org/officeDocument/2006/relationships/oleObject" Target="embeddings/oleObject184.bin"/><Relationship Id="rId354" Type="http://schemas.openxmlformats.org/officeDocument/2006/relationships/oleObject" Target="embeddings/oleObject196.bin"/><Relationship Id="rId540" Type="http://schemas.openxmlformats.org/officeDocument/2006/relationships/oleObject" Target="embeddings/oleObject309.bin"/><Relationship Id="rId51" Type="http://schemas.openxmlformats.org/officeDocument/2006/relationships/oleObject" Target="embeddings/oleObject28.bin"/><Relationship Id="rId72" Type="http://schemas.openxmlformats.org/officeDocument/2006/relationships/image" Target="media/image27.wmf"/><Relationship Id="rId93" Type="http://schemas.openxmlformats.org/officeDocument/2006/relationships/image" Target="media/image34.wmf"/><Relationship Id="rId189" Type="http://schemas.openxmlformats.org/officeDocument/2006/relationships/oleObject" Target="embeddings/oleObject106.bin"/><Relationship Id="rId375" Type="http://schemas.openxmlformats.org/officeDocument/2006/relationships/oleObject" Target="embeddings/oleObject213.bin"/><Relationship Id="rId396" Type="http://schemas.openxmlformats.org/officeDocument/2006/relationships/image" Target="media/image161.wmf"/><Relationship Id="rId561" Type="http://schemas.openxmlformats.org/officeDocument/2006/relationships/oleObject" Target="embeddings/oleObject322.bin"/><Relationship Id="rId582" Type="http://schemas.openxmlformats.org/officeDocument/2006/relationships/image" Target="media/image243.wmf"/><Relationship Id="rId617" Type="http://schemas.openxmlformats.org/officeDocument/2006/relationships/oleObject" Target="embeddings/oleObject356.bin"/><Relationship Id="rId638" Type="http://schemas.openxmlformats.org/officeDocument/2006/relationships/image" Target="media/image267.wmf"/><Relationship Id="rId659" Type="http://schemas.openxmlformats.org/officeDocument/2006/relationships/image" Target="media/image277.wmf"/><Relationship Id="rId3" Type="http://schemas.openxmlformats.org/officeDocument/2006/relationships/settings" Target="settings.xml"/><Relationship Id="rId214" Type="http://schemas.openxmlformats.org/officeDocument/2006/relationships/oleObject" Target="embeddings/oleObject120.bin"/><Relationship Id="rId235" Type="http://schemas.openxmlformats.org/officeDocument/2006/relationships/image" Target="media/image100.wmf"/><Relationship Id="rId256" Type="http://schemas.openxmlformats.org/officeDocument/2006/relationships/image" Target="media/image109.wmf"/><Relationship Id="rId277" Type="http://schemas.openxmlformats.org/officeDocument/2006/relationships/oleObject" Target="embeddings/oleObject155.bin"/><Relationship Id="rId298" Type="http://schemas.openxmlformats.org/officeDocument/2006/relationships/image" Target="media/image128.wmf"/><Relationship Id="rId400" Type="http://schemas.openxmlformats.org/officeDocument/2006/relationships/oleObject" Target="embeddings/oleObject234.bin"/><Relationship Id="rId421" Type="http://schemas.openxmlformats.org/officeDocument/2006/relationships/image" Target="media/image172.wmf"/><Relationship Id="rId442" Type="http://schemas.openxmlformats.org/officeDocument/2006/relationships/image" Target="media/image182.wmf"/><Relationship Id="rId463" Type="http://schemas.openxmlformats.org/officeDocument/2006/relationships/oleObject" Target="embeddings/oleObject267.bin"/><Relationship Id="rId484" Type="http://schemas.openxmlformats.org/officeDocument/2006/relationships/oleObject" Target="embeddings/oleObject278.bin"/><Relationship Id="rId519" Type="http://schemas.openxmlformats.org/officeDocument/2006/relationships/oleObject" Target="embeddings/oleObject297.bin"/><Relationship Id="rId670" Type="http://schemas.openxmlformats.org/officeDocument/2006/relationships/image" Target="media/image282.wmf"/><Relationship Id="rId705" Type="http://schemas.openxmlformats.org/officeDocument/2006/relationships/theme" Target="theme/theme1.xml"/><Relationship Id="rId116" Type="http://schemas.openxmlformats.org/officeDocument/2006/relationships/oleObject" Target="embeddings/oleObject67.bin"/><Relationship Id="rId137" Type="http://schemas.openxmlformats.org/officeDocument/2006/relationships/image" Target="media/image55.wmf"/><Relationship Id="rId158" Type="http://schemas.openxmlformats.org/officeDocument/2006/relationships/oleObject" Target="embeddings/oleObject89.bin"/><Relationship Id="rId302" Type="http://schemas.openxmlformats.org/officeDocument/2006/relationships/image" Target="media/image130.wmf"/><Relationship Id="rId323" Type="http://schemas.openxmlformats.org/officeDocument/2006/relationships/oleObject" Target="embeddings/oleObject179.bin"/><Relationship Id="rId344" Type="http://schemas.openxmlformats.org/officeDocument/2006/relationships/image" Target="media/image151.wmf"/><Relationship Id="rId530" Type="http://schemas.openxmlformats.org/officeDocument/2006/relationships/oleObject" Target="embeddings/oleObject303.bin"/><Relationship Id="rId691" Type="http://schemas.openxmlformats.org/officeDocument/2006/relationships/oleObject" Target="embeddings/oleObject396.bin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3.bin"/><Relationship Id="rId62" Type="http://schemas.openxmlformats.org/officeDocument/2006/relationships/oleObject" Target="embeddings/oleObject35.bin"/><Relationship Id="rId83" Type="http://schemas.openxmlformats.org/officeDocument/2006/relationships/oleObject" Target="embeddings/oleObject50.bin"/><Relationship Id="rId179" Type="http://schemas.openxmlformats.org/officeDocument/2006/relationships/oleObject" Target="embeddings/oleObject101.bin"/><Relationship Id="rId365" Type="http://schemas.openxmlformats.org/officeDocument/2006/relationships/oleObject" Target="embeddings/oleObject205.bin"/><Relationship Id="rId386" Type="http://schemas.openxmlformats.org/officeDocument/2006/relationships/oleObject" Target="embeddings/oleObject222.bin"/><Relationship Id="rId551" Type="http://schemas.openxmlformats.org/officeDocument/2006/relationships/oleObject" Target="embeddings/oleObject316.bin"/><Relationship Id="rId572" Type="http://schemas.openxmlformats.org/officeDocument/2006/relationships/oleObject" Target="embeddings/oleObject328.bin"/><Relationship Id="rId593" Type="http://schemas.openxmlformats.org/officeDocument/2006/relationships/oleObject" Target="embeddings/oleObject343.bin"/><Relationship Id="rId607" Type="http://schemas.openxmlformats.org/officeDocument/2006/relationships/oleObject" Target="embeddings/oleObject351.bin"/><Relationship Id="rId628" Type="http://schemas.openxmlformats.org/officeDocument/2006/relationships/image" Target="media/image263.wmf"/><Relationship Id="rId649" Type="http://schemas.openxmlformats.org/officeDocument/2006/relationships/oleObject" Target="embeddings/oleObject373.bin"/><Relationship Id="rId190" Type="http://schemas.openxmlformats.org/officeDocument/2006/relationships/image" Target="media/image80.wmf"/><Relationship Id="rId204" Type="http://schemas.openxmlformats.org/officeDocument/2006/relationships/oleObject" Target="embeddings/oleObject115.bin"/><Relationship Id="rId225" Type="http://schemas.openxmlformats.org/officeDocument/2006/relationships/image" Target="media/image95.wmf"/><Relationship Id="rId246" Type="http://schemas.openxmlformats.org/officeDocument/2006/relationships/oleObject" Target="embeddings/oleObject137.bin"/><Relationship Id="rId267" Type="http://schemas.openxmlformats.org/officeDocument/2006/relationships/oleObject" Target="embeddings/oleObject149.bin"/><Relationship Id="rId288" Type="http://schemas.openxmlformats.org/officeDocument/2006/relationships/image" Target="media/image124.wmf"/><Relationship Id="rId411" Type="http://schemas.openxmlformats.org/officeDocument/2006/relationships/image" Target="media/image167.wmf"/><Relationship Id="rId432" Type="http://schemas.openxmlformats.org/officeDocument/2006/relationships/image" Target="media/image177.wmf"/><Relationship Id="rId453" Type="http://schemas.openxmlformats.org/officeDocument/2006/relationships/oleObject" Target="embeddings/oleObject262.bin"/><Relationship Id="rId474" Type="http://schemas.openxmlformats.org/officeDocument/2006/relationships/oleObject" Target="embeddings/oleObject273.bin"/><Relationship Id="rId509" Type="http://schemas.openxmlformats.org/officeDocument/2006/relationships/image" Target="media/image215.wmf"/><Relationship Id="rId660" Type="http://schemas.openxmlformats.org/officeDocument/2006/relationships/oleObject" Target="embeddings/oleObject379.bin"/><Relationship Id="rId106" Type="http://schemas.openxmlformats.org/officeDocument/2006/relationships/oleObject" Target="embeddings/oleObject62.bin"/><Relationship Id="rId127" Type="http://schemas.openxmlformats.org/officeDocument/2006/relationships/oleObject" Target="embeddings/oleObject73.bin"/><Relationship Id="rId313" Type="http://schemas.openxmlformats.org/officeDocument/2006/relationships/oleObject" Target="embeddings/oleObject174.bin"/><Relationship Id="rId495" Type="http://schemas.openxmlformats.org/officeDocument/2006/relationships/image" Target="media/image208.wmf"/><Relationship Id="rId681" Type="http://schemas.openxmlformats.org/officeDocument/2006/relationships/oleObject" Target="embeddings/oleObject390.bin"/><Relationship Id="rId10" Type="http://schemas.openxmlformats.org/officeDocument/2006/relationships/image" Target="media/image3.wmf"/><Relationship Id="rId31" Type="http://schemas.openxmlformats.org/officeDocument/2006/relationships/oleObject" Target="embeddings/oleObject16.bin"/><Relationship Id="rId52" Type="http://schemas.openxmlformats.org/officeDocument/2006/relationships/image" Target="media/image20.wmf"/><Relationship Id="rId73" Type="http://schemas.openxmlformats.org/officeDocument/2006/relationships/oleObject" Target="embeddings/oleObject42.bin"/><Relationship Id="rId94" Type="http://schemas.openxmlformats.org/officeDocument/2006/relationships/oleObject" Target="embeddings/oleObject56.bin"/><Relationship Id="rId148" Type="http://schemas.openxmlformats.org/officeDocument/2006/relationships/oleObject" Target="embeddings/oleObject84.bin"/><Relationship Id="rId169" Type="http://schemas.openxmlformats.org/officeDocument/2006/relationships/image" Target="media/image71.wmf"/><Relationship Id="rId334" Type="http://schemas.openxmlformats.org/officeDocument/2006/relationships/image" Target="media/image146.wmf"/><Relationship Id="rId355" Type="http://schemas.openxmlformats.org/officeDocument/2006/relationships/oleObject" Target="embeddings/oleObject197.bin"/><Relationship Id="rId376" Type="http://schemas.openxmlformats.org/officeDocument/2006/relationships/oleObject" Target="embeddings/oleObject214.bin"/><Relationship Id="rId397" Type="http://schemas.openxmlformats.org/officeDocument/2006/relationships/oleObject" Target="embeddings/oleObject232.bin"/><Relationship Id="rId520" Type="http://schemas.openxmlformats.org/officeDocument/2006/relationships/image" Target="media/image219.wmf"/><Relationship Id="rId541" Type="http://schemas.openxmlformats.org/officeDocument/2006/relationships/image" Target="media/image228.wmf"/><Relationship Id="rId562" Type="http://schemas.openxmlformats.org/officeDocument/2006/relationships/image" Target="media/image236.wmf"/><Relationship Id="rId583" Type="http://schemas.openxmlformats.org/officeDocument/2006/relationships/oleObject" Target="embeddings/oleObject336.bin"/><Relationship Id="rId618" Type="http://schemas.openxmlformats.org/officeDocument/2006/relationships/image" Target="media/image258.wmf"/><Relationship Id="rId639" Type="http://schemas.openxmlformats.org/officeDocument/2006/relationships/oleObject" Target="embeddings/oleObject368.bin"/><Relationship Id="rId4" Type="http://schemas.openxmlformats.org/officeDocument/2006/relationships/webSettings" Target="webSettings.xml"/><Relationship Id="rId180" Type="http://schemas.openxmlformats.org/officeDocument/2006/relationships/image" Target="media/image75.wmf"/><Relationship Id="rId215" Type="http://schemas.openxmlformats.org/officeDocument/2006/relationships/image" Target="media/image91.wmf"/><Relationship Id="rId236" Type="http://schemas.openxmlformats.org/officeDocument/2006/relationships/oleObject" Target="embeddings/oleObject132.bin"/><Relationship Id="rId257" Type="http://schemas.openxmlformats.org/officeDocument/2006/relationships/oleObject" Target="embeddings/oleObject144.bin"/><Relationship Id="rId278" Type="http://schemas.openxmlformats.org/officeDocument/2006/relationships/image" Target="media/image119.wmf"/><Relationship Id="rId401" Type="http://schemas.openxmlformats.org/officeDocument/2006/relationships/image" Target="media/image163.wmf"/><Relationship Id="rId422" Type="http://schemas.openxmlformats.org/officeDocument/2006/relationships/oleObject" Target="embeddings/oleObject246.bin"/><Relationship Id="rId443" Type="http://schemas.openxmlformats.org/officeDocument/2006/relationships/oleObject" Target="embeddings/oleObject257.bin"/><Relationship Id="rId464" Type="http://schemas.openxmlformats.org/officeDocument/2006/relationships/image" Target="media/image193.wmf"/><Relationship Id="rId650" Type="http://schemas.openxmlformats.org/officeDocument/2006/relationships/image" Target="media/image273.wmf"/><Relationship Id="rId303" Type="http://schemas.openxmlformats.org/officeDocument/2006/relationships/oleObject" Target="embeddings/oleObject169.bin"/><Relationship Id="rId485" Type="http://schemas.openxmlformats.org/officeDocument/2006/relationships/image" Target="media/image203.wmf"/><Relationship Id="rId692" Type="http://schemas.openxmlformats.org/officeDocument/2006/relationships/image" Target="media/image292.wmf"/><Relationship Id="rId42" Type="http://schemas.openxmlformats.org/officeDocument/2006/relationships/image" Target="media/image15.wmf"/><Relationship Id="rId84" Type="http://schemas.openxmlformats.org/officeDocument/2006/relationships/image" Target="media/image30.wmf"/><Relationship Id="rId138" Type="http://schemas.openxmlformats.org/officeDocument/2006/relationships/oleObject" Target="embeddings/oleObject79.bin"/><Relationship Id="rId345" Type="http://schemas.openxmlformats.org/officeDocument/2006/relationships/oleObject" Target="embeddings/oleObject190.bin"/><Relationship Id="rId387" Type="http://schemas.openxmlformats.org/officeDocument/2006/relationships/oleObject" Target="embeddings/oleObject223.bin"/><Relationship Id="rId510" Type="http://schemas.openxmlformats.org/officeDocument/2006/relationships/oleObject" Target="embeddings/oleObject291.bin"/><Relationship Id="rId552" Type="http://schemas.openxmlformats.org/officeDocument/2006/relationships/oleObject" Target="embeddings/oleObject317.bin"/><Relationship Id="rId594" Type="http://schemas.openxmlformats.org/officeDocument/2006/relationships/oleObject" Target="embeddings/oleObject344.bin"/><Relationship Id="rId608" Type="http://schemas.openxmlformats.org/officeDocument/2006/relationships/image" Target="media/image253.wmf"/><Relationship Id="rId191" Type="http://schemas.openxmlformats.org/officeDocument/2006/relationships/oleObject" Target="embeddings/oleObject107.bin"/><Relationship Id="rId205" Type="http://schemas.openxmlformats.org/officeDocument/2006/relationships/image" Target="media/image86.wmf"/><Relationship Id="rId247" Type="http://schemas.openxmlformats.org/officeDocument/2006/relationships/oleObject" Target="embeddings/oleObject138.bin"/><Relationship Id="rId412" Type="http://schemas.openxmlformats.org/officeDocument/2006/relationships/oleObject" Target="embeddings/oleObject241.bin"/><Relationship Id="rId107" Type="http://schemas.openxmlformats.org/officeDocument/2006/relationships/image" Target="media/image41.wmf"/><Relationship Id="rId289" Type="http://schemas.openxmlformats.org/officeDocument/2006/relationships/oleObject" Target="embeddings/oleObject161.bin"/><Relationship Id="rId454" Type="http://schemas.openxmlformats.org/officeDocument/2006/relationships/image" Target="media/image188.wmf"/><Relationship Id="rId496" Type="http://schemas.openxmlformats.org/officeDocument/2006/relationships/oleObject" Target="embeddings/oleObject284.bin"/><Relationship Id="rId661" Type="http://schemas.openxmlformats.org/officeDocument/2006/relationships/image" Target="media/image278.wmf"/><Relationship Id="rId11" Type="http://schemas.openxmlformats.org/officeDocument/2006/relationships/oleObject" Target="embeddings/oleObject4.bin"/><Relationship Id="rId53" Type="http://schemas.openxmlformats.org/officeDocument/2006/relationships/oleObject" Target="embeddings/oleObject29.bin"/><Relationship Id="rId149" Type="http://schemas.openxmlformats.org/officeDocument/2006/relationships/image" Target="media/image61.wmf"/><Relationship Id="rId314" Type="http://schemas.openxmlformats.org/officeDocument/2006/relationships/image" Target="media/image136.wmf"/><Relationship Id="rId356" Type="http://schemas.openxmlformats.org/officeDocument/2006/relationships/oleObject" Target="embeddings/oleObject198.bin"/><Relationship Id="rId398" Type="http://schemas.openxmlformats.org/officeDocument/2006/relationships/image" Target="media/image162.wmf"/><Relationship Id="rId521" Type="http://schemas.openxmlformats.org/officeDocument/2006/relationships/oleObject" Target="embeddings/oleObject298.bin"/><Relationship Id="rId563" Type="http://schemas.openxmlformats.org/officeDocument/2006/relationships/oleObject" Target="embeddings/oleObject323.bin"/><Relationship Id="rId619" Type="http://schemas.openxmlformats.org/officeDocument/2006/relationships/oleObject" Target="embeddings/oleObject357.bin"/><Relationship Id="rId95" Type="http://schemas.openxmlformats.org/officeDocument/2006/relationships/oleObject" Target="embeddings/oleObject57.bin"/><Relationship Id="rId160" Type="http://schemas.openxmlformats.org/officeDocument/2006/relationships/oleObject" Target="embeddings/oleObject90.bin"/><Relationship Id="rId216" Type="http://schemas.openxmlformats.org/officeDocument/2006/relationships/oleObject" Target="embeddings/oleObject121.bin"/><Relationship Id="rId423" Type="http://schemas.openxmlformats.org/officeDocument/2006/relationships/image" Target="media/image173.wmf"/><Relationship Id="rId258" Type="http://schemas.openxmlformats.org/officeDocument/2006/relationships/image" Target="media/image110.wmf"/><Relationship Id="rId465" Type="http://schemas.openxmlformats.org/officeDocument/2006/relationships/oleObject" Target="embeddings/oleObject268.bin"/><Relationship Id="rId630" Type="http://schemas.openxmlformats.org/officeDocument/2006/relationships/image" Target="media/image264.wmf"/><Relationship Id="rId672" Type="http://schemas.openxmlformats.org/officeDocument/2006/relationships/image" Target="media/image283.wmf"/><Relationship Id="rId22" Type="http://schemas.openxmlformats.org/officeDocument/2006/relationships/oleObject" Target="embeddings/oleObject10.bin"/><Relationship Id="rId64" Type="http://schemas.openxmlformats.org/officeDocument/2006/relationships/oleObject" Target="embeddings/oleObject36.bin"/><Relationship Id="rId118" Type="http://schemas.openxmlformats.org/officeDocument/2006/relationships/oleObject" Target="embeddings/oleObject68.bin"/><Relationship Id="rId325" Type="http://schemas.openxmlformats.org/officeDocument/2006/relationships/oleObject" Target="embeddings/oleObject180.bin"/><Relationship Id="rId367" Type="http://schemas.openxmlformats.org/officeDocument/2006/relationships/oleObject" Target="embeddings/oleObject207.bin"/><Relationship Id="rId532" Type="http://schemas.openxmlformats.org/officeDocument/2006/relationships/oleObject" Target="embeddings/oleObject304.bin"/><Relationship Id="rId574" Type="http://schemas.openxmlformats.org/officeDocument/2006/relationships/oleObject" Target="embeddings/oleObject330.bin"/><Relationship Id="rId171" Type="http://schemas.openxmlformats.org/officeDocument/2006/relationships/image" Target="media/image72.wmf"/><Relationship Id="rId227" Type="http://schemas.openxmlformats.org/officeDocument/2006/relationships/image" Target="media/image96.wmf"/><Relationship Id="rId269" Type="http://schemas.openxmlformats.org/officeDocument/2006/relationships/oleObject" Target="embeddings/oleObject150.bin"/><Relationship Id="rId434" Type="http://schemas.openxmlformats.org/officeDocument/2006/relationships/image" Target="media/image178.wmf"/><Relationship Id="rId476" Type="http://schemas.openxmlformats.org/officeDocument/2006/relationships/oleObject" Target="embeddings/oleObject274.bin"/><Relationship Id="rId641" Type="http://schemas.openxmlformats.org/officeDocument/2006/relationships/oleObject" Target="embeddings/oleObject369.bin"/><Relationship Id="rId683" Type="http://schemas.openxmlformats.org/officeDocument/2006/relationships/oleObject" Target="embeddings/oleObject391.bin"/><Relationship Id="rId33" Type="http://schemas.openxmlformats.org/officeDocument/2006/relationships/image" Target="media/image12.wmf"/><Relationship Id="rId129" Type="http://schemas.openxmlformats.org/officeDocument/2006/relationships/oleObject" Target="embeddings/oleObject74.bin"/><Relationship Id="rId280" Type="http://schemas.openxmlformats.org/officeDocument/2006/relationships/image" Target="media/image120.wmf"/><Relationship Id="rId336" Type="http://schemas.openxmlformats.org/officeDocument/2006/relationships/image" Target="media/image147.wmf"/><Relationship Id="rId501" Type="http://schemas.openxmlformats.org/officeDocument/2006/relationships/image" Target="media/image211.wmf"/><Relationship Id="rId543" Type="http://schemas.openxmlformats.org/officeDocument/2006/relationships/image" Target="media/image229.wmf"/><Relationship Id="rId75" Type="http://schemas.openxmlformats.org/officeDocument/2006/relationships/oleObject" Target="embeddings/oleObject43.bin"/><Relationship Id="rId140" Type="http://schemas.openxmlformats.org/officeDocument/2006/relationships/oleObject" Target="embeddings/oleObject80.bin"/><Relationship Id="rId182" Type="http://schemas.openxmlformats.org/officeDocument/2006/relationships/image" Target="media/image76.wmf"/><Relationship Id="rId378" Type="http://schemas.openxmlformats.org/officeDocument/2006/relationships/oleObject" Target="embeddings/oleObject216.bin"/><Relationship Id="rId403" Type="http://schemas.openxmlformats.org/officeDocument/2006/relationships/image" Target="media/image164.wmf"/><Relationship Id="rId585" Type="http://schemas.openxmlformats.org/officeDocument/2006/relationships/oleObject" Target="embeddings/oleObject337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33.bin"/><Relationship Id="rId445" Type="http://schemas.openxmlformats.org/officeDocument/2006/relationships/oleObject" Target="embeddings/oleObject258.bin"/><Relationship Id="rId487" Type="http://schemas.openxmlformats.org/officeDocument/2006/relationships/image" Target="media/image204.wmf"/><Relationship Id="rId610" Type="http://schemas.openxmlformats.org/officeDocument/2006/relationships/image" Target="media/image254.wmf"/><Relationship Id="rId652" Type="http://schemas.openxmlformats.org/officeDocument/2006/relationships/image" Target="media/image274.wmf"/><Relationship Id="rId694" Type="http://schemas.openxmlformats.org/officeDocument/2006/relationships/image" Target="media/image293.wmf"/><Relationship Id="rId291" Type="http://schemas.openxmlformats.org/officeDocument/2006/relationships/oleObject" Target="embeddings/oleObject162.bin"/><Relationship Id="rId305" Type="http://schemas.openxmlformats.org/officeDocument/2006/relationships/oleObject" Target="embeddings/oleObject170.bin"/><Relationship Id="rId347" Type="http://schemas.openxmlformats.org/officeDocument/2006/relationships/oleObject" Target="embeddings/oleObject191.bin"/><Relationship Id="rId512" Type="http://schemas.openxmlformats.org/officeDocument/2006/relationships/oleObject" Target="embeddings/oleObject292.bin"/><Relationship Id="rId44" Type="http://schemas.openxmlformats.org/officeDocument/2006/relationships/image" Target="media/image16.wmf"/><Relationship Id="rId86" Type="http://schemas.openxmlformats.org/officeDocument/2006/relationships/image" Target="media/image31.wmf"/><Relationship Id="rId151" Type="http://schemas.openxmlformats.org/officeDocument/2006/relationships/image" Target="media/image62.wmf"/><Relationship Id="rId389" Type="http://schemas.openxmlformats.org/officeDocument/2006/relationships/oleObject" Target="embeddings/oleObject225.bin"/><Relationship Id="rId554" Type="http://schemas.openxmlformats.org/officeDocument/2006/relationships/image" Target="media/image232.wmf"/><Relationship Id="rId596" Type="http://schemas.openxmlformats.org/officeDocument/2006/relationships/image" Target="media/image247.wmf"/><Relationship Id="rId193" Type="http://schemas.openxmlformats.org/officeDocument/2006/relationships/oleObject" Target="embeddings/oleObject108.bin"/><Relationship Id="rId207" Type="http://schemas.openxmlformats.org/officeDocument/2006/relationships/image" Target="media/image87.wmf"/><Relationship Id="rId249" Type="http://schemas.openxmlformats.org/officeDocument/2006/relationships/oleObject" Target="embeddings/oleObject139.bin"/><Relationship Id="rId414" Type="http://schemas.openxmlformats.org/officeDocument/2006/relationships/oleObject" Target="embeddings/oleObject242.bin"/><Relationship Id="rId456" Type="http://schemas.openxmlformats.org/officeDocument/2006/relationships/image" Target="media/image189.wmf"/><Relationship Id="rId498" Type="http://schemas.openxmlformats.org/officeDocument/2006/relationships/oleObject" Target="embeddings/oleObject285.bin"/><Relationship Id="rId621" Type="http://schemas.openxmlformats.org/officeDocument/2006/relationships/oleObject" Target="embeddings/oleObject358.bin"/><Relationship Id="rId663" Type="http://schemas.openxmlformats.org/officeDocument/2006/relationships/image" Target="media/image279.wmf"/><Relationship Id="rId13" Type="http://schemas.openxmlformats.org/officeDocument/2006/relationships/oleObject" Target="embeddings/oleObject5.bin"/><Relationship Id="rId109" Type="http://schemas.openxmlformats.org/officeDocument/2006/relationships/image" Target="media/image42.wmf"/><Relationship Id="rId260" Type="http://schemas.openxmlformats.org/officeDocument/2006/relationships/image" Target="media/image111.wmf"/><Relationship Id="rId316" Type="http://schemas.openxmlformats.org/officeDocument/2006/relationships/image" Target="media/image137.wmf"/><Relationship Id="rId523" Type="http://schemas.openxmlformats.org/officeDocument/2006/relationships/oleObject" Target="embeddings/oleObject299.bin"/><Relationship Id="rId55" Type="http://schemas.openxmlformats.org/officeDocument/2006/relationships/oleObject" Target="embeddings/oleObject30.bin"/><Relationship Id="rId97" Type="http://schemas.openxmlformats.org/officeDocument/2006/relationships/image" Target="media/image36.wmf"/><Relationship Id="rId120" Type="http://schemas.openxmlformats.org/officeDocument/2006/relationships/oleObject" Target="embeddings/oleObject69.bin"/><Relationship Id="rId358" Type="http://schemas.openxmlformats.org/officeDocument/2006/relationships/image" Target="media/image155.wmf"/><Relationship Id="rId565" Type="http://schemas.openxmlformats.org/officeDocument/2006/relationships/oleObject" Target="embeddings/oleObject324.bin"/><Relationship Id="rId162" Type="http://schemas.openxmlformats.org/officeDocument/2006/relationships/oleObject" Target="embeddings/oleObject91.bin"/><Relationship Id="rId218" Type="http://schemas.openxmlformats.org/officeDocument/2006/relationships/oleObject" Target="embeddings/oleObject123.bin"/><Relationship Id="rId425" Type="http://schemas.openxmlformats.org/officeDocument/2006/relationships/image" Target="media/image174.wmf"/><Relationship Id="rId467" Type="http://schemas.openxmlformats.org/officeDocument/2006/relationships/oleObject" Target="embeddings/oleObject269.bin"/><Relationship Id="rId632" Type="http://schemas.openxmlformats.org/officeDocument/2006/relationships/image" Target="media/image265.wmf"/><Relationship Id="rId271" Type="http://schemas.openxmlformats.org/officeDocument/2006/relationships/oleObject" Target="embeddings/oleObject151.bin"/><Relationship Id="rId674" Type="http://schemas.openxmlformats.org/officeDocument/2006/relationships/image" Target="media/image284.wmf"/><Relationship Id="rId24" Type="http://schemas.openxmlformats.org/officeDocument/2006/relationships/image" Target="media/image9.wmf"/><Relationship Id="rId66" Type="http://schemas.openxmlformats.org/officeDocument/2006/relationships/oleObject" Target="embeddings/oleObject37.bin"/><Relationship Id="rId131" Type="http://schemas.openxmlformats.org/officeDocument/2006/relationships/image" Target="media/image52.wmf"/><Relationship Id="rId327" Type="http://schemas.openxmlformats.org/officeDocument/2006/relationships/oleObject" Target="embeddings/oleObject181.bin"/><Relationship Id="rId369" Type="http://schemas.openxmlformats.org/officeDocument/2006/relationships/oleObject" Target="embeddings/oleObject209.bin"/><Relationship Id="rId534" Type="http://schemas.openxmlformats.org/officeDocument/2006/relationships/image" Target="media/image225.wmf"/><Relationship Id="rId576" Type="http://schemas.openxmlformats.org/officeDocument/2006/relationships/oleObject" Target="embeddings/oleObject332.bin"/><Relationship Id="rId173" Type="http://schemas.openxmlformats.org/officeDocument/2006/relationships/oleObject" Target="embeddings/oleObject97.bin"/><Relationship Id="rId229" Type="http://schemas.openxmlformats.org/officeDocument/2006/relationships/image" Target="media/image97.wmf"/><Relationship Id="rId380" Type="http://schemas.openxmlformats.org/officeDocument/2006/relationships/oleObject" Target="embeddings/oleObject217.bin"/><Relationship Id="rId436" Type="http://schemas.openxmlformats.org/officeDocument/2006/relationships/image" Target="media/image179.wmf"/><Relationship Id="rId601" Type="http://schemas.openxmlformats.org/officeDocument/2006/relationships/oleObject" Target="embeddings/oleObject348.bin"/><Relationship Id="rId643" Type="http://schemas.openxmlformats.org/officeDocument/2006/relationships/oleObject" Target="embeddings/oleObject370.bin"/><Relationship Id="rId240" Type="http://schemas.openxmlformats.org/officeDocument/2006/relationships/oleObject" Target="embeddings/oleObject134.bin"/><Relationship Id="rId478" Type="http://schemas.openxmlformats.org/officeDocument/2006/relationships/oleObject" Target="embeddings/oleObject275.bin"/><Relationship Id="rId685" Type="http://schemas.openxmlformats.org/officeDocument/2006/relationships/oleObject" Target="embeddings/oleObject392.bin"/><Relationship Id="rId35" Type="http://schemas.openxmlformats.org/officeDocument/2006/relationships/oleObject" Target="embeddings/oleObject19.bin"/><Relationship Id="rId77" Type="http://schemas.openxmlformats.org/officeDocument/2006/relationships/oleObject" Target="embeddings/oleObject44.bin"/><Relationship Id="rId100" Type="http://schemas.openxmlformats.org/officeDocument/2006/relationships/oleObject" Target="embeddings/oleObject59.bin"/><Relationship Id="rId282" Type="http://schemas.openxmlformats.org/officeDocument/2006/relationships/image" Target="media/image121.wmf"/><Relationship Id="rId338" Type="http://schemas.openxmlformats.org/officeDocument/2006/relationships/image" Target="media/image148.wmf"/><Relationship Id="rId503" Type="http://schemas.openxmlformats.org/officeDocument/2006/relationships/image" Target="media/image212.wmf"/><Relationship Id="rId545" Type="http://schemas.openxmlformats.org/officeDocument/2006/relationships/image" Target="media/image230.wmf"/><Relationship Id="rId587" Type="http://schemas.openxmlformats.org/officeDocument/2006/relationships/oleObject" Target="embeddings/oleObject338.bin"/><Relationship Id="rId8" Type="http://schemas.openxmlformats.org/officeDocument/2006/relationships/image" Target="media/image2.wmf"/><Relationship Id="rId142" Type="http://schemas.openxmlformats.org/officeDocument/2006/relationships/oleObject" Target="embeddings/oleObject81.bin"/><Relationship Id="rId184" Type="http://schemas.openxmlformats.org/officeDocument/2006/relationships/image" Target="media/image77.wmf"/><Relationship Id="rId391" Type="http://schemas.openxmlformats.org/officeDocument/2006/relationships/oleObject" Target="embeddings/oleObject227.bin"/><Relationship Id="rId405" Type="http://schemas.openxmlformats.org/officeDocument/2006/relationships/image" Target="media/image165.wmf"/><Relationship Id="rId447" Type="http://schemas.openxmlformats.org/officeDocument/2006/relationships/oleObject" Target="embeddings/oleObject259.bin"/><Relationship Id="rId612" Type="http://schemas.openxmlformats.org/officeDocument/2006/relationships/image" Target="media/image255.wmf"/><Relationship Id="rId251" Type="http://schemas.openxmlformats.org/officeDocument/2006/relationships/oleObject" Target="embeddings/oleObject141.bin"/><Relationship Id="rId489" Type="http://schemas.openxmlformats.org/officeDocument/2006/relationships/image" Target="media/image205.wmf"/><Relationship Id="rId654" Type="http://schemas.openxmlformats.org/officeDocument/2006/relationships/image" Target="media/image275.wmf"/><Relationship Id="rId696" Type="http://schemas.openxmlformats.org/officeDocument/2006/relationships/image" Target="media/image294.wmf"/><Relationship Id="rId46" Type="http://schemas.openxmlformats.org/officeDocument/2006/relationships/image" Target="media/image17.wmf"/><Relationship Id="rId293" Type="http://schemas.openxmlformats.org/officeDocument/2006/relationships/oleObject" Target="embeddings/oleObject163.bin"/><Relationship Id="rId307" Type="http://schemas.openxmlformats.org/officeDocument/2006/relationships/oleObject" Target="embeddings/oleObject171.bin"/><Relationship Id="rId349" Type="http://schemas.openxmlformats.org/officeDocument/2006/relationships/oleObject" Target="embeddings/oleObject192.bin"/><Relationship Id="rId514" Type="http://schemas.openxmlformats.org/officeDocument/2006/relationships/oleObject" Target="embeddings/oleObject294.bin"/><Relationship Id="rId556" Type="http://schemas.openxmlformats.org/officeDocument/2006/relationships/image" Target="media/image233.wmf"/><Relationship Id="rId88" Type="http://schemas.openxmlformats.org/officeDocument/2006/relationships/image" Target="media/image32.wmf"/><Relationship Id="rId111" Type="http://schemas.openxmlformats.org/officeDocument/2006/relationships/image" Target="media/image43.wmf"/><Relationship Id="rId153" Type="http://schemas.openxmlformats.org/officeDocument/2006/relationships/image" Target="media/image63.wmf"/><Relationship Id="rId195" Type="http://schemas.openxmlformats.org/officeDocument/2006/relationships/oleObject" Target="embeddings/oleObject109.bin"/><Relationship Id="rId209" Type="http://schemas.openxmlformats.org/officeDocument/2006/relationships/image" Target="media/image88.wmf"/><Relationship Id="rId360" Type="http://schemas.openxmlformats.org/officeDocument/2006/relationships/image" Target="media/image156.wmf"/><Relationship Id="rId416" Type="http://schemas.openxmlformats.org/officeDocument/2006/relationships/oleObject" Target="embeddings/oleObject243.bin"/><Relationship Id="rId598" Type="http://schemas.openxmlformats.org/officeDocument/2006/relationships/image" Target="media/image248.wmf"/><Relationship Id="rId220" Type="http://schemas.openxmlformats.org/officeDocument/2006/relationships/oleObject" Target="embeddings/oleObject124.bin"/><Relationship Id="rId458" Type="http://schemas.openxmlformats.org/officeDocument/2006/relationships/image" Target="media/image190.wmf"/><Relationship Id="rId623" Type="http://schemas.openxmlformats.org/officeDocument/2006/relationships/oleObject" Target="embeddings/oleObject359.bin"/><Relationship Id="rId665" Type="http://schemas.openxmlformats.org/officeDocument/2006/relationships/image" Target="media/image280.wmf"/><Relationship Id="rId15" Type="http://schemas.openxmlformats.org/officeDocument/2006/relationships/image" Target="media/image5.wmf"/><Relationship Id="rId57" Type="http://schemas.openxmlformats.org/officeDocument/2006/relationships/oleObject" Target="embeddings/oleObject32.bin"/><Relationship Id="rId262" Type="http://schemas.openxmlformats.org/officeDocument/2006/relationships/image" Target="media/image112.wmf"/><Relationship Id="rId318" Type="http://schemas.openxmlformats.org/officeDocument/2006/relationships/image" Target="media/image138.wmf"/><Relationship Id="rId525" Type="http://schemas.openxmlformats.org/officeDocument/2006/relationships/oleObject" Target="embeddings/oleObject300.bin"/><Relationship Id="rId567" Type="http://schemas.openxmlformats.org/officeDocument/2006/relationships/oleObject" Target="embeddings/oleObject325.bin"/><Relationship Id="rId99" Type="http://schemas.openxmlformats.org/officeDocument/2006/relationships/image" Target="media/image37.wmf"/><Relationship Id="rId122" Type="http://schemas.openxmlformats.org/officeDocument/2006/relationships/oleObject" Target="embeddings/oleObject70.bin"/><Relationship Id="rId164" Type="http://schemas.openxmlformats.org/officeDocument/2006/relationships/oleObject" Target="embeddings/oleObject92.bin"/><Relationship Id="rId371" Type="http://schemas.openxmlformats.org/officeDocument/2006/relationships/oleObject" Target="embeddings/oleObject210.bin"/><Relationship Id="rId427" Type="http://schemas.openxmlformats.org/officeDocument/2006/relationships/oleObject" Target="embeddings/oleObject249.bin"/><Relationship Id="rId469" Type="http://schemas.openxmlformats.org/officeDocument/2006/relationships/image" Target="media/image195.wmf"/><Relationship Id="rId634" Type="http://schemas.openxmlformats.org/officeDocument/2006/relationships/image" Target="media/image266.wmf"/><Relationship Id="rId676" Type="http://schemas.openxmlformats.org/officeDocument/2006/relationships/image" Target="media/image285.wmf"/><Relationship Id="rId26" Type="http://schemas.openxmlformats.org/officeDocument/2006/relationships/oleObject" Target="embeddings/oleObject13.bin"/><Relationship Id="rId231" Type="http://schemas.openxmlformats.org/officeDocument/2006/relationships/image" Target="media/image98.wmf"/><Relationship Id="rId273" Type="http://schemas.openxmlformats.org/officeDocument/2006/relationships/oleObject" Target="embeddings/oleObject152.bin"/><Relationship Id="rId329" Type="http://schemas.openxmlformats.org/officeDocument/2006/relationships/oleObject" Target="embeddings/oleObject182.bin"/><Relationship Id="rId480" Type="http://schemas.openxmlformats.org/officeDocument/2006/relationships/oleObject" Target="embeddings/oleObject276.bin"/><Relationship Id="rId536" Type="http://schemas.openxmlformats.org/officeDocument/2006/relationships/image" Target="media/image226.wmf"/><Relationship Id="rId701" Type="http://schemas.openxmlformats.org/officeDocument/2006/relationships/oleObject" Target="embeddings/oleObject401.bin"/><Relationship Id="rId68" Type="http://schemas.openxmlformats.org/officeDocument/2006/relationships/oleObject" Target="embeddings/oleObject39.bin"/><Relationship Id="rId133" Type="http://schemas.openxmlformats.org/officeDocument/2006/relationships/image" Target="media/image53.wmf"/><Relationship Id="rId175" Type="http://schemas.openxmlformats.org/officeDocument/2006/relationships/oleObject" Target="embeddings/oleObject99.bin"/><Relationship Id="rId340" Type="http://schemas.openxmlformats.org/officeDocument/2006/relationships/image" Target="media/image149.wmf"/><Relationship Id="rId578" Type="http://schemas.openxmlformats.org/officeDocument/2006/relationships/image" Target="media/image241.wmf"/><Relationship Id="rId200" Type="http://schemas.openxmlformats.org/officeDocument/2006/relationships/oleObject" Target="embeddings/oleObject113.bin"/><Relationship Id="rId382" Type="http://schemas.openxmlformats.org/officeDocument/2006/relationships/image" Target="media/image160.wmf"/><Relationship Id="rId438" Type="http://schemas.openxmlformats.org/officeDocument/2006/relationships/image" Target="media/image180.wmf"/><Relationship Id="rId603" Type="http://schemas.openxmlformats.org/officeDocument/2006/relationships/oleObject" Target="embeddings/oleObject349.bin"/><Relationship Id="rId645" Type="http://schemas.openxmlformats.org/officeDocument/2006/relationships/oleObject" Target="embeddings/oleObject371.bin"/><Relationship Id="rId687" Type="http://schemas.openxmlformats.org/officeDocument/2006/relationships/oleObject" Target="embeddings/oleObject394.bin"/><Relationship Id="rId242" Type="http://schemas.openxmlformats.org/officeDocument/2006/relationships/oleObject" Target="embeddings/oleObject135.bin"/><Relationship Id="rId284" Type="http://schemas.openxmlformats.org/officeDocument/2006/relationships/image" Target="media/image122.wmf"/><Relationship Id="rId491" Type="http://schemas.openxmlformats.org/officeDocument/2006/relationships/image" Target="media/image206.wmf"/><Relationship Id="rId505" Type="http://schemas.openxmlformats.org/officeDocument/2006/relationships/image" Target="media/image213.wmf"/><Relationship Id="rId37" Type="http://schemas.openxmlformats.org/officeDocument/2006/relationships/image" Target="media/image13.wmf"/><Relationship Id="rId79" Type="http://schemas.openxmlformats.org/officeDocument/2006/relationships/oleObject" Target="embeddings/oleObject46.bin"/><Relationship Id="rId102" Type="http://schemas.openxmlformats.org/officeDocument/2006/relationships/oleObject" Target="embeddings/oleObject60.bin"/><Relationship Id="rId144" Type="http://schemas.openxmlformats.org/officeDocument/2006/relationships/oleObject" Target="embeddings/oleObject82.bin"/><Relationship Id="rId547" Type="http://schemas.openxmlformats.org/officeDocument/2006/relationships/oleObject" Target="embeddings/oleObject313.bin"/><Relationship Id="rId589" Type="http://schemas.openxmlformats.org/officeDocument/2006/relationships/oleObject" Target="embeddings/oleObject339.bin"/><Relationship Id="rId90" Type="http://schemas.openxmlformats.org/officeDocument/2006/relationships/image" Target="media/image33.wmf"/><Relationship Id="rId186" Type="http://schemas.openxmlformats.org/officeDocument/2006/relationships/image" Target="media/image78.wmf"/><Relationship Id="rId351" Type="http://schemas.openxmlformats.org/officeDocument/2006/relationships/image" Target="media/image154.wmf"/><Relationship Id="rId393" Type="http://schemas.openxmlformats.org/officeDocument/2006/relationships/oleObject" Target="embeddings/oleObject229.bin"/><Relationship Id="rId407" Type="http://schemas.openxmlformats.org/officeDocument/2006/relationships/oleObject" Target="embeddings/oleObject238.bin"/><Relationship Id="rId449" Type="http://schemas.openxmlformats.org/officeDocument/2006/relationships/oleObject" Target="embeddings/oleObject260.bin"/><Relationship Id="rId614" Type="http://schemas.openxmlformats.org/officeDocument/2006/relationships/image" Target="media/image256.wmf"/><Relationship Id="rId656" Type="http://schemas.openxmlformats.org/officeDocument/2006/relationships/oleObject" Target="embeddings/oleObject377.bin"/><Relationship Id="rId211" Type="http://schemas.openxmlformats.org/officeDocument/2006/relationships/image" Target="media/image89.wmf"/><Relationship Id="rId253" Type="http://schemas.openxmlformats.org/officeDocument/2006/relationships/oleObject" Target="embeddings/oleObject142.bin"/><Relationship Id="rId295" Type="http://schemas.openxmlformats.org/officeDocument/2006/relationships/oleObject" Target="embeddings/oleObject164.bin"/><Relationship Id="rId309" Type="http://schemas.openxmlformats.org/officeDocument/2006/relationships/oleObject" Target="embeddings/oleObject172.bin"/><Relationship Id="rId460" Type="http://schemas.openxmlformats.org/officeDocument/2006/relationships/image" Target="media/image191.wmf"/><Relationship Id="rId516" Type="http://schemas.openxmlformats.org/officeDocument/2006/relationships/image" Target="media/image217.wmf"/><Relationship Id="rId698" Type="http://schemas.openxmlformats.org/officeDocument/2006/relationships/image" Target="media/image295.wmf"/><Relationship Id="rId48" Type="http://schemas.openxmlformats.org/officeDocument/2006/relationships/image" Target="media/image18.wmf"/><Relationship Id="rId113" Type="http://schemas.openxmlformats.org/officeDocument/2006/relationships/image" Target="media/image44.wmf"/><Relationship Id="rId320" Type="http://schemas.openxmlformats.org/officeDocument/2006/relationships/image" Target="media/image139.wmf"/><Relationship Id="rId558" Type="http://schemas.openxmlformats.org/officeDocument/2006/relationships/image" Target="media/image234.wmf"/><Relationship Id="rId155" Type="http://schemas.openxmlformats.org/officeDocument/2006/relationships/image" Target="media/image64.wmf"/><Relationship Id="rId197" Type="http://schemas.openxmlformats.org/officeDocument/2006/relationships/oleObject" Target="embeddings/oleObject111.bin"/><Relationship Id="rId362" Type="http://schemas.openxmlformats.org/officeDocument/2006/relationships/oleObject" Target="embeddings/oleObject202.bin"/><Relationship Id="rId418" Type="http://schemas.openxmlformats.org/officeDocument/2006/relationships/oleObject" Target="embeddings/oleObject244.bin"/><Relationship Id="rId625" Type="http://schemas.openxmlformats.org/officeDocument/2006/relationships/oleObject" Target="embeddings/oleObject360.bin"/><Relationship Id="rId222" Type="http://schemas.openxmlformats.org/officeDocument/2006/relationships/oleObject" Target="embeddings/oleObject125.bin"/><Relationship Id="rId264" Type="http://schemas.openxmlformats.org/officeDocument/2006/relationships/image" Target="media/image113.wmf"/><Relationship Id="rId471" Type="http://schemas.openxmlformats.org/officeDocument/2006/relationships/image" Target="media/image196.wmf"/><Relationship Id="rId667" Type="http://schemas.openxmlformats.org/officeDocument/2006/relationships/image" Target="media/image281.wmf"/><Relationship Id="rId17" Type="http://schemas.openxmlformats.org/officeDocument/2006/relationships/image" Target="media/image6.wmf"/><Relationship Id="rId59" Type="http://schemas.openxmlformats.org/officeDocument/2006/relationships/image" Target="media/image22.wmf"/><Relationship Id="rId124" Type="http://schemas.openxmlformats.org/officeDocument/2006/relationships/oleObject" Target="embeddings/oleObject71.bin"/><Relationship Id="rId527" Type="http://schemas.openxmlformats.org/officeDocument/2006/relationships/oleObject" Target="embeddings/oleObject301.bin"/><Relationship Id="rId569" Type="http://schemas.openxmlformats.org/officeDocument/2006/relationships/oleObject" Target="embeddings/oleObject326.bin"/><Relationship Id="rId70" Type="http://schemas.openxmlformats.org/officeDocument/2006/relationships/oleObject" Target="embeddings/oleObject40.bin"/><Relationship Id="rId166" Type="http://schemas.openxmlformats.org/officeDocument/2006/relationships/oleObject" Target="embeddings/oleObject93.bin"/><Relationship Id="rId331" Type="http://schemas.openxmlformats.org/officeDocument/2006/relationships/oleObject" Target="embeddings/oleObject183.bin"/><Relationship Id="rId373" Type="http://schemas.openxmlformats.org/officeDocument/2006/relationships/oleObject" Target="embeddings/oleObject212.bin"/><Relationship Id="rId429" Type="http://schemas.openxmlformats.org/officeDocument/2006/relationships/oleObject" Target="embeddings/oleObject250.bin"/><Relationship Id="rId580" Type="http://schemas.openxmlformats.org/officeDocument/2006/relationships/image" Target="media/image242.wmf"/><Relationship Id="rId636" Type="http://schemas.openxmlformats.org/officeDocument/2006/relationships/oleObject" Target="embeddings/oleObject366.bin"/><Relationship Id="rId1" Type="http://schemas.openxmlformats.org/officeDocument/2006/relationships/customXml" Target="../customXml/item1.xml"/><Relationship Id="rId233" Type="http://schemas.openxmlformats.org/officeDocument/2006/relationships/image" Target="media/image99.wmf"/><Relationship Id="rId440" Type="http://schemas.openxmlformats.org/officeDocument/2006/relationships/image" Target="media/image181.wmf"/><Relationship Id="rId678" Type="http://schemas.openxmlformats.org/officeDocument/2006/relationships/image" Target="media/image286.wmf"/><Relationship Id="rId28" Type="http://schemas.openxmlformats.org/officeDocument/2006/relationships/oleObject" Target="embeddings/oleObject14.bin"/><Relationship Id="rId275" Type="http://schemas.openxmlformats.org/officeDocument/2006/relationships/oleObject" Target="embeddings/oleObject153.bin"/><Relationship Id="rId300" Type="http://schemas.openxmlformats.org/officeDocument/2006/relationships/image" Target="media/image129.wmf"/><Relationship Id="rId482" Type="http://schemas.openxmlformats.org/officeDocument/2006/relationships/oleObject" Target="embeddings/oleObject277.bin"/><Relationship Id="rId538" Type="http://schemas.openxmlformats.org/officeDocument/2006/relationships/oleObject" Target="embeddings/oleObject308.bin"/><Relationship Id="rId703" Type="http://schemas.openxmlformats.org/officeDocument/2006/relationships/oleObject" Target="embeddings/oleObject402.bin"/><Relationship Id="rId81" Type="http://schemas.openxmlformats.org/officeDocument/2006/relationships/oleObject" Target="embeddings/oleObject48.bin"/><Relationship Id="rId135" Type="http://schemas.openxmlformats.org/officeDocument/2006/relationships/image" Target="media/image54.wmf"/><Relationship Id="rId177" Type="http://schemas.openxmlformats.org/officeDocument/2006/relationships/oleObject" Target="embeddings/oleObject100.bin"/><Relationship Id="rId342" Type="http://schemas.openxmlformats.org/officeDocument/2006/relationships/image" Target="media/image150.wmf"/><Relationship Id="rId384" Type="http://schemas.openxmlformats.org/officeDocument/2006/relationships/oleObject" Target="embeddings/oleObject220.bin"/><Relationship Id="rId591" Type="http://schemas.openxmlformats.org/officeDocument/2006/relationships/oleObject" Target="embeddings/oleObject341.bin"/><Relationship Id="rId605" Type="http://schemas.openxmlformats.org/officeDocument/2006/relationships/oleObject" Target="embeddings/oleObject350.bin"/><Relationship Id="rId202" Type="http://schemas.openxmlformats.org/officeDocument/2006/relationships/oleObject" Target="embeddings/oleObject114.bin"/><Relationship Id="rId244" Type="http://schemas.openxmlformats.org/officeDocument/2006/relationships/oleObject" Target="embeddings/oleObject136.bin"/><Relationship Id="rId647" Type="http://schemas.openxmlformats.org/officeDocument/2006/relationships/oleObject" Target="embeddings/oleObject372.bin"/><Relationship Id="rId689" Type="http://schemas.openxmlformats.org/officeDocument/2006/relationships/oleObject" Target="embeddings/oleObject395.bin"/><Relationship Id="rId39" Type="http://schemas.openxmlformats.org/officeDocument/2006/relationships/image" Target="media/image14.wmf"/><Relationship Id="rId286" Type="http://schemas.openxmlformats.org/officeDocument/2006/relationships/image" Target="media/image123.wmf"/><Relationship Id="rId451" Type="http://schemas.openxmlformats.org/officeDocument/2006/relationships/oleObject" Target="embeddings/oleObject261.bin"/><Relationship Id="rId493" Type="http://schemas.openxmlformats.org/officeDocument/2006/relationships/image" Target="media/image207.wmf"/><Relationship Id="rId507" Type="http://schemas.openxmlformats.org/officeDocument/2006/relationships/image" Target="media/image214.wmf"/><Relationship Id="rId549" Type="http://schemas.openxmlformats.org/officeDocument/2006/relationships/image" Target="media/image231.wmf"/><Relationship Id="rId50" Type="http://schemas.openxmlformats.org/officeDocument/2006/relationships/image" Target="media/image19.wmf"/><Relationship Id="rId104" Type="http://schemas.openxmlformats.org/officeDocument/2006/relationships/oleObject" Target="embeddings/oleObject61.bin"/><Relationship Id="rId146" Type="http://schemas.openxmlformats.org/officeDocument/2006/relationships/oleObject" Target="embeddings/oleObject83.bin"/><Relationship Id="rId188" Type="http://schemas.openxmlformats.org/officeDocument/2006/relationships/image" Target="media/image79.wmf"/><Relationship Id="rId311" Type="http://schemas.openxmlformats.org/officeDocument/2006/relationships/oleObject" Target="embeddings/oleObject173.bin"/><Relationship Id="rId353" Type="http://schemas.openxmlformats.org/officeDocument/2006/relationships/oleObject" Target="embeddings/oleObject195.bin"/><Relationship Id="rId395" Type="http://schemas.openxmlformats.org/officeDocument/2006/relationships/oleObject" Target="embeddings/oleObject231.bin"/><Relationship Id="rId409" Type="http://schemas.openxmlformats.org/officeDocument/2006/relationships/image" Target="media/image166.wmf"/><Relationship Id="rId560" Type="http://schemas.openxmlformats.org/officeDocument/2006/relationships/image" Target="media/image235.wmf"/><Relationship Id="rId92" Type="http://schemas.openxmlformats.org/officeDocument/2006/relationships/oleObject" Target="embeddings/oleObject55.bin"/><Relationship Id="rId213" Type="http://schemas.openxmlformats.org/officeDocument/2006/relationships/image" Target="media/image90.wmf"/><Relationship Id="rId420" Type="http://schemas.openxmlformats.org/officeDocument/2006/relationships/oleObject" Target="embeddings/oleObject245.bin"/><Relationship Id="rId616" Type="http://schemas.openxmlformats.org/officeDocument/2006/relationships/image" Target="media/image257.wmf"/><Relationship Id="rId658" Type="http://schemas.openxmlformats.org/officeDocument/2006/relationships/oleObject" Target="embeddings/oleObject378.bin"/><Relationship Id="rId255" Type="http://schemas.openxmlformats.org/officeDocument/2006/relationships/oleObject" Target="embeddings/oleObject143.bin"/><Relationship Id="rId297" Type="http://schemas.openxmlformats.org/officeDocument/2006/relationships/oleObject" Target="embeddings/oleObject166.bin"/><Relationship Id="rId462" Type="http://schemas.openxmlformats.org/officeDocument/2006/relationships/image" Target="media/image192.wmf"/><Relationship Id="rId518" Type="http://schemas.openxmlformats.org/officeDocument/2006/relationships/image" Target="media/image218.wmf"/><Relationship Id="rId115" Type="http://schemas.openxmlformats.org/officeDocument/2006/relationships/image" Target="media/image45.wmf"/><Relationship Id="rId157" Type="http://schemas.openxmlformats.org/officeDocument/2006/relationships/image" Target="media/image65.wmf"/><Relationship Id="rId322" Type="http://schemas.openxmlformats.org/officeDocument/2006/relationships/image" Target="media/image140.wmf"/><Relationship Id="rId364" Type="http://schemas.openxmlformats.org/officeDocument/2006/relationships/oleObject" Target="embeddings/oleObject204.bin"/><Relationship Id="rId61" Type="http://schemas.openxmlformats.org/officeDocument/2006/relationships/image" Target="media/image23.wmf"/><Relationship Id="rId199" Type="http://schemas.openxmlformats.org/officeDocument/2006/relationships/image" Target="media/image83.wmf"/><Relationship Id="rId571" Type="http://schemas.openxmlformats.org/officeDocument/2006/relationships/oleObject" Target="embeddings/oleObject327.bin"/><Relationship Id="rId627" Type="http://schemas.openxmlformats.org/officeDocument/2006/relationships/oleObject" Target="embeddings/oleObject361.bin"/><Relationship Id="rId669" Type="http://schemas.openxmlformats.org/officeDocument/2006/relationships/oleObject" Target="embeddings/oleObject38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B47DBE1-5E5B-4AF6-824E-DC0F17E0AF3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38</TotalTime>
  <Pages>23</Pages>
  <Words>3609</Words>
  <Characters>20575</Characters>
  <Application>Microsoft Office Word</Application>
  <DocSecurity>0</DocSecurity>
  <Lines>171</Lines>
  <Paragraphs>4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1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</dc:creator>
  <cp:lastModifiedBy>Office365</cp:lastModifiedBy>
  <cp:revision>49</cp:revision>
  <cp:lastPrinted>2019-02-12T07:49:00Z</cp:lastPrinted>
  <dcterms:created xsi:type="dcterms:W3CDTF">2015-02-25T10:09:00Z</dcterms:created>
  <dcterms:modified xsi:type="dcterms:W3CDTF">2019-02-13T06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